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217F" w:rsidRPr="005401C4" w:rsidRDefault="00875573" w:rsidP="005401C4">
      <w:pPr>
        <w:jc w:val="center"/>
        <w:rPr>
          <w:b/>
          <w:sz w:val="30"/>
        </w:rPr>
      </w:pPr>
      <w:r w:rsidRPr="005401C4">
        <w:rPr>
          <w:b/>
          <w:sz w:val="30"/>
        </w:rPr>
        <w:t>MỤC LỤC</w:t>
      </w:r>
    </w:p>
    <w:p w:rsidR="00DB2AD1" w:rsidRDefault="0086216B">
      <w:pPr>
        <w:pStyle w:val="TOC1"/>
        <w:tabs>
          <w:tab w:val="left" w:pos="440"/>
          <w:tab w:val="right" w:leader="dot" w:pos="9701"/>
        </w:tabs>
        <w:rPr>
          <w:rFonts w:asciiTheme="minorHAnsi" w:eastAsiaTheme="minorEastAsia" w:hAnsiTheme="minorHAnsi" w:cstheme="minorBidi"/>
          <w:b w:val="0"/>
          <w:noProof/>
          <w:sz w:val="22"/>
          <w:szCs w:val="22"/>
          <w:lang w:val="vi-VN" w:eastAsia="vi-VN"/>
        </w:rPr>
      </w:pPr>
      <w:r>
        <w:fldChar w:fldCharType="begin"/>
      </w:r>
      <w:r>
        <w:instrText xml:space="preserve"> TOC \h \z \t "CAP1,1,CAP2,2,CAP3,3" </w:instrText>
      </w:r>
      <w:r>
        <w:fldChar w:fldCharType="separate"/>
      </w:r>
      <w:hyperlink w:anchor="_Toc404244176" w:history="1">
        <w:r w:rsidR="00DB2AD1" w:rsidRPr="005C1AFA">
          <w:rPr>
            <w:rStyle w:val="Hyperlink"/>
            <w:noProof/>
          </w:rPr>
          <w:t>1.</w:t>
        </w:r>
        <w:r w:rsidR="00DB2AD1">
          <w:rPr>
            <w:rFonts w:asciiTheme="minorHAnsi" w:eastAsiaTheme="minorEastAsia" w:hAnsiTheme="minorHAnsi" w:cstheme="minorBidi"/>
            <w:b w:val="0"/>
            <w:noProof/>
            <w:sz w:val="22"/>
            <w:szCs w:val="22"/>
            <w:lang w:val="vi-VN" w:eastAsia="vi-VN"/>
          </w:rPr>
          <w:tab/>
        </w:r>
        <w:r w:rsidR="00DB2AD1" w:rsidRPr="005C1AFA">
          <w:rPr>
            <w:rStyle w:val="Hyperlink"/>
            <w:noProof/>
          </w:rPr>
          <w:t>MICROSOFT WORD (NC)</w:t>
        </w:r>
        <w:r w:rsidR="00DB2AD1">
          <w:rPr>
            <w:noProof/>
            <w:webHidden/>
          </w:rPr>
          <w:tab/>
        </w:r>
        <w:r w:rsidR="00DB2AD1">
          <w:rPr>
            <w:noProof/>
            <w:webHidden/>
          </w:rPr>
          <w:fldChar w:fldCharType="begin"/>
        </w:r>
        <w:r w:rsidR="00DB2AD1">
          <w:rPr>
            <w:noProof/>
            <w:webHidden/>
          </w:rPr>
          <w:instrText xml:space="preserve"> PAGEREF _Toc404244176 \h </w:instrText>
        </w:r>
        <w:r w:rsidR="00DB2AD1">
          <w:rPr>
            <w:noProof/>
            <w:webHidden/>
          </w:rPr>
        </w:r>
        <w:r w:rsidR="00DB2AD1">
          <w:rPr>
            <w:noProof/>
            <w:webHidden/>
          </w:rPr>
          <w:fldChar w:fldCharType="separate"/>
        </w:r>
        <w:r w:rsidR="00B14CCF">
          <w:rPr>
            <w:noProof/>
            <w:webHidden/>
          </w:rPr>
          <w:t>5</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177" w:history="1">
        <w:r w:rsidR="00DB2AD1" w:rsidRPr="005C1AFA">
          <w:rPr>
            <w:rStyle w:val="Hyperlink"/>
            <w:noProof/>
          </w:rPr>
          <w:t>1.1.</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Chia Sẻ Và Bảo Quản Dữ Liệu</w:t>
        </w:r>
        <w:r w:rsidR="00DB2AD1">
          <w:rPr>
            <w:noProof/>
            <w:webHidden/>
          </w:rPr>
          <w:tab/>
        </w:r>
        <w:r w:rsidR="00DB2AD1">
          <w:rPr>
            <w:noProof/>
            <w:webHidden/>
          </w:rPr>
          <w:fldChar w:fldCharType="begin"/>
        </w:r>
        <w:r w:rsidR="00DB2AD1">
          <w:rPr>
            <w:noProof/>
            <w:webHidden/>
          </w:rPr>
          <w:instrText xml:space="preserve"> PAGEREF _Toc404244177 \h </w:instrText>
        </w:r>
        <w:r w:rsidR="00DB2AD1">
          <w:rPr>
            <w:noProof/>
            <w:webHidden/>
          </w:rPr>
        </w:r>
        <w:r w:rsidR="00DB2AD1">
          <w:rPr>
            <w:noProof/>
            <w:webHidden/>
          </w:rPr>
          <w:fldChar w:fldCharType="separate"/>
        </w:r>
        <w:r w:rsidR="00B14CCF">
          <w:rPr>
            <w:noProof/>
            <w:webHidden/>
          </w:rPr>
          <w:t>5</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78" w:history="1">
        <w:r w:rsidR="00DB2AD1" w:rsidRPr="005C1AFA">
          <w:rPr>
            <w:rStyle w:val="Hyperlink"/>
            <w:noProof/>
          </w:rPr>
          <w:t>1.1.1.</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ấu Hình Tùy Chọn Trong Word</w:t>
        </w:r>
        <w:r w:rsidR="00DB2AD1">
          <w:rPr>
            <w:noProof/>
            <w:webHidden/>
          </w:rPr>
          <w:tab/>
        </w:r>
        <w:r w:rsidR="00DB2AD1">
          <w:rPr>
            <w:noProof/>
            <w:webHidden/>
          </w:rPr>
          <w:fldChar w:fldCharType="begin"/>
        </w:r>
        <w:r w:rsidR="00DB2AD1">
          <w:rPr>
            <w:noProof/>
            <w:webHidden/>
          </w:rPr>
          <w:instrText xml:space="preserve"> PAGEREF _Toc404244178 \h </w:instrText>
        </w:r>
        <w:r w:rsidR="00DB2AD1">
          <w:rPr>
            <w:noProof/>
            <w:webHidden/>
          </w:rPr>
        </w:r>
        <w:r w:rsidR="00DB2AD1">
          <w:rPr>
            <w:noProof/>
            <w:webHidden/>
          </w:rPr>
          <w:fldChar w:fldCharType="separate"/>
        </w:r>
        <w:r w:rsidR="00B14CCF">
          <w:rPr>
            <w:noProof/>
            <w:webHidden/>
          </w:rPr>
          <w:t>5</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79" w:history="1">
        <w:r w:rsidR="00DB2AD1" w:rsidRPr="005C1AFA">
          <w:rPr>
            <w:rStyle w:val="Hyperlink"/>
            <w:noProof/>
          </w:rPr>
          <w:t>1.1.2.</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iết Lập Chế Độ Bảo Vệ Tài Liệu</w:t>
        </w:r>
        <w:r w:rsidR="00DB2AD1">
          <w:rPr>
            <w:noProof/>
            <w:webHidden/>
          </w:rPr>
          <w:tab/>
        </w:r>
        <w:r w:rsidR="00DB2AD1">
          <w:rPr>
            <w:noProof/>
            <w:webHidden/>
          </w:rPr>
          <w:fldChar w:fldCharType="begin"/>
        </w:r>
        <w:r w:rsidR="00DB2AD1">
          <w:rPr>
            <w:noProof/>
            <w:webHidden/>
          </w:rPr>
          <w:instrText xml:space="preserve"> PAGEREF _Toc404244179 \h </w:instrText>
        </w:r>
        <w:r w:rsidR="00DB2AD1">
          <w:rPr>
            <w:noProof/>
            <w:webHidden/>
          </w:rPr>
        </w:r>
        <w:r w:rsidR="00DB2AD1">
          <w:rPr>
            <w:noProof/>
            <w:webHidden/>
          </w:rPr>
          <w:fldChar w:fldCharType="separate"/>
        </w:r>
        <w:r w:rsidR="00B14CCF">
          <w:rPr>
            <w:noProof/>
            <w:webHidden/>
          </w:rPr>
          <w:t>15</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80" w:history="1">
        <w:r w:rsidR="00DB2AD1" w:rsidRPr="005C1AFA">
          <w:rPr>
            <w:rStyle w:val="Hyperlink"/>
            <w:noProof/>
          </w:rPr>
          <w:t>1.1.3.</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iết Lập Kiểu Mẫu Cho Tài Liệu</w:t>
        </w:r>
        <w:r w:rsidR="00DB2AD1">
          <w:rPr>
            <w:noProof/>
            <w:webHidden/>
          </w:rPr>
          <w:tab/>
        </w:r>
        <w:r w:rsidR="00DB2AD1">
          <w:rPr>
            <w:noProof/>
            <w:webHidden/>
          </w:rPr>
          <w:fldChar w:fldCharType="begin"/>
        </w:r>
        <w:r w:rsidR="00DB2AD1">
          <w:rPr>
            <w:noProof/>
            <w:webHidden/>
          </w:rPr>
          <w:instrText xml:space="preserve"> PAGEREF _Toc404244180 \h </w:instrText>
        </w:r>
        <w:r w:rsidR="00DB2AD1">
          <w:rPr>
            <w:noProof/>
            <w:webHidden/>
          </w:rPr>
        </w:r>
        <w:r w:rsidR="00DB2AD1">
          <w:rPr>
            <w:noProof/>
            <w:webHidden/>
          </w:rPr>
          <w:fldChar w:fldCharType="separate"/>
        </w:r>
        <w:r w:rsidR="00B14CCF">
          <w:rPr>
            <w:noProof/>
            <w:webHidden/>
          </w:rPr>
          <w:t>20</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181" w:history="1">
        <w:r w:rsidR="00DB2AD1" w:rsidRPr="005C1AFA">
          <w:rPr>
            <w:rStyle w:val="Hyperlink"/>
            <w:noProof/>
          </w:rPr>
          <w:t>1.2.</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Định Dạng Dữ Liệu</w:t>
        </w:r>
        <w:r w:rsidR="00DB2AD1">
          <w:rPr>
            <w:noProof/>
            <w:webHidden/>
          </w:rPr>
          <w:tab/>
        </w:r>
        <w:r w:rsidR="00DB2AD1">
          <w:rPr>
            <w:noProof/>
            <w:webHidden/>
          </w:rPr>
          <w:fldChar w:fldCharType="begin"/>
        </w:r>
        <w:r w:rsidR="00DB2AD1">
          <w:rPr>
            <w:noProof/>
            <w:webHidden/>
          </w:rPr>
          <w:instrText xml:space="preserve"> PAGEREF _Toc404244181 \h </w:instrText>
        </w:r>
        <w:r w:rsidR="00DB2AD1">
          <w:rPr>
            <w:noProof/>
            <w:webHidden/>
          </w:rPr>
        </w:r>
        <w:r w:rsidR="00DB2AD1">
          <w:rPr>
            <w:noProof/>
            <w:webHidden/>
          </w:rPr>
          <w:fldChar w:fldCharType="separate"/>
        </w:r>
        <w:r w:rsidR="00B14CCF">
          <w:rPr>
            <w:noProof/>
            <w:webHidden/>
          </w:rPr>
          <w:t>24</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82" w:history="1">
        <w:r w:rsidR="00DB2AD1" w:rsidRPr="005C1AFA">
          <w:rPr>
            <w:rStyle w:val="Hyperlink"/>
            <w:noProof/>
          </w:rPr>
          <w:t>1.2.1.</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iết lập font chữ và đoạn văn nâng cao</w:t>
        </w:r>
        <w:r w:rsidR="00DB2AD1">
          <w:rPr>
            <w:noProof/>
            <w:webHidden/>
          </w:rPr>
          <w:tab/>
        </w:r>
        <w:r w:rsidR="00DB2AD1">
          <w:rPr>
            <w:noProof/>
            <w:webHidden/>
          </w:rPr>
          <w:fldChar w:fldCharType="begin"/>
        </w:r>
        <w:r w:rsidR="00DB2AD1">
          <w:rPr>
            <w:noProof/>
            <w:webHidden/>
          </w:rPr>
          <w:instrText xml:space="preserve"> PAGEREF _Toc404244182 \h </w:instrText>
        </w:r>
        <w:r w:rsidR="00DB2AD1">
          <w:rPr>
            <w:noProof/>
            <w:webHidden/>
          </w:rPr>
        </w:r>
        <w:r w:rsidR="00DB2AD1">
          <w:rPr>
            <w:noProof/>
            <w:webHidden/>
          </w:rPr>
          <w:fldChar w:fldCharType="separate"/>
        </w:r>
        <w:r w:rsidR="00B14CCF">
          <w:rPr>
            <w:noProof/>
            <w:webHidden/>
          </w:rPr>
          <w:t>24</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83" w:history="1">
        <w:r w:rsidR="00DB2AD1" w:rsidRPr="005C1AFA">
          <w:rPr>
            <w:rStyle w:val="Hyperlink"/>
            <w:noProof/>
          </w:rPr>
          <w:t>1.2.2.</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hia cột cho đoạn văn bản</w:t>
        </w:r>
        <w:r w:rsidR="00DB2AD1">
          <w:rPr>
            <w:noProof/>
            <w:webHidden/>
          </w:rPr>
          <w:tab/>
        </w:r>
        <w:r w:rsidR="00DB2AD1">
          <w:rPr>
            <w:noProof/>
            <w:webHidden/>
          </w:rPr>
          <w:fldChar w:fldCharType="begin"/>
        </w:r>
        <w:r w:rsidR="00DB2AD1">
          <w:rPr>
            <w:noProof/>
            <w:webHidden/>
          </w:rPr>
          <w:instrText xml:space="preserve"> PAGEREF _Toc404244183 \h </w:instrText>
        </w:r>
        <w:r w:rsidR="00DB2AD1">
          <w:rPr>
            <w:noProof/>
            <w:webHidden/>
          </w:rPr>
        </w:r>
        <w:r w:rsidR="00DB2AD1">
          <w:rPr>
            <w:noProof/>
            <w:webHidden/>
          </w:rPr>
          <w:fldChar w:fldCharType="separate"/>
        </w:r>
        <w:r w:rsidR="00B14CCF">
          <w:rPr>
            <w:noProof/>
            <w:webHidden/>
          </w:rPr>
          <w:t>30</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84" w:history="1">
        <w:r w:rsidR="00DB2AD1" w:rsidRPr="005C1AFA">
          <w:rPr>
            <w:rStyle w:val="Hyperlink"/>
            <w:noProof/>
          </w:rPr>
          <w:t>1.2.3.</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ông thức toán học</w:t>
        </w:r>
        <w:r w:rsidR="00DB2AD1">
          <w:rPr>
            <w:noProof/>
            <w:webHidden/>
          </w:rPr>
          <w:tab/>
        </w:r>
        <w:r w:rsidR="00DB2AD1">
          <w:rPr>
            <w:noProof/>
            <w:webHidden/>
          </w:rPr>
          <w:fldChar w:fldCharType="begin"/>
        </w:r>
        <w:r w:rsidR="00DB2AD1">
          <w:rPr>
            <w:noProof/>
            <w:webHidden/>
          </w:rPr>
          <w:instrText xml:space="preserve"> PAGEREF _Toc404244184 \h </w:instrText>
        </w:r>
        <w:r w:rsidR="00DB2AD1">
          <w:rPr>
            <w:noProof/>
            <w:webHidden/>
          </w:rPr>
        </w:r>
        <w:r w:rsidR="00DB2AD1">
          <w:rPr>
            <w:noProof/>
            <w:webHidden/>
          </w:rPr>
          <w:fldChar w:fldCharType="separate"/>
        </w:r>
        <w:r w:rsidR="00B14CCF">
          <w:rPr>
            <w:noProof/>
            <w:webHidden/>
          </w:rPr>
          <w:t>32</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85" w:history="1">
        <w:r w:rsidR="00DB2AD1" w:rsidRPr="005C1AFA">
          <w:rPr>
            <w:rStyle w:val="Hyperlink"/>
            <w:noProof/>
          </w:rPr>
          <w:t>1.2.4.</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ạo bảng biểu và biểu đồ</w:t>
        </w:r>
        <w:r w:rsidR="00DB2AD1">
          <w:rPr>
            <w:noProof/>
            <w:webHidden/>
          </w:rPr>
          <w:tab/>
        </w:r>
        <w:r w:rsidR="00DB2AD1">
          <w:rPr>
            <w:noProof/>
            <w:webHidden/>
          </w:rPr>
          <w:fldChar w:fldCharType="begin"/>
        </w:r>
        <w:r w:rsidR="00DB2AD1">
          <w:rPr>
            <w:noProof/>
            <w:webHidden/>
          </w:rPr>
          <w:instrText xml:space="preserve"> PAGEREF _Toc404244185 \h </w:instrText>
        </w:r>
        <w:r w:rsidR="00DB2AD1">
          <w:rPr>
            <w:noProof/>
            <w:webHidden/>
          </w:rPr>
        </w:r>
        <w:r w:rsidR="00DB2AD1">
          <w:rPr>
            <w:noProof/>
            <w:webHidden/>
          </w:rPr>
          <w:fldChar w:fldCharType="separate"/>
        </w:r>
        <w:r w:rsidR="00B14CCF">
          <w:rPr>
            <w:noProof/>
            <w:webHidden/>
          </w:rPr>
          <w:t>33</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86" w:history="1">
        <w:r w:rsidR="00DB2AD1" w:rsidRPr="005C1AFA">
          <w:rPr>
            <w:rStyle w:val="Hyperlink"/>
            <w:noProof/>
          </w:rPr>
          <w:t>1.2.5.</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ách xây dựng nội dung tái sử dụng trong tài liệu</w:t>
        </w:r>
        <w:r w:rsidR="00DB2AD1">
          <w:rPr>
            <w:noProof/>
            <w:webHidden/>
          </w:rPr>
          <w:tab/>
        </w:r>
        <w:r w:rsidR="00DB2AD1">
          <w:rPr>
            <w:noProof/>
            <w:webHidden/>
          </w:rPr>
          <w:fldChar w:fldCharType="begin"/>
        </w:r>
        <w:r w:rsidR="00DB2AD1">
          <w:rPr>
            <w:noProof/>
            <w:webHidden/>
          </w:rPr>
          <w:instrText xml:space="preserve"> PAGEREF _Toc404244186 \h </w:instrText>
        </w:r>
        <w:r w:rsidR="00DB2AD1">
          <w:rPr>
            <w:noProof/>
            <w:webHidden/>
          </w:rPr>
        </w:r>
        <w:r w:rsidR="00DB2AD1">
          <w:rPr>
            <w:noProof/>
            <w:webHidden/>
          </w:rPr>
          <w:fldChar w:fldCharType="separate"/>
        </w:r>
        <w:r w:rsidR="00B14CCF">
          <w:rPr>
            <w:noProof/>
            <w:webHidden/>
          </w:rPr>
          <w:t>44</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87" w:history="1">
        <w:r w:rsidR="00DB2AD1" w:rsidRPr="005C1AFA">
          <w:rPr>
            <w:rStyle w:val="Hyperlink"/>
            <w:noProof/>
          </w:rPr>
          <w:t>1.2.6.</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Sử dụng hộp văn bản liên kết và chọn lựa</w:t>
        </w:r>
        <w:r w:rsidR="00DB2AD1">
          <w:rPr>
            <w:noProof/>
            <w:webHidden/>
          </w:rPr>
          <w:tab/>
        </w:r>
        <w:r w:rsidR="00DB2AD1">
          <w:rPr>
            <w:noProof/>
            <w:webHidden/>
          </w:rPr>
          <w:fldChar w:fldCharType="begin"/>
        </w:r>
        <w:r w:rsidR="00DB2AD1">
          <w:rPr>
            <w:noProof/>
            <w:webHidden/>
          </w:rPr>
          <w:instrText xml:space="preserve"> PAGEREF _Toc404244187 \h </w:instrText>
        </w:r>
        <w:r w:rsidR="00DB2AD1">
          <w:rPr>
            <w:noProof/>
            <w:webHidden/>
          </w:rPr>
        </w:r>
        <w:r w:rsidR="00DB2AD1">
          <w:rPr>
            <w:noProof/>
            <w:webHidden/>
          </w:rPr>
          <w:fldChar w:fldCharType="separate"/>
        </w:r>
        <w:r w:rsidR="00B14CCF">
          <w:rPr>
            <w:noProof/>
            <w:webHidden/>
          </w:rPr>
          <w:t>50</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188" w:history="1">
        <w:r w:rsidR="00DB2AD1" w:rsidRPr="005C1AFA">
          <w:rPr>
            <w:rStyle w:val="Hyperlink"/>
            <w:noProof/>
          </w:rPr>
          <w:t>1.3.</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Theo Dõi Và Tham Khảo Tài Liệu</w:t>
        </w:r>
        <w:r w:rsidR="00DB2AD1">
          <w:rPr>
            <w:noProof/>
            <w:webHidden/>
          </w:rPr>
          <w:tab/>
        </w:r>
        <w:r w:rsidR="00DB2AD1">
          <w:rPr>
            <w:noProof/>
            <w:webHidden/>
          </w:rPr>
          <w:fldChar w:fldCharType="begin"/>
        </w:r>
        <w:r w:rsidR="00DB2AD1">
          <w:rPr>
            <w:noProof/>
            <w:webHidden/>
          </w:rPr>
          <w:instrText xml:space="preserve"> PAGEREF _Toc404244188 \h </w:instrText>
        </w:r>
        <w:r w:rsidR="00DB2AD1">
          <w:rPr>
            <w:noProof/>
            <w:webHidden/>
          </w:rPr>
        </w:r>
        <w:r w:rsidR="00DB2AD1">
          <w:rPr>
            <w:noProof/>
            <w:webHidden/>
          </w:rPr>
          <w:fldChar w:fldCharType="separate"/>
        </w:r>
        <w:r w:rsidR="00B14CCF">
          <w:rPr>
            <w:noProof/>
            <w:webHidden/>
          </w:rPr>
          <w:t>55</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89" w:history="1">
        <w:r w:rsidR="00DB2AD1" w:rsidRPr="005C1AFA">
          <w:rPr>
            <w:rStyle w:val="Hyperlink"/>
            <w:noProof/>
          </w:rPr>
          <w:t>1.3.1.</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Kiểm tra, so sánh, và kết hợp tài liệu</w:t>
        </w:r>
        <w:r w:rsidR="00DB2AD1">
          <w:rPr>
            <w:noProof/>
            <w:webHidden/>
          </w:rPr>
          <w:tab/>
        </w:r>
        <w:r w:rsidR="00DB2AD1">
          <w:rPr>
            <w:noProof/>
            <w:webHidden/>
          </w:rPr>
          <w:fldChar w:fldCharType="begin"/>
        </w:r>
        <w:r w:rsidR="00DB2AD1">
          <w:rPr>
            <w:noProof/>
            <w:webHidden/>
          </w:rPr>
          <w:instrText xml:space="preserve"> PAGEREF _Toc404244189 \h </w:instrText>
        </w:r>
        <w:r w:rsidR="00DB2AD1">
          <w:rPr>
            <w:noProof/>
            <w:webHidden/>
          </w:rPr>
        </w:r>
        <w:r w:rsidR="00DB2AD1">
          <w:rPr>
            <w:noProof/>
            <w:webHidden/>
          </w:rPr>
          <w:fldChar w:fldCharType="separate"/>
        </w:r>
        <w:r w:rsidR="00B14CCF">
          <w:rPr>
            <w:noProof/>
            <w:webHidden/>
          </w:rPr>
          <w:t>55</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90" w:history="1">
        <w:r w:rsidR="00DB2AD1" w:rsidRPr="005C1AFA">
          <w:rPr>
            <w:rStyle w:val="Hyperlink"/>
            <w:noProof/>
          </w:rPr>
          <w:t>1.3.2.</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ạo một trang tài liệu tham khảo</w:t>
        </w:r>
        <w:r w:rsidR="00DB2AD1">
          <w:rPr>
            <w:noProof/>
            <w:webHidden/>
          </w:rPr>
          <w:tab/>
        </w:r>
        <w:r w:rsidR="00DB2AD1">
          <w:rPr>
            <w:noProof/>
            <w:webHidden/>
          </w:rPr>
          <w:fldChar w:fldCharType="begin"/>
        </w:r>
        <w:r w:rsidR="00DB2AD1">
          <w:rPr>
            <w:noProof/>
            <w:webHidden/>
          </w:rPr>
          <w:instrText xml:space="preserve"> PAGEREF _Toc404244190 \h </w:instrText>
        </w:r>
        <w:r w:rsidR="00DB2AD1">
          <w:rPr>
            <w:noProof/>
            <w:webHidden/>
          </w:rPr>
        </w:r>
        <w:r w:rsidR="00DB2AD1">
          <w:rPr>
            <w:noProof/>
            <w:webHidden/>
          </w:rPr>
          <w:fldChar w:fldCharType="separate"/>
        </w:r>
        <w:r w:rsidR="00B14CCF">
          <w:rPr>
            <w:noProof/>
            <w:webHidden/>
          </w:rPr>
          <w:t>61</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91" w:history="1">
        <w:r w:rsidR="00DB2AD1" w:rsidRPr="005C1AFA">
          <w:rPr>
            <w:rStyle w:val="Hyperlink"/>
            <w:noProof/>
          </w:rPr>
          <w:t>1.3.3.</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ạo bảng tác giả trong tài liệu</w:t>
        </w:r>
        <w:r w:rsidR="00DB2AD1">
          <w:rPr>
            <w:noProof/>
            <w:webHidden/>
          </w:rPr>
          <w:tab/>
        </w:r>
        <w:r w:rsidR="00DB2AD1">
          <w:rPr>
            <w:noProof/>
            <w:webHidden/>
          </w:rPr>
          <w:fldChar w:fldCharType="begin"/>
        </w:r>
        <w:r w:rsidR="00DB2AD1">
          <w:rPr>
            <w:noProof/>
            <w:webHidden/>
          </w:rPr>
          <w:instrText xml:space="preserve"> PAGEREF _Toc404244191 \h </w:instrText>
        </w:r>
        <w:r w:rsidR="00DB2AD1">
          <w:rPr>
            <w:noProof/>
            <w:webHidden/>
          </w:rPr>
        </w:r>
        <w:r w:rsidR="00DB2AD1">
          <w:rPr>
            <w:noProof/>
            <w:webHidden/>
          </w:rPr>
          <w:fldChar w:fldCharType="separate"/>
        </w:r>
        <w:r w:rsidR="00B14CCF">
          <w:rPr>
            <w:noProof/>
            <w:webHidden/>
          </w:rPr>
          <w:t>65</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92" w:history="1">
        <w:r w:rsidR="00DB2AD1" w:rsidRPr="005C1AFA">
          <w:rPr>
            <w:rStyle w:val="Hyperlink"/>
            <w:noProof/>
          </w:rPr>
          <w:t>1.3.4.</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ạo bảng chỉ mục cho tài liệu</w:t>
        </w:r>
        <w:r w:rsidR="00DB2AD1">
          <w:rPr>
            <w:noProof/>
            <w:webHidden/>
          </w:rPr>
          <w:tab/>
        </w:r>
        <w:r w:rsidR="00DB2AD1">
          <w:rPr>
            <w:noProof/>
            <w:webHidden/>
          </w:rPr>
          <w:fldChar w:fldCharType="begin"/>
        </w:r>
        <w:r w:rsidR="00DB2AD1">
          <w:rPr>
            <w:noProof/>
            <w:webHidden/>
          </w:rPr>
          <w:instrText xml:space="preserve"> PAGEREF _Toc404244192 \h </w:instrText>
        </w:r>
        <w:r w:rsidR="00DB2AD1">
          <w:rPr>
            <w:noProof/>
            <w:webHidden/>
          </w:rPr>
        </w:r>
        <w:r w:rsidR="00DB2AD1">
          <w:rPr>
            <w:noProof/>
            <w:webHidden/>
          </w:rPr>
          <w:fldChar w:fldCharType="separate"/>
        </w:r>
        <w:r w:rsidR="00B14CCF">
          <w:rPr>
            <w:noProof/>
            <w:webHidden/>
          </w:rPr>
          <w:t>67</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193" w:history="1">
        <w:r w:rsidR="00DB2AD1" w:rsidRPr="005C1AFA">
          <w:rPr>
            <w:rStyle w:val="Hyperlink"/>
            <w:noProof/>
          </w:rPr>
          <w:t>1.4.</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Thực Hiện Chức Năng Trộn Thư</w:t>
        </w:r>
        <w:r w:rsidR="00DB2AD1">
          <w:rPr>
            <w:noProof/>
            <w:webHidden/>
          </w:rPr>
          <w:tab/>
        </w:r>
        <w:r w:rsidR="00DB2AD1">
          <w:rPr>
            <w:noProof/>
            <w:webHidden/>
          </w:rPr>
          <w:fldChar w:fldCharType="begin"/>
        </w:r>
        <w:r w:rsidR="00DB2AD1">
          <w:rPr>
            <w:noProof/>
            <w:webHidden/>
          </w:rPr>
          <w:instrText xml:space="preserve"> PAGEREF _Toc404244193 \h </w:instrText>
        </w:r>
        <w:r w:rsidR="00DB2AD1">
          <w:rPr>
            <w:noProof/>
            <w:webHidden/>
          </w:rPr>
        </w:r>
        <w:r w:rsidR="00DB2AD1">
          <w:rPr>
            <w:noProof/>
            <w:webHidden/>
          </w:rPr>
          <w:fldChar w:fldCharType="separate"/>
        </w:r>
        <w:r w:rsidR="00B14CCF">
          <w:rPr>
            <w:noProof/>
            <w:webHidden/>
          </w:rPr>
          <w:t>75</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94" w:history="1">
        <w:r w:rsidR="00DB2AD1" w:rsidRPr="005C1AFA">
          <w:rPr>
            <w:rStyle w:val="Hyperlink"/>
            <w:noProof/>
          </w:rPr>
          <w:t>1.4.1.</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iết lập chức năng trộn thư</w:t>
        </w:r>
        <w:r w:rsidR="00DB2AD1">
          <w:rPr>
            <w:noProof/>
            <w:webHidden/>
          </w:rPr>
          <w:tab/>
        </w:r>
        <w:r w:rsidR="00DB2AD1">
          <w:rPr>
            <w:noProof/>
            <w:webHidden/>
          </w:rPr>
          <w:fldChar w:fldCharType="begin"/>
        </w:r>
        <w:r w:rsidR="00DB2AD1">
          <w:rPr>
            <w:noProof/>
            <w:webHidden/>
          </w:rPr>
          <w:instrText xml:space="preserve"> PAGEREF _Toc404244194 \h </w:instrText>
        </w:r>
        <w:r w:rsidR="00DB2AD1">
          <w:rPr>
            <w:noProof/>
            <w:webHidden/>
          </w:rPr>
        </w:r>
        <w:r w:rsidR="00DB2AD1">
          <w:rPr>
            <w:noProof/>
            <w:webHidden/>
          </w:rPr>
          <w:fldChar w:fldCharType="separate"/>
        </w:r>
        <w:r w:rsidR="00B14CCF">
          <w:rPr>
            <w:noProof/>
            <w:webHidden/>
          </w:rPr>
          <w:t>75</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95" w:history="1">
        <w:r w:rsidR="00DB2AD1" w:rsidRPr="005C1AFA">
          <w:rPr>
            <w:rStyle w:val="Hyperlink"/>
            <w:noProof/>
          </w:rPr>
          <w:t>1.4.2.</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ực hiện chức năng trộn thư</w:t>
        </w:r>
        <w:r w:rsidR="00DB2AD1">
          <w:rPr>
            <w:noProof/>
            <w:webHidden/>
          </w:rPr>
          <w:tab/>
        </w:r>
        <w:r w:rsidR="00DB2AD1">
          <w:rPr>
            <w:noProof/>
            <w:webHidden/>
          </w:rPr>
          <w:fldChar w:fldCharType="begin"/>
        </w:r>
        <w:r w:rsidR="00DB2AD1">
          <w:rPr>
            <w:noProof/>
            <w:webHidden/>
          </w:rPr>
          <w:instrText xml:space="preserve"> PAGEREF _Toc404244195 \h </w:instrText>
        </w:r>
        <w:r w:rsidR="00DB2AD1">
          <w:rPr>
            <w:noProof/>
            <w:webHidden/>
          </w:rPr>
        </w:r>
        <w:r w:rsidR="00DB2AD1">
          <w:rPr>
            <w:noProof/>
            <w:webHidden/>
          </w:rPr>
          <w:fldChar w:fldCharType="separate"/>
        </w:r>
        <w:r w:rsidR="00B14CCF">
          <w:rPr>
            <w:noProof/>
            <w:webHidden/>
          </w:rPr>
          <w:t>76</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96" w:history="1">
        <w:r w:rsidR="00DB2AD1" w:rsidRPr="005C1AFA">
          <w:rPr>
            <w:rStyle w:val="Hyperlink"/>
            <w:noProof/>
          </w:rPr>
          <w:t>1.4.3.</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ạo một thư trộn sử dụng từ danh sách ngoài</w:t>
        </w:r>
        <w:r w:rsidR="00DB2AD1">
          <w:rPr>
            <w:noProof/>
            <w:webHidden/>
          </w:rPr>
          <w:tab/>
        </w:r>
        <w:r w:rsidR="00DB2AD1">
          <w:rPr>
            <w:noProof/>
            <w:webHidden/>
          </w:rPr>
          <w:fldChar w:fldCharType="begin"/>
        </w:r>
        <w:r w:rsidR="00DB2AD1">
          <w:rPr>
            <w:noProof/>
            <w:webHidden/>
          </w:rPr>
          <w:instrText xml:space="preserve"> PAGEREF _Toc404244196 \h </w:instrText>
        </w:r>
        <w:r w:rsidR="00DB2AD1">
          <w:rPr>
            <w:noProof/>
            <w:webHidden/>
          </w:rPr>
        </w:r>
        <w:r w:rsidR="00DB2AD1">
          <w:rPr>
            <w:noProof/>
            <w:webHidden/>
          </w:rPr>
          <w:fldChar w:fldCharType="separate"/>
        </w:r>
        <w:r w:rsidR="00B14CCF">
          <w:rPr>
            <w:noProof/>
            <w:webHidden/>
          </w:rPr>
          <w:t>82</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97" w:history="1">
        <w:r w:rsidR="00DB2AD1" w:rsidRPr="005C1AFA">
          <w:rPr>
            <w:rStyle w:val="Hyperlink"/>
            <w:noProof/>
          </w:rPr>
          <w:t>1.4.4.</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ạo nhãn và bao thư</w:t>
        </w:r>
        <w:r w:rsidR="00DB2AD1">
          <w:rPr>
            <w:noProof/>
            <w:webHidden/>
          </w:rPr>
          <w:tab/>
        </w:r>
        <w:r w:rsidR="00DB2AD1">
          <w:rPr>
            <w:noProof/>
            <w:webHidden/>
          </w:rPr>
          <w:fldChar w:fldCharType="begin"/>
        </w:r>
        <w:r w:rsidR="00DB2AD1">
          <w:rPr>
            <w:noProof/>
            <w:webHidden/>
          </w:rPr>
          <w:instrText xml:space="preserve"> PAGEREF _Toc404244197 \h </w:instrText>
        </w:r>
        <w:r w:rsidR="00DB2AD1">
          <w:rPr>
            <w:noProof/>
            <w:webHidden/>
          </w:rPr>
        </w:r>
        <w:r w:rsidR="00DB2AD1">
          <w:rPr>
            <w:noProof/>
            <w:webHidden/>
          </w:rPr>
          <w:fldChar w:fldCharType="separate"/>
        </w:r>
        <w:r w:rsidR="00B14CCF">
          <w:rPr>
            <w:noProof/>
            <w:webHidden/>
          </w:rPr>
          <w:t>85</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198" w:history="1">
        <w:r w:rsidR="00DB2AD1" w:rsidRPr="005C1AFA">
          <w:rPr>
            <w:rStyle w:val="Hyperlink"/>
            <w:noProof/>
          </w:rPr>
          <w:t>1.5.</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Quản lý Macros và Forms</w:t>
        </w:r>
        <w:r w:rsidR="00DB2AD1">
          <w:rPr>
            <w:noProof/>
            <w:webHidden/>
          </w:rPr>
          <w:tab/>
        </w:r>
        <w:r w:rsidR="00DB2AD1">
          <w:rPr>
            <w:noProof/>
            <w:webHidden/>
          </w:rPr>
          <w:fldChar w:fldCharType="begin"/>
        </w:r>
        <w:r w:rsidR="00DB2AD1">
          <w:rPr>
            <w:noProof/>
            <w:webHidden/>
          </w:rPr>
          <w:instrText xml:space="preserve"> PAGEREF _Toc404244198 \h </w:instrText>
        </w:r>
        <w:r w:rsidR="00DB2AD1">
          <w:rPr>
            <w:noProof/>
            <w:webHidden/>
          </w:rPr>
        </w:r>
        <w:r w:rsidR="00DB2AD1">
          <w:rPr>
            <w:noProof/>
            <w:webHidden/>
          </w:rPr>
          <w:fldChar w:fldCharType="separate"/>
        </w:r>
        <w:r w:rsidR="00B14CCF">
          <w:rPr>
            <w:noProof/>
            <w:webHidden/>
          </w:rPr>
          <w:t>89</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199" w:history="1">
        <w:r w:rsidR="00DB2AD1" w:rsidRPr="005C1AFA">
          <w:rPr>
            <w:rStyle w:val="Hyperlink"/>
            <w:noProof/>
          </w:rPr>
          <w:t>1.5.1.</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iết lập và thao tác với macros</w:t>
        </w:r>
        <w:r w:rsidR="00DB2AD1">
          <w:rPr>
            <w:noProof/>
            <w:webHidden/>
          </w:rPr>
          <w:tab/>
        </w:r>
        <w:r w:rsidR="00DB2AD1">
          <w:rPr>
            <w:noProof/>
            <w:webHidden/>
          </w:rPr>
          <w:fldChar w:fldCharType="begin"/>
        </w:r>
        <w:r w:rsidR="00DB2AD1">
          <w:rPr>
            <w:noProof/>
            <w:webHidden/>
          </w:rPr>
          <w:instrText xml:space="preserve"> PAGEREF _Toc404244199 \h </w:instrText>
        </w:r>
        <w:r w:rsidR="00DB2AD1">
          <w:rPr>
            <w:noProof/>
            <w:webHidden/>
          </w:rPr>
        </w:r>
        <w:r w:rsidR="00DB2AD1">
          <w:rPr>
            <w:noProof/>
            <w:webHidden/>
          </w:rPr>
          <w:fldChar w:fldCharType="separate"/>
        </w:r>
        <w:r w:rsidR="00B14CCF">
          <w:rPr>
            <w:noProof/>
            <w:webHidden/>
          </w:rPr>
          <w:t>89</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00" w:history="1">
        <w:r w:rsidR="00DB2AD1" w:rsidRPr="005C1AFA">
          <w:rPr>
            <w:rStyle w:val="Hyperlink"/>
            <w:noProof/>
          </w:rPr>
          <w:t>1.5.2.</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iết lập và thao tác với các lựa chọn trong macros</w:t>
        </w:r>
        <w:r w:rsidR="00DB2AD1">
          <w:rPr>
            <w:noProof/>
            <w:webHidden/>
          </w:rPr>
          <w:tab/>
        </w:r>
        <w:r w:rsidR="00DB2AD1">
          <w:rPr>
            <w:noProof/>
            <w:webHidden/>
          </w:rPr>
          <w:fldChar w:fldCharType="begin"/>
        </w:r>
        <w:r w:rsidR="00DB2AD1">
          <w:rPr>
            <w:noProof/>
            <w:webHidden/>
          </w:rPr>
          <w:instrText xml:space="preserve"> PAGEREF _Toc404244200 \h </w:instrText>
        </w:r>
        <w:r w:rsidR="00DB2AD1">
          <w:rPr>
            <w:noProof/>
            <w:webHidden/>
          </w:rPr>
        </w:r>
        <w:r w:rsidR="00DB2AD1">
          <w:rPr>
            <w:noProof/>
            <w:webHidden/>
          </w:rPr>
          <w:fldChar w:fldCharType="separate"/>
        </w:r>
        <w:r w:rsidR="00B14CCF">
          <w:rPr>
            <w:noProof/>
            <w:webHidden/>
          </w:rPr>
          <w:t>92</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01" w:history="1">
        <w:r w:rsidR="00DB2AD1" w:rsidRPr="005C1AFA">
          <w:rPr>
            <w:rStyle w:val="Hyperlink"/>
            <w:noProof/>
          </w:rPr>
          <w:t>1.5.3.</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ạo forms</w:t>
        </w:r>
        <w:r w:rsidR="00DB2AD1">
          <w:rPr>
            <w:noProof/>
            <w:webHidden/>
          </w:rPr>
          <w:tab/>
        </w:r>
        <w:r w:rsidR="00DB2AD1">
          <w:rPr>
            <w:noProof/>
            <w:webHidden/>
          </w:rPr>
          <w:fldChar w:fldCharType="begin"/>
        </w:r>
        <w:r w:rsidR="00DB2AD1">
          <w:rPr>
            <w:noProof/>
            <w:webHidden/>
          </w:rPr>
          <w:instrText xml:space="preserve"> PAGEREF _Toc404244201 \h </w:instrText>
        </w:r>
        <w:r w:rsidR="00DB2AD1">
          <w:rPr>
            <w:noProof/>
            <w:webHidden/>
          </w:rPr>
        </w:r>
        <w:r w:rsidR="00DB2AD1">
          <w:rPr>
            <w:noProof/>
            <w:webHidden/>
          </w:rPr>
          <w:fldChar w:fldCharType="separate"/>
        </w:r>
        <w:r w:rsidR="00B14CCF">
          <w:rPr>
            <w:noProof/>
            <w:webHidden/>
          </w:rPr>
          <w:t>92</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02" w:history="1">
        <w:r w:rsidR="00DB2AD1" w:rsidRPr="005C1AFA">
          <w:rPr>
            <w:rStyle w:val="Hyperlink"/>
            <w:noProof/>
          </w:rPr>
          <w:t>1.5.4.</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ao tác với forms</w:t>
        </w:r>
        <w:r w:rsidR="00DB2AD1">
          <w:rPr>
            <w:noProof/>
            <w:webHidden/>
          </w:rPr>
          <w:tab/>
        </w:r>
        <w:r w:rsidR="00DB2AD1">
          <w:rPr>
            <w:noProof/>
            <w:webHidden/>
          </w:rPr>
          <w:fldChar w:fldCharType="begin"/>
        </w:r>
        <w:r w:rsidR="00DB2AD1">
          <w:rPr>
            <w:noProof/>
            <w:webHidden/>
          </w:rPr>
          <w:instrText xml:space="preserve"> PAGEREF _Toc404244202 \h </w:instrText>
        </w:r>
        <w:r w:rsidR="00DB2AD1">
          <w:rPr>
            <w:noProof/>
            <w:webHidden/>
          </w:rPr>
        </w:r>
        <w:r w:rsidR="00DB2AD1">
          <w:rPr>
            <w:noProof/>
            <w:webHidden/>
          </w:rPr>
          <w:fldChar w:fldCharType="separate"/>
        </w:r>
        <w:r w:rsidR="00B14CCF">
          <w:rPr>
            <w:noProof/>
            <w:webHidden/>
          </w:rPr>
          <w:t>95</w:t>
        </w:r>
        <w:r w:rsidR="00DB2AD1">
          <w:rPr>
            <w:noProof/>
            <w:webHidden/>
          </w:rPr>
          <w:fldChar w:fldCharType="end"/>
        </w:r>
      </w:hyperlink>
    </w:p>
    <w:p w:rsidR="00DB2AD1" w:rsidRDefault="0024155D">
      <w:pPr>
        <w:pStyle w:val="TOC1"/>
        <w:tabs>
          <w:tab w:val="left" w:pos="440"/>
          <w:tab w:val="right" w:leader="dot" w:pos="9701"/>
        </w:tabs>
        <w:rPr>
          <w:rFonts w:asciiTheme="minorHAnsi" w:eastAsiaTheme="minorEastAsia" w:hAnsiTheme="minorHAnsi" w:cstheme="minorBidi"/>
          <w:b w:val="0"/>
          <w:noProof/>
          <w:sz w:val="22"/>
          <w:szCs w:val="22"/>
          <w:lang w:val="vi-VN" w:eastAsia="vi-VN"/>
        </w:rPr>
      </w:pPr>
      <w:hyperlink w:anchor="_Toc404244203" w:history="1">
        <w:r w:rsidR="00DB2AD1" w:rsidRPr="005C1AFA">
          <w:rPr>
            <w:rStyle w:val="Hyperlink"/>
            <w:noProof/>
          </w:rPr>
          <w:t>2.</w:t>
        </w:r>
        <w:r w:rsidR="00DB2AD1">
          <w:rPr>
            <w:rFonts w:asciiTheme="minorHAnsi" w:eastAsiaTheme="minorEastAsia" w:hAnsiTheme="minorHAnsi" w:cstheme="minorBidi"/>
            <w:b w:val="0"/>
            <w:noProof/>
            <w:sz w:val="22"/>
            <w:szCs w:val="22"/>
            <w:lang w:val="vi-VN" w:eastAsia="vi-VN"/>
          </w:rPr>
          <w:tab/>
        </w:r>
        <w:r w:rsidR="00DB2AD1" w:rsidRPr="005C1AFA">
          <w:rPr>
            <w:rStyle w:val="Hyperlink"/>
            <w:noProof/>
          </w:rPr>
          <w:t>MICROSOFT EXCEL (NC)</w:t>
        </w:r>
        <w:r w:rsidR="00DB2AD1">
          <w:rPr>
            <w:noProof/>
            <w:webHidden/>
          </w:rPr>
          <w:tab/>
        </w:r>
        <w:r w:rsidR="00DB2AD1">
          <w:rPr>
            <w:noProof/>
            <w:webHidden/>
          </w:rPr>
          <w:fldChar w:fldCharType="begin"/>
        </w:r>
        <w:r w:rsidR="00DB2AD1">
          <w:rPr>
            <w:noProof/>
            <w:webHidden/>
          </w:rPr>
          <w:instrText xml:space="preserve"> PAGEREF _Toc404244203 \h </w:instrText>
        </w:r>
        <w:r w:rsidR="00DB2AD1">
          <w:rPr>
            <w:noProof/>
            <w:webHidden/>
          </w:rPr>
        </w:r>
        <w:r w:rsidR="00DB2AD1">
          <w:rPr>
            <w:noProof/>
            <w:webHidden/>
          </w:rPr>
          <w:fldChar w:fldCharType="separate"/>
        </w:r>
        <w:r w:rsidR="00B14CCF">
          <w:rPr>
            <w:noProof/>
            <w:webHidden/>
          </w:rPr>
          <w:t>98</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04" w:history="1">
        <w:r w:rsidR="00DB2AD1" w:rsidRPr="005C1AFA">
          <w:rPr>
            <w:rStyle w:val="Hyperlink"/>
            <w:noProof/>
          </w:rPr>
          <w:t>2.1.</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Chia Sẻ Và Bảo Quản Tài Liệu</w:t>
        </w:r>
        <w:r w:rsidR="00DB2AD1">
          <w:rPr>
            <w:noProof/>
            <w:webHidden/>
          </w:rPr>
          <w:tab/>
        </w:r>
        <w:r w:rsidR="00DB2AD1">
          <w:rPr>
            <w:noProof/>
            <w:webHidden/>
          </w:rPr>
          <w:fldChar w:fldCharType="begin"/>
        </w:r>
        <w:r w:rsidR="00DB2AD1">
          <w:rPr>
            <w:noProof/>
            <w:webHidden/>
          </w:rPr>
          <w:instrText xml:space="preserve"> PAGEREF _Toc404244204 \h </w:instrText>
        </w:r>
        <w:r w:rsidR="00DB2AD1">
          <w:rPr>
            <w:noProof/>
            <w:webHidden/>
          </w:rPr>
        </w:r>
        <w:r w:rsidR="00DB2AD1">
          <w:rPr>
            <w:noProof/>
            <w:webHidden/>
          </w:rPr>
          <w:fldChar w:fldCharType="separate"/>
        </w:r>
        <w:r w:rsidR="00B14CCF">
          <w:rPr>
            <w:noProof/>
            <w:webHidden/>
          </w:rPr>
          <w:t>98</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05" w:history="1">
        <w:r w:rsidR="00DB2AD1" w:rsidRPr="005C1AFA">
          <w:rPr>
            <w:rStyle w:val="Hyperlink"/>
            <w:noProof/>
          </w:rPr>
          <w:t>2.1.1.</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iết lập và lựa chọn hiệu chỉnh dữ liệu</w:t>
        </w:r>
        <w:r w:rsidR="00DB2AD1">
          <w:rPr>
            <w:noProof/>
            <w:webHidden/>
          </w:rPr>
          <w:tab/>
        </w:r>
        <w:r w:rsidR="00DB2AD1">
          <w:rPr>
            <w:noProof/>
            <w:webHidden/>
          </w:rPr>
          <w:fldChar w:fldCharType="begin"/>
        </w:r>
        <w:r w:rsidR="00DB2AD1">
          <w:rPr>
            <w:noProof/>
            <w:webHidden/>
          </w:rPr>
          <w:instrText xml:space="preserve"> PAGEREF _Toc404244205 \h </w:instrText>
        </w:r>
        <w:r w:rsidR="00DB2AD1">
          <w:rPr>
            <w:noProof/>
            <w:webHidden/>
          </w:rPr>
        </w:r>
        <w:r w:rsidR="00DB2AD1">
          <w:rPr>
            <w:noProof/>
            <w:webHidden/>
          </w:rPr>
          <w:fldChar w:fldCharType="separate"/>
        </w:r>
        <w:r w:rsidR="00B14CCF">
          <w:rPr>
            <w:noProof/>
            <w:webHidden/>
          </w:rPr>
          <w:t>98</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06" w:history="1">
        <w:r w:rsidR="00DB2AD1" w:rsidRPr="005C1AFA">
          <w:rPr>
            <w:rStyle w:val="Hyperlink"/>
            <w:noProof/>
          </w:rPr>
          <w:t>2.1.2.</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iết lập bảo mật và chia sẻ tài liệu</w:t>
        </w:r>
        <w:r w:rsidR="00DB2AD1">
          <w:rPr>
            <w:noProof/>
            <w:webHidden/>
          </w:rPr>
          <w:tab/>
        </w:r>
        <w:r w:rsidR="00DB2AD1">
          <w:rPr>
            <w:noProof/>
            <w:webHidden/>
          </w:rPr>
          <w:fldChar w:fldCharType="begin"/>
        </w:r>
        <w:r w:rsidR="00DB2AD1">
          <w:rPr>
            <w:noProof/>
            <w:webHidden/>
          </w:rPr>
          <w:instrText xml:space="preserve"> PAGEREF _Toc404244206 \h </w:instrText>
        </w:r>
        <w:r w:rsidR="00DB2AD1">
          <w:rPr>
            <w:noProof/>
            <w:webHidden/>
          </w:rPr>
        </w:r>
        <w:r w:rsidR="00DB2AD1">
          <w:rPr>
            <w:noProof/>
            <w:webHidden/>
          </w:rPr>
          <w:fldChar w:fldCharType="separate"/>
        </w:r>
        <w:r w:rsidR="00B14CCF">
          <w:rPr>
            <w:noProof/>
            <w:webHidden/>
          </w:rPr>
          <w:t>103</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07" w:history="1">
        <w:r w:rsidR="00DB2AD1" w:rsidRPr="005C1AFA">
          <w:rPr>
            <w:rStyle w:val="Hyperlink"/>
            <w:noProof/>
          </w:rPr>
          <w:t>2.1.3.</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hia sẻ và Bảo quản tài liệu</w:t>
        </w:r>
        <w:r w:rsidR="00DB2AD1">
          <w:rPr>
            <w:noProof/>
            <w:webHidden/>
          </w:rPr>
          <w:tab/>
        </w:r>
        <w:r w:rsidR="00DB2AD1">
          <w:rPr>
            <w:noProof/>
            <w:webHidden/>
          </w:rPr>
          <w:fldChar w:fldCharType="begin"/>
        </w:r>
        <w:r w:rsidR="00DB2AD1">
          <w:rPr>
            <w:noProof/>
            <w:webHidden/>
          </w:rPr>
          <w:instrText xml:space="preserve"> PAGEREF _Toc404244207 \h </w:instrText>
        </w:r>
        <w:r w:rsidR="00DB2AD1">
          <w:rPr>
            <w:noProof/>
            <w:webHidden/>
          </w:rPr>
        </w:r>
        <w:r w:rsidR="00DB2AD1">
          <w:rPr>
            <w:noProof/>
            <w:webHidden/>
          </w:rPr>
          <w:fldChar w:fldCharType="separate"/>
        </w:r>
        <w:r w:rsidR="00B14CCF">
          <w:rPr>
            <w:noProof/>
            <w:webHidden/>
          </w:rPr>
          <w:t>106</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08" w:history="1">
        <w:r w:rsidR="00DB2AD1" w:rsidRPr="005C1AFA">
          <w:rPr>
            <w:rStyle w:val="Hyperlink"/>
            <w:noProof/>
          </w:rPr>
          <w:t>2.2.</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Thao Tác Với Công Thức Và Hàm</w:t>
        </w:r>
        <w:r w:rsidR="00DB2AD1">
          <w:rPr>
            <w:noProof/>
            <w:webHidden/>
          </w:rPr>
          <w:tab/>
        </w:r>
        <w:r w:rsidR="00DB2AD1">
          <w:rPr>
            <w:noProof/>
            <w:webHidden/>
          </w:rPr>
          <w:fldChar w:fldCharType="begin"/>
        </w:r>
        <w:r w:rsidR="00DB2AD1">
          <w:rPr>
            <w:noProof/>
            <w:webHidden/>
          </w:rPr>
          <w:instrText xml:space="preserve"> PAGEREF _Toc404244208 \h </w:instrText>
        </w:r>
        <w:r w:rsidR="00DB2AD1">
          <w:rPr>
            <w:noProof/>
            <w:webHidden/>
          </w:rPr>
        </w:r>
        <w:r w:rsidR="00DB2AD1">
          <w:rPr>
            <w:noProof/>
            <w:webHidden/>
          </w:rPr>
          <w:fldChar w:fldCharType="separate"/>
        </w:r>
        <w:r w:rsidR="00B14CCF">
          <w:rPr>
            <w:noProof/>
            <w:webHidden/>
          </w:rPr>
          <w:t>110</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09" w:history="1">
        <w:r w:rsidR="00DB2AD1" w:rsidRPr="005C1AFA">
          <w:rPr>
            <w:rStyle w:val="Hyperlink"/>
            <w:noProof/>
          </w:rPr>
          <w:t>2.2.1.</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Kiểm tra công thức</w:t>
        </w:r>
        <w:r w:rsidR="00DB2AD1">
          <w:rPr>
            <w:noProof/>
            <w:webHidden/>
          </w:rPr>
          <w:tab/>
        </w:r>
        <w:r w:rsidR="00DB2AD1">
          <w:rPr>
            <w:noProof/>
            <w:webHidden/>
          </w:rPr>
          <w:fldChar w:fldCharType="begin"/>
        </w:r>
        <w:r w:rsidR="00DB2AD1">
          <w:rPr>
            <w:noProof/>
            <w:webHidden/>
          </w:rPr>
          <w:instrText xml:space="preserve"> PAGEREF _Toc404244209 \h </w:instrText>
        </w:r>
        <w:r w:rsidR="00DB2AD1">
          <w:rPr>
            <w:noProof/>
            <w:webHidden/>
          </w:rPr>
        </w:r>
        <w:r w:rsidR="00DB2AD1">
          <w:rPr>
            <w:noProof/>
            <w:webHidden/>
          </w:rPr>
          <w:fldChar w:fldCharType="separate"/>
        </w:r>
        <w:r w:rsidR="00B14CCF">
          <w:rPr>
            <w:noProof/>
            <w:webHidden/>
          </w:rPr>
          <w:t>110</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10" w:history="1">
        <w:r w:rsidR="00DB2AD1" w:rsidRPr="005C1AFA">
          <w:rPr>
            <w:rStyle w:val="Hyperlink"/>
            <w:noProof/>
          </w:rPr>
          <w:t>2.2.2.</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Định dạng có điều kiện ( Conditionnal Formatting )</w:t>
        </w:r>
        <w:r w:rsidR="00DB2AD1">
          <w:rPr>
            <w:noProof/>
            <w:webHidden/>
          </w:rPr>
          <w:tab/>
        </w:r>
        <w:r w:rsidR="00DB2AD1">
          <w:rPr>
            <w:noProof/>
            <w:webHidden/>
          </w:rPr>
          <w:fldChar w:fldCharType="begin"/>
        </w:r>
        <w:r w:rsidR="00DB2AD1">
          <w:rPr>
            <w:noProof/>
            <w:webHidden/>
          </w:rPr>
          <w:instrText xml:space="preserve"> PAGEREF _Toc404244210 \h </w:instrText>
        </w:r>
        <w:r w:rsidR="00DB2AD1">
          <w:rPr>
            <w:noProof/>
            <w:webHidden/>
          </w:rPr>
        </w:r>
        <w:r w:rsidR="00DB2AD1">
          <w:rPr>
            <w:noProof/>
            <w:webHidden/>
          </w:rPr>
          <w:fldChar w:fldCharType="separate"/>
        </w:r>
        <w:r w:rsidR="00B14CCF">
          <w:rPr>
            <w:noProof/>
            <w:webHidden/>
          </w:rPr>
          <w:t>124</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11" w:history="1">
        <w:r w:rsidR="00DB2AD1" w:rsidRPr="005C1AFA">
          <w:rPr>
            <w:rStyle w:val="Hyperlink"/>
            <w:noProof/>
          </w:rPr>
          <w:t>2.2.3.</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ao tác lựa chọn cho công thức</w:t>
        </w:r>
        <w:r w:rsidR="00DB2AD1">
          <w:rPr>
            <w:noProof/>
            <w:webHidden/>
          </w:rPr>
          <w:tab/>
        </w:r>
        <w:r w:rsidR="00DB2AD1">
          <w:rPr>
            <w:noProof/>
            <w:webHidden/>
          </w:rPr>
          <w:fldChar w:fldCharType="begin"/>
        </w:r>
        <w:r w:rsidR="00DB2AD1">
          <w:rPr>
            <w:noProof/>
            <w:webHidden/>
          </w:rPr>
          <w:instrText xml:space="preserve"> PAGEREF _Toc404244211 \h </w:instrText>
        </w:r>
        <w:r w:rsidR="00DB2AD1">
          <w:rPr>
            <w:noProof/>
            <w:webHidden/>
          </w:rPr>
        </w:r>
        <w:r w:rsidR="00DB2AD1">
          <w:rPr>
            <w:noProof/>
            <w:webHidden/>
          </w:rPr>
          <w:fldChar w:fldCharType="separate"/>
        </w:r>
        <w:r w:rsidR="00B14CCF">
          <w:rPr>
            <w:noProof/>
            <w:webHidden/>
          </w:rPr>
          <w:t>131</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12" w:history="1">
        <w:r w:rsidR="00DB2AD1" w:rsidRPr="005C1AFA">
          <w:rPr>
            <w:rStyle w:val="Hyperlink"/>
            <w:noProof/>
          </w:rPr>
          <w:t>2.2.4.</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ông thức thống kê</w:t>
        </w:r>
        <w:r w:rsidR="00DB2AD1">
          <w:rPr>
            <w:noProof/>
            <w:webHidden/>
          </w:rPr>
          <w:tab/>
        </w:r>
        <w:r w:rsidR="00DB2AD1">
          <w:rPr>
            <w:noProof/>
            <w:webHidden/>
          </w:rPr>
          <w:fldChar w:fldCharType="begin"/>
        </w:r>
        <w:r w:rsidR="00DB2AD1">
          <w:rPr>
            <w:noProof/>
            <w:webHidden/>
          </w:rPr>
          <w:instrText xml:space="preserve"> PAGEREF _Toc404244212 \h </w:instrText>
        </w:r>
        <w:r w:rsidR="00DB2AD1">
          <w:rPr>
            <w:noProof/>
            <w:webHidden/>
          </w:rPr>
        </w:r>
        <w:r w:rsidR="00DB2AD1">
          <w:rPr>
            <w:noProof/>
            <w:webHidden/>
          </w:rPr>
          <w:fldChar w:fldCharType="separate"/>
        </w:r>
        <w:r w:rsidR="00B14CCF">
          <w:rPr>
            <w:noProof/>
            <w:webHidden/>
          </w:rPr>
          <w:t>132</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13" w:history="1">
        <w:r w:rsidR="00DB2AD1" w:rsidRPr="005C1AFA">
          <w:rPr>
            <w:rStyle w:val="Hyperlink"/>
            <w:noProof/>
          </w:rPr>
          <w:t>2.2.5.</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ông thức mảng</w:t>
        </w:r>
        <w:r w:rsidR="00DB2AD1">
          <w:rPr>
            <w:noProof/>
            <w:webHidden/>
          </w:rPr>
          <w:tab/>
        </w:r>
        <w:r w:rsidR="00DB2AD1">
          <w:rPr>
            <w:noProof/>
            <w:webHidden/>
          </w:rPr>
          <w:fldChar w:fldCharType="begin"/>
        </w:r>
        <w:r w:rsidR="00DB2AD1">
          <w:rPr>
            <w:noProof/>
            <w:webHidden/>
          </w:rPr>
          <w:instrText xml:space="preserve"> PAGEREF _Toc404244213 \h </w:instrText>
        </w:r>
        <w:r w:rsidR="00DB2AD1">
          <w:rPr>
            <w:noProof/>
            <w:webHidden/>
          </w:rPr>
        </w:r>
        <w:r w:rsidR="00DB2AD1">
          <w:rPr>
            <w:noProof/>
            <w:webHidden/>
          </w:rPr>
          <w:fldChar w:fldCharType="separate"/>
        </w:r>
        <w:r w:rsidR="00B14CCF">
          <w:rPr>
            <w:noProof/>
            <w:webHidden/>
          </w:rPr>
          <w:t>137</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14" w:history="1">
        <w:r w:rsidR="00DB2AD1" w:rsidRPr="005C1AFA">
          <w:rPr>
            <w:rStyle w:val="Hyperlink"/>
            <w:noProof/>
          </w:rPr>
          <w:t>2.2.6.</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Sử dụng các hàm xây dựng sẵn</w:t>
        </w:r>
        <w:r w:rsidR="00DB2AD1">
          <w:rPr>
            <w:noProof/>
            <w:webHidden/>
          </w:rPr>
          <w:tab/>
        </w:r>
        <w:r w:rsidR="00DB2AD1">
          <w:rPr>
            <w:noProof/>
            <w:webHidden/>
          </w:rPr>
          <w:fldChar w:fldCharType="begin"/>
        </w:r>
        <w:r w:rsidR="00DB2AD1">
          <w:rPr>
            <w:noProof/>
            <w:webHidden/>
          </w:rPr>
          <w:instrText xml:space="preserve"> PAGEREF _Toc404244214 \h </w:instrText>
        </w:r>
        <w:r w:rsidR="00DB2AD1">
          <w:rPr>
            <w:noProof/>
            <w:webHidden/>
          </w:rPr>
        </w:r>
        <w:r w:rsidR="00DB2AD1">
          <w:rPr>
            <w:noProof/>
            <w:webHidden/>
          </w:rPr>
          <w:fldChar w:fldCharType="separate"/>
        </w:r>
        <w:r w:rsidR="00B14CCF">
          <w:rPr>
            <w:noProof/>
            <w:webHidden/>
          </w:rPr>
          <w:t>142</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15" w:history="1">
        <w:r w:rsidR="00DB2AD1" w:rsidRPr="005C1AFA">
          <w:rPr>
            <w:rStyle w:val="Hyperlink"/>
            <w:noProof/>
          </w:rPr>
          <w:t>2.2.7.</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ác hàm về chuỗi</w:t>
        </w:r>
        <w:r w:rsidR="00DB2AD1">
          <w:rPr>
            <w:noProof/>
            <w:webHidden/>
          </w:rPr>
          <w:tab/>
        </w:r>
        <w:r w:rsidR="00DB2AD1">
          <w:rPr>
            <w:noProof/>
            <w:webHidden/>
          </w:rPr>
          <w:fldChar w:fldCharType="begin"/>
        </w:r>
        <w:r w:rsidR="00DB2AD1">
          <w:rPr>
            <w:noProof/>
            <w:webHidden/>
          </w:rPr>
          <w:instrText xml:space="preserve"> PAGEREF _Toc404244215 \h </w:instrText>
        </w:r>
        <w:r w:rsidR="00DB2AD1">
          <w:rPr>
            <w:noProof/>
            <w:webHidden/>
          </w:rPr>
        </w:r>
        <w:r w:rsidR="00DB2AD1">
          <w:rPr>
            <w:noProof/>
            <w:webHidden/>
          </w:rPr>
          <w:fldChar w:fldCharType="separate"/>
        </w:r>
        <w:r w:rsidR="00B14CCF">
          <w:rPr>
            <w:noProof/>
            <w:webHidden/>
          </w:rPr>
          <w:t>142</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16" w:history="1">
        <w:r w:rsidR="00DB2AD1" w:rsidRPr="005C1AFA">
          <w:rPr>
            <w:rStyle w:val="Hyperlink"/>
            <w:noProof/>
          </w:rPr>
          <w:t>2.2.8.</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ác hàm ngày và giờ (Date &amp; Time)</w:t>
        </w:r>
        <w:r w:rsidR="00DB2AD1">
          <w:rPr>
            <w:noProof/>
            <w:webHidden/>
          </w:rPr>
          <w:tab/>
        </w:r>
        <w:r w:rsidR="00DB2AD1">
          <w:rPr>
            <w:noProof/>
            <w:webHidden/>
          </w:rPr>
          <w:fldChar w:fldCharType="begin"/>
        </w:r>
        <w:r w:rsidR="00DB2AD1">
          <w:rPr>
            <w:noProof/>
            <w:webHidden/>
          </w:rPr>
          <w:instrText xml:space="preserve"> PAGEREF _Toc404244216 \h </w:instrText>
        </w:r>
        <w:r w:rsidR="00DB2AD1">
          <w:rPr>
            <w:noProof/>
            <w:webHidden/>
          </w:rPr>
        </w:r>
        <w:r w:rsidR="00DB2AD1">
          <w:rPr>
            <w:noProof/>
            <w:webHidden/>
          </w:rPr>
          <w:fldChar w:fldCharType="separate"/>
        </w:r>
        <w:r w:rsidR="00B14CCF">
          <w:rPr>
            <w:noProof/>
            <w:webHidden/>
          </w:rPr>
          <w:t>144</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17" w:history="1">
        <w:r w:rsidR="00DB2AD1" w:rsidRPr="005C1AFA">
          <w:rPr>
            <w:rStyle w:val="Hyperlink"/>
            <w:noProof/>
          </w:rPr>
          <w:t>2.2.9.</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ác hàm tìm kiếm (Lookup &amp; Reference)</w:t>
        </w:r>
        <w:r w:rsidR="00DB2AD1">
          <w:rPr>
            <w:noProof/>
            <w:webHidden/>
          </w:rPr>
          <w:tab/>
        </w:r>
        <w:r w:rsidR="00DB2AD1">
          <w:rPr>
            <w:noProof/>
            <w:webHidden/>
          </w:rPr>
          <w:fldChar w:fldCharType="begin"/>
        </w:r>
        <w:r w:rsidR="00DB2AD1">
          <w:rPr>
            <w:noProof/>
            <w:webHidden/>
          </w:rPr>
          <w:instrText xml:space="preserve"> PAGEREF _Toc404244217 \h </w:instrText>
        </w:r>
        <w:r w:rsidR="00DB2AD1">
          <w:rPr>
            <w:noProof/>
            <w:webHidden/>
          </w:rPr>
        </w:r>
        <w:r w:rsidR="00DB2AD1">
          <w:rPr>
            <w:noProof/>
            <w:webHidden/>
          </w:rPr>
          <w:fldChar w:fldCharType="separate"/>
        </w:r>
        <w:r w:rsidR="00B14CCF">
          <w:rPr>
            <w:noProof/>
            <w:webHidden/>
          </w:rPr>
          <w:t>146</w:t>
        </w:r>
        <w:r w:rsidR="00DB2AD1">
          <w:rPr>
            <w:noProof/>
            <w:webHidden/>
          </w:rPr>
          <w:fldChar w:fldCharType="end"/>
        </w:r>
      </w:hyperlink>
    </w:p>
    <w:p w:rsidR="00DB2AD1" w:rsidRDefault="0024155D">
      <w:pPr>
        <w:pStyle w:val="TOC3"/>
        <w:tabs>
          <w:tab w:val="left" w:pos="1540"/>
          <w:tab w:val="right" w:leader="dot" w:pos="9701"/>
        </w:tabs>
        <w:rPr>
          <w:rFonts w:asciiTheme="minorHAnsi" w:eastAsiaTheme="minorEastAsia" w:hAnsiTheme="minorHAnsi" w:cstheme="minorBidi"/>
          <w:noProof/>
          <w:sz w:val="22"/>
          <w:szCs w:val="22"/>
          <w:lang w:val="vi-VN" w:eastAsia="vi-VN"/>
        </w:rPr>
      </w:pPr>
      <w:hyperlink w:anchor="_Toc404244218" w:history="1">
        <w:r w:rsidR="00DB2AD1" w:rsidRPr="005C1AFA">
          <w:rPr>
            <w:rStyle w:val="Hyperlink"/>
            <w:noProof/>
          </w:rPr>
          <w:t>2.2.10.</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ác hàm thông tin (ISfunction)</w:t>
        </w:r>
        <w:r w:rsidR="00DB2AD1">
          <w:rPr>
            <w:noProof/>
            <w:webHidden/>
          </w:rPr>
          <w:tab/>
        </w:r>
        <w:r w:rsidR="00DB2AD1">
          <w:rPr>
            <w:noProof/>
            <w:webHidden/>
          </w:rPr>
          <w:fldChar w:fldCharType="begin"/>
        </w:r>
        <w:r w:rsidR="00DB2AD1">
          <w:rPr>
            <w:noProof/>
            <w:webHidden/>
          </w:rPr>
          <w:instrText xml:space="preserve"> PAGEREF _Toc404244218 \h </w:instrText>
        </w:r>
        <w:r w:rsidR="00DB2AD1">
          <w:rPr>
            <w:noProof/>
            <w:webHidden/>
          </w:rPr>
        </w:r>
        <w:r w:rsidR="00DB2AD1">
          <w:rPr>
            <w:noProof/>
            <w:webHidden/>
          </w:rPr>
          <w:fldChar w:fldCharType="separate"/>
        </w:r>
        <w:r w:rsidR="00B14CCF">
          <w:rPr>
            <w:noProof/>
            <w:webHidden/>
          </w:rPr>
          <w:t>148</w:t>
        </w:r>
        <w:r w:rsidR="00DB2AD1">
          <w:rPr>
            <w:noProof/>
            <w:webHidden/>
          </w:rPr>
          <w:fldChar w:fldCharType="end"/>
        </w:r>
      </w:hyperlink>
    </w:p>
    <w:p w:rsidR="00DB2AD1" w:rsidRDefault="0024155D">
      <w:pPr>
        <w:pStyle w:val="TOC3"/>
        <w:tabs>
          <w:tab w:val="left" w:pos="1540"/>
          <w:tab w:val="right" w:leader="dot" w:pos="9701"/>
        </w:tabs>
        <w:rPr>
          <w:rFonts w:asciiTheme="minorHAnsi" w:eastAsiaTheme="minorEastAsia" w:hAnsiTheme="minorHAnsi" w:cstheme="minorBidi"/>
          <w:noProof/>
          <w:sz w:val="22"/>
          <w:szCs w:val="22"/>
          <w:lang w:val="vi-VN" w:eastAsia="vi-VN"/>
        </w:rPr>
      </w:pPr>
      <w:hyperlink w:anchor="_Toc404244219" w:history="1">
        <w:r w:rsidR="00DB2AD1" w:rsidRPr="005C1AFA">
          <w:rPr>
            <w:rStyle w:val="Hyperlink"/>
            <w:noProof/>
          </w:rPr>
          <w:t>2.2.11.</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ác hàm Cơ sở dữ liệu</w:t>
        </w:r>
        <w:r w:rsidR="00DB2AD1">
          <w:rPr>
            <w:noProof/>
            <w:webHidden/>
          </w:rPr>
          <w:tab/>
        </w:r>
        <w:r w:rsidR="00DB2AD1">
          <w:rPr>
            <w:noProof/>
            <w:webHidden/>
          </w:rPr>
          <w:fldChar w:fldCharType="begin"/>
        </w:r>
        <w:r w:rsidR="00DB2AD1">
          <w:rPr>
            <w:noProof/>
            <w:webHidden/>
          </w:rPr>
          <w:instrText xml:space="preserve"> PAGEREF _Toc404244219 \h </w:instrText>
        </w:r>
        <w:r w:rsidR="00DB2AD1">
          <w:rPr>
            <w:noProof/>
            <w:webHidden/>
          </w:rPr>
        </w:r>
        <w:r w:rsidR="00DB2AD1">
          <w:rPr>
            <w:noProof/>
            <w:webHidden/>
          </w:rPr>
          <w:fldChar w:fldCharType="separate"/>
        </w:r>
        <w:r w:rsidR="00B14CCF">
          <w:rPr>
            <w:noProof/>
            <w:webHidden/>
          </w:rPr>
          <w:t>149</w:t>
        </w:r>
        <w:r w:rsidR="00DB2AD1">
          <w:rPr>
            <w:noProof/>
            <w:webHidden/>
          </w:rPr>
          <w:fldChar w:fldCharType="end"/>
        </w:r>
      </w:hyperlink>
    </w:p>
    <w:p w:rsidR="00DB2AD1" w:rsidRDefault="0024155D">
      <w:pPr>
        <w:pStyle w:val="TOC3"/>
        <w:tabs>
          <w:tab w:val="left" w:pos="1540"/>
          <w:tab w:val="right" w:leader="dot" w:pos="9701"/>
        </w:tabs>
        <w:rPr>
          <w:rFonts w:asciiTheme="minorHAnsi" w:eastAsiaTheme="minorEastAsia" w:hAnsiTheme="minorHAnsi" w:cstheme="minorBidi"/>
          <w:noProof/>
          <w:sz w:val="22"/>
          <w:szCs w:val="22"/>
          <w:lang w:val="vi-VN" w:eastAsia="vi-VN"/>
        </w:rPr>
      </w:pPr>
      <w:hyperlink w:anchor="_Toc404244220" w:history="1">
        <w:r w:rsidR="00DB2AD1" w:rsidRPr="005C1AFA">
          <w:rPr>
            <w:rStyle w:val="Hyperlink"/>
            <w:noProof/>
          </w:rPr>
          <w:t>2.2.12.</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ác lệnh xử lý dữ liệu</w:t>
        </w:r>
        <w:r w:rsidR="00DB2AD1">
          <w:rPr>
            <w:noProof/>
            <w:webHidden/>
          </w:rPr>
          <w:tab/>
        </w:r>
        <w:r w:rsidR="00DB2AD1">
          <w:rPr>
            <w:noProof/>
            <w:webHidden/>
          </w:rPr>
          <w:fldChar w:fldCharType="begin"/>
        </w:r>
        <w:r w:rsidR="00DB2AD1">
          <w:rPr>
            <w:noProof/>
            <w:webHidden/>
          </w:rPr>
          <w:instrText xml:space="preserve"> PAGEREF _Toc404244220 \h </w:instrText>
        </w:r>
        <w:r w:rsidR="00DB2AD1">
          <w:rPr>
            <w:noProof/>
            <w:webHidden/>
          </w:rPr>
        </w:r>
        <w:r w:rsidR="00DB2AD1">
          <w:rPr>
            <w:noProof/>
            <w:webHidden/>
          </w:rPr>
          <w:fldChar w:fldCharType="separate"/>
        </w:r>
        <w:r w:rsidR="00B14CCF">
          <w:rPr>
            <w:noProof/>
            <w:webHidden/>
          </w:rPr>
          <w:t>149</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21" w:history="1">
        <w:r w:rsidR="00DB2AD1" w:rsidRPr="005C1AFA">
          <w:rPr>
            <w:rStyle w:val="Hyperlink"/>
            <w:noProof/>
          </w:rPr>
          <w:t>2.3.</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Trình diễn dữ liệu</w:t>
        </w:r>
        <w:r w:rsidR="00DB2AD1">
          <w:rPr>
            <w:noProof/>
            <w:webHidden/>
          </w:rPr>
          <w:tab/>
        </w:r>
        <w:r w:rsidR="00DB2AD1">
          <w:rPr>
            <w:noProof/>
            <w:webHidden/>
          </w:rPr>
          <w:fldChar w:fldCharType="begin"/>
        </w:r>
        <w:r w:rsidR="00DB2AD1">
          <w:rPr>
            <w:noProof/>
            <w:webHidden/>
          </w:rPr>
          <w:instrText xml:space="preserve"> PAGEREF _Toc404244221 \h </w:instrText>
        </w:r>
        <w:r w:rsidR="00DB2AD1">
          <w:rPr>
            <w:noProof/>
            <w:webHidden/>
          </w:rPr>
        </w:r>
        <w:r w:rsidR="00DB2AD1">
          <w:rPr>
            <w:noProof/>
            <w:webHidden/>
          </w:rPr>
          <w:fldChar w:fldCharType="separate"/>
        </w:r>
        <w:r w:rsidR="00B14CCF">
          <w:rPr>
            <w:noProof/>
            <w:webHidden/>
          </w:rPr>
          <w:t>154</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22" w:history="1">
        <w:r w:rsidR="00DB2AD1" w:rsidRPr="005C1AFA">
          <w:rPr>
            <w:rStyle w:val="Hyperlink"/>
            <w:noProof/>
          </w:rPr>
          <w:t>2.3.1.</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ao tác với PivotTables</w:t>
        </w:r>
        <w:r w:rsidR="00DB2AD1">
          <w:rPr>
            <w:noProof/>
            <w:webHidden/>
          </w:rPr>
          <w:tab/>
        </w:r>
        <w:r w:rsidR="00DB2AD1">
          <w:rPr>
            <w:noProof/>
            <w:webHidden/>
          </w:rPr>
          <w:fldChar w:fldCharType="begin"/>
        </w:r>
        <w:r w:rsidR="00DB2AD1">
          <w:rPr>
            <w:noProof/>
            <w:webHidden/>
          </w:rPr>
          <w:instrText xml:space="preserve"> PAGEREF _Toc404244222 \h </w:instrText>
        </w:r>
        <w:r w:rsidR="00DB2AD1">
          <w:rPr>
            <w:noProof/>
            <w:webHidden/>
          </w:rPr>
        </w:r>
        <w:r w:rsidR="00DB2AD1">
          <w:rPr>
            <w:noProof/>
            <w:webHidden/>
          </w:rPr>
          <w:fldChar w:fldCharType="separate"/>
        </w:r>
        <w:r w:rsidR="00B14CCF">
          <w:rPr>
            <w:noProof/>
            <w:webHidden/>
          </w:rPr>
          <w:t>154</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23" w:history="1">
        <w:r w:rsidR="00DB2AD1" w:rsidRPr="005C1AFA">
          <w:rPr>
            <w:rStyle w:val="Hyperlink"/>
            <w:noProof/>
          </w:rPr>
          <w:t>2.3.2.</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ống kê bằng chức năng Consolidate</w:t>
        </w:r>
        <w:r w:rsidR="00DB2AD1">
          <w:rPr>
            <w:noProof/>
            <w:webHidden/>
          </w:rPr>
          <w:tab/>
        </w:r>
        <w:r w:rsidR="00DB2AD1">
          <w:rPr>
            <w:noProof/>
            <w:webHidden/>
          </w:rPr>
          <w:fldChar w:fldCharType="begin"/>
        </w:r>
        <w:r w:rsidR="00DB2AD1">
          <w:rPr>
            <w:noProof/>
            <w:webHidden/>
          </w:rPr>
          <w:instrText xml:space="preserve"> PAGEREF _Toc404244223 \h </w:instrText>
        </w:r>
        <w:r w:rsidR="00DB2AD1">
          <w:rPr>
            <w:noProof/>
            <w:webHidden/>
          </w:rPr>
        </w:r>
        <w:r w:rsidR="00DB2AD1">
          <w:rPr>
            <w:noProof/>
            <w:webHidden/>
          </w:rPr>
          <w:fldChar w:fldCharType="separate"/>
        </w:r>
        <w:r w:rsidR="00B14CCF">
          <w:rPr>
            <w:noProof/>
            <w:webHidden/>
          </w:rPr>
          <w:t>155</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24" w:history="1">
        <w:r w:rsidR="00DB2AD1" w:rsidRPr="005C1AFA">
          <w:rPr>
            <w:rStyle w:val="Hyperlink"/>
            <w:noProof/>
          </w:rPr>
          <w:t>2.3.3.</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ao tác với PivotCharts</w:t>
        </w:r>
        <w:r w:rsidR="00DB2AD1">
          <w:rPr>
            <w:noProof/>
            <w:webHidden/>
          </w:rPr>
          <w:tab/>
        </w:r>
        <w:r w:rsidR="00DB2AD1">
          <w:rPr>
            <w:noProof/>
            <w:webHidden/>
          </w:rPr>
          <w:fldChar w:fldCharType="begin"/>
        </w:r>
        <w:r w:rsidR="00DB2AD1">
          <w:rPr>
            <w:noProof/>
            <w:webHidden/>
          </w:rPr>
          <w:instrText xml:space="preserve"> PAGEREF _Toc404244224 \h </w:instrText>
        </w:r>
        <w:r w:rsidR="00DB2AD1">
          <w:rPr>
            <w:noProof/>
            <w:webHidden/>
          </w:rPr>
        </w:r>
        <w:r w:rsidR="00DB2AD1">
          <w:rPr>
            <w:noProof/>
            <w:webHidden/>
          </w:rPr>
          <w:fldChar w:fldCharType="separate"/>
        </w:r>
        <w:r w:rsidR="00B14CCF">
          <w:rPr>
            <w:noProof/>
            <w:webHidden/>
          </w:rPr>
          <w:t>158</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25" w:history="1">
        <w:r w:rsidR="00DB2AD1" w:rsidRPr="005C1AFA">
          <w:rPr>
            <w:rStyle w:val="Hyperlink"/>
            <w:noProof/>
          </w:rPr>
          <w:t>2.3.4.</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Biểu đồ nâng cao</w:t>
        </w:r>
        <w:r w:rsidR="00DB2AD1">
          <w:rPr>
            <w:noProof/>
            <w:webHidden/>
          </w:rPr>
          <w:tab/>
        </w:r>
        <w:r w:rsidR="00DB2AD1">
          <w:rPr>
            <w:noProof/>
            <w:webHidden/>
          </w:rPr>
          <w:fldChar w:fldCharType="begin"/>
        </w:r>
        <w:r w:rsidR="00DB2AD1">
          <w:rPr>
            <w:noProof/>
            <w:webHidden/>
          </w:rPr>
          <w:instrText xml:space="preserve"> PAGEREF _Toc404244225 \h </w:instrText>
        </w:r>
        <w:r w:rsidR="00DB2AD1">
          <w:rPr>
            <w:noProof/>
            <w:webHidden/>
          </w:rPr>
        </w:r>
        <w:r w:rsidR="00DB2AD1">
          <w:rPr>
            <w:noProof/>
            <w:webHidden/>
          </w:rPr>
          <w:fldChar w:fldCharType="separate"/>
        </w:r>
        <w:r w:rsidR="00B14CCF">
          <w:rPr>
            <w:noProof/>
            <w:webHidden/>
          </w:rPr>
          <w:t>159</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26" w:history="1">
        <w:r w:rsidR="00DB2AD1" w:rsidRPr="005C1AFA">
          <w:rPr>
            <w:rStyle w:val="Hyperlink"/>
            <w:noProof/>
          </w:rPr>
          <w:t>2.3.5.</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ính năng Sparkline</w:t>
        </w:r>
        <w:r w:rsidR="00DB2AD1">
          <w:rPr>
            <w:noProof/>
            <w:webHidden/>
          </w:rPr>
          <w:tab/>
        </w:r>
        <w:r w:rsidR="00DB2AD1">
          <w:rPr>
            <w:noProof/>
            <w:webHidden/>
          </w:rPr>
          <w:fldChar w:fldCharType="begin"/>
        </w:r>
        <w:r w:rsidR="00DB2AD1">
          <w:rPr>
            <w:noProof/>
            <w:webHidden/>
          </w:rPr>
          <w:instrText xml:space="preserve"> PAGEREF _Toc404244226 \h </w:instrText>
        </w:r>
        <w:r w:rsidR="00DB2AD1">
          <w:rPr>
            <w:noProof/>
            <w:webHidden/>
          </w:rPr>
        </w:r>
        <w:r w:rsidR="00DB2AD1">
          <w:rPr>
            <w:noProof/>
            <w:webHidden/>
          </w:rPr>
          <w:fldChar w:fldCharType="separate"/>
        </w:r>
        <w:r w:rsidR="00B14CCF">
          <w:rPr>
            <w:noProof/>
            <w:webHidden/>
          </w:rPr>
          <w:t>165</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27" w:history="1">
        <w:r w:rsidR="00DB2AD1" w:rsidRPr="005C1AFA">
          <w:rPr>
            <w:rStyle w:val="Hyperlink"/>
            <w:noProof/>
          </w:rPr>
          <w:t>2.3.6.</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Phân tích độ nhạy ( What – If Analysis )</w:t>
        </w:r>
        <w:r w:rsidR="00DB2AD1">
          <w:rPr>
            <w:noProof/>
            <w:webHidden/>
          </w:rPr>
          <w:tab/>
        </w:r>
        <w:r w:rsidR="00DB2AD1">
          <w:rPr>
            <w:noProof/>
            <w:webHidden/>
          </w:rPr>
          <w:fldChar w:fldCharType="begin"/>
        </w:r>
        <w:r w:rsidR="00DB2AD1">
          <w:rPr>
            <w:noProof/>
            <w:webHidden/>
          </w:rPr>
          <w:instrText xml:space="preserve"> PAGEREF _Toc404244227 \h </w:instrText>
        </w:r>
        <w:r w:rsidR="00DB2AD1">
          <w:rPr>
            <w:noProof/>
            <w:webHidden/>
          </w:rPr>
        </w:r>
        <w:r w:rsidR="00DB2AD1">
          <w:rPr>
            <w:noProof/>
            <w:webHidden/>
          </w:rPr>
          <w:fldChar w:fldCharType="separate"/>
        </w:r>
        <w:r w:rsidR="00B14CCF">
          <w:rPr>
            <w:noProof/>
            <w:webHidden/>
          </w:rPr>
          <w:t>166</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28" w:history="1">
        <w:r w:rsidR="00DB2AD1" w:rsidRPr="005C1AFA">
          <w:rPr>
            <w:rStyle w:val="Hyperlink"/>
            <w:noProof/>
          </w:rPr>
          <w:t>2.3.7.</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Sử dụng dữ liệu liên kết ngoài</w:t>
        </w:r>
        <w:r w:rsidR="00DB2AD1">
          <w:rPr>
            <w:noProof/>
            <w:webHidden/>
          </w:rPr>
          <w:tab/>
        </w:r>
        <w:r w:rsidR="00DB2AD1">
          <w:rPr>
            <w:noProof/>
            <w:webHidden/>
          </w:rPr>
          <w:fldChar w:fldCharType="begin"/>
        </w:r>
        <w:r w:rsidR="00DB2AD1">
          <w:rPr>
            <w:noProof/>
            <w:webHidden/>
          </w:rPr>
          <w:instrText xml:space="preserve"> PAGEREF _Toc404244228 \h </w:instrText>
        </w:r>
        <w:r w:rsidR="00DB2AD1">
          <w:rPr>
            <w:noProof/>
            <w:webHidden/>
          </w:rPr>
        </w:r>
        <w:r w:rsidR="00DB2AD1">
          <w:rPr>
            <w:noProof/>
            <w:webHidden/>
          </w:rPr>
          <w:fldChar w:fldCharType="separate"/>
        </w:r>
        <w:r w:rsidR="00B14CCF">
          <w:rPr>
            <w:noProof/>
            <w:webHidden/>
          </w:rPr>
          <w:t>170</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29" w:history="1">
        <w:r w:rsidR="00DB2AD1" w:rsidRPr="005C1AFA">
          <w:rPr>
            <w:rStyle w:val="Hyperlink"/>
            <w:noProof/>
          </w:rPr>
          <w:t>2.4.</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Làm Việc Với Macros Và Forms</w:t>
        </w:r>
        <w:r w:rsidR="00DB2AD1">
          <w:rPr>
            <w:noProof/>
            <w:webHidden/>
          </w:rPr>
          <w:tab/>
        </w:r>
        <w:r w:rsidR="00DB2AD1">
          <w:rPr>
            <w:noProof/>
            <w:webHidden/>
          </w:rPr>
          <w:fldChar w:fldCharType="begin"/>
        </w:r>
        <w:r w:rsidR="00DB2AD1">
          <w:rPr>
            <w:noProof/>
            <w:webHidden/>
          </w:rPr>
          <w:instrText xml:space="preserve"> PAGEREF _Toc404244229 \h </w:instrText>
        </w:r>
        <w:r w:rsidR="00DB2AD1">
          <w:rPr>
            <w:noProof/>
            <w:webHidden/>
          </w:rPr>
        </w:r>
        <w:r w:rsidR="00DB2AD1">
          <w:rPr>
            <w:noProof/>
            <w:webHidden/>
          </w:rPr>
          <w:fldChar w:fldCharType="separate"/>
        </w:r>
        <w:r w:rsidR="00B14CCF">
          <w:rPr>
            <w:noProof/>
            <w:webHidden/>
          </w:rPr>
          <w:t>177</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30" w:history="1">
        <w:r w:rsidR="00DB2AD1" w:rsidRPr="005C1AFA">
          <w:rPr>
            <w:rStyle w:val="Hyperlink"/>
            <w:noProof/>
          </w:rPr>
          <w:t>2.4.1.</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ạo và thực hiện macros</w:t>
        </w:r>
        <w:r w:rsidR="00DB2AD1">
          <w:rPr>
            <w:noProof/>
            <w:webHidden/>
          </w:rPr>
          <w:tab/>
        </w:r>
        <w:r w:rsidR="00DB2AD1">
          <w:rPr>
            <w:noProof/>
            <w:webHidden/>
          </w:rPr>
          <w:fldChar w:fldCharType="begin"/>
        </w:r>
        <w:r w:rsidR="00DB2AD1">
          <w:rPr>
            <w:noProof/>
            <w:webHidden/>
          </w:rPr>
          <w:instrText xml:space="preserve"> PAGEREF _Toc404244230 \h </w:instrText>
        </w:r>
        <w:r w:rsidR="00DB2AD1">
          <w:rPr>
            <w:noProof/>
            <w:webHidden/>
          </w:rPr>
        </w:r>
        <w:r w:rsidR="00DB2AD1">
          <w:rPr>
            <w:noProof/>
            <w:webHidden/>
          </w:rPr>
          <w:fldChar w:fldCharType="separate"/>
        </w:r>
        <w:r w:rsidR="00B14CCF">
          <w:rPr>
            <w:noProof/>
            <w:webHidden/>
          </w:rPr>
          <w:t>177</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31" w:history="1">
        <w:r w:rsidR="00DB2AD1" w:rsidRPr="005C1AFA">
          <w:rPr>
            <w:rStyle w:val="Hyperlink"/>
            <w:noProof/>
          </w:rPr>
          <w:t>2.4.2.</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Thao tác với form controls</w:t>
        </w:r>
        <w:r w:rsidR="00DB2AD1">
          <w:rPr>
            <w:noProof/>
            <w:webHidden/>
          </w:rPr>
          <w:tab/>
        </w:r>
        <w:r w:rsidR="00DB2AD1">
          <w:rPr>
            <w:noProof/>
            <w:webHidden/>
          </w:rPr>
          <w:fldChar w:fldCharType="begin"/>
        </w:r>
        <w:r w:rsidR="00DB2AD1">
          <w:rPr>
            <w:noProof/>
            <w:webHidden/>
          </w:rPr>
          <w:instrText xml:space="preserve"> PAGEREF _Toc404244231 \h </w:instrText>
        </w:r>
        <w:r w:rsidR="00DB2AD1">
          <w:rPr>
            <w:noProof/>
            <w:webHidden/>
          </w:rPr>
        </w:r>
        <w:r w:rsidR="00DB2AD1">
          <w:rPr>
            <w:noProof/>
            <w:webHidden/>
          </w:rPr>
          <w:fldChar w:fldCharType="separate"/>
        </w:r>
        <w:r w:rsidR="00B14CCF">
          <w:rPr>
            <w:noProof/>
            <w:webHidden/>
          </w:rPr>
          <w:t>185</w:t>
        </w:r>
        <w:r w:rsidR="00DB2AD1">
          <w:rPr>
            <w:noProof/>
            <w:webHidden/>
          </w:rPr>
          <w:fldChar w:fldCharType="end"/>
        </w:r>
      </w:hyperlink>
    </w:p>
    <w:p w:rsidR="00DB2AD1" w:rsidRDefault="0024155D">
      <w:pPr>
        <w:pStyle w:val="TOC1"/>
        <w:tabs>
          <w:tab w:val="left" w:pos="440"/>
          <w:tab w:val="right" w:leader="dot" w:pos="9701"/>
        </w:tabs>
        <w:rPr>
          <w:rFonts w:asciiTheme="minorHAnsi" w:eastAsiaTheme="minorEastAsia" w:hAnsiTheme="minorHAnsi" w:cstheme="minorBidi"/>
          <w:b w:val="0"/>
          <w:noProof/>
          <w:sz w:val="22"/>
          <w:szCs w:val="22"/>
          <w:lang w:val="vi-VN" w:eastAsia="vi-VN"/>
        </w:rPr>
      </w:pPr>
      <w:hyperlink w:anchor="_Toc404244232" w:history="1">
        <w:r w:rsidR="00DB2AD1" w:rsidRPr="005C1AFA">
          <w:rPr>
            <w:rStyle w:val="Hyperlink"/>
            <w:noProof/>
          </w:rPr>
          <w:t>3.</w:t>
        </w:r>
        <w:r w:rsidR="00DB2AD1">
          <w:rPr>
            <w:rFonts w:asciiTheme="minorHAnsi" w:eastAsiaTheme="minorEastAsia" w:hAnsiTheme="minorHAnsi" w:cstheme="minorBidi"/>
            <w:b w:val="0"/>
            <w:noProof/>
            <w:sz w:val="22"/>
            <w:szCs w:val="22"/>
            <w:lang w:val="vi-VN" w:eastAsia="vi-VN"/>
          </w:rPr>
          <w:tab/>
        </w:r>
        <w:r w:rsidR="00DB2AD1" w:rsidRPr="005C1AFA">
          <w:rPr>
            <w:rStyle w:val="Hyperlink"/>
            <w:noProof/>
          </w:rPr>
          <w:t>SỬ DỤNG INTERNET</w:t>
        </w:r>
        <w:r w:rsidR="00DB2AD1">
          <w:rPr>
            <w:noProof/>
            <w:webHidden/>
          </w:rPr>
          <w:tab/>
        </w:r>
        <w:r w:rsidR="00DB2AD1">
          <w:rPr>
            <w:noProof/>
            <w:webHidden/>
          </w:rPr>
          <w:fldChar w:fldCharType="begin"/>
        </w:r>
        <w:r w:rsidR="00DB2AD1">
          <w:rPr>
            <w:noProof/>
            <w:webHidden/>
          </w:rPr>
          <w:instrText xml:space="preserve"> PAGEREF _Toc404244232 \h </w:instrText>
        </w:r>
        <w:r w:rsidR="00DB2AD1">
          <w:rPr>
            <w:noProof/>
            <w:webHidden/>
          </w:rPr>
        </w:r>
        <w:r w:rsidR="00DB2AD1">
          <w:rPr>
            <w:noProof/>
            <w:webHidden/>
          </w:rPr>
          <w:fldChar w:fldCharType="separate"/>
        </w:r>
        <w:r w:rsidR="00B14CCF">
          <w:rPr>
            <w:noProof/>
            <w:webHidden/>
          </w:rPr>
          <w:t>197</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33" w:history="1">
        <w:r w:rsidR="00DB2AD1" w:rsidRPr="005C1AFA">
          <w:rPr>
            <w:rStyle w:val="Hyperlink"/>
            <w:noProof/>
          </w:rPr>
          <w:t>3.1.</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Giới thiệu Internet</w:t>
        </w:r>
        <w:r w:rsidR="00DB2AD1">
          <w:rPr>
            <w:noProof/>
            <w:webHidden/>
          </w:rPr>
          <w:tab/>
        </w:r>
        <w:r w:rsidR="00DB2AD1">
          <w:rPr>
            <w:noProof/>
            <w:webHidden/>
          </w:rPr>
          <w:fldChar w:fldCharType="begin"/>
        </w:r>
        <w:r w:rsidR="00DB2AD1">
          <w:rPr>
            <w:noProof/>
            <w:webHidden/>
          </w:rPr>
          <w:instrText xml:space="preserve"> PAGEREF _Toc404244233 \h </w:instrText>
        </w:r>
        <w:r w:rsidR="00DB2AD1">
          <w:rPr>
            <w:noProof/>
            <w:webHidden/>
          </w:rPr>
        </w:r>
        <w:r w:rsidR="00DB2AD1">
          <w:rPr>
            <w:noProof/>
            <w:webHidden/>
          </w:rPr>
          <w:fldChar w:fldCharType="separate"/>
        </w:r>
        <w:r w:rsidR="00B14CCF">
          <w:rPr>
            <w:noProof/>
            <w:webHidden/>
          </w:rPr>
          <w:t>197</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34" w:history="1">
        <w:r w:rsidR="00DB2AD1" w:rsidRPr="005C1AFA">
          <w:rPr>
            <w:rStyle w:val="Hyperlink"/>
            <w:noProof/>
          </w:rPr>
          <w:t>3.2.</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Một số khái niệm</w:t>
        </w:r>
        <w:r w:rsidR="00DB2AD1">
          <w:rPr>
            <w:noProof/>
            <w:webHidden/>
          </w:rPr>
          <w:tab/>
        </w:r>
        <w:r w:rsidR="00DB2AD1">
          <w:rPr>
            <w:noProof/>
            <w:webHidden/>
          </w:rPr>
          <w:fldChar w:fldCharType="begin"/>
        </w:r>
        <w:r w:rsidR="00DB2AD1">
          <w:rPr>
            <w:noProof/>
            <w:webHidden/>
          </w:rPr>
          <w:instrText xml:space="preserve"> PAGEREF _Toc404244234 \h </w:instrText>
        </w:r>
        <w:r w:rsidR="00DB2AD1">
          <w:rPr>
            <w:noProof/>
            <w:webHidden/>
          </w:rPr>
        </w:r>
        <w:r w:rsidR="00DB2AD1">
          <w:rPr>
            <w:noProof/>
            <w:webHidden/>
          </w:rPr>
          <w:fldChar w:fldCharType="separate"/>
        </w:r>
        <w:r w:rsidR="00B14CCF">
          <w:rPr>
            <w:noProof/>
            <w:webHidden/>
          </w:rPr>
          <w:t>197</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35" w:history="1">
        <w:r w:rsidR="00DB2AD1" w:rsidRPr="005C1AFA">
          <w:rPr>
            <w:rStyle w:val="Hyperlink"/>
            <w:noProof/>
          </w:rPr>
          <w:t>3.3.</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Các dịch vụ thông dụng trên Internet</w:t>
        </w:r>
        <w:r w:rsidR="00DB2AD1">
          <w:rPr>
            <w:noProof/>
            <w:webHidden/>
          </w:rPr>
          <w:tab/>
        </w:r>
        <w:r w:rsidR="00DB2AD1">
          <w:rPr>
            <w:noProof/>
            <w:webHidden/>
          </w:rPr>
          <w:fldChar w:fldCharType="begin"/>
        </w:r>
        <w:r w:rsidR="00DB2AD1">
          <w:rPr>
            <w:noProof/>
            <w:webHidden/>
          </w:rPr>
          <w:instrText xml:space="preserve"> PAGEREF _Toc404244235 \h </w:instrText>
        </w:r>
        <w:r w:rsidR="00DB2AD1">
          <w:rPr>
            <w:noProof/>
            <w:webHidden/>
          </w:rPr>
        </w:r>
        <w:r w:rsidR="00DB2AD1">
          <w:rPr>
            <w:noProof/>
            <w:webHidden/>
          </w:rPr>
          <w:fldChar w:fldCharType="separate"/>
        </w:r>
        <w:r w:rsidR="00B14CCF">
          <w:rPr>
            <w:noProof/>
            <w:webHidden/>
          </w:rPr>
          <w:t>198</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36" w:history="1">
        <w:r w:rsidR="00DB2AD1" w:rsidRPr="005C1AFA">
          <w:rPr>
            <w:rStyle w:val="Hyperlink"/>
            <w:noProof/>
          </w:rPr>
          <w:t>3.4.</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Trình duyệt web</w:t>
        </w:r>
        <w:r w:rsidR="00DB2AD1">
          <w:rPr>
            <w:noProof/>
            <w:webHidden/>
          </w:rPr>
          <w:tab/>
        </w:r>
        <w:r w:rsidR="00DB2AD1">
          <w:rPr>
            <w:noProof/>
            <w:webHidden/>
          </w:rPr>
          <w:fldChar w:fldCharType="begin"/>
        </w:r>
        <w:r w:rsidR="00DB2AD1">
          <w:rPr>
            <w:noProof/>
            <w:webHidden/>
          </w:rPr>
          <w:instrText xml:space="preserve"> PAGEREF _Toc404244236 \h </w:instrText>
        </w:r>
        <w:r w:rsidR="00DB2AD1">
          <w:rPr>
            <w:noProof/>
            <w:webHidden/>
          </w:rPr>
        </w:r>
        <w:r w:rsidR="00DB2AD1">
          <w:rPr>
            <w:noProof/>
            <w:webHidden/>
          </w:rPr>
          <w:fldChar w:fldCharType="separate"/>
        </w:r>
        <w:r w:rsidR="00B14CCF">
          <w:rPr>
            <w:noProof/>
            <w:webHidden/>
          </w:rPr>
          <w:t>199</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37" w:history="1">
        <w:r w:rsidR="00DB2AD1" w:rsidRPr="005C1AFA">
          <w:rPr>
            <w:rStyle w:val="Hyperlink"/>
            <w:noProof/>
          </w:rPr>
          <w:t>3.4.1.</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Các trình duyệt thông dụng</w:t>
        </w:r>
        <w:r w:rsidR="00DB2AD1">
          <w:rPr>
            <w:noProof/>
            <w:webHidden/>
          </w:rPr>
          <w:tab/>
        </w:r>
        <w:r w:rsidR="00DB2AD1">
          <w:rPr>
            <w:noProof/>
            <w:webHidden/>
          </w:rPr>
          <w:fldChar w:fldCharType="begin"/>
        </w:r>
        <w:r w:rsidR="00DB2AD1">
          <w:rPr>
            <w:noProof/>
            <w:webHidden/>
          </w:rPr>
          <w:instrText xml:space="preserve"> PAGEREF _Toc404244237 \h </w:instrText>
        </w:r>
        <w:r w:rsidR="00DB2AD1">
          <w:rPr>
            <w:noProof/>
            <w:webHidden/>
          </w:rPr>
        </w:r>
        <w:r w:rsidR="00DB2AD1">
          <w:rPr>
            <w:noProof/>
            <w:webHidden/>
          </w:rPr>
          <w:fldChar w:fldCharType="separate"/>
        </w:r>
        <w:r w:rsidR="00B14CCF">
          <w:rPr>
            <w:noProof/>
            <w:webHidden/>
          </w:rPr>
          <w:t>199</w:t>
        </w:r>
        <w:r w:rsidR="00DB2AD1">
          <w:rPr>
            <w:noProof/>
            <w:webHidden/>
          </w:rPr>
          <w:fldChar w:fldCharType="end"/>
        </w:r>
      </w:hyperlink>
    </w:p>
    <w:p w:rsidR="00DB2AD1" w:rsidRDefault="0024155D">
      <w:pPr>
        <w:pStyle w:val="TOC3"/>
        <w:tabs>
          <w:tab w:val="left" w:pos="1320"/>
          <w:tab w:val="right" w:leader="dot" w:pos="9701"/>
        </w:tabs>
        <w:rPr>
          <w:rFonts w:asciiTheme="minorHAnsi" w:eastAsiaTheme="minorEastAsia" w:hAnsiTheme="minorHAnsi" w:cstheme="minorBidi"/>
          <w:noProof/>
          <w:sz w:val="22"/>
          <w:szCs w:val="22"/>
          <w:lang w:val="vi-VN" w:eastAsia="vi-VN"/>
        </w:rPr>
      </w:pPr>
      <w:hyperlink w:anchor="_Toc404244238" w:history="1">
        <w:r w:rsidR="00DB2AD1" w:rsidRPr="005C1AFA">
          <w:rPr>
            <w:rStyle w:val="Hyperlink"/>
            <w:noProof/>
          </w:rPr>
          <w:t>3.4.2.</w:t>
        </w:r>
        <w:r w:rsidR="00DB2AD1">
          <w:rPr>
            <w:rFonts w:asciiTheme="minorHAnsi" w:eastAsiaTheme="minorEastAsia" w:hAnsiTheme="minorHAnsi" w:cstheme="minorBidi"/>
            <w:noProof/>
            <w:sz w:val="22"/>
            <w:szCs w:val="22"/>
            <w:lang w:val="vi-VN" w:eastAsia="vi-VN"/>
          </w:rPr>
          <w:tab/>
        </w:r>
        <w:r w:rsidR="00DB2AD1" w:rsidRPr="005C1AFA">
          <w:rPr>
            <w:rStyle w:val="Hyperlink"/>
            <w:noProof/>
          </w:rPr>
          <w:t>Sử dụng trình duyệt</w:t>
        </w:r>
        <w:r w:rsidR="00DB2AD1">
          <w:rPr>
            <w:noProof/>
            <w:webHidden/>
          </w:rPr>
          <w:tab/>
        </w:r>
        <w:r w:rsidR="00DB2AD1">
          <w:rPr>
            <w:noProof/>
            <w:webHidden/>
          </w:rPr>
          <w:fldChar w:fldCharType="begin"/>
        </w:r>
        <w:r w:rsidR="00DB2AD1">
          <w:rPr>
            <w:noProof/>
            <w:webHidden/>
          </w:rPr>
          <w:instrText xml:space="preserve"> PAGEREF _Toc404244238 \h </w:instrText>
        </w:r>
        <w:r w:rsidR="00DB2AD1">
          <w:rPr>
            <w:noProof/>
            <w:webHidden/>
          </w:rPr>
        </w:r>
        <w:r w:rsidR="00DB2AD1">
          <w:rPr>
            <w:noProof/>
            <w:webHidden/>
          </w:rPr>
          <w:fldChar w:fldCharType="separate"/>
        </w:r>
        <w:r w:rsidR="00B14CCF">
          <w:rPr>
            <w:noProof/>
            <w:webHidden/>
          </w:rPr>
          <w:t>200</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39" w:history="1">
        <w:r w:rsidR="00DB2AD1" w:rsidRPr="005C1AFA">
          <w:rPr>
            <w:rStyle w:val="Hyperlink"/>
            <w:noProof/>
          </w:rPr>
          <w:t>3.5.</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Tìm kiếm thông tin trên Internet</w:t>
        </w:r>
        <w:r w:rsidR="00DB2AD1">
          <w:rPr>
            <w:noProof/>
            <w:webHidden/>
          </w:rPr>
          <w:tab/>
        </w:r>
        <w:r w:rsidR="00DB2AD1">
          <w:rPr>
            <w:noProof/>
            <w:webHidden/>
          </w:rPr>
          <w:fldChar w:fldCharType="begin"/>
        </w:r>
        <w:r w:rsidR="00DB2AD1">
          <w:rPr>
            <w:noProof/>
            <w:webHidden/>
          </w:rPr>
          <w:instrText xml:space="preserve"> PAGEREF _Toc404244239 \h </w:instrText>
        </w:r>
        <w:r w:rsidR="00DB2AD1">
          <w:rPr>
            <w:noProof/>
            <w:webHidden/>
          </w:rPr>
        </w:r>
        <w:r w:rsidR="00DB2AD1">
          <w:rPr>
            <w:noProof/>
            <w:webHidden/>
          </w:rPr>
          <w:fldChar w:fldCharType="separate"/>
        </w:r>
        <w:r w:rsidR="00B14CCF">
          <w:rPr>
            <w:noProof/>
            <w:webHidden/>
          </w:rPr>
          <w:t>201</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40" w:history="1">
        <w:r w:rsidR="00DB2AD1" w:rsidRPr="005C1AFA">
          <w:rPr>
            <w:rStyle w:val="Hyperlink"/>
            <w:noProof/>
          </w:rPr>
          <w:t>3.6.</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Dịch vụ Email</w:t>
        </w:r>
        <w:r w:rsidR="00DB2AD1">
          <w:rPr>
            <w:noProof/>
            <w:webHidden/>
          </w:rPr>
          <w:tab/>
        </w:r>
        <w:r w:rsidR="00DB2AD1">
          <w:rPr>
            <w:noProof/>
            <w:webHidden/>
          </w:rPr>
          <w:fldChar w:fldCharType="begin"/>
        </w:r>
        <w:r w:rsidR="00DB2AD1">
          <w:rPr>
            <w:noProof/>
            <w:webHidden/>
          </w:rPr>
          <w:instrText xml:space="preserve"> PAGEREF _Toc404244240 \h </w:instrText>
        </w:r>
        <w:r w:rsidR="00DB2AD1">
          <w:rPr>
            <w:noProof/>
            <w:webHidden/>
          </w:rPr>
        </w:r>
        <w:r w:rsidR="00DB2AD1">
          <w:rPr>
            <w:noProof/>
            <w:webHidden/>
          </w:rPr>
          <w:fldChar w:fldCharType="separate"/>
        </w:r>
        <w:r w:rsidR="00B14CCF">
          <w:rPr>
            <w:noProof/>
            <w:webHidden/>
          </w:rPr>
          <w:t>202</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41" w:history="1">
        <w:r w:rsidR="00DB2AD1" w:rsidRPr="005C1AFA">
          <w:rPr>
            <w:rStyle w:val="Hyperlink"/>
            <w:noProof/>
          </w:rPr>
          <w:t>3.7.</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Dịch vụ Office Online</w:t>
        </w:r>
        <w:r w:rsidR="00DB2AD1">
          <w:rPr>
            <w:noProof/>
            <w:webHidden/>
          </w:rPr>
          <w:tab/>
        </w:r>
        <w:r w:rsidR="00DB2AD1">
          <w:rPr>
            <w:noProof/>
            <w:webHidden/>
          </w:rPr>
          <w:fldChar w:fldCharType="begin"/>
        </w:r>
        <w:r w:rsidR="00DB2AD1">
          <w:rPr>
            <w:noProof/>
            <w:webHidden/>
          </w:rPr>
          <w:instrText xml:space="preserve"> PAGEREF _Toc404244241 \h </w:instrText>
        </w:r>
        <w:r w:rsidR="00DB2AD1">
          <w:rPr>
            <w:noProof/>
            <w:webHidden/>
          </w:rPr>
        </w:r>
        <w:r w:rsidR="00DB2AD1">
          <w:rPr>
            <w:noProof/>
            <w:webHidden/>
          </w:rPr>
          <w:fldChar w:fldCharType="separate"/>
        </w:r>
        <w:r w:rsidR="00B14CCF">
          <w:rPr>
            <w:noProof/>
            <w:webHidden/>
          </w:rPr>
          <w:t>205</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42" w:history="1">
        <w:r w:rsidR="00DB2AD1" w:rsidRPr="005C1AFA">
          <w:rPr>
            <w:rStyle w:val="Hyperlink"/>
            <w:noProof/>
          </w:rPr>
          <w:t>3.8.</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Dịch vụ chia sẽ thông tin trực tuyến</w:t>
        </w:r>
        <w:r w:rsidR="00DB2AD1">
          <w:rPr>
            <w:noProof/>
            <w:webHidden/>
          </w:rPr>
          <w:tab/>
        </w:r>
        <w:r w:rsidR="00DB2AD1">
          <w:rPr>
            <w:noProof/>
            <w:webHidden/>
          </w:rPr>
          <w:fldChar w:fldCharType="begin"/>
        </w:r>
        <w:r w:rsidR="00DB2AD1">
          <w:rPr>
            <w:noProof/>
            <w:webHidden/>
          </w:rPr>
          <w:instrText xml:space="preserve"> PAGEREF _Toc404244242 \h </w:instrText>
        </w:r>
        <w:r w:rsidR="00DB2AD1">
          <w:rPr>
            <w:noProof/>
            <w:webHidden/>
          </w:rPr>
        </w:r>
        <w:r w:rsidR="00DB2AD1">
          <w:rPr>
            <w:noProof/>
            <w:webHidden/>
          </w:rPr>
          <w:fldChar w:fldCharType="separate"/>
        </w:r>
        <w:r w:rsidR="00B14CCF">
          <w:rPr>
            <w:noProof/>
            <w:webHidden/>
          </w:rPr>
          <w:t>207</w:t>
        </w:r>
        <w:r w:rsidR="00DB2AD1">
          <w:rPr>
            <w:noProof/>
            <w:webHidden/>
          </w:rPr>
          <w:fldChar w:fldCharType="end"/>
        </w:r>
      </w:hyperlink>
    </w:p>
    <w:p w:rsidR="00DB2AD1" w:rsidRDefault="0024155D">
      <w:pPr>
        <w:pStyle w:val="TOC2"/>
        <w:tabs>
          <w:tab w:val="left" w:pos="880"/>
          <w:tab w:val="right" w:leader="dot" w:pos="9701"/>
        </w:tabs>
        <w:rPr>
          <w:rFonts w:asciiTheme="minorHAnsi" w:eastAsiaTheme="minorEastAsia" w:hAnsiTheme="minorHAnsi" w:cstheme="minorBidi"/>
          <w:b w:val="0"/>
          <w:i w:val="0"/>
          <w:noProof/>
          <w:sz w:val="22"/>
          <w:szCs w:val="22"/>
          <w:lang w:val="vi-VN" w:eastAsia="vi-VN"/>
        </w:rPr>
      </w:pPr>
      <w:hyperlink w:anchor="_Toc404244243" w:history="1">
        <w:r w:rsidR="00DB2AD1" w:rsidRPr="005C1AFA">
          <w:rPr>
            <w:rStyle w:val="Hyperlink"/>
            <w:noProof/>
          </w:rPr>
          <w:t>3.9.</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Dịch vụ Online Calendar</w:t>
        </w:r>
        <w:r w:rsidR="00DB2AD1">
          <w:rPr>
            <w:noProof/>
            <w:webHidden/>
          </w:rPr>
          <w:tab/>
        </w:r>
        <w:r w:rsidR="00DB2AD1">
          <w:rPr>
            <w:noProof/>
            <w:webHidden/>
          </w:rPr>
          <w:fldChar w:fldCharType="begin"/>
        </w:r>
        <w:r w:rsidR="00DB2AD1">
          <w:rPr>
            <w:noProof/>
            <w:webHidden/>
          </w:rPr>
          <w:instrText xml:space="preserve"> PAGEREF _Toc404244243 \h </w:instrText>
        </w:r>
        <w:r w:rsidR="00DB2AD1">
          <w:rPr>
            <w:noProof/>
            <w:webHidden/>
          </w:rPr>
        </w:r>
        <w:r w:rsidR="00DB2AD1">
          <w:rPr>
            <w:noProof/>
            <w:webHidden/>
          </w:rPr>
          <w:fldChar w:fldCharType="separate"/>
        </w:r>
        <w:r w:rsidR="00B14CCF">
          <w:rPr>
            <w:noProof/>
            <w:webHidden/>
          </w:rPr>
          <w:t>207</w:t>
        </w:r>
        <w:r w:rsidR="00DB2AD1">
          <w:rPr>
            <w:noProof/>
            <w:webHidden/>
          </w:rPr>
          <w:fldChar w:fldCharType="end"/>
        </w:r>
      </w:hyperlink>
    </w:p>
    <w:p w:rsidR="00DB2AD1" w:rsidRDefault="0024155D">
      <w:pPr>
        <w:pStyle w:val="TOC2"/>
        <w:tabs>
          <w:tab w:val="left" w:pos="1100"/>
          <w:tab w:val="right" w:leader="dot" w:pos="9701"/>
        </w:tabs>
        <w:rPr>
          <w:rFonts w:asciiTheme="minorHAnsi" w:eastAsiaTheme="minorEastAsia" w:hAnsiTheme="minorHAnsi" w:cstheme="minorBidi"/>
          <w:b w:val="0"/>
          <w:i w:val="0"/>
          <w:noProof/>
          <w:sz w:val="22"/>
          <w:szCs w:val="22"/>
          <w:lang w:val="vi-VN" w:eastAsia="vi-VN"/>
        </w:rPr>
      </w:pPr>
      <w:hyperlink w:anchor="_Toc404244244" w:history="1">
        <w:r w:rsidR="00DB2AD1" w:rsidRPr="005C1AFA">
          <w:rPr>
            <w:rStyle w:val="Hyperlink"/>
            <w:noProof/>
          </w:rPr>
          <w:t>3.10.</w:t>
        </w:r>
        <w:r w:rsidR="00DB2AD1">
          <w:rPr>
            <w:rFonts w:asciiTheme="minorHAnsi" w:eastAsiaTheme="minorEastAsia" w:hAnsiTheme="minorHAnsi" w:cstheme="minorBidi"/>
            <w:b w:val="0"/>
            <w:i w:val="0"/>
            <w:noProof/>
            <w:sz w:val="22"/>
            <w:szCs w:val="22"/>
            <w:lang w:val="vi-VN" w:eastAsia="vi-VN"/>
          </w:rPr>
          <w:tab/>
        </w:r>
        <w:r w:rsidR="00DB2AD1" w:rsidRPr="005C1AFA">
          <w:rPr>
            <w:rStyle w:val="Hyperlink"/>
            <w:noProof/>
          </w:rPr>
          <w:t>Google Form</w:t>
        </w:r>
        <w:r w:rsidR="00DB2AD1">
          <w:rPr>
            <w:noProof/>
            <w:webHidden/>
          </w:rPr>
          <w:tab/>
        </w:r>
        <w:r w:rsidR="00DB2AD1">
          <w:rPr>
            <w:noProof/>
            <w:webHidden/>
          </w:rPr>
          <w:fldChar w:fldCharType="begin"/>
        </w:r>
        <w:r w:rsidR="00DB2AD1">
          <w:rPr>
            <w:noProof/>
            <w:webHidden/>
          </w:rPr>
          <w:instrText xml:space="preserve"> PAGEREF _Toc404244244 \h </w:instrText>
        </w:r>
        <w:r w:rsidR="00DB2AD1">
          <w:rPr>
            <w:noProof/>
            <w:webHidden/>
          </w:rPr>
        </w:r>
        <w:r w:rsidR="00DB2AD1">
          <w:rPr>
            <w:noProof/>
            <w:webHidden/>
          </w:rPr>
          <w:fldChar w:fldCharType="separate"/>
        </w:r>
        <w:r w:rsidR="00B14CCF">
          <w:rPr>
            <w:noProof/>
            <w:webHidden/>
          </w:rPr>
          <w:t>208</w:t>
        </w:r>
        <w:r w:rsidR="00DB2AD1">
          <w:rPr>
            <w:noProof/>
            <w:webHidden/>
          </w:rPr>
          <w:fldChar w:fldCharType="end"/>
        </w:r>
      </w:hyperlink>
    </w:p>
    <w:p w:rsidR="00DB2AD1" w:rsidRDefault="0024155D">
      <w:pPr>
        <w:pStyle w:val="TOC1"/>
        <w:tabs>
          <w:tab w:val="left" w:pos="440"/>
          <w:tab w:val="right" w:leader="dot" w:pos="9701"/>
        </w:tabs>
        <w:rPr>
          <w:rFonts w:asciiTheme="minorHAnsi" w:eastAsiaTheme="minorEastAsia" w:hAnsiTheme="minorHAnsi" w:cstheme="minorBidi"/>
          <w:b w:val="0"/>
          <w:noProof/>
          <w:sz w:val="22"/>
          <w:szCs w:val="22"/>
          <w:lang w:val="vi-VN" w:eastAsia="vi-VN"/>
        </w:rPr>
      </w:pPr>
      <w:hyperlink w:anchor="_Toc404244245" w:history="1">
        <w:r w:rsidR="00DB2AD1" w:rsidRPr="005C1AFA">
          <w:rPr>
            <w:rStyle w:val="Hyperlink"/>
            <w:noProof/>
          </w:rPr>
          <w:t>4.</w:t>
        </w:r>
        <w:r w:rsidR="00DB2AD1">
          <w:rPr>
            <w:rFonts w:asciiTheme="minorHAnsi" w:eastAsiaTheme="minorEastAsia" w:hAnsiTheme="minorHAnsi" w:cstheme="minorBidi"/>
            <w:b w:val="0"/>
            <w:noProof/>
            <w:sz w:val="22"/>
            <w:szCs w:val="22"/>
            <w:lang w:val="vi-VN" w:eastAsia="vi-VN"/>
          </w:rPr>
          <w:tab/>
        </w:r>
        <w:r w:rsidR="00DB2AD1" w:rsidRPr="005C1AFA">
          <w:rPr>
            <w:rStyle w:val="Hyperlink"/>
            <w:noProof/>
          </w:rPr>
          <w:t>AN TOÀN THÔNG TIN</w:t>
        </w:r>
        <w:r w:rsidR="00DB2AD1">
          <w:rPr>
            <w:noProof/>
            <w:webHidden/>
          </w:rPr>
          <w:tab/>
        </w:r>
        <w:r w:rsidR="00DB2AD1">
          <w:rPr>
            <w:noProof/>
            <w:webHidden/>
          </w:rPr>
          <w:fldChar w:fldCharType="begin"/>
        </w:r>
        <w:r w:rsidR="00DB2AD1">
          <w:rPr>
            <w:noProof/>
            <w:webHidden/>
          </w:rPr>
          <w:instrText xml:space="preserve"> PAGEREF _Toc404244245 \h </w:instrText>
        </w:r>
        <w:r w:rsidR="00DB2AD1">
          <w:rPr>
            <w:noProof/>
            <w:webHidden/>
          </w:rPr>
        </w:r>
        <w:r w:rsidR="00DB2AD1">
          <w:rPr>
            <w:noProof/>
            <w:webHidden/>
          </w:rPr>
          <w:fldChar w:fldCharType="separate"/>
        </w:r>
        <w:r w:rsidR="00B14CCF">
          <w:rPr>
            <w:noProof/>
            <w:webHidden/>
          </w:rPr>
          <w:t>216</w:t>
        </w:r>
        <w:r w:rsidR="00DB2AD1">
          <w:rPr>
            <w:noProof/>
            <w:webHidden/>
          </w:rPr>
          <w:fldChar w:fldCharType="end"/>
        </w:r>
      </w:hyperlink>
    </w:p>
    <w:p w:rsidR="000F6628" w:rsidRPr="009F222E" w:rsidRDefault="0086216B" w:rsidP="009F222E">
      <w:pPr>
        <w:jc w:val="center"/>
        <w:rPr>
          <w:b/>
          <w:sz w:val="40"/>
        </w:rPr>
      </w:pPr>
      <w:r>
        <w:fldChar w:fldCharType="end"/>
      </w:r>
      <w:r w:rsidR="009F222E" w:rsidRPr="009F222E">
        <w:rPr>
          <w:b/>
          <w:sz w:val="40"/>
        </w:rPr>
        <w:t>BÀI TẬP</w:t>
      </w:r>
    </w:p>
    <w:p w:rsidR="002058AC" w:rsidRDefault="000F6628">
      <w:pPr>
        <w:pStyle w:val="TOC1"/>
        <w:tabs>
          <w:tab w:val="right" w:leader="dot" w:pos="9701"/>
        </w:tabs>
        <w:rPr>
          <w:rFonts w:asciiTheme="minorHAnsi" w:eastAsiaTheme="minorEastAsia" w:hAnsiTheme="minorHAnsi" w:cstheme="minorBidi"/>
          <w:b w:val="0"/>
          <w:noProof/>
          <w:sz w:val="22"/>
          <w:szCs w:val="22"/>
          <w:lang w:val="vi-VN" w:eastAsia="vi-VN"/>
        </w:rPr>
      </w:pPr>
      <w:r>
        <w:fldChar w:fldCharType="begin"/>
      </w:r>
      <w:r>
        <w:instrText xml:space="preserve"> TOC \h \z \t "l1,1,l2,2" </w:instrText>
      </w:r>
      <w:r>
        <w:fldChar w:fldCharType="separate"/>
      </w:r>
      <w:hyperlink w:anchor="_Toc404010218" w:history="1">
        <w:r w:rsidR="002058AC" w:rsidRPr="00A128CD">
          <w:rPr>
            <w:rStyle w:val="Hyperlink"/>
            <w:noProof/>
          </w:rPr>
          <w:t>PHẦN WINWORD</w:t>
        </w:r>
        <w:r w:rsidR="002058AC">
          <w:rPr>
            <w:noProof/>
            <w:webHidden/>
          </w:rPr>
          <w:tab/>
        </w:r>
        <w:r w:rsidR="002058AC">
          <w:rPr>
            <w:noProof/>
            <w:webHidden/>
          </w:rPr>
          <w:fldChar w:fldCharType="begin"/>
        </w:r>
        <w:r w:rsidR="002058AC">
          <w:rPr>
            <w:noProof/>
            <w:webHidden/>
          </w:rPr>
          <w:instrText xml:space="preserve"> PAGEREF _Toc404010218 \h </w:instrText>
        </w:r>
        <w:r w:rsidR="002058AC">
          <w:rPr>
            <w:noProof/>
            <w:webHidden/>
          </w:rPr>
        </w:r>
        <w:r w:rsidR="002058AC">
          <w:rPr>
            <w:noProof/>
            <w:webHidden/>
          </w:rPr>
          <w:fldChar w:fldCharType="separate"/>
        </w:r>
        <w:r w:rsidR="00B14CCF">
          <w:rPr>
            <w:noProof/>
            <w:webHidden/>
          </w:rPr>
          <w:t>234</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19" w:history="1">
        <w:r w:rsidR="002058AC" w:rsidRPr="00A128CD">
          <w:rPr>
            <w:rStyle w:val="Hyperlink"/>
            <w:noProof/>
          </w:rPr>
          <w:t>BÀI TẬP WINWORD 1</w:t>
        </w:r>
        <w:r w:rsidR="002058AC">
          <w:rPr>
            <w:noProof/>
            <w:webHidden/>
          </w:rPr>
          <w:tab/>
        </w:r>
        <w:r w:rsidR="002058AC">
          <w:rPr>
            <w:noProof/>
            <w:webHidden/>
          </w:rPr>
          <w:fldChar w:fldCharType="begin"/>
        </w:r>
        <w:r w:rsidR="002058AC">
          <w:rPr>
            <w:noProof/>
            <w:webHidden/>
          </w:rPr>
          <w:instrText xml:space="preserve"> PAGEREF _Toc404010219 \h </w:instrText>
        </w:r>
        <w:r w:rsidR="002058AC">
          <w:rPr>
            <w:noProof/>
            <w:webHidden/>
          </w:rPr>
        </w:r>
        <w:r w:rsidR="002058AC">
          <w:rPr>
            <w:noProof/>
            <w:webHidden/>
          </w:rPr>
          <w:fldChar w:fldCharType="separate"/>
        </w:r>
        <w:r w:rsidR="00B14CCF">
          <w:rPr>
            <w:noProof/>
            <w:webHidden/>
          </w:rPr>
          <w:t>234</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20" w:history="1">
        <w:r w:rsidR="002058AC" w:rsidRPr="00A128CD">
          <w:rPr>
            <w:rStyle w:val="Hyperlink"/>
            <w:noProof/>
          </w:rPr>
          <w:t>BÀI TẬP WINWORD 2</w:t>
        </w:r>
        <w:r w:rsidR="002058AC">
          <w:rPr>
            <w:noProof/>
            <w:webHidden/>
          </w:rPr>
          <w:tab/>
        </w:r>
        <w:r w:rsidR="002058AC">
          <w:rPr>
            <w:noProof/>
            <w:webHidden/>
          </w:rPr>
          <w:fldChar w:fldCharType="begin"/>
        </w:r>
        <w:r w:rsidR="002058AC">
          <w:rPr>
            <w:noProof/>
            <w:webHidden/>
          </w:rPr>
          <w:instrText xml:space="preserve"> PAGEREF _Toc404010220 \h </w:instrText>
        </w:r>
        <w:r w:rsidR="002058AC">
          <w:rPr>
            <w:noProof/>
            <w:webHidden/>
          </w:rPr>
        </w:r>
        <w:r w:rsidR="002058AC">
          <w:rPr>
            <w:noProof/>
            <w:webHidden/>
          </w:rPr>
          <w:fldChar w:fldCharType="separate"/>
        </w:r>
        <w:r w:rsidR="00B14CCF">
          <w:rPr>
            <w:noProof/>
            <w:webHidden/>
          </w:rPr>
          <w:t>235</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21" w:history="1">
        <w:r w:rsidR="002058AC" w:rsidRPr="00A128CD">
          <w:rPr>
            <w:rStyle w:val="Hyperlink"/>
            <w:noProof/>
          </w:rPr>
          <w:t>BÀI TẬP WINWORD 3</w:t>
        </w:r>
        <w:r w:rsidR="002058AC">
          <w:rPr>
            <w:noProof/>
            <w:webHidden/>
          </w:rPr>
          <w:tab/>
        </w:r>
        <w:r w:rsidR="002058AC">
          <w:rPr>
            <w:noProof/>
            <w:webHidden/>
          </w:rPr>
          <w:fldChar w:fldCharType="begin"/>
        </w:r>
        <w:r w:rsidR="002058AC">
          <w:rPr>
            <w:noProof/>
            <w:webHidden/>
          </w:rPr>
          <w:instrText xml:space="preserve"> PAGEREF _Toc404010221 \h </w:instrText>
        </w:r>
        <w:r w:rsidR="002058AC">
          <w:rPr>
            <w:noProof/>
            <w:webHidden/>
          </w:rPr>
        </w:r>
        <w:r w:rsidR="002058AC">
          <w:rPr>
            <w:noProof/>
            <w:webHidden/>
          </w:rPr>
          <w:fldChar w:fldCharType="separate"/>
        </w:r>
        <w:r w:rsidR="00B14CCF">
          <w:rPr>
            <w:noProof/>
            <w:webHidden/>
          </w:rPr>
          <w:t>236</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22" w:history="1">
        <w:r w:rsidR="002058AC" w:rsidRPr="00A128CD">
          <w:rPr>
            <w:rStyle w:val="Hyperlink"/>
            <w:noProof/>
          </w:rPr>
          <w:t>BÀI TẬP WINWORD 4</w:t>
        </w:r>
        <w:r w:rsidR="002058AC">
          <w:rPr>
            <w:noProof/>
            <w:webHidden/>
          </w:rPr>
          <w:tab/>
        </w:r>
        <w:r w:rsidR="002058AC">
          <w:rPr>
            <w:noProof/>
            <w:webHidden/>
          </w:rPr>
          <w:fldChar w:fldCharType="begin"/>
        </w:r>
        <w:r w:rsidR="002058AC">
          <w:rPr>
            <w:noProof/>
            <w:webHidden/>
          </w:rPr>
          <w:instrText xml:space="preserve"> PAGEREF _Toc404010222 \h </w:instrText>
        </w:r>
        <w:r w:rsidR="002058AC">
          <w:rPr>
            <w:noProof/>
            <w:webHidden/>
          </w:rPr>
        </w:r>
        <w:r w:rsidR="002058AC">
          <w:rPr>
            <w:noProof/>
            <w:webHidden/>
          </w:rPr>
          <w:fldChar w:fldCharType="separate"/>
        </w:r>
        <w:r w:rsidR="00B14CCF">
          <w:rPr>
            <w:noProof/>
            <w:webHidden/>
          </w:rPr>
          <w:t>237</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23" w:history="1">
        <w:r w:rsidR="002058AC" w:rsidRPr="00A128CD">
          <w:rPr>
            <w:rStyle w:val="Hyperlink"/>
            <w:noProof/>
          </w:rPr>
          <w:t>BÀI TẬP WINWORD 5</w:t>
        </w:r>
        <w:r w:rsidR="002058AC">
          <w:rPr>
            <w:noProof/>
            <w:webHidden/>
          </w:rPr>
          <w:tab/>
        </w:r>
        <w:r w:rsidR="002058AC">
          <w:rPr>
            <w:noProof/>
            <w:webHidden/>
          </w:rPr>
          <w:fldChar w:fldCharType="begin"/>
        </w:r>
        <w:r w:rsidR="002058AC">
          <w:rPr>
            <w:noProof/>
            <w:webHidden/>
          </w:rPr>
          <w:instrText xml:space="preserve"> PAGEREF _Toc404010223 \h </w:instrText>
        </w:r>
        <w:r w:rsidR="002058AC">
          <w:rPr>
            <w:noProof/>
            <w:webHidden/>
          </w:rPr>
        </w:r>
        <w:r w:rsidR="002058AC">
          <w:rPr>
            <w:noProof/>
            <w:webHidden/>
          </w:rPr>
          <w:fldChar w:fldCharType="separate"/>
        </w:r>
        <w:r w:rsidR="00B14CCF">
          <w:rPr>
            <w:noProof/>
            <w:webHidden/>
          </w:rPr>
          <w:t>238</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24" w:history="1">
        <w:r w:rsidR="002058AC" w:rsidRPr="00A128CD">
          <w:rPr>
            <w:rStyle w:val="Hyperlink"/>
            <w:noProof/>
          </w:rPr>
          <w:t>BÀI TẬP WINWORD 6</w:t>
        </w:r>
        <w:r w:rsidR="002058AC">
          <w:rPr>
            <w:noProof/>
            <w:webHidden/>
          </w:rPr>
          <w:tab/>
        </w:r>
        <w:r w:rsidR="002058AC">
          <w:rPr>
            <w:noProof/>
            <w:webHidden/>
          </w:rPr>
          <w:fldChar w:fldCharType="begin"/>
        </w:r>
        <w:r w:rsidR="002058AC">
          <w:rPr>
            <w:noProof/>
            <w:webHidden/>
          </w:rPr>
          <w:instrText xml:space="preserve"> PAGEREF _Toc404010224 \h </w:instrText>
        </w:r>
        <w:r w:rsidR="002058AC">
          <w:rPr>
            <w:noProof/>
            <w:webHidden/>
          </w:rPr>
        </w:r>
        <w:r w:rsidR="002058AC">
          <w:rPr>
            <w:noProof/>
            <w:webHidden/>
          </w:rPr>
          <w:fldChar w:fldCharType="separate"/>
        </w:r>
        <w:r w:rsidR="00B14CCF">
          <w:rPr>
            <w:noProof/>
            <w:webHidden/>
          </w:rPr>
          <w:t>239</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25" w:history="1">
        <w:r w:rsidR="002058AC" w:rsidRPr="00A128CD">
          <w:rPr>
            <w:rStyle w:val="Hyperlink"/>
            <w:noProof/>
          </w:rPr>
          <w:t>BÀI TẬP WINWORD 7</w:t>
        </w:r>
        <w:r w:rsidR="002058AC">
          <w:rPr>
            <w:noProof/>
            <w:webHidden/>
          </w:rPr>
          <w:tab/>
        </w:r>
        <w:r w:rsidR="002058AC">
          <w:rPr>
            <w:noProof/>
            <w:webHidden/>
          </w:rPr>
          <w:fldChar w:fldCharType="begin"/>
        </w:r>
        <w:r w:rsidR="002058AC">
          <w:rPr>
            <w:noProof/>
            <w:webHidden/>
          </w:rPr>
          <w:instrText xml:space="preserve"> PAGEREF _Toc404010225 \h </w:instrText>
        </w:r>
        <w:r w:rsidR="002058AC">
          <w:rPr>
            <w:noProof/>
            <w:webHidden/>
          </w:rPr>
        </w:r>
        <w:r w:rsidR="002058AC">
          <w:rPr>
            <w:noProof/>
            <w:webHidden/>
          </w:rPr>
          <w:fldChar w:fldCharType="separate"/>
        </w:r>
        <w:r w:rsidR="00B14CCF">
          <w:rPr>
            <w:noProof/>
            <w:webHidden/>
          </w:rPr>
          <w:t>240</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26" w:history="1">
        <w:r w:rsidR="002058AC" w:rsidRPr="00A128CD">
          <w:rPr>
            <w:rStyle w:val="Hyperlink"/>
            <w:noProof/>
          </w:rPr>
          <w:t>BÀI TẬP WINWORD 8</w:t>
        </w:r>
        <w:r w:rsidR="002058AC">
          <w:rPr>
            <w:noProof/>
            <w:webHidden/>
          </w:rPr>
          <w:tab/>
        </w:r>
        <w:r w:rsidR="002058AC">
          <w:rPr>
            <w:noProof/>
            <w:webHidden/>
          </w:rPr>
          <w:fldChar w:fldCharType="begin"/>
        </w:r>
        <w:r w:rsidR="002058AC">
          <w:rPr>
            <w:noProof/>
            <w:webHidden/>
          </w:rPr>
          <w:instrText xml:space="preserve"> PAGEREF _Toc404010226 \h </w:instrText>
        </w:r>
        <w:r w:rsidR="002058AC">
          <w:rPr>
            <w:noProof/>
            <w:webHidden/>
          </w:rPr>
        </w:r>
        <w:r w:rsidR="002058AC">
          <w:rPr>
            <w:noProof/>
            <w:webHidden/>
          </w:rPr>
          <w:fldChar w:fldCharType="separate"/>
        </w:r>
        <w:r w:rsidR="00B14CCF">
          <w:rPr>
            <w:noProof/>
            <w:webHidden/>
          </w:rPr>
          <w:t>241</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27" w:history="1">
        <w:r w:rsidR="002058AC" w:rsidRPr="00A128CD">
          <w:rPr>
            <w:rStyle w:val="Hyperlink"/>
            <w:noProof/>
          </w:rPr>
          <w:t>BÀI TẬP WINWORD 9</w:t>
        </w:r>
        <w:r w:rsidR="002058AC">
          <w:rPr>
            <w:noProof/>
            <w:webHidden/>
          </w:rPr>
          <w:tab/>
        </w:r>
        <w:r w:rsidR="002058AC">
          <w:rPr>
            <w:noProof/>
            <w:webHidden/>
          </w:rPr>
          <w:fldChar w:fldCharType="begin"/>
        </w:r>
        <w:r w:rsidR="002058AC">
          <w:rPr>
            <w:noProof/>
            <w:webHidden/>
          </w:rPr>
          <w:instrText xml:space="preserve"> PAGEREF _Toc404010227 \h </w:instrText>
        </w:r>
        <w:r w:rsidR="002058AC">
          <w:rPr>
            <w:noProof/>
            <w:webHidden/>
          </w:rPr>
        </w:r>
        <w:r w:rsidR="002058AC">
          <w:rPr>
            <w:noProof/>
            <w:webHidden/>
          </w:rPr>
          <w:fldChar w:fldCharType="separate"/>
        </w:r>
        <w:r w:rsidR="00B14CCF">
          <w:rPr>
            <w:noProof/>
            <w:webHidden/>
          </w:rPr>
          <w:t>242</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28" w:history="1">
        <w:r w:rsidR="002058AC" w:rsidRPr="00A128CD">
          <w:rPr>
            <w:rStyle w:val="Hyperlink"/>
            <w:noProof/>
          </w:rPr>
          <w:t>BÀI TẬP WINWORD 10</w:t>
        </w:r>
        <w:r w:rsidR="002058AC">
          <w:rPr>
            <w:noProof/>
            <w:webHidden/>
          </w:rPr>
          <w:tab/>
        </w:r>
        <w:r w:rsidR="002058AC">
          <w:rPr>
            <w:noProof/>
            <w:webHidden/>
          </w:rPr>
          <w:fldChar w:fldCharType="begin"/>
        </w:r>
        <w:r w:rsidR="002058AC">
          <w:rPr>
            <w:noProof/>
            <w:webHidden/>
          </w:rPr>
          <w:instrText xml:space="preserve"> PAGEREF _Toc404010228 \h </w:instrText>
        </w:r>
        <w:r w:rsidR="002058AC">
          <w:rPr>
            <w:noProof/>
            <w:webHidden/>
          </w:rPr>
        </w:r>
        <w:r w:rsidR="002058AC">
          <w:rPr>
            <w:noProof/>
            <w:webHidden/>
          </w:rPr>
          <w:fldChar w:fldCharType="separate"/>
        </w:r>
        <w:r w:rsidR="00B14CCF">
          <w:rPr>
            <w:noProof/>
            <w:webHidden/>
          </w:rPr>
          <w:t>244</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29" w:history="1">
        <w:r w:rsidR="002058AC" w:rsidRPr="00A128CD">
          <w:rPr>
            <w:rStyle w:val="Hyperlink"/>
            <w:noProof/>
          </w:rPr>
          <w:t>BÀI TẬP WINWORD 11</w:t>
        </w:r>
        <w:r w:rsidR="002058AC">
          <w:rPr>
            <w:noProof/>
            <w:webHidden/>
          </w:rPr>
          <w:tab/>
        </w:r>
        <w:r w:rsidR="002058AC">
          <w:rPr>
            <w:noProof/>
            <w:webHidden/>
          </w:rPr>
          <w:fldChar w:fldCharType="begin"/>
        </w:r>
        <w:r w:rsidR="002058AC">
          <w:rPr>
            <w:noProof/>
            <w:webHidden/>
          </w:rPr>
          <w:instrText xml:space="preserve"> PAGEREF _Toc404010229 \h </w:instrText>
        </w:r>
        <w:r w:rsidR="002058AC">
          <w:rPr>
            <w:noProof/>
            <w:webHidden/>
          </w:rPr>
        </w:r>
        <w:r w:rsidR="002058AC">
          <w:rPr>
            <w:noProof/>
            <w:webHidden/>
          </w:rPr>
          <w:fldChar w:fldCharType="separate"/>
        </w:r>
        <w:r w:rsidR="00B14CCF">
          <w:rPr>
            <w:noProof/>
            <w:webHidden/>
          </w:rPr>
          <w:t>245</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30" w:history="1">
        <w:r w:rsidR="002058AC" w:rsidRPr="00A128CD">
          <w:rPr>
            <w:rStyle w:val="Hyperlink"/>
            <w:noProof/>
          </w:rPr>
          <w:t>BÀI TẬP WINWORD 12</w:t>
        </w:r>
        <w:r w:rsidR="002058AC">
          <w:rPr>
            <w:noProof/>
            <w:webHidden/>
          </w:rPr>
          <w:tab/>
        </w:r>
        <w:r w:rsidR="002058AC">
          <w:rPr>
            <w:noProof/>
            <w:webHidden/>
          </w:rPr>
          <w:fldChar w:fldCharType="begin"/>
        </w:r>
        <w:r w:rsidR="002058AC">
          <w:rPr>
            <w:noProof/>
            <w:webHidden/>
          </w:rPr>
          <w:instrText xml:space="preserve"> PAGEREF _Toc404010230 \h </w:instrText>
        </w:r>
        <w:r w:rsidR="002058AC">
          <w:rPr>
            <w:noProof/>
            <w:webHidden/>
          </w:rPr>
        </w:r>
        <w:r w:rsidR="002058AC">
          <w:rPr>
            <w:noProof/>
            <w:webHidden/>
          </w:rPr>
          <w:fldChar w:fldCharType="separate"/>
        </w:r>
        <w:r w:rsidR="00B14CCF">
          <w:rPr>
            <w:noProof/>
            <w:webHidden/>
          </w:rPr>
          <w:t>246</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31" w:history="1">
        <w:r w:rsidR="002058AC" w:rsidRPr="00A128CD">
          <w:rPr>
            <w:rStyle w:val="Hyperlink"/>
            <w:noProof/>
          </w:rPr>
          <w:t>BÀI TẬP TỔNG HỢP</w:t>
        </w:r>
        <w:r w:rsidR="002058AC">
          <w:rPr>
            <w:noProof/>
            <w:webHidden/>
          </w:rPr>
          <w:tab/>
        </w:r>
        <w:r w:rsidR="002058AC">
          <w:rPr>
            <w:noProof/>
            <w:webHidden/>
          </w:rPr>
          <w:fldChar w:fldCharType="begin"/>
        </w:r>
        <w:r w:rsidR="002058AC">
          <w:rPr>
            <w:noProof/>
            <w:webHidden/>
          </w:rPr>
          <w:instrText xml:space="preserve"> PAGEREF _Toc404010231 \h </w:instrText>
        </w:r>
        <w:r w:rsidR="002058AC">
          <w:rPr>
            <w:noProof/>
            <w:webHidden/>
          </w:rPr>
        </w:r>
        <w:r w:rsidR="002058AC">
          <w:rPr>
            <w:noProof/>
            <w:webHidden/>
          </w:rPr>
          <w:fldChar w:fldCharType="separate"/>
        </w:r>
        <w:r w:rsidR="00B14CCF">
          <w:rPr>
            <w:noProof/>
            <w:webHidden/>
          </w:rPr>
          <w:t>248</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32" w:history="1">
        <w:r w:rsidR="002058AC" w:rsidRPr="00A128CD">
          <w:rPr>
            <w:rStyle w:val="Hyperlink"/>
            <w:noProof/>
          </w:rPr>
          <w:t>BÀI TẬP ÔN TẬP</w:t>
        </w:r>
        <w:r w:rsidR="002058AC">
          <w:rPr>
            <w:noProof/>
            <w:webHidden/>
          </w:rPr>
          <w:tab/>
        </w:r>
        <w:r w:rsidR="002058AC">
          <w:rPr>
            <w:noProof/>
            <w:webHidden/>
          </w:rPr>
          <w:fldChar w:fldCharType="begin"/>
        </w:r>
        <w:r w:rsidR="002058AC">
          <w:rPr>
            <w:noProof/>
            <w:webHidden/>
          </w:rPr>
          <w:instrText xml:space="preserve"> PAGEREF _Toc404010232 \h </w:instrText>
        </w:r>
        <w:r w:rsidR="002058AC">
          <w:rPr>
            <w:noProof/>
            <w:webHidden/>
          </w:rPr>
        </w:r>
        <w:r w:rsidR="002058AC">
          <w:rPr>
            <w:noProof/>
            <w:webHidden/>
          </w:rPr>
          <w:fldChar w:fldCharType="separate"/>
        </w:r>
        <w:r w:rsidR="00B14CCF">
          <w:rPr>
            <w:noProof/>
            <w:webHidden/>
          </w:rPr>
          <w:t>249</w:t>
        </w:r>
        <w:r w:rsidR="002058AC">
          <w:rPr>
            <w:noProof/>
            <w:webHidden/>
          </w:rPr>
          <w:fldChar w:fldCharType="end"/>
        </w:r>
      </w:hyperlink>
    </w:p>
    <w:p w:rsidR="002058AC" w:rsidRDefault="0024155D">
      <w:pPr>
        <w:pStyle w:val="TOC1"/>
        <w:tabs>
          <w:tab w:val="right" w:leader="dot" w:pos="9701"/>
        </w:tabs>
        <w:rPr>
          <w:rFonts w:asciiTheme="minorHAnsi" w:eastAsiaTheme="minorEastAsia" w:hAnsiTheme="minorHAnsi" w:cstheme="minorBidi"/>
          <w:b w:val="0"/>
          <w:noProof/>
          <w:sz w:val="22"/>
          <w:szCs w:val="22"/>
          <w:lang w:val="vi-VN" w:eastAsia="vi-VN"/>
        </w:rPr>
      </w:pPr>
      <w:hyperlink w:anchor="_Toc404010233" w:history="1">
        <w:r w:rsidR="002058AC" w:rsidRPr="00A128CD">
          <w:rPr>
            <w:rStyle w:val="Hyperlink"/>
            <w:noProof/>
          </w:rPr>
          <w:t>PHẦN EXCEL</w:t>
        </w:r>
        <w:r w:rsidR="002058AC">
          <w:rPr>
            <w:noProof/>
            <w:webHidden/>
          </w:rPr>
          <w:tab/>
        </w:r>
        <w:r w:rsidR="002058AC">
          <w:rPr>
            <w:noProof/>
            <w:webHidden/>
          </w:rPr>
          <w:fldChar w:fldCharType="begin"/>
        </w:r>
        <w:r w:rsidR="002058AC">
          <w:rPr>
            <w:noProof/>
            <w:webHidden/>
          </w:rPr>
          <w:instrText xml:space="preserve"> PAGEREF _Toc404010233 \h </w:instrText>
        </w:r>
        <w:r w:rsidR="002058AC">
          <w:rPr>
            <w:noProof/>
            <w:webHidden/>
          </w:rPr>
        </w:r>
        <w:r w:rsidR="002058AC">
          <w:rPr>
            <w:noProof/>
            <w:webHidden/>
          </w:rPr>
          <w:fldChar w:fldCharType="separate"/>
        </w:r>
        <w:r w:rsidR="00B14CCF">
          <w:rPr>
            <w:noProof/>
            <w:webHidden/>
          </w:rPr>
          <w:t>251</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34" w:history="1">
        <w:r w:rsidR="002058AC" w:rsidRPr="00A128CD">
          <w:rPr>
            <w:rStyle w:val="Hyperlink"/>
            <w:noProof/>
          </w:rPr>
          <w:t>BÀI TẬP EXCEL 1</w:t>
        </w:r>
        <w:r w:rsidR="002058AC">
          <w:rPr>
            <w:noProof/>
            <w:webHidden/>
          </w:rPr>
          <w:tab/>
        </w:r>
        <w:r w:rsidR="002058AC">
          <w:rPr>
            <w:noProof/>
            <w:webHidden/>
          </w:rPr>
          <w:fldChar w:fldCharType="begin"/>
        </w:r>
        <w:r w:rsidR="002058AC">
          <w:rPr>
            <w:noProof/>
            <w:webHidden/>
          </w:rPr>
          <w:instrText xml:space="preserve"> PAGEREF _Toc404010234 \h </w:instrText>
        </w:r>
        <w:r w:rsidR="002058AC">
          <w:rPr>
            <w:noProof/>
            <w:webHidden/>
          </w:rPr>
        </w:r>
        <w:r w:rsidR="002058AC">
          <w:rPr>
            <w:noProof/>
            <w:webHidden/>
          </w:rPr>
          <w:fldChar w:fldCharType="separate"/>
        </w:r>
        <w:r w:rsidR="00B14CCF">
          <w:rPr>
            <w:noProof/>
            <w:webHidden/>
          </w:rPr>
          <w:t>251</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35" w:history="1">
        <w:r w:rsidR="002058AC" w:rsidRPr="00A128CD">
          <w:rPr>
            <w:rStyle w:val="Hyperlink"/>
            <w:noProof/>
          </w:rPr>
          <w:t>BÀI TẬP EXCEL 2</w:t>
        </w:r>
        <w:r w:rsidR="002058AC">
          <w:rPr>
            <w:noProof/>
            <w:webHidden/>
          </w:rPr>
          <w:tab/>
        </w:r>
        <w:r w:rsidR="002058AC">
          <w:rPr>
            <w:noProof/>
            <w:webHidden/>
          </w:rPr>
          <w:fldChar w:fldCharType="begin"/>
        </w:r>
        <w:r w:rsidR="002058AC">
          <w:rPr>
            <w:noProof/>
            <w:webHidden/>
          </w:rPr>
          <w:instrText xml:space="preserve"> PAGEREF _Toc404010235 \h </w:instrText>
        </w:r>
        <w:r w:rsidR="002058AC">
          <w:rPr>
            <w:noProof/>
            <w:webHidden/>
          </w:rPr>
        </w:r>
        <w:r w:rsidR="002058AC">
          <w:rPr>
            <w:noProof/>
            <w:webHidden/>
          </w:rPr>
          <w:fldChar w:fldCharType="separate"/>
        </w:r>
        <w:r w:rsidR="00B14CCF">
          <w:rPr>
            <w:noProof/>
            <w:webHidden/>
          </w:rPr>
          <w:t>252</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36" w:history="1">
        <w:r w:rsidR="002058AC" w:rsidRPr="00A128CD">
          <w:rPr>
            <w:rStyle w:val="Hyperlink"/>
            <w:noProof/>
          </w:rPr>
          <w:t>BÀI TẬP EXCEL 3</w:t>
        </w:r>
        <w:r w:rsidR="002058AC">
          <w:rPr>
            <w:noProof/>
            <w:webHidden/>
          </w:rPr>
          <w:tab/>
        </w:r>
        <w:r w:rsidR="002058AC">
          <w:rPr>
            <w:noProof/>
            <w:webHidden/>
          </w:rPr>
          <w:fldChar w:fldCharType="begin"/>
        </w:r>
        <w:r w:rsidR="002058AC">
          <w:rPr>
            <w:noProof/>
            <w:webHidden/>
          </w:rPr>
          <w:instrText xml:space="preserve"> PAGEREF _Toc404010236 \h </w:instrText>
        </w:r>
        <w:r w:rsidR="002058AC">
          <w:rPr>
            <w:noProof/>
            <w:webHidden/>
          </w:rPr>
        </w:r>
        <w:r w:rsidR="002058AC">
          <w:rPr>
            <w:noProof/>
            <w:webHidden/>
          </w:rPr>
          <w:fldChar w:fldCharType="separate"/>
        </w:r>
        <w:r w:rsidR="00B14CCF">
          <w:rPr>
            <w:noProof/>
            <w:webHidden/>
          </w:rPr>
          <w:t>253</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37" w:history="1">
        <w:r w:rsidR="002058AC" w:rsidRPr="00A128CD">
          <w:rPr>
            <w:rStyle w:val="Hyperlink"/>
            <w:noProof/>
          </w:rPr>
          <w:t>BÀI TẬP EXCEL 4</w:t>
        </w:r>
        <w:r w:rsidR="002058AC">
          <w:rPr>
            <w:noProof/>
            <w:webHidden/>
          </w:rPr>
          <w:tab/>
        </w:r>
        <w:r w:rsidR="002058AC">
          <w:rPr>
            <w:noProof/>
            <w:webHidden/>
          </w:rPr>
          <w:fldChar w:fldCharType="begin"/>
        </w:r>
        <w:r w:rsidR="002058AC">
          <w:rPr>
            <w:noProof/>
            <w:webHidden/>
          </w:rPr>
          <w:instrText xml:space="preserve"> PAGEREF _Toc404010237 \h </w:instrText>
        </w:r>
        <w:r w:rsidR="002058AC">
          <w:rPr>
            <w:noProof/>
            <w:webHidden/>
          </w:rPr>
        </w:r>
        <w:r w:rsidR="002058AC">
          <w:rPr>
            <w:noProof/>
            <w:webHidden/>
          </w:rPr>
          <w:fldChar w:fldCharType="separate"/>
        </w:r>
        <w:r w:rsidR="00B14CCF">
          <w:rPr>
            <w:noProof/>
            <w:webHidden/>
          </w:rPr>
          <w:t>254</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38" w:history="1">
        <w:r w:rsidR="002058AC" w:rsidRPr="00A128CD">
          <w:rPr>
            <w:rStyle w:val="Hyperlink"/>
            <w:noProof/>
          </w:rPr>
          <w:t>BÀI TẬP EXCEL 5</w:t>
        </w:r>
        <w:r w:rsidR="002058AC">
          <w:rPr>
            <w:noProof/>
            <w:webHidden/>
          </w:rPr>
          <w:tab/>
        </w:r>
        <w:r w:rsidR="002058AC">
          <w:rPr>
            <w:noProof/>
            <w:webHidden/>
          </w:rPr>
          <w:fldChar w:fldCharType="begin"/>
        </w:r>
        <w:r w:rsidR="002058AC">
          <w:rPr>
            <w:noProof/>
            <w:webHidden/>
          </w:rPr>
          <w:instrText xml:space="preserve"> PAGEREF _Toc404010238 \h </w:instrText>
        </w:r>
        <w:r w:rsidR="002058AC">
          <w:rPr>
            <w:noProof/>
            <w:webHidden/>
          </w:rPr>
        </w:r>
        <w:r w:rsidR="002058AC">
          <w:rPr>
            <w:noProof/>
            <w:webHidden/>
          </w:rPr>
          <w:fldChar w:fldCharType="separate"/>
        </w:r>
        <w:r w:rsidR="00B14CCF">
          <w:rPr>
            <w:noProof/>
            <w:webHidden/>
          </w:rPr>
          <w:t>255</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39" w:history="1">
        <w:r w:rsidR="002058AC" w:rsidRPr="00A128CD">
          <w:rPr>
            <w:rStyle w:val="Hyperlink"/>
            <w:noProof/>
          </w:rPr>
          <w:t>BÀI TẬP EXCEL 6</w:t>
        </w:r>
        <w:r w:rsidR="002058AC">
          <w:rPr>
            <w:noProof/>
            <w:webHidden/>
          </w:rPr>
          <w:tab/>
        </w:r>
        <w:r w:rsidR="002058AC">
          <w:rPr>
            <w:noProof/>
            <w:webHidden/>
          </w:rPr>
          <w:fldChar w:fldCharType="begin"/>
        </w:r>
        <w:r w:rsidR="002058AC">
          <w:rPr>
            <w:noProof/>
            <w:webHidden/>
          </w:rPr>
          <w:instrText xml:space="preserve"> PAGEREF _Toc404010239 \h </w:instrText>
        </w:r>
        <w:r w:rsidR="002058AC">
          <w:rPr>
            <w:noProof/>
            <w:webHidden/>
          </w:rPr>
        </w:r>
        <w:r w:rsidR="002058AC">
          <w:rPr>
            <w:noProof/>
            <w:webHidden/>
          </w:rPr>
          <w:fldChar w:fldCharType="separate"/>
        </w:r>
        <w:r w:rsidR="00B14CCF">
          <w:rPr>
            <w:noProof/>
            <w:webHidden/>
          </w:rPr>
          <w:t>256</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40" w:history="1">
        <w:r w:rsidR="002058AC" w:rsidRPr="00A128CD">
          <w:rPr>
            <w:rStyle w:val="Hyperlink"/>
            <w:noProof/>
          </w:rPr>
          <w:t>BÀI TẬP EXCEL 7</w:t>
        </w:r>
        <w:r w:rsidR="002058AC">
          <w:rPr>
            <w:noProof/>
            <w:webHidden/>
          </w:rPr>
          <w:tab/>
        </w:r>
        <w:r w:rsidR="002058AC">
          <w:rPr>
            <w:noProof/>
            <w:webHidden/>
          </w:rPr>
          <w:fldChar w:fldCharType="begin"/>
        </w:r>
        <w:r w:rsidR="002058AC">
          <w:rPr>
            <w:noProof/>
            <w:webHidden/>
          </w:rPr>
          <w:instrText xml:space="preserve"> PAGEREF _Toc404010240 \h </w:instrText>
        </w:r>
        <w:r w:rsidR="002058AC">
          <w:rPr>
            <w:noProof/>
            <w:webHidden/>
          </w:rPr>
        </w:r>
        <w:r w:rsidR="002058AC">
          <w:rPr>
            <w:noProof/>
            <w:webHidden/>
          </w:rPr>
          <w:fldChar w:fldCharType="separate"/>
        </w:r>
        <w:r w:rsidR="00B14CCF">
          <w:rPr>
            <w:noProof/>
            <w:webHidden/>
          </w:rPr>
          <w:t>257</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41" w:history="1">
        <w:r w:rsidR="002058AC" w:rsidRPr="00A128CD">
          <w:rPr>
            <w:rStyle w:val="Hyperlink"/>
            <w:noProof/>
          </w:rPr>
          <w:t>BÀI TẬP EXCEL 8</w:t>
        </w:r>
        <w:r w:rsidR="002058AC">
          <w:rPr>
            <w:noProof/>
            <w:webHidden/>
          </w:rPr>
          <w:tab/>
        </w:r>
        <w:r w:rsidR="002058AC">
          <w:rPr>
            <w:noProof/>
            <w:webHidden/>
          </w:rPr>
          <w:fldChar w:fldCharType="begin"/>
        </w:r>
        <w:r w:rsidR="002058AC">
          <w:rPr>
            <w:noProof/>
            <w:webHidden/>
          </w:rPr>
          <w:instrText xml:space="preserve"> PAGEREF _Toc404010241 \h </w:instrText>
        </w:r>
        <w:r w:rsidR="002058AC">
          <w:rPr>
            <w:noProof/>
            <w:webHidden/>
          </w:rPr>
        </w:r>
        <w:r w:rsidR="002058AC">
          <w:rPr>
            <w:noProof/>
            <w:webHidden/>
          </w:rPr>
          <w:fldChar w:fldCharType="separate"/>
        </w:r>
        <w:r w:rsidR="00B14CCF">
          <w:rPr>
            <w:noProof/>
            <w:webHidden/>
          </w:rPr>
          <w:t>258</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42" w:history="1">
        <w:r w:rsidR="002058AC" w:rsidRPr="00A128CD">
          <w:rPr>
            <w:rStyle w:val="Hyperlink"/>
            <w:noProof/>
          </w:rPr>
          <w:t>BÀI TẬP EXCEL 9</w:t>
        </w:r>
        <w:r w:rsidR="002058AC">
          <w:rPr>
            <w:noProof/>
            <w:webHidden/>
          </w:rPr>
          <w:tab/>
        </w:r>
        <w:r w:rsidR="002058AC">
          <w:rPr>
            <w:noProof/>
            <w:webHidden/>
          </w:rPr>
          <w:fldChar w:fldCharType="begin"/>
        </w:r>
        <w:r w:rsidR="002058AC">
          <w:rPr>
            <w:noProof/>
            <w:webHidden/>
          </w:rPr>
          <w:instrText xml:space="preserve"> PAGEREF _Toc404010242 \h </w:instrText>
        </w:r>
        <w:r w:rsidR="002058AC">
          <w:rPr>
            <w:noProof/>
            <w:webHidden/>
          </w:rPr>
        </w:r>
        <w:r w:rsidR="002058AC">
          <w:rPr>
            <w:noProof/>
            <w:webHidden/>
          </w:rPr>
          <w:fldChar w:fldCharType="separate"/>
        </w:r>
        <w:r w:rsidR="00B14CCF">
          <w:rPr>
            <w:noProof/>
            <w:webHidden/>
          </w:rPr>
          <w:t>259</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43" w:history="1">
        <w:r w:rsidR="002058AC" w:rsidRPr="00A128CD">
          <w:rPr>
            <w:rStyle w:val="Hyperlink"/>
            <w:noProof/>
          </w:rPr>
          <w:t>BÀI TẬP EXCEL 10</w:t>
        </w:r>
        <w:r w:rsidR="002058AC">
          <w:rPr>
            <w:noProof/>
            <w:webHidden/>
          </w:rPr>
          <w:tab/>
        </w:r>
        <w:r w:rsidR="002058AC">
          <w:rPr>
            <w:noProof/>
            <w:webHidden/>
          </w:rPr>
          <w:fldChar w:fldCharType="begin"/>
        </w:r>
        <w:r w:rsidR="002058AC">
          <w:rPr>
            <w:noProof/>
            <w:webHidden/>
          </w:rPr>
          <w:instrText xml:space="preserve"> PAGEREF _Toc404010243 \h </w:instrText>
        </w:r>
        <w:r w:rsidR="002058AC">
          <w:rPr>
            <w:noProof/>
            <w:webHidden/>
          </w:rPr>
        </w:r>
        <w:r w:rsidR="002058AC">
          <w:rPr>
            <w:noProof/>
            <w:webHidden/>
          </w:rPr>
          <w:fldChar w:fldCharType="separate"/>
        </w:r>
        <w:r w:rsidR="00B14CCF">
          <w:rPr>
            <w:noProof/>
            <w:webHidden/>
          </w:rPr>
          <w:t>260</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44" w:history="1">
        <w:r w:rsidR="002058AC" w:rsidRPr="00A128CD">
          <w:rPr>
            <w:rStyle w:val="Hyperlink"/>
            <w:noProof/>
          </w:rPr>
          <w:t>BÀI TẬP EXCEL 11</w:t>
        </w:r>
        <w:r w:rsidR="002058AC">
          <w:rPr>
            <w:noProof/>
            <w:webHidden/>
          </w:rPr>
          <w:tab/>
        </w:r>
        <w:r w:rsidR="002058AC">
          <w:rPr>
            <w:noProof/>
            <w:webHidden/>
          </w:rPr>
          <w:fldChar w:fldCharType="begin"/>
        </w:r>
        <w:r w:rsidR="002058AC">
          <w:rPr>
            <w:noProof/>
            <w:webHidden/>
          </w:rPr>
          <w:instrText xml:space="preserve"> PAGEREF _Toc404010244 \h </w:instrText>
        </w:r>
        <w:r w:rsidR="002058AC">
          <w:rPr>
            <w:noProof/>
            <w:webHidden/>
          </w:rPr>
        </w:r>
        <w:r w:rsidR="002058AC">
          <w:rPr>
            <w:noProof/>
            <w:webHidden/>
          </w:rPr>
          <w:fldChar w:fldCharType="separate"/>
        </w:r>
        <w:r w:rsidR="00B14CCF">
          <w:rPr>
            <w:noProof/>
            <w:webHidden/>
          </w:rPr>
          <w:t>262</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45" w:history="1">
        <w:r w:rsidR="002058AC" w:rsidRPr="00A128CD">
          <w:rPr>
            <w:rStyle w:val="Hyperlink"/>
            <w:noProof/>
          </w:rPr>
          <w:t>BÀI TẬP EXCEL 12</w:t>
        </w:r>
        <w:r w:rsidR="002058AC">
          <w:rPr>
            <w:noProof/>
            <w:webHidden/>
          </w:rPr>
          <w:tab/>
        </w:r>
        <w:r w:rsidR="002058AC">
          <w:rPr>
            <w:noProof/>
            <w:webHidden/>
          </w:rPr>
          <w:fldChar w:fldCharType="begin"/>
        </w:r>
        <w:r w:rsidR="002058AC">
          <w:rPr>
            <w:noProof/>
            <w:webHidden/>
          </w:rPr>
          <w:instrText xml:space="preserve"> PAGEREF _Toc404010245 \h </w:instrText>
        </w:r>
        <w:r w:rsidR="002058AC">
          <w:rPr>
            <w:noProof/>
            <w:webHidden/>
          </w:rPr>
        </w:r>
        <w:r w:rsidR="002058AC">
          <w:rPr>
            <w:noProof/>
            <w:webHidden/>
          </w:rPr>
          <w:fldChar w:fldCharType="separate"/>
        </w:r>
        <w:r w:rsidR="00B14CCF">
          <w:rPr>
            <w:noProof/>
            <w:webHidden/>
          </w:rPr>
          <w:t>263</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46" w:history="1">
        <w:r w:rsidR="002058AC" w:rsidRPr="00A128CD">
          <w:rPr>
            <w:rStyle w:val="Hyperlink"/>
            <w:noProof/>
          </w:rPr>
          <w:t>BÀI TẬP EXCEL 13</w:t>
        </w:r>
        <w:r w:rsidR="002058AC">
          <w:rPr>
            <w:noProof/>
            <w:webHidden/>
          </w:rPr>
          <w:tab/>
        </w:r>
        <w:r w:rsidR="002058AC">
          <w:rPr>
            <w:noProof/>
            <w:webHidden/>
          </w:rPr>
          <w:fldChar w:fldCharType="begin"/>
        </w:r>
        <w:r w:rsidR="002058AC">
          <w:rPr>
            <w:noProof/>
            <w:webHidden/>
          </w:rPr>
          <w:instrText xml:space="preserve"> PAGEREF _Toc404010246 \h </w:instrText>
        </w:r>
        <w:r w:rsidR="002058AC">
          <w:rPr>
            <w:noProof/>
            <w:webHidden/>
          </w:rPr>
        </w:r>
        <w:r w:rsidR="002058AC">
          <w:rPr>
            <w:noProof/>
            <w:webHidden/>
          </w:rPr>
          <w:fldChar w:fldCharType="separate"/>
        </w:r>
        <w:r w:rsidR="00B14CCF">
          <w:rPr>
            <w:noProof/>
            <w:webHidden/>
          </w:rPr>
          <w:t>264</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47" w:history="1">
        <w:r w:rsidR="002058AC" w:rsidRPr="00A128CD">
          <w:rPr>
            <w:rStyle w:val="Hyperlink"/>
            <w:noProof/>
          </w:rPr>
          <w:t>BÀI TẬP EXCEL 14</w:t>
        </w:r>
        <w:r w:rsidR="002058AC">
          <w:rPr>
            <w:noProof/>
            <w:webHidden/>
          </w:rPr>
          <w:tab/>
        </w:r>
        <w:r w:rsidR="002058AC">
          <w:rPr>
            <w:noProof/>
            <w:webHidden/>
          </w:rPr>
          <w:fldChar w:fldCharType="begin"/>
        </w:r>
        <w:r w:rsidR="002058AC">
          <w:rPr>
            <w:noProof/>
            <w:webHidden/>
          </w:rPr>
          <w:instrText xml:space="preserve"> PAGEREF _Toc404010247 \h </w:instrText>
        </w:r>
        <w:r w:rsidR="002058AC">
          <w:rPr>
            <w:noProof/>
            <w:webHidden/>
          </w:rPr>
        </w:r>
        <w:r w:rsidR="002058AC">
          <w:rPr>
            <w:noProof/>
            <w:webHidden/>
          </w:rPr>
          <w:fldChar w:fldCharType="separate"/>
        </w:r>
        <w:r w:rsidR="00B14CCF">
          <w:rPr>
            <w:noProof/>
            <w:webHidden/>
          </w:rPr>
          <w:t>265</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48" w:history="1">
        <w:r w:rsidR="002058AC" w:rsidRPr="00A128CD">
          <w:rPr>
            <w:rStyle w:val="Hyperlink"/>
            <w:noProof/>
          </w:rPr>
          <w:t>BÀI TẬP EXCEL 15</w:t>
        </w:r>
        <w:r w:rsidR="002058AC">
          <w:rPr>
            <w:noProof/>
            <w:webHidden/>
          </w:rPr>
          <w:tab/>
        </w:r>
        <w:r w:rsidR="002058AC">
          <w:rPr>
            <w:noProof/>
            <w:webHidden/>
          </w:rPr>
          <w:fldChar w:fldCharType="begin"/>
        </w:r>
        <w:r w:rsidR="002058AC">
          <w:rPr>
            <w:noProof/>
            <w:webHidden/>
          </w:rPr>
          <w:instrText xml:space="preserve"> PAGEREF _Toc404010248 \h </w:instrText>
        </w:r>
        <w:r w:rsidR="002058AC">
          <w:rPr>
            <w:noProof/>
            <w:webHidden/>
          </w:rPr>
        </w:r>
        <w:r w:rsidR="002058AC">
          <w:rPr>
            <w:noProof/>
            <w:webHidden/>
          </w:rPr>
          <w:fldChar w:fldCharType="separate"/>
        </w:r>
        <w:r w:rsidR="00B14CCF">
          <w:rPr>
            <w:noProof/>
            <w:webHidden/>
          </w:rPr>
          <w:t>266</w:t>
        </w:r>
        <w:r w:rsidR="002058AC">
          <w:rPr>
            <w:noProof/>
            <w:webHidden/>
          </w:rPr>
          <w:fldChar w:fldCharType="end"/>
        </w:r>
      </w:hyperlink>
    </w:p>
    <w:p w:rsidR="002058AC" w:rsidRDefault="0024155D">
      <w:pPr>
        <w:pStyle w:val="TOC2"/>
        <w:tabs>
          <w:tab w:val="right" w:leader="dot" w:pos="9701"/>
        </w:tabs>
        <w:rPr>
          <w:rFonts w:asciiTheme="minorHAnsi" w:eastAsiaTheme="minorEastAsia" w:hAnsiTheme="minorHAnsi" w:cstheme="minorBidi"/>
          <w:b w:val="0"/>
          <w:i w:val="0"/>
          <w:noProof/>
          <w:sz w:val="22"/>
          <w:szCs w:val="22"/>
          <w:lang w:val="vi-VN" w:eastAsia="vi-VN"/>
        </w:rPr>
      </w:pPr>
      <w:hyperlink w:anchor="_Toc404010249" w:history="1">
        <w:r w:rsidR="002058AC" w:rsidRPr="00A128CD">
          <w:rPr>
            <w:rStyle w:val="Hyperlink"/>
            <w:noProof/>
          </w:rPr>
          <w:t>BÀI TẬP EXCEL 16</w:t>
        </w:r>
        <w:r w:rsidR="002058AC">
          <w:rPr>
            <w:noProof/>
            <w:webHidden/>
          </w:rPr>
          <w:tab/>
        </w:r>
        <w:r w:rsidR="002058AC">
          <w:rPr>
            <w:noProof/>
            <w:webHidden/>
          </w:rPr>
          <w:fldChar w:fldCharType="begin"/>
        </w:r>
        <w:r w:rsidR="002058AC">
          <w:rPr>
            <w:noProof/>
            <w:webHidden/>
          </w:rPr>
          <w:instrText xml:space="preserve"> PAGEREF _Toc404010249 \h </w:instrText>
        </w:r>
        <w:r w:rsidR="002058AC">
          <w:rPr>
            <w:noProof/>
            <w:webHidden/>
          </w:rPr>
        </w:r>
        <w:r w:rsidR="002058AC">
          <w:rPr>
            <w:noProof/>
            <w:webHidden/>
          </w:rPr>
          <w:fldChar w:fldCharType="separate"/>
        </w:r>
        <w:r w:rsidR="00B14CCF">
          <w:rPr>
            <w:noProof/>
            <w:webHidden/>
          </w:rPr>
          <w:t>267</w:t>
        </w:r>
        <w:r w:rsidR="002058AC">
          <w:rPr>
            <w:noProof/>
            <w:webHidden/>
          </w:rPr>
          <w:fldChar w:fldCharType="end"/>
        </w:r>
      </w:hyperlink>
    </w:p>
    <w:p w:rsidR="000F6628" w:rsidRPr="000F6628" w:rsidRDefault="000F6628" w:rsidP="000F6628">
      <w:r>
        <w:fldChar w:fldCharType="end"/>
      </w:r>
    </w:p>
    <w:p w:rsidR="000F6628" w:rsidRDefault="000F6628">
      <w:r>
        <w:rPr>
          <w:b/>
        </w:rPr>
        <w:br w:type="page"/>
      </w:r>
    </w:p>
    <w:p w:rsidR="00AF36EC" w:rsidRPr="00B5423E" w:rsidRDefault="006E1626" w:rsidP="00E36144">
      <w:pPr>
        <w:pStyle w:val="CAP1"/>
      </w:pPr>
      <w:bookmarkStart w:id="0" w:name="_Toc381910414"/>
      <w:bookmarkStart w:id="1" w:name="_Toc404244176"/>
      <w:r w:rsidRPr="00B5423E">
        <w:lastRenderedPageBreak/>
        <w:t>MICROSOFT WORD</w:t>
      </w:r>
      <w:r w:rsidR="00B5423E" w:rsidRPr="00B5423E">
        <w:t xml:space="preserve"> (NC)</w:t>
      </w:r>
      <w:bookmarkEnd w:id="0"/>
      <w:bookmarkEnd w:id="1"/>
    </w:p>
    <w:p w:rsidR="000A739E" w:rsidRDefault="00F0466C" w:rsidP="00E36144">
      <w:pPr>
        <w:pStyle w:val="CAP2"/>
      </w:pPr>
      <w:r w:rsidRPr="00F0466C">
        <w:t xml:space="preserve"> </w:t>
      </w:r>
      <w:bookmarkStart w:id="2" w:name="_Toc381910415"/>
      <w:bookmarkStart w:id="3" w:name="_Toc404244177"/>
      <w:r w:rsidR="00927A34">
        <w:t xml:space="preserve">Chia Sẻ Và </w:t>
      </w:r>
      <w:r w:rsidR="00927A34" w:rsidRPr="00E36144">
        <w:t>Bảo</w:t>
      </w:r>
      <w:r w:rsidR="00927A34">
        <w:t xml:space="preserve"> Quản Dữ Liệu</w:t>
      </w:r>
      <w:bookmarkEnd w:id="2"/>
      <w:bookmarkEnd w:id="3"/>
      <w:r w:rsidRPr="00F0466C">
        <w:t xml:space="preserve"> </w:t>
      </w:r>
    </w:p>
    <w:p w:rsidR="00E43212" w:rsidRPr="00E43EA7" w:rsidRDefault="00E43212" w:rsidP="007D20C4">
      <w:pPr>
        <w:pBdr>
          <w:top w:val="single" w:sz="12" w:space="1" w:color="auto"/>
        </w:pBdr>
        <w:ind w:left="360" w:firstLine="360"/>
        <w:jc w:val="both"/>
      </w:pPr>
      <w:r w:rsidRPr="00E43EA7">
        <w:t>Chương này giúp người học nâng cao kỹ năng chia sẻ và bảo quản dữ liệu</w:t>
      </w:r>
      <w:r w:rsidR="00E82F73">
        <w:t>, biết cách tùy chỉnh</w:t>
      </w:r>
      <w:r w:rsidR="007578CD">
        <w:t xml:space="preserve"> Ribbon và Quick Access Tool Bar</w:t>
      </w:r>
      <w:r w:rsidR="00CE2762">
        <w:t>, tạo kiểu mẫu cho tài liệu</w:t>
      </w:r>
      <w:r w:rsidR="00010BFB">
        <w:t>.</w:t>
      </w:r>
      <w:r w:rsidR="00B36503">
        <w:t xml:space="preserve"> Cuối chương giáo trình sẽ cung cấp một số cách làm danh thiếp, mẫu đơn xin việc trong ngân hàng</w:t>
      </w:r>
      <w:r w:rsidR="002B17EB">
        <w:t>..</w:t>
      </w:r>
      <w:r w:rsidR="00B36503">
        <w:t>.</w:t>
      </w:r>
      <w:r w:rsidR="00010BFB">
        <w:t xml:space="preserve"> C</w:t>
      </w:r>
      <w:r w:rsidR="00D56776" w:rsidRPr="00E43EA7">
        <w:t>ụ thể người học sẽ được tìm hiểu</w:t>
      </w:r>
      <w:r w:rsidRPr="00E43EA7">
        <w:t xml:space="preserve"> </w:t>
      </w:r>
      <w:r w:rsidR="00D56776" w:rsidRPr="00E43EA7">
        <w:t>kỹ về các</w:t>
      </w:r>
      <w:r w:rsidR="00895C7A" w:rsidRPr="00E43EA7">
        <w:t xml:space="preserve"> nội dung:</w:t>
      </w:r>
    </w:p>
    <w:p w:rsidR="00895C7A" w:rsidRPr="00D87930" w:rsidRDefault="00FE1EA7" w:rsidP="00B12D2C">
      <w:pPr>
        <w:pStyle w:val="ListParagraph"/>
        <w:numPr>
          <w:ilvl w:val="0"/>
          <w:numId w:val="102"/>
        </w:numPr>
        <w:ind w:left="1530"/>
        <w:rPr>
          <w:b/>
        </w:rPr>
      </w:pPr>
      <w:r w:rsidRPr="00D87930">
        <w:rPr>
          <w:b/>
        </w:rPr>
        <w:t>Cấu hình tùy chọn trong Word</w:t>
      </w:r>
    </w:p>
    <w:p w:rsidR="00895C7A" w:rsidRPr="00D87930" w:rsidRDefault="00FE1EA7" w:rsidP="00B12D2C">
      <w:pPr>
        <w:pStyle w:val="ListParagraph"/>
        <w:numPr>
          <w:ilvl w:val="0"/>
          <w:numId w:val="102"/>
        </w:numPr>
        <w:ind w:left="1530"/>
        <w:rPr>
          <w:b/>
        </w:rPr>
      </w:pPr>
      <w:r w:rsidRPr="00D87930">
        <w:rPr>
          <w:b/>
        </w:rPr>
        <w:t>Thiết lập chế độ bảo vệ tài liệu</w:t>
      </w:r>
    </w:p>
    <w:p w:rsidR="00216995" w:rsidRPr="00D87930" w:rsidRDefault="00FE1EA7" w:rsidP="00B12D2C">
      <w:pPr>
        <w:pStyle w:val="ListParagraph"/>
        <w:numPr>
          <w:ilvl w:val="0"/>
          <w:numId w:val="102"/>
        </w:numPr>
        <w:ind w:left="1530"/>
        <w:rPr>
          <w:b/>
        </w:rPr>
      </w:pPr>
      <w:r w:rsidRPr="00D87930">
        <w:rPr>
          <w:b/>
        </w:rPr>
        <w:t>Thiết lập kiểu mẫu</w:t>
      </w:r>
      <w:r w:rsidR="000734EC" w:rsidRPr="00D87930">
        <w:rPr>
          <w:b/>
        </w:rPr>
        <w:t xml:space="preserve"> </w:t>
      </w:r>
      <w:r w:rsidRPr="00D87930">
        <w:rPr>
          <w:b/>
        </w:rPr>
        <w:t>cho tài liệu</w:t>
      </w:r>
    </w:p>
    <w:p w:rsidR="00F0466C" w:rsidRPr="00E36144" w:rsidRDefault="00F0466C" w:rsidP="00E36144">
      <w:pPr>
        <w:pStyle w:val="CAP3"/>
      </w:pPr>
      <w:r w:rsidRPr="00E36144">
        <w:t xml:space="preserve"> </w:t>
      </w:r>
      <w:bookmarkStart w:id="4" w:name="_Toc404244178"/>
      <w:r w:rsidR="00985750" w:rsidRPr="00E36144">
        <w:t>Cấu Hình Tùy Chọn Trong Word</w:t>
      </w:r>
      <w:bookmarkEnd w:id="4"/>
    </w:p>
    <w:p w:rsidR="007D4794" w:rsidRPr="002D3FFD" w:rsidRDefault="007D4794" w:rsidP="00B12D2C">
      <w:pPr>
        <w:pStyle w:val="ListParagraph"/>
        <w:numPr>
          <w:ilvl w:val="0"/>
          <w:numId w:val="139"/>
        </w:numPr>
        <w:ind w:left="1260"/>
        <w:rPr>
          <w:b/>
        </w:rPr>
      </w:pPr>
      <w:r w:rsidRPr="002D3FFD">
        <w:rPr>
          <w:b/>
        </w:rPr>
        <w:t>General</w:t>
      </w:r>
    </w:p>
    <w:p w:rsidR="00E26C71" w:rsidRPr="00E43EA7" w:rsidRDefault="008646D2" w:rsidP="00F25936">
      <w:pPr>
        <w:ind w:firstLine="810"/>
        <w:jc w:val="both"/>
      </w:pPr>
      <w:r w:rsidRPr="00E43EA7">
        <w:t>Để định dạng dữ liệu</w:t>
      </w:r>
      <w:r w:rsidR="000D5BCD" w:rsidRPr="00E43EA7">
        <w:t xml:space="preserve"> một cách nhanh chóng</w:t>
      </w:r>
      <w:r w:rsidRPr="00E43EA7">
        <w:t>: Thay đổi font chữ, cỡ chữ, màu chữ… khi chúng ta bôi đen một đoạn văn bản nào đó</w:t>
      </w:r>
      <w:r w:rsidR="002474C6" w:rsidRPr="00E43EA7">
        <w:t xml:space="preserve">, word cung cấp một công cụ thu nhỏ để </w:t>
      </w:r>
      <w:r w:rsidR="000D5BCD" w:rsidRPr="00E43EA7">
        <w:t>hỗ trợ</w:t>
      </w:r>
      <w:r w:rsidR="002474C6" w:rsidRPr="00E43EA7">
        <w:t xml:space="preserve"> chúng ta làm điều này</w:t>
      </w:r>
      <w:r w:rsidR="00CD32B6" w:rsidRPr="00E43EA7">
        <w:t xml:space="preserve"> (hình 1.</w:t>
      </w:r>
      <w:r w:rsidR="003218AE" w:rsidRPr="00E43EA7">
        <w:t>0</w:t>
      </w:r>
      <w:r w:rsidR="00CD32B6" w:rsidRPr="00E43EA7">
        <w:t>)</w:t>
      </w:r>
      <w:r w:rsidR="002474C6" w:rsidRPr="00E43EA7">
        <w:t>:</w:t>
      </w:r>
    </w:p>
    <w:p w:rsidR="00F61440" w:rsidRDefault="00086CDB" w:rsidP="008538D3">
      <w:pPr>
        <w:jc w:val="center"/>
      </w:pPr>
      <w:r>
        <w:rPr>
          <w:noProof/>
        </w:rPr>
        <w:drawing>
          <wp:inline distT="0" distB="0" distL="0" distR="0" wp14:anchorId="27EC5CC1" wp14:editId="31AF263A">
            <wp:extent cx="1962150" cy="698096"/>
            <wp:effectExtent l="19050" t="19050" r="19050" b="260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t="25629"/>
                    <a:stretch/>
                  </pic:blipFill>
                  <pic:spPr bwMode="auto">
                    <a:xfrm>
                      <a:off x="0" y="0"/>
                      <a:ext cx="1972498" cy="70177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783E58" w:rsidRPr="00781773" w:rsidRDefault="009D0E2D" w:rsidP="0008501C">
      <w:pPr>
        <w:jc w:val="center"/>
        <w:rPr>
          <w:i/>
        </w:rPr>
      </w:pPr>
      <w:r w:rsidRPr="00781773">
        <w:rPr>
          <w:i/>
        </w:rPr>
        <w:t>Hình 1.</w:t>
      </w:r>
      <w:r w:rsidR="003218AE" w:rsidRPr="00781773">
        <w:rPr>
          <w:i/>
        </w:rPr>
        <w:t>0</w:t>
      </w:r>
    </w:p>
    <w:p w:rsidR="009D0E2D" w:rsidRDefault="009D0E2D" w:rsidP="00F25936">
      <w:pPr>
        <w:ind w:firstLine="900"/>
        <w:jc w:val="both"/>
      </w:pPr>
      <w:r>
        <w:t xml:space="preserve">Mặc định khi cài đặt Microsoft Office công cụ thu nhỏ </w:t>
      </w:r>
      <w:r w:rsidR="00CF0731">
        <w:t>này đã được hỗ trợ, nhưng trong mộ</w:t>
      </w:r>
      <w:r w:rsidR="001C5F21">
        <w:t xml:space="preserve">t số trường hợp nếu như công cụ thu nhỏ này không hiển thị thì ta </w:t>
      </w:r>
      <w:r w:rsidR="003A1852">
        <w:t xml:space="preserve">sẽ mở màn hình Word Option </w:t>
      </w:r>
      <w:r w:rsidR="001434F6">
        <w:t>l</w:t>
      </w:r>
      <w:r w:rsidR="003A1852">
        <w:t>ên để thiết lập</w:t>
      </w:r>
      <w:r w:rsidR="008578D4">
        <w:t xml:space="preserve">, ở đây </w:t>
      </w:r>
      <w:r w:rsidR="00A332FB">
        <w:t>giáo trình hướng dẫ</w:t>
      </w:r>
      <w:r w:rsidR="007616E0">
        <w:t>n 2 cách:</w:t>
      </w:r>
    </w:p>
    <w:p w:rsidR="00D01E9A" w:rsidRDefault="00AF53A6" w:rsidP="00EA4822">
      <w:pPr>
        <w:pStyle w:val="ListParagraph"/>
        <w:numPr>
          <w:ilvl w:val="0"/>
          <w:numId w:val="2"/>
        </w:numPr>
      </w:pPr>
      <w:r w:rsidRPr="00A54558">
        <w:rPr>
          <w:b/>
        </w:rPr>
        <w:t>Cách 1:</w:t>
      </w:r>
      <w:r w:rsidR="00A54558">
        <w:rPr>
          <w:b/>
        </w:rPr>
        <w:t xml:space="preserve"> </w:t>
      </w:r>
      <w:r w:rsidR="00D01E9A">
        <w:t xml:space="preserve">Vào Tab </w:t>
      </w:r>
      <w:r w:rsidR="00D01E9A" w:rsidRPr="007A675B">
        <w:rPr>
          <w:b/>
        </w:rPr>
        <w:t>File</w:t>
      </w:r>
      <w:r w:rsidR="00D01E9A">
        <w:t xml:space="preserve"> / chọn mục </w:t>
      </w:r>
      <w:r w:rsidR="00D01E9A" w:rsidRPr="007A675B">
        <w:rPr>
          <w:b/>
        </w:rPr>
        <w:t>Options</w:t>
      </w:r>
    </w:p>
    <w:p w:rsidR="00D01E9A" w:rsidRDefault="00D01E9A" w:rsidP="00EA4822">
      <w:pPr>
        <w:pStyle w:val="ListParagraph"/>
        <w:numPr>
          <w:ilvl w:val="0"/>
          <w:numId w:val="2"/>
        </w:numPr>
      </w:pPr>
      <w:r w:rsidRPr="00A54558">
        <w:rPr>
          <w:b/>
        </w:rPr>
        <w:t>Cách 2:</w:t>
      </w:r>
      <w:r w:rsidR="00A54558">
        <w:rPr>
          <w:b/>
        </w:rPr>
        <w:t xml:space="preserve"> </w:t>
      </w:r>
      <w:r>
        <w:t xml:space="preserve">Nhấn tổ hợp phím </w:t>
      </w:r>
      <w:r w:rsidRPr="00651E69">
        <w:rPr>
          <w:b/>
        </w:rPr>
        <w:t>Alt</w:t>
      </w:r>
      <w:r>
        <w:t>+</w:t>
      </w:r>
      <w:r w:rsidRPr="00651E69">
        <w:rPr>
          <w:b/>
        </w:rPr>
        <w:t>F</w:t>
      </w:r>
      <w:r>
        <w:t>+</w:t>
      </w:r>
      <w:r w:rsidRPr="00651E69">
        <w:rPr>
          <w:b/>
        </w:rPr>
        <w:t>T</w:t>
      </w:r>
    </w:p>
    <w:p w:rsidR="00723A7F" w:rsidRDefault="00362EC1" w:rsidP="00CF6C9E">
      <w:r>
        <w:t>Màn hình Word Options sẽ hiển thị ra như bên dưới (hình 1.1)</w:t>
      </w:r>
      <w:r w:rsidR="00AA257F">
        <w:t>:</w:t>
      </w:r>
    </w:p>
    <w:p w:rsidR="00A06C84" w:rsidRDefault="00811436" w:rsidP="00A06C84">
      <w:pPr>
        <w:jc w:val="center"/>
      </w:pPr>
      <w:r>
        <w:rPr>
          <w:noProof/>
        </w:rPr>
        <w:drawing>
          <wp:inline distT="0" distB="0" distL="0" distR="0" wp14:anchorId="275A538E" wp14:editId="4F442D90">
            <wp:extent cx="3428929" cy="2779652"/>
            <wp:effectExtent l="0" t="0" r="635" b="190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34422" cy="2784105"/>
                    </a:xfrm>
                    <a:prstGeom prst="rect">
                      <a:avLst/>
                    </a:prstGeom>
                  </pic:spPr>
                </pic:pic>
              </a:graphicData>
            </a:graphic>
          </wp:inline>
        </w:drawing>
      </w:r>
    </w:p>
    <w:p w:rsidR="00BB77BF" w:rsidRPr="00781773" w:rsidRDefault="00BB77BF" w:rsidP="00A06C84">
      <w:pPr>
        <w:jc w:val="center"/>
        <w:rPr>
          <w:i/>
        </w:rPr>
      </w:pPr>
      <w:r w:rsidRPr="00781773">
        <w:rPr>
          <w:i/>
        </w:rPr>
        <w:t>Hình 1.1</w:t>
      </w:r>
    </w:p>
    <w:p w:rsidR="00E43EA7" w:rsidRDefault="003A71AF" w:rsidP="00E43EA7">
      <w:r>
        <w:lastRenderedPageBreak/>
        <w:t>Ta tick vào chọn lựa</w:t>
      </w:r>
      <w:r w:rsidR="00572933">
        <w:t xml:space="preserve"> “</w:t>
      </w:r>
      <w:r w:rsidR="00572933" w:rsidRPr="004A06D8">
        <w:rPr>
          <w:b/>
        </w:rPr>
        <w:t>Show Mini Toolbar on selection</w:t>
      </w:r>
      <w:r w:rsidR="00572933">
        <w:t>”</w:t>
      </w:r>
      <w:r>
        <w:t xml:space="preserve"> </w:t>
      </w:r>
      <w:r w:rsidR="00D50C2F">
        <w:t xml:space="preserve">trong </w:t>
      </w:r>
      <w:r>
        <w:t xml:space="preserve"> tab General</w:t>
      </w:r>
      <w:r w:rsidR="00040054">
        <w:t xml:space="preserve"> rồi nhấn nút OK</w:t>
      </w:r>
      <w:r w:rsidR="005148D8">
        <w:t>.</w:t>
      </w:r>
    </w:p>
    <w:p w:rsidR="006D09B2" w:rsidRPr="00530F00" w:rsidRDefault="00530F00" w:rsidP="00E36144">
      <w:pPr>
        <w:pStyle w:val="ListParagraph"/>
        <w:numPr>
          <w:ilvl w:val="0"/>
          <w:numId w:val="139"/>
        </w:numPr>
        <w:ind w:left="1260"/>
        <w:rPr>
          <w:b/>
        </w:rPr>
      </w:pPr>
      <w:r w:rsidRPr="00530F00">
        <w:rPr>
          <w:b/>
        </w:rPr>
        <w:t>Display</w:t>
      </w:r>
    </w:p>
    <w:p w:rsidR="00530F00" w:rsidRDefault="007855B1" w:rsidP="00F25936">
      <w:pPr>
        <w:ind w:firstLine="810"/>
        <w:jc w:val="both"/>
      </w:pPr>
      <w:r>
        <w:t>Trong quá</w:t>
      </w:r>
      <w:r w:rsidR="00B62785">
        <w:t xml:space="preserve"> trình soản thảo văn bản không tránh khỏi những sai sót về kỹ thuật, Word cung cấp</w:t>
      </w:r>
      <w:r w:rsidR="008A4F28">
        <w:t xml:space="preserve"> cho chúng ta cách nhìn tổng thể về kỹ thuật soạn thảo để chúng ta có thể sửa chữa những lỗi kỹ thuật này một cách chính xác:</w:t>
      </w:r>
    </w:p>
    <w:p w:rsidR="008A4F28" w:rsidRDefault="00152C06" w:rsidP="00D8216E">
      <w:pPr>
        <w:jc w:val="center"/>
      </w:pPr>
      <w:r>
        <w:rPr>
          <w:noProof/>
        </w:rPr>
        <w:drawing>
          <wp:inline distT="0" distB="0" distL="0" distR="0" wp14:anchorId="0594CDA3" wp14:editId="38A1999E">
            <wp:extent cx="4076461" cy="3324225"/>
            <wp:effectExtent l="0" t="0" r="635"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02189" cy="3345206"/>
                    </a:xfrm>
                    <a:prstGeom prst="rect">
                      <a:avLst/>
                    </a:prstGeom>
                  </pic:spPr>
                </pic:pic>
              </a:graphicData>
            </a:graphic>
          </wp:inline>
        </w:drawing>
      </w:r>
    </w:p>
    <w:p w:rsidR="00D8216E" w:rsidRPr="00781773" w:rsidRDefault="00D8216E" w:rsidP="00D8216E">
      <w:pPr>
        <w:jc w:val="center"/>
        <w:rPr>
          <w:i/>
        </w:rPr>
      </w:pPr>
      <w:r w:rsidRPr="00781773">
        <w:rPr>
          <w:i/>
        </w:rPr>
        <w:t>Hình 1.</w:t>
      </w:r>
      <w:r>
        <w:rPr>
          <w:i/>
        </w:rPr>
        <w:t>2</w:t>
      </w:r>
    </w:p>
    <w:p w:rsidR="00D8216E" w:rsidRDefault="003E4228" w:rsidP="007855B1">
      <w:pPr>
        <w:ind w:firstLine="720"/>
      </w:pPr>
      <w:r>
        <w:t>Tại trang Display, ta tick vào “</w:t>
      </w:r>
      <w:r w:rsidRPr="003E4228">
        <w:rPr>
          <w:b/>
        </w:rPr>
        <w:t>Show All formatting marks</w:t>
      </w:r>
      <w:r>
        <w:t>”</w:t>
      </w:r>
      <w:r w:rsidR="003868D8">
        <w:t xml:space="preserve">, hoặc ta có thể chọn biểu tượng </w:t>
      </w:r>
      <w:r w:rsidR="003868D8">
        <w:rPr>
          <w:noProof/>
        </w:rPr>
        <w:drawing>
          <wp:inline distT="0" distB="0" distL="0" distR="0" wp14:anchorId="2A8F0D1B" wp14:editId="4CF67BF5">
            <wp:extent cx="25717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57175" cy="228600"/>
                    </a:xfrm>
                    <a:prstGeom prst="rect">
                      <a:avLst/>
                    </a:prstGeom>
                  </pic:spPr>
                </pic:pic>
              </a:graphicData>
            </a:graphic>
          </wp:inline>
        </w:drawing>
      </w:r>
      <w:r w:rsidR="003868D8">
        <w:t>trực tiếp trong màn hình soạn thảo:</w:t>
      </w:r>
    </w:p>
    <w:p w:rsidR="003868D8" w:rsidRDefault="00152C06" w:rsidP="003868D8">
      <w:pPr>
        <w:jc w:val="center"/>
      </w:pPr>
      <w:r>
        <w:rPr>
          <w:noProof/>
        </w:rPr>
        <w:drawing>
          <wp:inline distT="0" distB="0" distL="0" distR="0" wp14:anchorId="26FE33DB" wp14:editId="011827D6">
            <wp:extent cx="5934075" cy="107632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4075" cy="1076325"/>
                    </a:xfrm>
                    <a:prstGeom prst="rect">
                      <a:avLst/>
                    </a:prstGeom>
                    <a:noFill/>
                    <a:ln>
                      <a:noFill/>
                    </a:ln>
                  </pic:spPr>
                </pic:pic>
              </a:graphicData>
            </a:graphic>
          </wp:inline>
        </w:drawing>
      </w:r>
    </w:p>
    <w:p w:rsidR="003868D8" w:rsidRDefault="003868D8" w:rsidP="003868D8">
      <w:pPr>
        <w:jc w:val="center"/>
        <w:rPr>
          <w:i/>
        </w:rPr>
      </w:pPr>
      <w:r w:rsidRPr="00781773">
        <w:rPr>
          <w:i/>
        </w:rPr>
        <w:t>Hình 1.</w:t>
      </w:r>
      <w:r>
        <w:rPr>
          <w:i/>
        </w:rPr>
        <w:t>3</w:t>
      </w:r>
    </w:p>
    <w:p w:rsidR="00266A25" w:rsidRPr="00266A25" w:rsidRDefault="00266A25" w:rsidP="007855B1">
      <w:pPr>
        <w:jc w:val="center"/>
      </w:pPr>
      <w:r>
        <w:t>Hình 1.4 là ví dụ cho chúng ta biết</w:t>
      </w:r>
      <w:r w:rsidR="00B73122">
        <w:t xml:space="preserve"> các kỹ thuật được sử dụng trong quá trình soạn thảo</w:t>
      </w:r>
      <w:r w:rsidR="0058722F">
        <w:t>:</w:t>
      </w:r>
    </w:p>
    <w:p w:rsidR="003868D8" w:rsidRDefault="00266A25" w:rsidP="00266A25">
      <w:pPr>
        <w:jc w:val="center"/>
      </w:pPr>
      <w:r>
        <w:rPr>
          <w:noProof/>
        </w:rPr>
        <w:drawing>
          <wp:inline distT="0" distB="0" distL="0" distR="0" wp14:anchorId="16BCF6F7" wp14:editId="6A5B1A60">
            <wp:extent cx="4579521" cy="1619250"/>
            <wp:effectExtent l="19050" t="19050" r="12065" b="190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t="32948" b="7752"/>
                    <a:stretch/>
                  </pic:blipFill>
                  <pic:spPr bwMode="auto">
                    <a:xfrm>
                      <a:off x="0" y="0"/>
                      <a:ext cx="4584742" cy="1621096"/>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136884" w:rsidRDefault="00136884" w:rsidP="00266A25">
      <w:pPr>
        <w:jc w:val="center"/>
        <w:rPr>
          <w:i/>
        </w:rPr>
      </w:pPr>
      <w:r w:rsidRPr="00136884">
        <w:rPr>
          <w:i/>
        </w:rPr>
        <w:t>Hình 1.4</w:t>
      </w:r>
    </w:p>
    <w:p w:rsidR="00AF0A57" w:rsidRPr="00C73A99" w:rsidRDefault="00C73A99" w:rsidP="00B12D2C">
      <w:pPr>
        <w:pStyle w:val="ListParagraph"/>
        <w:numPr>
          <w:ilvl w:val="0"/>
          <w:numId w:val="139"/>
        </w:numPr>
        <w:ind w:left="1260"/>
        <w:rPr>
          <w:b/>
        </w:rPr>
      </w:pPr>
      <w:r w:rsidRPr="00C73A99">
        <w:rPr>
          <w:b/>
        </w:rPr>
        <w:lastRenderedPageBreak/>
        <w:t>Proofing</w:t>
      </w:r>
    </w:p>
    <w:p w:rsidR="00C73A99" w:rsidRDefault="000F1038" w:rsidP="00F25936">
      <w:pPr>
        <w:ind w:firstLine="990"/>
        <w:jc w:val="both"/>
      </w:pPr>
      <w:r>
        <w:t xml:space="preserve">Một trong những tính năng tuyệt vời của bộ Office đó là chức năng kiểm tra chính tả và ngữ pháp, nó giúp </w:t>
      </w:r>
      <w:r w:rsidR="00CF0404">
        <w:t xml:space="preserve">tăng </w:t>
      </w:r>
      <w:r>
        <w:t>tốc độ soạn thảo của người sử dụng rất nhiều.</w:t>
      </w:r>
      <w:r w:rsidR="00CF0404">
        <w:t xml:space="preserve"> </w:t>
      </w:r>
      <w:r w:rsidR="00DF07B3">
        <w:t>Trong bản Office 2013 chúng ta có thể tải công cụ kiểm soát lỗi</w:t>
      </w:r>
      <w:r w:rsidR="003D1AD5">
        <w:t xml:space="preserve"> Tiếng Việt</w:t>
      </w:r>
      <w:r w:rsidR="00DF07B3">
        <w:t xml:space="preserve"> tại địa chỉ: </w:t>
      </w:r>
      <w:hyperlink r:id="rId14" w:history="1">
        <w:r w:rsidR="00DF07B3">
          <w:rPr>
            <w:rStyle w:val="Hyperlink"/>
          </w:rPr>
          <w:t>http://www.microsoft.com/vi-vn/download/details.aspx?id=35400</w:t>
        </w:r>
      </w:hyperlink>
      <w:r w:rsidR="004421AC">
        <w:t>.</w:t>
      </w:r>
    </w:p>
    <w:p w:rsidR="00D42EBA" w:rsidRDefault="00D42EBA" w:rsidP="00F25936">
      <w:pPr>
        <w:ind w:firstLine="990"/>
        <w:jc w:val="both"/>
      </w:pPr>
      <w:r>
        <w:t xml:space="preserve">Trong trang </w:t>
      </w:r>
      <w:r w:rsidRPr="00E42DC6">
        <w:rPr>
          <w:b/>
        </w:rPr>
        <w:t>Proofing</w:t>
      </w:r>
      <w:r>
        <w:t xml:space="preserve"> của màn hình Word Options, ta </w:t>
      </w:r>
      <w:r w:rsidR="004C6B55">
        <w:t>quan sát mục “</w:t>
      </w:r>
      <w:r w:rsidR="004C6B55" w:rsidRPr="004C6B55">
        <w:rPr>
          <w:b/>
        </w:rPr>
        <w:t>When correcting spelling and grammar in Word</w:t>
      </w:r>
      <w:r w:rsidR="004C6B55">
        <w:t>”</w:t>
      </w:r>
      <w:r w:rsidR="00874DA9">
        <w:t xml:space="preserve">. </w:t>
      </w:r>
      <w:r w:rsidR="00F52B20">
        <w:t>M</w:t>
      </w:r>
      <w:r w:rsidR="00874DA9">
        <w:t>ục này</w:t>
      </w:r>
      <w:r w:rsidR="00055671">
        <w:t xml:space="preserve"> </w:t>
      </w:r>
      <w:r w:rsidR="000A17FF">
        <w:t>cho phép chọn kiểu kiểm soát lỗi: chính tả, ngữ pháp.</w:t>
      </w:r>
      <w:r w:rsidR="00E97CEF">
        <w:t xml:space="preserve"> Muốn chọn kiểm tra chính tả thì ta tick vào các mục có chữ “</w:t>
      </w:r>
      <w:r w:rsidR="00E97CEF" w:rsidRPr="00E97CEF">
        <w:rPr>
          <w:b/>
        </w:rPr>
        <w:t>spelling</w:t>
      </w:r>
      <w:r w:rsidR="00E97CEF">
        <w:t>”, muốn kiểm tra ngữ pháp ta tick vào các mục có chữ “</w:t>
      </w:r>
      <w:r w:rsidR="00E97CEF" w:rsidRPr="00E97CEF">
        <w:rPr>
          <w:b/>
        </w:rPr>
        <w:t>gammar</w:t>
      </w:r>
      <w:r w:rsidR="00E97CEF">
        <w:t>”</w:t>
      </w:r>
      <w:r w:rsidR="00092F56">
        <w:t xml:space="preserve"> </w:t>
      </w:r>
      <w:r w:rsidR="003466B6">
        <w:t>, sau khi chọn lựa xong thì nhấn nút OK để lưu thiết lập</w:t>
      </w:r>
      <w:r w:rsidR="00F356B5">
        <w:t xml:space="preserve"> </w:t>
      </w:r>
      <w:r w:rsidR="00092F56">
        <w:t>(</w:t>
      </w:r>
      <w:r w:rsidR="00092F56" w:rsidRPr="00092F56">
        <w:rPr>
          <w:i/>
        </w:rPr>
        <w:t>hình 1.5</w:t>
      </w:r>
      <w:r w:rsidR="00092F56">
        <w:t>)</w:t>
      </w:r>
    </w:p>
    <w:p w:rsidR="004706BC" w:rsidRDefault="00152C06" w:rsidP="002E190F">
      <w:pPr>
        <w:jc w:val="center"/>
      </w:pPr>
      <w:r>
        <w:rPr>
          <w:noProof/>
        </w:rPr>
        <w:drawing>
          <wp:inline distT="0" distB="0" distL="0" distR="0" wp14:anchorId="440FC681" wp14:editId="2C3F1B21">
            <wp:extent cx="6049422" cy="4924425"/>
            <wp:effectExtent l="0" t="0" r="889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063033" cy="4935505"/>
                    </a:xfrm>
                    <a:prstGeom prst="rect">
                      <a:avLst/>
                    </a:prstGeom>
                  </pic:spPr>
                </pic:pic>
              </a:graphicData>
            </a:graphic>
          </wp:inline>
        </w:drawing>
      </w:r>
    </w:p>
    <w:p w:rsidR="00E31DAC" w:rsidRDefault="00E31DAC" w:rsidP="00E31DAC">
      <w:pPr>
        <w:jc w:val="center"/>
        <w:rPr>
          <w:i/>
        </w:rPr>
      </w:pPr>
      <w:r w:rsidRPr="00E31DAC">
        <w:rPr>
          <w:i/>
        </w:rPr>
        <w:t>Hình 1.5</w:t>
      </w:r>
    </w:p>
    <w:p w:rsidR="001F3319" w:rsidRDefault="001F3319" w:rsidP="00121081">
      <w:pPr>
        <w:ind w:firstLine="360"/>
      </w:pPr>
      <w:r>
        <w:t>Những từ sai chính tả sẽ được gạch chân màu đỏ, sai ngữ pháp sẽ gạch chân màu xanh</w:t>
      </w:r>
      <w:r w:rsidR="00B02626">
        <w:t>.</w:t>
      </w:r>
    </w:p>
    <w:p w:rsidR="00AC28F1" w:rsidRDefault="00B02626" w:rsidP="00F25936">
      <w:pPr>
        <w:ind w:firstLine="810"/>
      </w:pPr>
      <w:r>
        <w:t>Để chỉnh sửa những từ bị sai này, ta bấm chuột phải vào những từ đó</w:t>
      </w:r>
      <w:r w:rsidR="000C7185">
        <w:t xml:space="preserve"> Word sẽ đưa ra những đề nghị để thay đổi</w:t>
      </w:r>
      <w:r w:rsidR="00C47F36">
        <w:t xml:space="preserve"> cho</w:t>
      </w:r>
      <w:r w:rsidR="000C7185">
        <w:t xml:space="preserve"> phù hợp</w:t>
      </w:r>
      <w:r w:rsidR="0061742D">
        <w:t xml:space="preserve"> (</w:t>
      </w:r>
      <w:r w:rsidR="00205BEF">
        <w:rPr>
          <w:i/>
        </w:rPr>
        <w:t>hình</w:t>
      </w:r>
      <w:r w:rsidR="0061742D" w:rsidRPr="005C440A">
        <w:rPr>
          <w:i/>
        </w:rPr>
        <w:t xml:space="preserve"> 1.6</w:t>
      </w:r>
      <w:r w:rsidR="0061742D">
        <w:t>)</w:t>
      </w:r>
      <w:r>
        <w:t>:</w:t>
      </w:r>
    </w:p>
    <w:p w:rsidR="00B02626" w:rsidRDefault="00B02626" w:rsidP="00C17132">
      <w:pPr>
        <w:jc w:val="center"/>
      </w:pPr>
      <w:r>
        <w:rPr>
          <w:noProof/>
        </w:rPr>
        <w:lastRenderedPageBreak/>
        <w:drawing>
          <wp:inline distT="0" distB="0" distL="0" distR="0" wp14:anchorId="0C0099C8" wp14:editId="0E184A80">
            <wp:extent cx="5257800" cy="3740243"/>
            <wp:effectExtent l="19050" t="19050" r="19050" b="1270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20193" t="17959" r="24840" b="12486"/>
                    <a:stretch/>
                  </pic:blipFill>
                  <pic:spPr bwMode="auto">
                    <a:xfrm>
                      <a:off x="0" y="0"/>
                      <a:ext cx="5257800" cy="374024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4E4294" w:rsidRDefault="004E4294" w:rsidP="00C17132">
      <w:pPr>
        <w:jc w:val="center"/>
      </w:pPr>
      <w:r>
        <w:t>Hình 1.6</w:t>
      </w:r>
    </w:p>
    <w:p w:rsidR="00B023BC" w:rsidRDefault="00B023BC" w:rsidP="002D3FFD">
      <w:pPr>
        <w:spacing w:line="360" w:lineRule="auto"/>
        <w:ind w:firstLine="810"/>
      </w:pPr>
      <w:r>
        <w:t>Như ta thấy, từ “</w:t>
      </w:r>
      <w:r w:rsidRPr="00B023BC">
        <w:rPr>
          <w:b/>
        </w:rPr>
        <w:t>thera</w:t>
      </w:r>
      <w:r>
        <w:t>” ở trên bị sai chính tả, word gợi ý một số từ mới thay thế cho từ sai này. Trong trường hợp này ta sẽ chọn “</w:t>
      </w:r>
      <w:r w:rsidRPr="00B023BC">
        <w:rPr>
          <w:b/>
        </w:rPr>
        <w:t>there</w:t>
      </w:r>
      <w:r>
        <w:rPr>
          <w:b/>
        </w:rPr>
        <w:t>”</w:t>
      </w:r>
      <w:r>
        <w:t>.</w:t>
      </w:r>
    </w:p>
    <w:p w:rsidR="004E4294" w:rsidRDefault="004E4294" w:rsidP="002D3FFD">
      <w:pPr>
        <w:spacing w:line="360" w:lineRule="auto"/>
        <w:ind w:firstLine="360"/>
      </w:pPr>
      <w:r>
        <w:t>Để có thêm nhiều sự lựa chọn, ta có thể chọn mục “</w:t>
      </w:r>
      <w:r w:rsidRPr="003E5AC4">
        <w:rPr>
          <w:b/>
        </w:rPr>
        <w:t>Spelling…</w:t>
      </w:r>
      <w:r>
        <w:t xml:space="preserve">” ở cửa sổ </w:t>
      </w:r>
      <w:r w:rsidR="003E5AC4">
        <w:t>trên</w:t>
      </w:r>
      <w:r w:rsidR="00EB7E5D">
        <w:t>:</w:t>
      </w:r>
    </w:p>
    <w:p w:rsidR="004E4294" w:rsidRDefault="004E4294" w:rsidP="004E4294">
      <w:pPr>
        <w:jc w:val="center"/>
      </w:pPr>
      <w:r>
        <w:rPr>
          <w:noProof/>
        </w:rPr>
        <w:drawing>
          <wp:inline distT="0" distB="0" distL="0" distR="0" wp14:anchorId="54EED6DB" wp14:editId="69B57EE6">
            <wp:extent cx="4362450" cy="30575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362450" cy="3057525"/>
                    </a:xfrm>
                    <a:prstGeom prst="rect">
                      <a:avLst/>
                    </a:prstGeom>
                  </pic:spPr>
                </pic:pic>
              </a:graphicData>
            </a:graphic>
          </wp:inline>
        </w:drawing>
      </w:r>
    </w:p>
    <w:p w:rsidR="008B5165" w:rsidRPr="008B5165" w:rsidRDefault="008B5165" w:rsidP="004E4294">
      <w:pPr>
        <w:jc w:val="center"/>
        <w:rPr>
          <w:i/>
        </w:rPr>
      </w:pPr>
      <w:r w:rsidRPr="008B5165">
        <w:rPr>
          <w:i/>
        </w:rPr>
        <w:t>Hình 1.7</w:t>
      </w:r>
    </w:p>
    <w:p w:rsidR="008B5165" w:rsidRDefault="00DD5998" w:rsidP="00F25936">
      <w:pPr>
        <w:ind w:firstLine="720"/>
        <w:jc w:val="both"/>
      </w:pPr>
      <w:r>
        <w:t>Ở màn hình 1.7, nếu như muốn từ chối sự thay đổi ta chọn Ignore Once</w:t>
      </w:r>
      <w:r w:rsidR="00EF45A3">
        <w:t xml:space="preserve"> (từ chối </w:t>
      </w:r>
      <w:r w:rsidR="00A656A7">
        <w:t xml:space="preserve">thay đổi </w:t>
      </w:r>
      <w:r w:rsidR="00EF45A3">
        <w:t>từ đang xem xét)</w:t>
      </w:r>
      <w:r>
        <w:t xml:space="preserve"> hoặc Ignore All</w:t>
      </w:r>
      <w:r w:rsidR="00EF45A3">
        <w:t xml:space="preserve"> (từ chối</w:t>
      </w:r>
      <w:r w:rsidR="00A656A7">
        <w:t xml:space="preserve"> thay đổi</w:t>
      </w:r>
      <w:r w:rsidR="00EF45A3">
        <w:t xml:space="preserve"> mọi từ trong tài liệu)</w:t>
      </w:r>
      <w:r>
        <w:t>, để chấp nhận sự thay đổi ta chọn Change</w:t>
      </w:r>
      <w:r w:rsidR="00A656A7">
        <w:t xml:space="preserve"> (thay đổi từ đang xem xét)</w:t>
      </w:r>
      <w:r>
        <w:t xml:space="preserve"> hoặc Change All</w:t>
      </w:r>
      <w:r w:rsidR="00A656A7">
        <w:t xml:space="preserve"> (thay đổi mọi từ)</w:t>
      </w:r>
      <w:r w:rsidR="00983B4C">
        <w:t>.</w:t>
      </w:r>
    </w:p>
    <w:p w:rsidR="009B3478" w:rsidRDefault="009B3478" w:rsidP="00F25936">
      <w:pPr>
        <w:ind w:firstLine="720"/>
        <w:jc w:val="both"/>
      </w:pPr>
    </w:p>
    <w:p w:rsidR="001473B0" w:rsidRPr="001473B0" w:rsidRDefault="001473B0" w:rsidP="00B12D2C">
      <w:pPr>
        <w:pStyle w:val="ListParagraph"/>
        <w:numPr>
          <w:ilvl w:val="0"/>
          <w:numId w:val="139"/>
        </w:numPr>
        <w:ind w:left="1260"/>
        <w:rPr>
          <w:b/>
        </w:rPr>
      </w:pPr>
      <w:r w:rsidRPr="001473B0">
        <w:rPr>
          <w:b/>
        </w:rPr>
        <w:lastRenderedPageBreak/>
        <w:t>Save</w:t>
      </w:r>
    </w:p>
    <w:p w:rsidR="001473B0" w:rsidRDefault="001473B0" w:rsidP="00F25936">
      <w:pPr>
        <w:ind w:firstLine="810"/>
        <w:jc w:val="both"/>
      </w:pPr>
      <w:r>
        <w:t xml:space="preserve">Một trong những chức năng cực kỳ quan trọng và hữu dụng đó là </w:t>
      </w:r>
      <w:r w:rsidR="00E91D22">
        <w:t>chức</w:t>
      </w:r>
      <w:r>
        <w:t xml:space="preserve"> năng tự động lưu trữ tài liệu của Word.</w:t>
      </w:r>
      <w:r w:rsidR="009E1DF6">
        <w:t xml:space="preserve"> Người sử dụng rất ít khi lưu tài liệu trong quá trình soạn thảo</w:t>
      </w:r>
      <w:r w:rsidR="00904CF8">
        <w:t>, điều này rất nguy hiểm vì có thể máy tính bị tắt bất ngờ (hư máy, cúp điện…)</w:t>
      </w:r>
      <w:r w:rsidR="00DF2FA9">
        <w:t xml:space="preserve"> nó sẽ làm mất hết dữ liệu.</w:t>
      </w:r>
    </w:p>
    <w:p w:rsidR="00444C5F" w:rsidRDefault="00A65011" w:rsidP="00F25936">
      <w:pPr>
        <w:spacing w:after="240"/>
        <w:ind w:firstLine="810"/>
        <w:jc w:val="both"/>
      </w:pPr>
      <w:r>
        <w:t>Để Word tự động lưu tài liệu đang soạn thả</w:t>
      </w:r>
      <w:r w:rsidR="00AF44B8">
        <w:t xml:space="preserve">o: </w:t>
      </w:r>
      <w:r w:rsidR="00444C5F">
        <w:t>Ta tick vào mục “</w:t>
      </w:r>
      <w:r w:rsidR="00444C5F" w:rsidRPr="00444C5F">
        <w:rPr>
          <w:b/>
        </w:rPr>
        <w:t>Save AutoRecover Information every</w:t>
      </w:r>
      <w:r w:rsidR="00444C5F">
        <w:t>”</w:t>
      </w:r>
      <w:r w:rsidR="00AA3044">
        <w:t>, mục này cho phép ta ấn định số phút tự động lưu, ở</w:t>
      </w:r>
      <w:r w:rsidR="00D54C3F">
        <w:t xml:space="preserve"> đây là 10 phút. </w:t>
      </w:r>
      <w:r w:rsidR="00AA3044">
        <w:t>Nếu bạn muốn tự động lưu sau 1 phút thì bạn nhập số 1 vào (</w:t>
      </w:r>
      <w:r w:rsidR="00AA3044" w:rsidRPr="00AA3044">
        <w:rPr>
          <w:i/>
        </w:rPr>
        <w:t>hình 1.8</w:t>
      </w:r>
      <w:r w:rsidR="00AA3044">
        <w:t>)</w:t>
      </w:r>
      <w:r w:rsidR="000579ED">
        <w:t>:</w:t>
      </w:r>
    </w:p>
    <w:p w:rsidR="001473B0" w:rsidRDefault="00152C06" w:rsidP="00152C06">
      <w:pPr>
        <w:jc w:val="center"/>
      </w:pPr>
      <w:r>
        <w:rPr>
          <w:noProof/>
        </w:rPr>
        <w:drawing>
          <wp:inline distT="0" distB="0" distL="0" distR="0" wp14:anchorId="72D23A9B" wp14:editId="061F5295">
            <wp:extent cx="5596885" cy="4571545"/>
            <wp:effectExtent l="0" t="0" r="4445" b="63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05454" cy="4578544"/>
                    </a:xfrm>
                    <a:prstGeom prst="rect">
                      <a:avLst/>
                    </a:prstGeom>
                  </pic:spPr>
                </pic:pic>
              </a:graphicData>
            </a:graphic>
          </wp:inline>
        </w:drawing>
      </w:r>
    </w:p>
    <w:p w:rsidR="00700843" w:rsidRPr="00121037" w:rsidRDefault="00121037" w:rsidP="00700843">
      <w:pPr>
        <w:ind w:firstLine="360"/>
        <w:jc w:val="center"/>
        <w:rPr>
          <w:i/>
        </w:rPr>
      </w:pPr>
      <w:r w:rsidRPr="00121037">
        <w:rPr>
          <w:i/>
        </w:rPr>
        <w:t>Hình 1.8</w:t>
      </w:r>
    </w:p>
    <w:p w:rsidR="00121037" w:rsidRDefault="00A51ABF" w:rsidP="00F25936">
      <w:pPr>
        <w:ind w:firstLine="720"/>
        <w:jc w:val="both"/>
      </w:pPr>
      <w:r>
        <w:t>Mục “</w:t>
      </w:r>
      <w:r w:rsidRPr="00A51ABF">
        <w:rPr>
          <w:b/>
        </w:rPr>
        <w:t>AutoRecover file location</w:t>
      </w:r>
      <w:r>
        <w:t xml:space="preserve">” là nơi Word tự động lưu tài liệu nếu như tài liệu chưa được </w:t>
      </w:r>
      <w:r w:rsidR="000E3066">
        <w:t xml:space="preserve">ta </w:t>
      </w:r>
      <w:r>
        <w:t>lưu</w:t>
      </w:r>
      <w:r w:rsidR="000E3066">
        <w:t xml:space="preserve">, </w:t>
      </w:r>
      <w:r w:rsidR="004122F5">
        <w:t>mục “</w:t>
      </w:r>
      <w:r w:rsidR="004122F5" w:rsidRPr="004122F5">
        <w:rPr>
          <w:b/>
        </w:rPr>
        <w:t>Default file location</w:t>
      </w:r>
      <w:r w:rsidR="004122F5">
        <w:t>”</w:t>
      </w:r>
      <w:r w:rsidR="00594E8D">
        <w:t xml:space="preserve"> là nơi lưu trữ mặc định khi ta chọn chức năng lưu tài liệu. Cả 2 mục này ta đều có thể thay đổi vị trí lưu trữ bằng cách nhấn vào nút “</w:t>
      </w:r>
      <w:r w:rsidR="00594E8D" w:rsidRPr="001C10BE">
        <w:rPr>
          <w:b/>
        </w:rPr>
        <w:t>Browse</w:t>
      </w:r>
      <w:r w:rsidR="001C10BE" w:rsidRPr="001C10BE">
        <w:rPr>
          <w:b/>
        </w:rPr>
        <w:t>…</w:t>
      </w:r>
      <w:r w:rsidR="00594E8D">
        <w:t>”</w:t>
      </w:r>
      <w:r w:rsidR="000B0214">
        <w:t>.</w:t>
      </w:r>
    </w:p>
    <w:p w:rsidR="000B0214" w:rsidRPr="00AC28F1" w:rsidRDefault="000B0214" w:rsidP="00F25936">
      <w:pPr>
        <w:ind w:firstLine="810"/>
        <w:jc w:val="both"/>
      </w:pPr>
      <w:r>
        <w:t xml:space="preserve">Một số trường hợp tài liệu phải sử dụng những Font chữ </w:t>
      </w:r>
      <w:r w:rsidR="00DE55E6">
        <w:t>đặc</w:t>
      </w:r>
      <w:r>
        <w:t xml:space="preserve"> biệt mà các máy tính khác không có,</w:t>
      </w:r>
      <w:r w:rsidR="004E3C17">
        <w:t xml:space="preserve"> nếu ta chép tài liệu này qua máy tính khác thì chắc chắn Font chữ sẽ bị mất và có thể  không đọc được dữ liệu. Do đó để các máy tính khác có thể đọc được thì ta tick vào mục “</w:t>
      </w:r>
      <w:r w:rsidR="004E3C17" w:rsidRPr="008F335A">
        <w:rPr>
          <w:b/>
        </w:rPr>
        <w:t>Embed fonts in the file</w:t>
      </w:r>
      <w:r w:rsidR="004E3C17">
        <w:t>”</w:t>
      </w:r>
      <w:r w:rsidR="008F335A">
        <w:t xml:space="preserve">, chức năng này sẽ nhúng Font chữ ta đang sử dụng vào </w:t>
      </w:r>
      <w:r w:rsidR="008F335A">
        <w:lastRenderedPageBreak/>
        <w:t>tài liệu nên khi chép qua máy khác thì tài liệu mặc nhiên vẫn đọc được, tất nhiên là dung lượng của tài liệu sẽ tăng lên đáng kể và thao tác lưu cũng chậm đi.</w:t>
      </w:r>
    </w:p>
    <w:p w:rsidR="00E31DAC" w:rsidRPr="006873B3" w:rsidRDefault="006873B3" w:rsidP="00B12D2C">
      <w:pPr>
        <w:pStyle w:val="ListParagraph"/>
        <w:numPr>
          <w:ilvl w:val="0"/>
          <w:numId w:val="139"/>
        </w:numPr>
        <w:ind w:left="1260"/>
        <w:rPr>
          <w:b/>
        </w:rPr>
      </w:pPr>
      <w:r w:rsidRPr="006873B3">
        <w:rPr>
          <w:b/>
        </w:rPr>
        <w:t>Customize Ribbon</w:t>
      </w:r>
    </w:p>
    <w:p w:rsidR="006873B3" w:rsidRDefault="00041AD2" w:rsidP="005E0BC4">
      <w:r>
        <w:t xml:space="preserve">Đôi </w:t>
      </w:r>
      <w:r w:rsidR="006E033D">
        <w:t xml:space="preserve">khi </w:t>
      </w:r>
      <w:r>
        <w:t xml:space="preserve">ta </w:t>
      </w:r>
      <w:r w:rsidR="006E033D">
        <w:t xml:space="preserve">khởi động Office Word </w:t>
      </w:r>
      <w:r>
        <w:t>lên nhưng mà không thấy các tab lệnh như hình bên dưới</w:t>
      </w:r>
      <w:r w:rsidR="006E033D">
        <w:t>:</w:t>
      </w:r>
    </w:p>
    <w:p w:rsidR="006E033D" w:rsidRDefault="00152C06" w:rsidP="00C25205">
      <w:pPr>
        <w:jc w:val="center"/>
      </w:pPr>
      <w:r>
        <w:rPr>
          <w:noProof/>
        </w:rPr>
        <w:drawing>
          <wp:inline distT="0" distB="0" distL="0" distR="0" wp14:anchorId="7AAFE4C8" wp14:editId="48E8D7DF">
            <wp:extent cx="6190615" cy="1143635"/>
            <wp:effectExtent l="0" t="0" r="635"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8" name="2E42F20.tmp"/>
                    <pic:cNvPicPr/>
                  </pic:nvPicPr>
                  <pic:blipFill>
                    <a:blip r:embed="rId19">
                      <a:extLst>
                        <a:ext uri="{28A0092B-C50C-407E-A947-70E740481C1C}">
                          <a14:useLocalDpi xmlns:a14="http://schemas.microsoft.com/office/drawing/2010/main" val="0"/>
                        </a:ext>
                      </a:extLst>
                    </a:blip>
                    <a:stretch>
                      <a:fillRect/>
                    </a:stretch>
                  </pic:blipFill>
                  <pic:spPr>
                    <a:xfrm>
                      <a:off x="0" y="0"/>
                      <a:ext cx="6190615" cy="1143635"/>
                    </a:xfrm>
                    <a:prstGeom prst="rect">
                      <a:avLst/>
                    </a:prstGeom>
                  </pic:spPr>
                </pic:pic>
              </a:graphicData>
            </a:graphic>
          </wp:inline>
        </w:drawing>
      </w:r>
    </w:p>
    <w:p w:rsidR="00B240FD" w:rsidRPr="00B240FD" w:rsidRDefault="00B240FD" w:rsidP="00C25205">
      <w:pPr>
        <w:jc w:val="center"/>
        <w:rPr>
          <w:i/>
        </w:rPr>
      </w:pPr>
      <w:r w:rsidRPr="00B240FD">
        <w:rPr>
          <w:i/>
        </w:rPr>
        <w:t>Hình 1.9</w:t>
      </w:r>
    </w:p>
    <w:p w:rsidR="00B240FD" w:rsidRDefault="00CD6A2C" w:rsidP="00F25936">
      <w:pPr>
        <w:ind w:firstLine="720"/>
        <w:jc w:val="both"/>
      </w:pPr>
      <w:r>
        <w:t xml:space="preserve">Ta không </w:t>
      </w:r>
      <w:r w:rsidR="002A60D4">
        <w:t>nên</w:t>
      </w:r>
      <w:r>
        <w:t xml:space="preserve"> lo lắng cho rằng bản Office Word bị hư, trường hợp này là do Ribbon bị thay đổi cấu hình.</w:t>
      </w:r>
    </w:p>
    <w:p w:rsidR="008A72FC" w:rsidRDefault="008A72FC" w:rsidP="00F25936">
      <w:pPr>
        <w:ind w:firstLine="720"/>
        <w:jc w:val="both"/>
      </w:pPr>
      <w:r>
        <w:t xml:space="preserve">Ta mở lại màn hình </w:t>
      </w:r>
      <w:r w:rsidRPr="008A72FC">
        <w:rPr>
          <w:b/>
        </w:rPr>
        <w:t>Word Options</w:t>
      </w:r>
      <w:r>
        <w:t xml:space="preserve">/ chọn </w:t>
      </w:r>
      <w:r w:rsidRPr="008A72FC">
        <w:rPr>
          <w:b/>
        </w:rPr>
        <w:t>Customize Ribbon</w:t>
      </w:r>
      <w:r>
        <w:t xml:space="preserve"> như hướng dẫn ở phần trước, hoặc bấm chuột phải vào tab </w:t>
      </w:r>
      <w:r w:rsidRPr="008A72FC">
        <w:rPr>
          <w:b/>
        </w:rPr>
        <w:t>File</w:t>
      </w:r>
      <w:r>
        <w:t xml:space="preserve">/ chọn </w:t>
      </w:r>
      <w:r w:rsidRPr="008A72FC">
        <w:rPr>
          <w:b/>
        </w:rPr>
        <w:t>Customize the Ribbon</w:t>
      </w:r>
      <w:r>
        <w:rPr>
          <w:b/>
        </w:rPr>
        <w:t>…</w:t>
      </w:r>
      <w:r>
        <w:t>:</w:t>
      </w:r>
    </w:p>
    <w:p w:rsidR="008A72FC" w:rsidRDefault="00152C06" w:rsidP="008A72FC">
      <w:pPr>
        <w:ind w:firstLine="360"/>
        <w:jc w:val="center"/>
      </w:pPr>
      <w:r>
        <w:rPr>
          <w:noProof/>
        </w:rPr>
        <w:drawing>
          <wp:inline distT="0" distB="0" distL="0" distR="0" wp14:anchorId="27AE72BC" wp14:editId="6A745F46">
            <wp:extent cx="2876550" cy="981075"/>
            <wp:effectExtent l="0" t="0" r="0" b="9525"/>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76550" cy="981075"/>
                    </a:xfrm>
                    <a:prstGeom prst="rect">
                      <a:avLst/>
                    </a:prstGeom>
                    <a:noFill/>
                    <a:ln>
                      <a:noFill/>
                    </a:ln>
                  </pic:spPr>
                </pic:pic>
              </a:graphicData>
            </a:graphic>
          </wp:inline>
        </w:drawing>
      </w:r>
    </w:p>
    <w:p w:rsidR="00C24BE7" w:rsidRDefault="00C24BE7" w:rsidP="008A72FC">
      <w:pPr>
        <w:ind w:firstLine="360"/>
        <w:jc w:val="center"/>
        <w:rPr>
          <w:i/>
        </w:rPr>
      </w:pPr>
      <w:r w:rsidRPr="00E756B9">
        <w:rPr>
          <w:i/>
        </w:rPr>
        <w:t>Hình 1.10</w:t>
      </w:r>
    </w:p>
    <w:p w:rsidR="00BF7A70" w:rsidRPr="00BF7A70" w:rsidRDefault="002B4FBA" w:rsidP="00F25936">
      <w:pPr>
        <w:ind w:firstLine="720"/>
      </w:pPr>
      <w:r>
        <w:t>Ta</w:t>
      </w:r>
      <w:r w:rsidR="00BF7A70">
        <w:t xml:space="preserve"> quan sát các tab bên phải màn hình Word Options đã bỏ hết tick</w:t>
      </w:r>
      <w:r>
        <w:t>, ta muốn hiển thị Tab nào lên thì tick vào Tab đó rồi nhấn nút OK</w:t>
      </w:r>
      <w:r w:rsidR="0069107E">
        <w:t>.</w:t>
      </w:r>
      <w:r>
        <w:t xml:space="preserve"> </w:t>
      </w:r>
    </w:p>
    <w:p w:rsidR="00D20716" w:rsidRDefault="00152C06" w:rsidP="00E756B9">
      <w:pPr>
        <w:jc w:val="center"/>
      </w:pPr>
      <w:r>
        <w:rPr>
          <w:noProof/>
        </w:rPr>
        <w:drawing>
          <wp:inline distT="0" distB="0" distL="0" distR="0" wp14:anchorId="0D77FD7D" wp14:editId="4F445DF4">
            <wp:extent cx="4423579" cy="3595037"/>
            <wp:effectExtent l="0" t="0" r="0" b="571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34949" cy="3604278"/>
                    </a:xfrm>
                    <a:prstGeom prst="rect">
                      <a:avLst/>
                    </a:prstGeom>
                  </pic:spPr>
                </pic:pic>
              </a:graphicData>
            </a:graphic>
          </wp:inline>
        </w:drawing>
      </w:r>
    </w:p>
    <w:p w:rsidR="00E756B9" w:rsidRPr="00E756B9" w:rsidRDefault="00E756B9" w:rsidP="00E756B9">
      <w:pPr>
        <w:jc w:val="center"/>
        <w:rPr>
          <w:i/>
        </w:rPr>
      </w:pPr>
      <w:r w:rsidRPr="00E756B9">
        <w:rPr>
          <w:i/>
        </w:rPr>
        <w:t>Hình 1.1</w:t>
      </w:r>
      <w:r w:rsidR="00C24BE7">
        <w:rPr>
          <w:i/>
        </w:rPr>
        <w:t>1</w:t>
      </w:r>
    </w:p>
    <w:p w:rsidR="00E756B9" w:rsidRDefault="00DC1DC8" w:rsidP="00F25936">
      <w:pPr>
        <w:ind w:firstLine="720"/>
        <w:jc w:val="both"/>
      </w:pPr>
      <w:r>
        <w:lastRenderedPageBreak/>
        <w:t>Ta cần biết thêm thông tin: 1 Ribbon sẽ có nhiều Tab, 1 Tab sẽ có nhiều nhóm lệnh, 1 nhóm lệnh sẽ có nhiều lệnh riêng lẻ.</w:t>
      </w:r>
      <w:r w:rsidR="005645F5">
        <w:t xml:space="preserve"> Trong một số trường hợp ta cần </w:t>
      </w:r>
      <w:r w:rsidR="00E31CB0">
        <w:t xml:space="preserve">gom tất cả các lệnh thường xuyên sử dụng vào chung 1 Tab để cho việc thao tác định dạng dữ liệu được nhanh hơn. </w:t>
      </w:r>
      <w:r w:rsidR="00FB0001">
        <w:t>Ví dụ ta muốn tạo thêm 1 Tab mới như hình bên dưới</w:t>
      </w:r>
      <w:r w:rsidR="00E31CB0">
        <w:t>:</w:t>
      </w:r>
    </w:p>
    <w:p w:rsidR="00FB0001" w:rsidRDefault="0051785A" w:rsidP="00FB0001">
      <w:pPr>
        <w:ind w:firstLine="360"/>
        <w:jc w:val="center"/>
      </w:pPr>
      <w:r>
        <w:rPr>
          <w:noProof/>
        </w:rPr>
        <w:drawing>
          <wp:inline distT="0" distB="0" distL="0" distR="0" wp14:anchorId="0CD546AA" wp14:editId="6D04A63F">
            <wp:extent cx="3095625" cy="113347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95625" cy="1133475"/>
                    </a:xfrm>
                    <a:prstGeom prst="rect">
                      <a:avLst/>
                    </a:prstGeom>
                  </pic:spPr>
                </pic:pic>
              </a:graphicData>
            </a:graphic>
          </wp:inline>
        </w:drawing>
      </w:r>
    </w:p>
    <w:p w:rsidR="00FB0001" w:rsidRPr="00FB0001" w:rsidRDefault="00FB0001" w:rsidP="00FB0001">
      <w:pPr>
        <w:ind w:firstLine="360"/>
        <w:jc w:val="center"/>
        <w:rPr>
          <w:i/>
        </w:rPr>
      </w:pPr>
      <w:r w:rsidRPr="00FB0001">
        <w:rPr>
          <w:i/>
        </w:rPr>
        <w:t>Hình 1.12</w:t>
      </w:r>
    </w:p>
    <w:p w:rsidR="001D06E4" w:rsidRDefault="00964A44" w:rsidP="001D06E4">
      <w:pPr>
        <w:ind w:firstLine="360"/>
        <w:jc w:val="both"/>
      </w:pPr>
      <w:r>
        <w:t>Như hình 1.12, ta thấy có tab mới tên là “</w:t>
      </w:r>
      <w:r w:rsidRPr="00964A44">
        <w:rPr>
          <w:b/>
        </w:rPr>
        <w:t>Định dạng</w:t>
      </w:r>
      <w:r>
        <w:t>”, tab này có 3 nhóm “Nhóm 1”, “Nhóm 2” và “Nhóm 3”</w:t>
      </w:r>
      <w:r w:rsidR="0068528E">
        <w:t>, mỗi nhóm này có một số lệnh nào đó.</w:t>
      </w:r>
    </w:p>
    <w:p w:rsidR="009C570E" w:rsidRDefault="009C570E" w:rsidP="001D06E4">
      <w:pPr>
        <w:ind w:firstLine="360"/>
        <w:jc w:val="both"/>
      </w:pPr>
      <w:r>
        <w:t>Các bước để tạo một tab mới như tab “</w:t>
      </w:r>
      <w:r w:rsidRPr="009C570E">
        <w:rPr>
          <w:b/>
        </w:rPr>
        <w:t>Định dạng</w:t>
      </w:r>
      <w:r>
        <w:t>” ở trên như sau:</w:t>
      </w:r>
    </w:p>
    <w:p w:rsidR="00205603" w:rsidRDefault="00205603" w:rsidP="00B12D2C">
      <w:pPr>
        <w:pStyle w:val="ListParagraph"/>
        <w:numPr>
          <w:ilvl w:val="0"/>
          <w:numId w:val="141"/>
        </w:numPr>
        <w:jc w:val="both"/>
      </w:pPr>
      <w:r w:rsidRPr="002D3FFD">
        <w:rPr>
          <w:b/>
        </w:rPr>
        <w:t>B</w:t>
      </w:r>
      <w:r w:rsidR="00E1496A" w:rsidRPr="002D3FFD">
        <w:rPr>
          <w:b/>
        </w:rPr>
        <w:t xml:space="preserve">ước </w:t>
      </w:r>
      <w:r w:rsidRPr="002D3FFD">
        <w:rPr>
          <w:b/>
        </w:rPr>
        <w:t>1</w:t>
      </w:r>
      <w:r w:rsidR="00E1496A" w:rsidRPr="002D3FFD">
        <w:rPr>
          <w:b/>
        </w:rPr>
        <w:t>:</w:t>
      </w:r>
      <w:r>
        <w:t xml:space="preserve"> </w:t>
      </w:r>
      <w:r w:rsidR="001A2247">
        <w:t xml:space="preserve">Trong màn </w:t>
      </w:r>
      <w:r w:rsidR="00DD71E4">
        <w:t>hình Customize Ribbon, bấm chọn nút “</w:t>
      </w:r>
      <w:r w:rsidR="00DD71E4" w:rsidRPr="002D3FFD">
        <w:rPr>
          <w:b/>
        </w:rPr>
        <w:t>New Tab</w:t>
      </w:r>
      <w:r w:rsidR="00DD71E4">
        <w:t>”</w:t>
      </w:r>
      <w:r w:rsidR="0056125C">
        <w:t>.</w:t>
      </w:r>
    </w:p>
    <w:p w:rsidR="00955B2F" w:rsidRDefault="00955B2F" w:rsidP="00B12D2C">
      <w:pPr>
        <w:pStyle w:val="ListParagraph"/>
        <w:numPr>
          <w:ilvl w:val="0"/>
          <w:numId w:val="141"/>
        </w:numPr>
        <w:jc w:val="both"/>
      </w:pPr>
      <w:r w:rsidRPr="002D3FFD">
        <w:rPr>
          <w:b/>
        </w:rPr>
        <w:t>Bước 2:</w:t>
      </w:r>
      <w:r>
        <w:t xml:space="preserve"> Chọn Tab mới tạo “New Tab” rồi bấm nút “</w:t>
      </w:r>
      <w:r w:rsidRPr="002D3FFD">
        <w:rPr>
          <w:b/>
        </w:rPr>
        <w:t>New Group</w:t>
      </w:r>
      <w:r>
        <w:t>”</w:t>
      </w:r>
      <w:r w:rsidR="00FE385D">
        <w:t xml:space="preserve">, </w:t>
      </w:r>
      <w:r w:rsidR="00B1095E">
        <w:t xml:space="preserve">ở màn hình dưới ta tạo </w:t>
      </w:r>
      <w:r w:rsidR="00FE385D">
        <w:t xml:space="preserve">1 </w:t>
      </w:r>
      <w:r w:rsidR="00FE385D" w:rsidRPr="002D3FFD">
        <w:rPr>
          <w:b/>
        </w:rPr>
        <w:t>New Tab</w:t>
      </w:r>
      <w:r w:rsidR="00FE385D">
        <w:t xml:space="preserve"> và 3 </w:t>
      </w:r>
      <w:r w:rsidR="00FE385D" w:rsidRPr="002D3FFD">
        <w:rPr>
          <w:b/>
        </w:rPr>
        <w:t>New Group</w:t>
      </w:r>
      <w:r w:rsidR="00FE385D">
        <w:t xml:space="preserve"> (hình 1.13)</w:t>
      </w:r>
      <w:r w:rsidR="0056125C">
        <w:t>.</w:t>
      </w:r>
    </w:p>
    <w:p w:rsidR="00955B2F" w:rsidRDefault="0051785A" w:rsidP="001D06E4">
      <w:pPr>
        <w:ind w:firstLine="360"/>
        <w:jc w:val="both"/>
      </w:pPr>
      <w:r>
        <w:rPr>
          <w:noProof/>
        </w:rPr>
        <w:drawing>
          <wp:inline distT="0" distB="0" distL="0" distR="0" wp14:anchorId="666AAB75" wp14:editId="254088FD">
            <wp:extent cx="6190615" cy="3463290"/>
            <wp:effectExtent l="0" t="0" r="635" b="381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90615" cy="3463290"/>
                    </a:xfrm>
                    <a:prstGeom prst="rect">
                      <a:avLst/>
                    </a:prstGeom>
                  </pic:spPr>
                </pic:pic>
              </a:graphicData>
            </a:graphic>
          </wp:inline>
        </w:drawing>
      </w:r>
    </w:p>
    <w:p w:rsidR="003F2808" w:rsidRPr="00FE385D" w:rsidRDefault="003F2808" w:rsidP="006144EA">
      <w:pPr>
        <w:ind w:firstLine="360"/>
        <w:jc w:val="center"/>
        <w:rPr>
          <w:i/>
        </w:rPr>
      </w:pPr>
      <w:r w:rsidRPr="00FE385D">
        <w:rPr>
          <w:i/>
        </w:rPr>
        <w:t>Hình 1.13</w:t>
      </w:r>
    </w:p>
    <w:p w:rsidR="003F2808" w:rsidRDefault="006144EA" w:rsidP="00B12D2C">
      <w:pPr>
        <w:pStyle w:val="ListParagraph"/>
        <w:numPr>
          <w:ilvl w:val="0"/>
          <w:numId w:val="141"/>
        </w:numPr>
        <w:jc w:val="both"/>
      </w:pPr>
      <w:r w:rsidRPr="000F27A7">
        <w:rPr>
          <w:b/>
        </w:rPr>
        <w:t>Bước 3:</w:t>
      </w:r>
      <w:r>
        <w:t xml:space="preserve"> Đổi tên Tab và tên Group theo mục đích sử dụng</w:t>
      </w:r>
      <w:r w:rsidR="00A769FA">
        <w:t>, chọn các mục cần đổi tên rồi bấm nút “</w:t>
      </w:r>
      <w:r w:rsidR="00A769FA" w:rsidRPr="00A769FA">
        <w:rPr>
          <w:b/>
        </w:rPr>
        <w:t>Rename…</w:t>
      </w:r>
      <w:r w:rsidR="00A769FA">
        <w:t>”</w:t>
      </w:r>
      <w:r w:rsidR="00E64E7E">
        <w:t>, màn hình đổi tên hiển thị lên ta nhập tên mới rồi nhấn nút OK</w:t>
      </w:r>
      <w:r w:rsidR="001C55E7">
        <w:t xml:space="preserve"> để đổi</w:t>
      </w:r>
      <w:r w:rsidR="0047787C">
        <w:t xml:space="preserve"> (xem hình 1.14):</w:t>
      </w:r>
    </w:p>
    <w:p w:rsidR="0047787C" w:rsidRDefault="000B3788" w:rsidP="0047787C">
      <w:pPr>
        <w:ind w:firstLine="360"/>
        <w:jc w:val="center"/>
      </w:pPr>
      <w:r>
        <w:rPr>
          <w:noProof/>
        </w:rPr>
        <w:lastRenderedPageBreak/>
        <w:drawing>
          <wp:inline distT="0" distB="0" distL="0" distR="0" wp14:anchorId="37D41173" wp14:editId="5DAE43D0">
            <wp:extent cx="2305050" cy="2241462"/>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305050" cy="2241462"/>
                    </a:xfrm>
                    <a:prstGeom prst="rect">
                      <a:avLst/>
                    </a:prstGeom>
                  </pic:spPr>
                </pic:pic>
              </a:graphicData>
            </a:graphic>
          </wp:inline>
        </w:drawing>
      </w:r>
    </w:p>
    <w:p w:rsidR="00B27F0A" w:rsidRPr="00B27F0A" w:rsidRDefault="00B27F0A" w:rsidP="0047787C">
      <w:pPr>
        <w:ind w:firstLine="360"/>
        <w:jc w:val="center"/>
        <w:rPr>
          <w:i/>
        </w:rPr>
      </w:pPr>
      <w:r w:rsidRPr="00B27F0A">
        <w:rPr>
          <w:i/>
        </w:rPr>
        <w:t>Hình 1.14</w:t>
      </w:r>
    </w:p>
    <w:p w:rsidR="0047787C" w:rsidRDefault="00B27F0A" w:rsidP="001D06E4">
      <w:pPr>
        <w:ind w:firstLine="360"/>
        <w:jc w:val="both"/>
      </w:pPr>
      <w:r>
        <w:t>Tương tự như vậy đối với đổi tên Group</w:t>
      </w:r>
      <w:r w:rsidR="00EC2630">
        <w:t>, chọn từng Group rồi bấm “</w:t>
      </w:r>
      <w:r w:rsidR="00EC2630" w:rsidRPr="00EC2630">
        <w:rPr>
          <w:b/>
        </w:rPr>
        <w:t>Rename</w:t>
      </w:r>
      <w:r w:rsidR="00EC2630">
        <w:t>” để đổi:</w:t>
      </w:r>
    </w:p>
    <w:p w:rsidR="00BC7235" w:rsidRDefault="00EC2630" w:rsidP="00EC2630">
      <w:pPr>
        <w:ind w:firstLine="360"/>
        <w:jc w:val="center"/>
      </w:pPr>
      <w:r>
        <w:rPr>
          <w:noProof/>
        </w:rPr>
        <w:drawing>
          <wp:inline distT="0" distB="0" distL="0" distR="0" wp14:anchorId="016C7701" wp14:editId="391E1F2E">
            <wp:extent cx="2305050" cy="362787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305050" cy="3627879"/>
                    </a:xfrm>
                    <a:prstGeom prst="rect">
                      <a:avLst/>
                    </a:prstGeom>
                  </pic:spPr>
                </pic:pic>
              </a:graphicData>
            </a:graphic>
          </wp:inline>
        </w:drawing>
      </w:r>
    </w:p>
    <w:p w:rsidR="00941076" w:rsidRDefault="00941076" w:rsidP="00EC2630">
      <w:pPr>
        <w:ind w:firstLine="360"/>
        <w:jc w:val="center"/>
      </w:pPr>
      <w:r w:rsidRPr="00B27F0A">
        <w:rPr>
          <w:i/>
        </w:rPr>
        <w:t>Hình 1.1</w:t>
      </w:r>
      <w:r w:rsidR="001943CF">
        <w:rPr>
          <w:i/>
        </w:rPr>
        <w:t>5</w:t>
      </w:r>
    </w:p>
    <w:p w:rsidR="00941076" w:rsidRDefault="00076AB9" w:rsidP="00F25936">
      <w:pPr>
        <w:ind w:firstLine="720"/>
      </w:pPr>
      <w:r>
        <w:t xml:space="preserve">Đặt tên và chọn biểu tượng </w:t>
      </w:r>
      <w:r w:rsidR="00016743">
        <w:t xml:space="preserve">cho Nhóm </w:t>
      </w:r>
      <w:r w:rsidR="00AB4F9F">
        <w:t>rồi</w:t>
      </w:r>
      <w:r>
        <w:t xml:space="preserve"> </w:t>
      </w:r>
      <w:r w:rsidR="00016743">
        <w:t xml:space="preserve">bấm </w:t>
      </w:r>
      <w:r>
        <w:t>OK</w:t>
      </w:r>
      <w:r w:rsidR="00527881">
        <w:t>, cứ lặp cho hết các nhóm khác cuối cùng ta được như hình bên dưới:</w:t>
      </w:r>
    </w:p>
    <w:p w:rsidR="00257A72" w:rsidRDefault="00257A72" w:rsidP="00257A72">
      <w:pPr>
        <w:ind w:firstLine="360"/>
        <w:jc w:val="center"/>
      </w:pPr>
      <w:r>
        <w:rPr>
          <w:noProof/>
        </w:rPr>
        <w:drawing>
          <wp:inline distT="0" distB="0" distL="0" distR="0" wp14:anchorId="539EFBEE" wp14:editId="1533C510">
            <wp:extent cx="2486025" cy="952500"/>
            <wp:effectExtent l="19050" t="19050" r="28575" b="190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486025" cy="952500"/>
                    </a:xfrm>
                    <a:prstGeom prst="rect">
                      <a:avLst/>
                    </a:prstGeom>
                    <a:ln>
                      <a:solidFill>
                        <a:schemeClr val="tx1"/>
                      </a:solidFill>
                    </a:ln>
                  </pic:spPr>
                </pic:pic>
              </a:graphicData>
            </a:graphic>
          </wp:inline>
        </w:drawing>
      </w:r>
    </w:p>
    <w:p w:rsidR="00257A72" w:rsidRDefault="00257A72" w:rsidP="00257A72">
      <w:pPr>
        <w:ind w:firstLine="360"/>
        <w:jc w:val="center"/>
      </w:pPr>
      <w:r w:rsidRPr="00B27F0A">
        <w:rPr>
          <w:i/>
        </w:rPr>
        <w:t>Hình 1.1</w:t>
      </w:r>
      <w:r>
        <w:rPr>
          <w:i/>
        </w:rPr>
        <w:t>6</w:t>
      </w:r>
    </w:p>
    <w:p w:rsidR="00527881" w:rsidRDefault="00BC5F05" w:rsidP="00B12D2C">
      <w:pPr>
        <w:pStyle w:val="ListParagraph"/>
        <w:numPr>
          <w:ilvl w:val="0"/>
          <w:numId w:val="141"/>
        </w:numPr>
        <w:jc w:val="both"/>
      </w:pPr>
      <w:r w:rsidRPr="00BC5F05">
        <w:rPr>
          <w:b/>
        </w:rPr>
        <w:t>Bước 4:</w:t>
      </w:r>
      <w:r>
        <w:t xml:space="preserve"> Thêm các lệnh vào cho các Nhóm ở bước 3</w:t>
      </w:r>
    </w:p>
    <w:p w:rsidR="009C570E" w:rsidRDefault="00222891" w:rsidP="00F25936">
      <w:pPr>
        <w:ind w:firstLine="720"/>
        <w:jc w:val="both"/>
      </w:pPr>
      <w:r>
        <w:t>Trong phần Choose commands (bên trái màn hình) ta chọn bất kỳ lệnh nào đó rồi bấm nút “</w:t>
      </w:r>
      <w:r w:rsidRPr="00091A78">
        <w:rPr>
          <w:b/>
        </w:rPr>
        <w:t>Add&gt;&gt;</w:t>
      </w:r>
      <w:r>
        <w:t>”, hoặc dùng chuột kéo thả trực tiếp commands vào nhóm lệnh mà ta muốn.</w:t>
      </w:r>
    </w:p>
    <w:p w:rsidR="008C574D" w:rsidRDefault="008C574D" w:rsidP="00F25936">
      <w:pPr>
        <w:ind w:firstLine="720"/>
        <w:jc w:val="both"/>
      </w:pPr>
      <w:r>
        <w:lastRenderedPageBreak/>
        <w:t>Để gỡ bỏ lệnh ra khỏi nhóm, ta chọn lệnh trong nhóm rồi bấm “</w:t>
      </w:r>
      <w:r w:rsidRPr="00091A78">
        <w:rPr>
          <w:b/>
        </w:rPr>
        <w:t>&lt;&lt;Remove</w:t>
      </w:r>
      <w:r>
        <w:t>”</w:t>
      </w:r>
      <w:r w:rsidR="008E5BE0">
        <w:t>. Quan sát hình 1.17 ta sẽ thấy danh sách các lệnh được đưa vào từng nhóm:</w:t>
      </w:r>
    </w:p>
    <w:p w:rsidR="00EA1F61" w:rsidRDefault="0051785A" w:rsidP="0051785A">
      <w:pPr>
        <w:jc w:val="center"/>
      </w:pPr>
      <w:r>
        <w:rPr>
          <w:noProof/>
        </w:rPr>
        <w:drawing>
          <wp:inline distT="0" distB="0" distL="0" distR="0" wp14:anchorId="7E1BA3FE" wp14:editId="056F356C">
            <wp:extent cx="5763111" cy="3635566"/>
            <wp:effectExtent l="0" t="0" r="9525" b="317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67757" cy="3638497"/>
                    </a:xfrm>
                    <a:prstGeom prst="rect">
                      <a:avLst/>
                    </a:prstGeom>
                  </pic:spPr>
                </pic:pic>
              </a:graphicData>
            </a:graphic>
          </wp:inline>
        </w:drawing>
      </w:r>
    </w:p>
    <w:p w:rsidR="009068F1" w:rsidRPr="009068F1" w:rsidRDefault="009068F1" w:rsidP="009068F1">
      <w:pPr>
        <w:ind w:firstLine="360"/>
        <w:jc w:val="center"/>
        <w:rPr>
          <w:i/>
        </w:rPr>
      </w:pPr>
      <w:r w:rsidRPr="009068F1">
        <w:rPr>
          <w:i/>
        </w:rPr>
        <w:t>Hình 1.17</w:t>
      </w:r>
    </w:p>
    <w:p w:rsidR="009068F1" w:rsidRDefault="00664383" w:rsidP="001D06E4">
      <w:pPr>
        <w:ind w:firstLine="360"/>
        <w:jc w:val="both"/>
      </w:pPr>
      <w:r>
        <w:t>Sau khi kéo thả các command xong, ta bấm “OK” sẽ được kết quả như mong muốn</w:t>
      </w:r>
      <w:r w:rsidR="0069289F">
        <w:t>.</w:t>
      </w:r>
    </w:p>
    <w:p w:rsidR="0007202D" w:rsidRDefault="0007202D" w:rsidP="001D06E4">
      <w:pPr>
        <w:ind w:firstLine="360"/>
        <w:jc w:val="both"/>
      </w:pPr>
      <w:r>
        <w:t>Ta cũng có thể quay trở lại cấu hình ban đầu bằng cách chọn “</w:t>
      </w:r>
      <w:r w:rsidRPr="0007202D">
        <w:rPr>
          <w:b/>
        </w:rPr>
        <w:t>Reset all customizations</w:t>
      </w:r>
      <w:r>
        <w:rPr>
          <w:b/>
        </w:rPr>
        <w:t>”</w:t>
      </w:r>
      <w:r>
        <w:t>:</w:t>
      </w:r>
    </w:p>
    <w:p w:rsidR="0007202D" w:rsidRDefault="0007202D" w:rsidP="0007202D">
      <w:pPr>
        <w:ind w:firstLine="360"/>
        <w:jc w:val="center"/>
      </w:pPr>
      <w:r>
        <w:rPr>
          <w:noProof/>
        </w:rPr>
        <w:drawing>
          <wp:inline distT="0" distB="0" distL="0" distR="0" wp14:anchorId="16612450" wp14:editId="27BACDC2">
            <wp:extent cx="2745644" cy="12096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745644" cy="1209675"/>
                    </a:xfrm>
                    <a:prstGeom prst="rect">
                      <a:avLst/>
                    </a:prstGeom>
                  </pic:spPr>
                </pic:pic>
              </a:graphicData>
            </a:graphic>
          </wp:inline>
        </w:drawing>
      </w:r>
    </w:p>
    <w:p w:rsidR="002A10DA" w:rsidRDefault="002A10DA" w:rsidP="0007202D">
      <w:pPr>
        <w:ind w:firstLine="360"/>
        <w:jc w:val="center"/>
        <w:rPr>
          <w:i/>
        </w:rPr>
      </w:pPr>
      <w:r w:rsidRPr="002A10DA">
        <w:rPr>
          <w:i/>
        </w:rPr>
        <w:t>Hình 1.18</w:t>
      </w:r>
    </w:p>
    <w:p w:rsidR="002A10DA" w:rsidRPr="003032F1" w:rsidRDefault="003032F1" w:rsidP="00B12D2C">
      <w:pPr>
        <w:pStyle w:val="ListParagraph"/>
        <w:numPr>
          <w:ilvl w:val="0"/>
          <w:numId w:val="139"/>
        </w:numPr>
        <w:ind w:left="1260"/>
        <w:rPr>
          <w:b/>
        </w:rPr>
      </w:pPr>
      <w:r w:rsidRPr="003032F1">
        <w:rPr>
          <w:b/>
        </w:rPr>
        <w:t>Quick Access Toolbar</w:t>
      </w:r>
    </w:p>
    <w:p w:rsidR="003032F1" w:rsidRDefault="00797BA2" w:rsidP="00F25936">
      <w:pPr>
        <w:ind w:firstLine="810"/>
      </w:pPr>
      <w:r>
        <w:t>Tương tự như Ribbon, Word cung cấp chức năng Quick Access ToolBar</w:t>
      </w:r>
      <w:r w:rsidR="00485D32">
        <w:t xml:space="preserve"> (QAT)</w:t>
      </w:r>
      <w:r w:rsidR="009E38F0">
        <w:t xml:space="preserve"> để hỗ trợ người soạn th</w:t>
      </w:r>
      <w:r w:rsidR="00FA3139">
        <w:t>ảo</w:t>
      </w:r>
      <w:r w:rsidR="009E38F0">
        <w:t xml:space="preserve"> định dạng văn bản một cách nhanh chóng.</w:t>
      </w:r>
    </w:p>
    <w:p w:rsidR="00810B84" w:rsidRDefault="00926EF1" w:rsidP="003C4820">
      <w:pPr>
        <w:ind w:firstLine="360"/>
        <w:jc w:val="center"/>
      </w:pPr>
      <w:r>
        <w:rPr>
          <w:noProof/>
        </w:rPr>
        <w:drawing>
          <wp:inline distT="0" distB="0" distL="0" distR="0" wp14:anchorId="447443E6" wp14:editId="3B5D9FC7">
            <wp:extent cx="4371249" cy="1642236"/>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6" name="2E43D35.tmp"/>
                    <pic:cNvPicPr/>
                  </pic:nvPicPr>
                  <pic:blipFill>
                    <a:blip r:embed="rId29">
                      <a:extLst>
                        <a:ext uri="{28A0092B-C50C-407E-A947-70E740481C1C}">
                          <a14:useLocalDpi xmlns:a14="http://schemas.microsoft.com/office/drawing/2010/main" val="0"/>
                        </a:ext>
                      </a:extLst>
                    </a:blip>
                    <a:stretch>
                      <a:fillRect/>
                    </a:stretch>
                  </pic:blipFill>
                  <pic:spPr>
                    <a:xfrm>
                      <a:off x="0" y="0"/>
                      <a:ext cx="4402208" cy="1653867"/>
                    </a:xfrm>
                    <a:prstGeom prst="rect">
                      <a:avLst/>
                    </a:prstGeom>
                  </pic:spPr>
                </pic:pic>
              </a:graphicData>
            </a:graphic>
          </wp:inline>
        </w:drawing>
      </w:r>
    </w:p>
    <w:p w:rsidR="00E13110" w:rsidRPr="00E13110" w:rsidRDefault="00E13110" w:rsidP="003C4820">
      <w:pPr>
        <w:ind w:firstLine="360"/>
        <w:jc w:val="center"/>
        <w:rPr>
          <w:i/>
        </w:rPr>
      </w:pPr>
      <w:r w:rsidRPr="00E13110">
        <w:rPr>
          <w:i/>
        </w:rPr>
        <w:t>Hình 1.19</w:t>
      </w:r>
    </w:p>
    <w:p w:rsidR="00E54F22" w:rsidRDefault="00474325" w:rsidP="00F25936">
      <w:pPr>
        <w:ind w:firstLine="720"/>
      </w:pPr>
      <w:r>
        <w:lastRenderedPageBreak/>
        <w:t>Như hình 1.19 ta thấy rằng thanh QAT</w:t>
      </w:r>
      <w:r w:rsidR="00BC0E20">
        <w:t xml:space="preserve"> có thể</w:t>
      </w:r>
      <w:r w:rsidR="00E76D64">
        <w:t xml:space="preserve"> nằ</w:t>
      </w:r>
      <w:r w:rsidR="00BC0E20">
        <w:t>m ở bên trên thanh Ribbon hoặc ở bên dưới thanh Ribbon tùy vào sở thích của người soạn thảo.</w:t>
      </w:r>
    </w:p>
    <w:p w:rsidR="00D64B83" w:rsidRDefault="00D64B83" w:rsidP="00B12D2C">
      <w:pPr>
        <w:pStyle w:val="ListParagraph"/>
        <w:numPr>
          <w:ilvl w:val="0"/>
          <w:numId w:val="141"/>
        </w:numPr>
      </w:pPr>
      <w:r w:rsidRPr="002D3FFD">
        <w:rPr>
          <w:b/>
        </w:rPr>
        <w:t>Để di chuyển thanh QAT xuống dưới thanh Ribbon:</w:t>
      </w:r>
      <w:r>
        <w:t xml:space="preserve"> Ta bấm chuột phải vào Ribbon/ chọn </w:t>
      </w:r>
      <w:r w:rsidRPr="002D3FFD">
        <w:rPr>
          <w:b/>
        </w:rPr>
        <w:t>Show Quick Access Toolbar Below the Ribbon</w:t>
      </w:r>
      <w:r w:rsidR="0023372A" w:rsidRPr="002D3FFD">
        <w:rPr>
          <w:b/>
        </w:rPr>
        <w:t xml:space="preserve"> </w:t>
      </w:r>
      <w:r w:rsidR="0023372A">
        <w:t>(hình 1.20)</w:t>
      </w:r>
      <w:r w:rsidR="006D62A1">
        <w:t>:</w:t>
      </w:r>
    </w:p>
    <w:p w:rsidR="00372908" w:rsidRDefault="00926EF1" w:rsidP="00226F2E">
      <w:pPr>
        <w:ind w:firstLine="360"/>
        <w:jc w:val="center"/>
      </w:pPr>
      <w:r>
        <w:rPr>
          <w:noProof/>
        </w:rPr>
        <w:drawing>
          <wp:inline distT="0" distB="0" distL="0" distR="0" wp14:anchorId="11C76B3D" wp14:editId="2A69C3C0">
            <wp:extent cx="4067175" cy="1159379"/>
            <wp:effectExtent l="0" t="0" r="0" b="317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74036" cy="1161335"/>
                    </a:xfrm>
                    <a:prstGeom prst="rect">
                      <a:avLst/>
                    </a:prstGeom>
                    <a:noFill/>
                    <a:ln>
                      <a:noFill/>
                    </a:ln>
                  </pic:spPr>
                </pic:pic>
              </a:graphicData>
            </a:graphic>
          </wp:inline>
        </w:drawing>
      </w:r>
    </w:p>
    <w:p w:rsidR="00226F2E" w:rsidRPr="00540ADA" w:rsidRDefault="002C0FFF" w:rsidP="002C0FFF">
      <w:pPr>
        <w:ind w:firstLine="360"/>
        <w:jc w:val="center"/>
        <w:rPr>
          <w:i/>
        </w:rPr>
      </w:pPr>
      <w:r w:rsidRPr="00540ADA">
        <w:rPr>
          <w:i/>
        </w:rPr>
        <w:t>Hình 1.20</w:t>
      </w:r>
    </w:p>
    <w:p w:rsidR="00056C85" w:rsidRDefault="007E45B2" w:rsidP="00B12D2C">
      <w:pPr>
        <w:pStyle w:val="ListParagraph"/>
        <w:numPr>
          <w:ilvl w:val="0"/>
          <w:numId w:val="141"/>
        </w:numPr>
      </w:pPr>
      <w:r w:rsidRPr="002D3FFD">
        <w:rPr>
          <w:b/>
        </w:rPr>
        <w:t>Để di chuyển thanh QAT lên trên thanh Ribbon:</w:t>
      </w:r>
      <w:r>
        <w:t xml:space="preserve"> Ta bấm chuột phải vào Ribbon/ chọn </w:t>
      </w:r>
      <w:r w:rsidRPr="002D3FFD">
        <w:rPr>
          <w:b/>
        </w:rPr>
        <w:t>Show Quick Access Toolbar Above the Ribbon</w:t>
      </w:r>
      <w:r w:rsidR="00D12FD2">
        <w:t xml:space="preserve"> (hình 1.21)</w:t>
      </w:r>
      <w:r w:rsidR="004F04CA">
        <w:t>:</w:t>
      </w:r>
    </w:p>
    <w:p w:rsidR="004F04CA" w:rsidRDefault="00926EF1" w:rsidP="00012394">
      <w:pPr>
        <w:ind w:firstLine="360"/>
        <w:jc w:val="center"/>
      </w:pPr>
      <w:r>
        <w:rPr>
          <w:noProof/>
        </w:rPr>
        <w:drawing>
          <wp:inline distT="0" distB="0" distL="0" distR="0" wp14:anchorId="36876641" wp14:editId="036AACB9">
            <wp:extent cx="3648075" cy="1314380"/>
            <wp:effectExtent l="0" t="0" r="0" b="63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70030" cy="1322290"/>
                    </a:xfrm>
                    <a:prstGeom prst="rect">
                      <a:avLst/>
                    </a:prstGeom>
                    <a:noFill/>
                    <a:ln>
                      <a:noFill/>
                    </a:ln>
                  </pic:spPr>
                </pic:pic>
              </a:graphicData>
            </a:graphic>
          </wp:inline>
        </w:drawing>
      </w:r>
    </w:p>
    <w:p w:rsidR="00012394" w:rsidRPr="00012394" w:rsidRDefault="00012394" w:rsidP="00012394">
      <w:pPr>
        <w:ind w:firstLine="360"/>
        <w:jc w:val="center"/>
        <w:rPr>
          <w:i/>
        </w:rPr>
      </w:pPr>
      <w:r w:rsidRPr="00012394">
        <w:rPr>
          <w:i/>
        </w:rPr>
        <w:t>Hình 1.21</w:t>
      </w:r>
    </w:p>
    <w:p w:rsidR="00012394" w:rsidRDefault="009D600D" w:rsidP="00B12D2C">
      <w:pPr>
        <w:pStyle w:val="ListParagraph"/>
        <w:numPr>
          <w:ilvl w:val="0"/>
          <w:numId w:val="141"/>
        </w:numPr>
      </w:pPr>
      <w:r>
        <w:t>Ta có thể thêm hoặc xóa các lệnh khỏi thanh QAT</w:t>
      </w:r>
      <w:r w:rsidR="004E72B2">
        <w:t>.</w:t>
      </w:r>
    </w:p>
    <w:p w:rsidR="004E72B2" w:rsidRDefault="004E72B2" w:rsidP="00B12D2C">
      <w:pPr>
        <w:pStyle w:val="ListParagraph"/>
        <w:numPr>
          <w:ilvl w:val="0"/>
          <w:numId w:val="141"/>
        </w:numPr>
      </w:pPr>
      <w:r>
        <w:t>Thêm lệnh vào QAT:</w:t>
      </w:r>
      <w:r w:rsidR="00AC0B01">
        <w:t xml:space="preserve"> Bấm chuột phải vào lệnh bất kỳ</w:t>
      </w:r>
      <w:r w:rsidR="00CB1B7F">
        <w:t xml:space="preserve"> trong thanh Ribbon</w:t>
      </w:r>
      <w:r w:rsidR="00AC0B01">
        <w:t xml:space="preserve">/ chọn </w:t>
      </w:r>
      <w:r w:rsidR="00C63E8A">
        <w:t>“</w:t>
      </w:r>
      <w:r w:rsidR="00AC0B01" w:rsidRPr="002D3FFD">
        <w:rPr>
          <w:b/>
        </w:rPr>
        <w:t>Add to Quick Access Toolbar</w:t>
      </w:r>
      <w:r w:rsidR="00C63E8A" w:rsidRPr="00C63E8A">
        <w:t>”</w:t>
      </w:r>
    </w:p>
    <w:p w:rsidR="003E63CA" w:rsidRDefault="000179D7" w:rsidP="004E72B2">
      <w:pPr>
        <w:ind w:firstLine="360"/>
        <w:jc w:val="center"/>
      </w:pPr>
      <w:r>
        <w:rPr>
          <w:noProof/>
        </w:rPr>
        <w:drawing>
          <wp:inline distT="0" distB="0" distL="0" distR="0" wp14:anchorId="2E70F845" wp14:editId="3EF13859">
            <wp:extent cx="3124200" cy="1586132"/>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42189" cy="1595265"/>
                    </a:xfrm>
                    <a:prstGeom prst="rect">
                      <a:avLst/>
                    </a:prstGeom>
                    <a:noFill/>
                    <a:ln>
                      <a:noFill/>
                    </a:ln>
                  </pic:spPr>
                </pic:pic>
              </a:graphicData>
            </a:graphic>
          </wp:inline>
        </w:drawing>
      </w:r>
    </w:p>
    <w:p w:rsidR="008601D1" w:rsidRDefault="008601D1" w:rsidP="004E72B2">
      <w:pPr>
        <w:ind w:firstLine="360"/>
        <w:jc w:val="center"/>
      </w:pPr>
      <w:r w:rsidRPr="00012394">
        <w:rPr>
          <w:i/>
        </w:rPr>
        <w:t>Hình 1.2</w:t>
      </w:r>
      <w:r>
        <w:rPr>
          <w:i/>
        </w:rPr>
        <w:t>2</w:t>
      </w:r>
    </w:p>
    <w:p w:rsidR="004E72B2" w:rsidRDefault="004E72B2" w:rsidP="00B12D2C">
      <w:pPr>
        <w:pStyle w:val="ListParagraph"/>
        <w:numPr>
          <w:ilvl w:val="0"/>
          <w:numId w:val="142"/>
        </w:numPr>
      </w:pPr>
      <w:r>
        <w:t>Xóa lệnh khỏi QAT:</w:t>
      </w:r>
      <w:r w:rsidR="00CB1B7F">
        <w:t xml:space="preserve"> </w:t>
      </w:r>
      <w:r w:rsidR="000565D7">
        <w:t>B</w:t>
      </w:r>
      <w:r w:rsidR="00CB1B7F">
        <w:t>ấm chuột</w:t>
      </w:r>
      <w:r w:rsidR="000565D7">
        <w:t xml:space="preserve"> vào lệnh bất kỳ trong QAT/ chọn </w:t>
      </w:r>
      <w:r w:rsidR="00C63E8A">
        <w:t>“</w:t>
      </w:r>
      <w:r w:rsidR="000565D7" w:rsidRPr="002D3FFD">
        <w:rPr>
          <w:b/>
        </w:rPr>
        <w:t>Remove from Quick Access Toolbar</w:t>
      </w:r>
      <w:r w:rsidR="00C63E8A" w:rsidRPr="00C63E8A">
        <w:t>”</w:t>
      </w:r>
    </w:p>
    <w:p w:rsidR="004E72B2" w:rsidRDefault="000179D7" w:rsidP="004E72B2">
      <w:pPr>
        <w:ind w:firstLine="360"/>
        <w:jc w:val="center"/>
      </w:pPr>
      <w:r>
        <w:rPr>
          <w:noProof/>
        </w:rPr>
        <w:drawing>
          <wp:inline distT="0" distB="0" distL="0" distR="0" wp14:anchorId="470B7A89" wp14:editId="1E68A932">
            <wp:extent cx="3990450" cy="1255923"/>
            <wp:effectExtent l="0" t="0" r="0" b="190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10641" cy="1262278"/>
                    </a:xfrm>
                    <a:prstGeom prst="rect">
                      <a:avLst/>
                    </a:prstGeom>
                    <a:noFill/>
                    <a:ln>
                      <a:noFill/>
                    </a:ln>
                  </pic:spPr>
                </pic:pic>
              </a:graphicData>
            </a:graphic>
          </wp:inline>
        </w:drawing>
      </w:r>
    </w:p>
    <w:p w:rsidR="008601D1" w:rsidRDefault="008601D1" w:rsidP="004E72B2">
      <w:pPr>
        <w:ind w:firstLine="360"/>
        <w:jc w:val="center"/>
      </w:pPr>
      <w:r w:rsidRPr="00012394">
        <w:rPr>
          <w:i/>
        </w:rPr>
        <w:t>Hình 1.2</w:t>
      </w:r>
      <w:r>
        <w:rPr>
          <w:i/>
        </w:rPr>
        <w:t>3</w:t>
      </w:r>
    </w:p>
    <w:p w:rsidR="00F0466C" w:rsidRDefault="00F0466C" w:rsidP="002A4CA8">
      <w:pPr>
        <w:pStyle w:val="CAP3"/>
      </w:pPr>
      <w:r>
        <w:lastRenderedPageBreak/>
        <w:t xml:space="preserve"> </w:t>
      </w:r>
      <w:bookmarkStart w:id="5" w:name="_Toc404244179"/>
      <w:r w:rsidR="00DA18A9">
        <w:t>Thiết Lập Chế Độ Bảo Vệ Tài Liệu</w:t>
      </w:r>
      <w:bookmarkEnd w:id="5"/>
    </w:p>
    <w:p w:rsidR="009760CA" w:rsidRDefault="00366C53" w:rsidP="00F25936">
      <w:pPr>
        <w:ind w:firstLine="1260"/>
        <w:jc w:val="both"/>
      </w:pPr>
      <w:r>
        <w:t>Đối với những tài liệu mang tính nhạy cảm thì việc thiết lập chế độ bảo vệ dữ liệu là vô cùng quan trọng.</w:t>
      </w:r>
      <w:r w:rsidR="00855790">
        <w:t xml:space="preserve"> Có nhiều cấp độ bảo vệ tài liệu</w:t>
      </w:r>
      <w:r w:rsidR="00DA3A26">
        <w:t>, ở đây giáo trình sẽ hướng dẫn một số cách bảo vệ tài liệu của người sử dụng:</w:t>
      </w:r>
    </w:p>
    <w:p w:rsidR="00033306" w:rsidRPr="00033306" w:rsidRDefault="00033306" w:rsidP="00B12D2C">
      <w:pPr>
        <w:pStyle w:val="ListParagraph"/>
        <w:numPr>
          <w:ilvl w:val="0"/>
          <w:numId w:val="139"/>
        </w:numPr>
        <w:ind w:left="1260"/>
        <w:rPr>
          <w:b/>
        </w:rPr>
      </w:pPr>
      <w:r w:rsidRPr="00033306">
        <w:rPr>
          <w:b/>
        </w:rPr>
        <w:t>Thiết lập thuộc tính chỉ đọc cho tài liệu:</w:t>
      </w:r>
    </w:p>
    <w:p w:rsidR="00033306" w:rsidRDefault="00A17C15" w:rsidP="00F25936">
      <w:pPr>
        <w:ind w:firstLine="1260"/>
        <w:jc w:val="both"/>
      </w:pPr>
      <w:r>
        <w:t>Tại sao ta phải thiết lập thuộc tính chỉ đọc cho tài liệu</w:t>
      </w:r>
      <w:r w:rsidR="00A3253D">
        <w:t>? thường thì khi tài liệu là phiên bản cuối cùng rồi (tức là đã hoàn chỉnh)</w:t>
      </w:r>
      <w:r w:rsidR="00FC57B6">
        <w:t xml:space="preserve"> thì chủ sở hữu tài liệu sẽ đánh dấu cho người đọc biết</w:t>
      </w:r>
      <w:r w:rsidR="005B6076">
        <w:t xml:space="preserve"> bằng cách thiết lập Mark </w:t>
      </w:r>
      <w:r w:rsidR="00A03CDA">
        <w:t>a</w:t>
      </w:r>
      <w:r w:rsidR="005B6076">
        <w:t>s Final</w:t>
      </w:r>
      <w:r w:rsidR="001F1D05">
        <w:t>.</w:t>
      </w:r>
    </w:p>
    <w:p w:rsidR="005250D0" w:rsidRDefault="005250D0" w:rsidP="009E0649">
      <w:pPr>
        <w:ind w:firstLine="360"/>
      </w:pPr>
      <w:r>
        <w:t>Cách thiết lập như sau:</w:t>
      </w:r>
      <w:r w:rsidR="005E6C45">
        <w:t xml:space="preserve"> Vào tab </w:t>
      </w:r>
      <w:r w:rsidR="005E6C45" w:rsidRPr="008B2151">
        <w:rPr>
          <w:b/>
        </w:rPr>
        <w:t>File</w:t>
      </w:r>
      <w:r w:rsidR="005E6C45">
        <w:t xml:space="preserve">/ chọn </w:t>
      </w:r>
      <w:r w:rsidR="008B2151">
        <w:rPr>
          <w:b/>
        </w:rPr>
        <w:t>Info</w:t>
      </w:r>
      <w:r w:rsidR="005E6C45">
        <w:t xml:space="preserve">/ chọn </w:t>
      </w:r>
      <w:r w:rsidR="005E6C45" w:rsidRPr="008B2151">
        <w:rPr>
          <w:b/>
        </w:rPr>
        <w:t>Protect Document</w:t>
      </w:r>
      <w:r w:rsidR="005E6C45">
        <w:t xml:space="preserve"> / chọn </w:t>
      </w:r>
      <w:r w:rsidR="005E6C45" w:rsidRPr="008B2151">
        <w:rPr>
          <w:b/>
        </w:rPr>
        <w:t>Mark as Final</w:t>
      </w:r>
      <w:r w:rsidR="00E4337F">
        <w:t xml:space="preserve"> (hình 1.24)</w:t>
      </w:r>
      <w:r w:rsidR="00BA569D">
        <w:t>:</w:t>
      </w:r>
    </w:p>
    <w:p w:rsidR="00BA569D" w:rsidRDefault="000179D7" w:rsidP="00BA569D">
      <w:pPr>
        <w:ind w:firstLine="360"/>
        <w:jc w:val="center"/>
      </w:pPr>
      <w:r>
        <w:rPr>
          <w:noProof/>
        </w:rPr>
        <w:drawing>
          <wp:inline distT="0" distB="0" distL="0" distR="0" wp14:anchorId="302FAB52" wp14:editId="2FCC3F8F">
            <wp:extent cx="4238625" cy="2486025"/>
            <wp:effectExtent l="0" t="0" r="9525"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4">
                      <a:extLst>
                        <a:ext uri="{28A0092B-C50C-407E-A947-70E740481C1C}">
                          <a14:useLocalDpi xmlns:a14="http://schemas.microsoft.com/office/drawing/2010/main" val="0"/>
                        </a:ext>
                      </a:extLst>
                    </a:blip>
                    <a:srcRect t="19195"/>
                    <a:stretch/>
                  </pic:blipFill>
                  <pic:spPr bwMode="auto">
                    <a:xfrm>
                      <a:off x="0" y="0"/>
                      <a:ext cx="4238625" cy="2486025"/>
                    </a:xfrm>
                    <a:prstGeom prst="rect">
                      <a:avLst/>
                    </a:prstGeom>
                    <a:noFill/>
                    <a:ln>
                      <a:noFill/>
                    </a:ln>
                    <a:extLst>
                      <a:ext uri="{53640926-AAD7-44D8-BBD7-CCE9431645EC}">
                        <a14:shadowObscured xmlns:a14="http://schemas.microsoft.com/office/drawing/2010/main"/>
                      </a:ext>
                    </a:extLst>
                  </pic:spPr>
                </pic:pic>
              </a:graphicData>
            </a:graphic>
          </wp:inline>
        </w:drawing>
      </w:r>
    </w:p>
    <w:p w:rsidR="00BA569D" w:rsidRPr="00BA569D" w:rsidRDefault="00BA569D" w:rsidP="00BA569D">
      <w:pPr>
        <w:ind w:firstLine="360"/>
        <w:jc w:val="center"/>
        <w:rPr>
          <w:i/>
        </w:rPr>
      </w:pPr>
      <w:r w:rsidRPr="00BA569D">
        <w:rPr>
          <w:i/>
        </w:rPr>
        <w:t>Hình 1.24</w:t>
      </w:r>
    </w:p>
    <w:p w:rsidR="00BA569D" w:rsidRDefault="003F486D" w:rsidP="009C104A">
      <w:pPr>
        <w:ind w:firstLine="360"/>
        <w:jc w:val="both"/>
      </w:pPr>
      <w:r>
        <w:t xml:space="preserve">Sau khi chọn </w:t>
      </w:r>
      <w:r w:rsidRPr="003F4D22">
        <w:rPr>
          <w:b/>
        </w:rPr>
        <w:t>Mark as Final</w:t>
      </w:r>
      <w:r>
        <w:t>, sẽ có 2 màn hình xuất hiện</w:t>
      </w:r>
      <w:r w:rsidR="003B5570">
        <w:t xml:space="preserve"> như bên dưới. Chọn OK để thiết lập, chọn Cancel để hủy thiết lập</w:t>
      </w:r>
      <w:r w:rsidR="009C104A">
        <w:t>:</w:t>
      </w:r>
    </w:p>
    <w:p w:rsidR="003F486D" w:rsidRDefault="003F486D" w:rsidP="003F486D">
      <w:pPr>
        <w:ind w:firstLine="360"/>
        <w:jc w:val="center"/>
      </w:pPr>
      <w:r>
        <w:rPr>
          <w:noProof/>
        </w:rPr>
        <w:drawing>
          <wp:inline distT="0" distB="0" distL="0" distR="0" wp14:anchorId="49AF1176" wp14:editId="5C3DC4C4">
            <wp:extent cx="2667000" cy="873403"/>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669230" cy="874133"/>
                    </a:xfrm>
                    <a:prstGeom prst="rect">
                      <a:avLst/>
                    </a:prstGeom>
                  </pic:spPr>
                </pic:pic>
              </a:graphicData>
            </a:graphic>
          </wp:inline>
        </w:drawing>
      </w:r>
    </w:p>
    <w:p w:rsidR="008E54BE" w:rsidRPr="008E54BE" w:rsidRDefault="008E54BE" w:rsidP="003F486D">
      <w:pPr>
        <w:ind w:firstLine="360"/>
        <w:jc w:val="center"/>
        <w:rPr>
          <w:i/>
        </w:rPr>
      </w:pPr>
      <w:r w:rsidRPr="008E54BE">
        <w:rPr>
          <w:i/>
        </w:rPr>
        <w:t>Hình 1.25</w:t>
      </w:r>
    </w:p>
    <w:p w:rsidR="005250D0" w:rsidRDefault="00A5264D" w:rsidP="009E0649">
      <w:pPr>
        <w:ind w:firstLine="360"/>
      </w:pPr>
      <w:r>
        <w:t>Sau khi chọn OK sẽ có thêm một màn hình tiếp theo, ở màn hình này ta tiếp tục chọn OK.</w:t>
      </w:r>
    </w:p>
    <w:p w:rsidR="00CC1198" w:rsidRDefault="00CC1198" w:rsidP="009C104A">
      <w:pPr>
        <w:ind w:firstLine="360"/>
        <w:jc w:val="both"/>
      </w:pPr>
      <w:r>
        <w:t>Dưới đây là màn hình của tài liệu được thiết lập là chỉ đọc, chế độ này người sử dụng sẽ không thể chỉnh sửa, thêm mới hay là định dạng tài liệu được (hình 1.26):</w:t>
      </w:r>
    </w:p>
    <w:p w:rsidR="00CC1198" w:rsidRDefault="000179D7" w:rsidP="000179D7">
      <w:pPr>
        <w:jc w:val="center"/>
      </w:pPr>
      <w:r>
        <w:rPr>
          <w:noProof/>
        </w:rPr>
        <w:lastRenderedPageBreak/>
        <w:drawing>
          <wp:inline distT="0" distB="0" distL="0" distR="0" wp14:anchorId="48B2786E" wp14:editId="01C2FD04">
            <wp:extent cx="4798470" cy="1543050"/>
            <wp:effectExtent l="0" t="0" r="254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1" name="2E42EC5.tmp"/>
                    <pic:cNvPicPr/>
                  </pic:nvPicPr>
                  <pic:blipFill>
                    <a:blip r:embed="rId36">
                      <a:extLst>
                        <a:ext uri="{28A0092B-C50C-407E-A947-70E740481C1C}">
                          <a14:useLocalDpi xmlns:a14="http://schemas.microsoft.com/office/drawing/2010/main" val="0"/>
                        </a:ext>
                      </a:extLst>
                    </a:blip>
                    <a:stretch>
                      <a:fillRect/>
                    </a:stretch>
                  </pic:blipFill>
                  <pic:spPr>
                    <a:xfrm>
                      <a:off x="0" y="0"/>
                      <a:ext cx="4839680" cy="1556302"/>
                    </a:xfrm>
                    <a:prstGeom prst="rect">
                      <a:avLst/>
                    </a:prstGeom>
                  </pic:spPr>
                </pic:pic>
              </a:graphicData>
            </a:graphic>
          </wp:inline>
        </w:drawing>
      </w:r>
    </w:p>
    <w:p w:rsidR="00A763E1" w:rsidRDefault="00A763E1" w:rsidP="00CC1198">
      <w:pPr>
        <w:ind w:firstLine="360"/>
        <w:jc w:val="center"/>
      </w:pPr>
      <w:r>
        <w:t>Hình 1.26</w:t>
      </w:r>
    </w:p>
    <w:p w:rsidR="009760CA" w:rsidRDefault="000C2726" w:rsidP="00E60F4F">
      <w:pPr>
        <w:ind w:firstLine="360"/>
      </w:pPr>
      <w:r>
        <w:t>Bấm</w:t>
      </w:r>
      <w:r w:rsidR="009F679E">
        <w:t xml:space="preserve"> “</w:t>
      </w:r>
      <w:r w:rsidR="009F679E" w:rsidRPr="009F679E">
        <w:rPr>
          <w:b/>
        </w:rPr>
        <w:t>Edit Anyway</w:t>
      </w:r>
      <w:r w:rsidR="009F679E">
        <w:t>” ở phía bên trên tài liệu</w:t>
      </w:r>
      <w:r>
        <w:t xml:space="preserve"> để thoát khỏi chế độ chỉ đọc (xem hình trên)</w:t>
      </w:r>
      <w:r w:rsidR="009F679E">
        <w:t>.</w:t>
      </w:r>
    </w:p>
    <w:p w:rsidR="004D4AC7" w:rsidRPr="002F55A3" w:rsidRDefault="002F55A3" w:rsidP="00B12D2C">
      <w:pPr>
        <w:pStyle w:val="ListParagraph"/>
        <w:numPr>
          <w:ilvl w:val="0"/>
          <w:numId w:val="139"/>
        </w:numPr>
        <w:ind w:left="1260"/>
        <w:rPr>
          <w:b/>
        </w:rPr>
      </w:pPr>
      <w:r w:rsidRPr="002F55A3">
        <w:rPr>
          <w:b/>
        </w:rPr>
        <w:t>Thiết lập mật khẩu cho tài liệu:</w:t>
      </w:r>
    </w:p>
    <w:p w:rsidR="002F55A3" w:rsidRDefault="002F55A3" w:rsidP="00F25936">
      <w:pPr>
        <w:ind w:firstLine="900"/>
      </w:pPr>
      <w:r>
        <w:t>Đây là kiểu bảo mật tài liệu mà tới 99</w:t>
      </w:r>
      <w:r w:rsidR="00E43150">
        <w:t>.9</w:t>
      </w:r>
      <w:r>
        <w:t>% người sử dụng chọn lựa</w:t>
      </w:r>
      <w:r w:rsidR="00880CE1">
        <w:t xml:space="preserve"> để thiết lập cho những tài liệu có dữ liệu nhạy cảm</w:t>
      </w:r>
      <w:r w:rsidR="00447EFE">
        <w:t>, độc giả cũng nên chọn kiểu bảo mật này.</w:t>
      </w:r>
    </w:p>
    <w:p w:rsidR="00907787" w:rsidRPr="007B1DE3" w:rsidRDefault="00807225" w:rsidP="00E60F4F">
      <w:pPr>
        <w:ind w:firstLine="360"/>
      </w:pPr>
      <w:r>
        <w:t xml:space="preserve">Cách thiết lập: Vào tab </w:t>
      </w:r>
      <w:r w:rsidRPr="00D846CA">
        <w:rPr>
          <w:b/>
        </w:rPr>
        <w:t>File</w:t>
      </w:r>
      <w:r>
        <w:t xml:space="preserve">/ chọn </w:t>
      </w:r>
      <w:r w:rsidRPr="00D846CA">
        <w:rPr>
          <w:b/>
        </w:rPr>
        <w:t>Info</w:t>
      </w:r>
      <w:r>
        <w:t xml:space="preserve">/ chọn </w:t>
      </w:r>
      <w:r w:rsidRPr="00D846CA">
        <w:rPr>
          <w:b/>
        </w:rPr>
        <w:t>Protect Document</w:t>
      </w:r>
      <w:r>
        <w:t xml:space="preserve"> / chọn </w:t>
      </w:r>
      <w:r w:rsidRPr="00D846CA">
        <w:rPr>
          <w:b/>
        </w:rPr>
        <w:t>Encrypt with Password</w:t>
      </w:r>
      <w:r w:rsidR="007B1DE3">
        <w:t xml:space="preserve"> (hình 1.27)</w:t>
      </w:r>
      <w:r w:rsidR="001867F2">
        <w:t>:</w:t>
      </w:r>
    </w:p>
    <w:p w:rsidR="00807225" w:rsidRDefault="000179D7" w:rsidP="00807225">
      <w:pPr>
        <w:ind w:firstLine="360"/>
        <w:jc w:val="center"/>
      </w:pPr>
      <w:r>
        <w:rPr>
          <w:noProof/>
        </w:rPr>
        <w:drawing>
          <wp:inline distT="0" distB="0" distL="0" distR="0" wp14:anchorId="307128E5" wp14:editId="003A93A4">
            <wp:extent cx="3466445" cy="3202189"/>
            <wp:effectExtent l="0" t="0" r="1270"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95287" cy="3228832"/>
                    </a:xfrm>
                    <a:prstGeom prst="rect">
                      <a:avLst/>
                    </a:prstGeom>
                    <a:noFill/>
                    <a:ln>
                      <a:noFill/>
                    </a:ln>
                  </pic:spPr>
                </pic:pic>
              </a:graphicData>
            </a:graphic>
          </wp:inline>
        </w:drawing>
      </w:r>
    </w:p>
    <w:p w:rsidR="00B61610" w:rsidRPr="00B61610" w:rsidRDefault="00B61610" w:rsidP="00807225">
      <w:pPr>
        <w:ind w:firstLine="360"/>
        <w:jc w:val="center"/>
        <w:rPr>
          <w:i/>
        </w:rPr>
      </w:pPr>
      <w:r w:rsidRPr="00B61610">
        <w:rPr>
          <w:i/>
        </w:rPr>
        <w:t>Hình 1.27</w:t>
      </w:r>
    </w:p>
    <w:p w:rsidR="00807225" w:rsidRDefault="00AA6A5E" w:rsidP="00F25936">
      <w:pPr>
        <w:ind w:firstLine="720"/>
        <w:jc w:val="both"/>
      </w:pPr>
      <w:r>
        <w:t xml:space="preserve">Sau khi chọn </w:t>
      </w:r>
      <w:r w:rsidR="008D6423">
        <w:t>“</w:t>
      </w:r>
      <w:r w:rsidR="001B5825" w:rsidRPr="008D6423">
        <w:rPr>
          <w:b/>
        </w:rPr>
        <w:t>Encrypt with Password</w:t>
      </w:r>
      <w:r w:rsidR="008D6423">
        <w:rPr>
          <w:b/>
        </w:rPr>
        <w:t>”</w:t>
      </w:r>
      <w:r w:rsidR="00D0625F">
        <w:t>, Word sẽ yêu cầu ta nhập 2 lần mật khẩu, tại 2 lần nhập mật khẩu này ta phải nhập giống nhau</w:t>
      </w:r>
      <w:r w:rsidR="00217B0A">
        <w:t>.</w:t>
      </w:r>
      <w:r w:rsidR="00D323FF">
        <w:t xml:space="preserve"> Theo kinh nghiệm thì bạn nên nhập mật khẩu có chứa đồng thời: Chữ, số, ký hiệu</w:t>
      </w:r>
      <w:r w:rsidR="00BE44B2">
        <w:t xml:space="preserve">; </w:t>
      </w:r>
      <w:r w:rsidR="00D323FF">
        <w:t>tránh lấy mật khẩu là tên hay ngày tháng năm sinh hay số điện thoại vì như vậy rất dễ bị lộ</w:t>
      </w:r>
      <w:r w:rsidR="001416B0">
        <w:t>:</w:t>
      </w:r>
    </w:p>
    <w:p w:rsidR="00321AE3" w:rsidRDefault="00321AE3" w:rsidP="00B12D2C">
      <w:pPr>
        <w:pStyle w:val="ListParagraph"/>
        <w:numPr>
          <w:ilvl w:val="0"/>
          <w:numId w:val="142"/>
        </w:numPr>
        <w:jc w:val="both"/>
      </w:pPr>
      <w:r>
        <w:t>Màn hình nhập mật khẩu lần thứ 1:</w:t>
      </w:r>
    </w:p>
    <w:p w:rsidR="00321AE3" w:rsidRDefault="00321AE3" w:rsidP="00321AE3">
      <w:pPr>
        <w:ind w:firstLine="360"/>
        <w:jc w:val="center"/>
      </w:pPr>
      <w:r>
        <w:rPr>
          <w:noProof/>
        </w:rPr>
        <w:lastRenderedPageBreak/>
        <w:drawing>
          <wp:inline distT="0" distB="0" distL="0" distR="0" wp14:anchorId="623EB8C4" wp14:editId="1B432E45">
            <wp:extent cx="2862333" cy="1762125"/>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873522" cy="1769013"/>
                    </a:xfrm>
                    <a:prstGeom prst="rect">
                      <a:avLst/>
                    </a:prstGeom>
                  </pic:spPr>
                </pic:pic>
              </a:graphicData>
            </a:graphic>
          </wp:inline>
        </w:drawing>
      </w:r>
    </w:p>
    <w:p w:rsidR="00321AE3" w:rsidRDefault="00321AE3" w:rsidP="00321AE3">
      <w:pPr>
        <w:ind w:firstLine="360"/>
        <w:jc w:val="center"/>
      </w:pPr>
      <w:r>
        <w:t>Hình 1.28</w:t>
      </w:r>
    </w:p>
    <w:p w:rsidR="00321AE3" w:rsidRDefault="00321AE3" w:rsidP="00B12D2C">
      <w:pPr>
        <w:pStyle w:val="ListParagraph"/>
        <w:numPr>
          <w:ilvl w:val="0"/>
          <w:numId w:val="142"/>
        </w:numPr>
      </w:pPr>
      <w:r>
        <w:t>Nhập mật khẩu rồi bấm OK sẽ xuất hiện màn hình nhập mật khẩu lần 2:</w:t>
      </w:r>
    </w:p>
    <w:p w:rsidR="00321AE3" w:rsidRDefault="00321AE3" w:rsidP="00321AE3">
      <w:pPr>
        <w:ind w:firstLine="360"/>
        <w:jc w:val="center"/>
      </w:pPr>
      <w:r>
        <w:rPr>
          <w:noProof/>
        </w:rPr>
        <w:drawing>
          <wp:inline distT="0" distB="0" distL="0" distR="0" wp14:anchorId="7B52C09D" wp14:editId="30B4460A">
            <wp:extent cx="2815066" cy="1743075"/>
            <wp:effectExtent l="0" t="0" r="4445"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819340" cy="1745722"/>
                    </a:xfrm>
                    <a:prstGeom prst="rect">
                      <a:avLst/>
                    </a:prstGeom>
                  </pic:spPr>
                </pic:pic>
              </a:graphicData>
            </a:graphic>
          </wp:inline>
        </w:drawing>
      </w:r>
    </w:p>
    <w:p w:rsidR="009871BA" w:rsidRDefault="009871BA" w:rsidP="00321AE3">
      <w:pPr>
        <w:ind w:firstLine="360"/>
        <w:jc w:val="center"/>
      </w:pPr>
      <w:r>
        <w:t>Hình 1.29</w:t>
      </w:r>
    </w:p>
    <w:p w:rsidR="00C8387F" w:rsidRDefault="00C8387F" w:rsidP="00B12D2C">
      <w:pPr>
        <w:pStyle w:val="ListParagraph"/>
        <w:numPr>
          <w:ilvl w:val="0"/>
          <w:numId w:val="142"/>
        </w:numPr>
        <w:jc w:val="both"/>
      </w:pPr>
      <w:r>
        <w:t>Sau khi nhập 2 lần mật khẩu thành công, để kiểm tra lại ta đóng tài liệu hiện tại sau đó mở lại tài liệu này, Word sẽ yêu cầu ta nhập mật khẩu để xem:</w:t>
      </w:r>
    </w:p>
    <w:p w:rsidR="00321AE3" w:rsidRDefault="00321AE3" w:rsidP="00C8387F">
      <w:pPr>
        <w:ind w:firstLine="360"/>
        <w:jc w:val="center"/>
      </w:pPr>
      <w:r>
        <w:rPr>
          <w:noProof/>
        </w:rPr>
        <w:drawing>
          <wp:inline distT="0" distB="0" distL="0" distR="0" wp14:anchorId="0EEFC2FB" wp14:editId="1F17C664">
            <wp:extent cx="2782186" cy="1495425"/>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787921" cy="1498507"/>
                    </a:xfrm>
                    <a:prstGeom prst="rect">
                      <a:avLst/>
                    </a:prstGeom>
                  </pic:spPr>
                </pic:pic>
              </a:graphicData>
            </a:graphic>
          </wp:inline>
        </w:drawing>
      </w:r>
    </w:p>
    <w:p w:rsidR="00C8387F" w:rsidRDefault="00C8387F" w:rsidP="00C8387F">
      <w:pPr>
        <w:ind w:firstLine="360"/>
        <w:jc w:val="center"/>
        <w:rPr>
          <w:i/>
        </w:rPr>
      </w:pPr>
      <w:r w:rsidRPr="00C8387F">
        <w:rPr>
          <w:i/>
        </w:rPr>
        <w:t>Hình 1.30</w:t>
      </w:r>
    </w:p>
    <w:p w:rsidR="001416B0" w:rsidRDefault="008930F4" w:rsidP="00F25936">
      <w:pPr>
        <w:ind w:firstLine="720"/>
        <w:jc w:val="both"/>
      </w:pPr>
      <w:r>
        <w:t xml:space="preserve">Bạn chú ý phải nhớ mật khẩu đã nhập, nếu như bạn quên thì </w:t>
      </w:r>
      <w:r w:rsidR="00655E6A">
        <w:t>không thể</w:t>
      </w:r>
      <w:r>
        <w:t xml:space="preserve"> mở được tài liệu vì Word có cơ chế bảo mật tài liệu </w:t>
      </w:r>
      <w:r w:rsidR="00E26759">
        <w:t>rất</w:t>
      </w:r>
      <w:r>
        <w:t xml:space="preserve"> cao.</w:t>
      </w:r>
    </w:p>
    <w:p w:rsidR="005E74EF" w:rsidRDefault="0029609F" w:rsidP="00F25936">
      <w:pPr>
        <w:ind w:firstLine="720"/>
        <w:jc w:val="both"/>
      </w:pPr>
      <w:r>
        <w:t>Sau khi thiết lập mật khẩu rồi, nếu muốn th</w:t>
      </w:r>
      <w:r w:rsidR="00AB2985">
        <w:t>á</w:t>
      </w:r>
      <w:r>
        <w:t>o bỏ mật khẩu thì ta chỉ cần vào lại màn hình thiết lập mật khẩu, ta chỉ việc xóa mật khẩu đi (để trống) rồi nhấn OK.</w:t>
      </w:r>
    </w:p>
    <w:p w:rsidR="009E5B60" w:rsidRPr="00C517DE" w:rsidRDefault="00C517DE" w:rsidP="00B12D2C">
      <w:pPr>
        <w:pStyle w:val="ListParagraph"/>
        <w:numPr>
          <w:ilvl w:val="0"/>
          <w:numId w:val="139"/>
        </w:numPr>
        <w:ind w:left="1260"/>
        <w:rPr>
          <w:b/>
        </w:rPr>
      </w:pPr>
      <w:r w:rsidRPr="00C517DE">
        <w:rPr>
          <w:b/>
        </w:rPr>
        <w:t>Ngăn chặn chỉnh sửa và định dạng dữ liệu:</w:t>
      </w:r>
    </w:p>
    <w:p w:rsidR="00C517DE" w:rsidRDefault="00B12E8F" w:rsidP="00F25936">
      <w:pPr>
        <w:ind w:firstLine="720"/>
        <w:jc w:val="both"/>
      </w:pPr>
      <w:r>
        <w:t>Cấp độ bảo mật này cao hơn “</w:t>
      </w:r>
      <w:r w:rsidRPr="00033306">
        <w:rPr>
          <w:b/>
        </w:rPr>
        <w:t>Thiết lập thuộc tính chỉ đọc cho tài liệu</w:t>
      </w:r>
      <w:r>
        <w:t>”</w:t>
      </w:r>
      <w:r w:rsidR="00860DFF">
        <w:t xml:space="preserve">, trường hợp </w:t>
      </w:r>
      <w:r w:rsidR="00726369">
        <w:t xml:space="preserve">này </w:t>
      </w:r>
      <w:r w:rsidR="00860DFF">
        <w:t xml:space="preserve">người sử dụng </w:t>
      </w:r>
      <w:r w:rsidR="00726369">
        <w:t>muốn thay đổi hay định dạng lại dữ liệu thì bắt buộc phải nhập mật khẩu</w:t>
      </w:r>
      <w:r w:rsidR="00C147CB">
        <w:t>. Tính năng này rất quan trọng</w:t>
      </w:r>
      <w:r w:rsidR="001169CB">
        <w:t xml:space="preserve"> nó giúp bảo quản được thông tin cuối cùng của tác giả</w:t>
      </w:r>
      <w:r w:rsidR="009315B6">
        <w:t>, tránh được những điều đáng tiếc khi có ai đó cố tình phá dữ liệu.</w:t>
      </w:r>
    </w:p>
    <w:p w:rsidR="00587A79" w:rsidRDefault="00340665" w:rsidP="00EB5E82">
      <w:pPr>
        <w:ind w:firstLine="360"/>
        <w:jc w:val="both"/>
      </w:pPr>
      <w:r>
        <w:t>Các bước làm như sau:</w:t>
      </w:r>
      <w:r w:rsidR="002331ED">
        <w:t xml:space="preserve"> </w:t>
      </w:r>
    </w:p>
    <w:p w:rsidR="00A53E02" w:rsidRDefault="00587A79" w:rsidP="00B12D2C">
      <w:pPr>
        <w:pStyle w:val="ListParagraph"/>
        <w:numPr>
          <w:ilvl w:val="0"/>
          <w:numId w:val="142"/>
        </w:numPr>
        <w:jc w:val="both"/>
      </w:pPr>
      <w:r w:rsidRPr="002D3FFD">
        <w:rPr>
          <w:b/>
        </w:rPr>
        <w:lastRenderedPageBreak/>
        <w:t>Bước 1:</w:t>
      </w:r>
      <w:r>
        <w:t xml:space="preserve"> </w:t>
      </w:r>
      <w:r w:rsidR="002331ED">
        <w:t xml:space="preserve">Vào tab </w:t>
      </w:r>
      <w:r w:rsidR="002331ED" w:rsidRPr="002D3FFD">
        <w:rPr>
          <w:b/>
        </w:rPr>
        <w:t>File</w:t>
      </w:r>
      <w:r w:rsidR="002331ED">
        <w:t xml:space="preserve">/ chọn </w:t>
      </w:r>
      <w:r w:rsidR="002331ED" w:rsidRPr="002D3FFD">
        <w:rPr>
          <w:b/>
        </w:rPr>
        <w:t>Info</w:t>
      </w:r>
      <w:r w:rsidR="002331ED">
        <w:t xml:space="preserve">/ chọn </w:t>
      </w:r>
      <w:r w:rsidR="002331ED" w:rsidRPr="002D3FFD">
        <w:rPr>
          <w:b/>
        </w:rPr>
        <w:t>Protect Document</w:t>
      </w:r>
      <w:r w:rsidR="002331ED">
        <w:t xml:space="preserve">/ chọn </w:t>
      </w:r>
      <w:r w:rsidR="002331ED" w:rsidRPr="002D3FFD">
        <w:rPr>
          <w:b/>
        </w:rPr>
        <w:t>Restrict Editing</w:t>
      </w:r>
      <w:r w:rsidR="00F46FB5">
        <w:t xml:space="preserve"> (</w:t>
      </w:r>
      <w:r w:rsidR="002A4554">
        <w:t xml:space="preserve">xem </w:t>
      </w:r>
      <w:r w:rsidR="00F46FB5">
        <w:t>hình 1.31):</w:t>
      </w:r>
    </w:p>
    <w:p w:rsidR="00340665" w:rsidRDefault="000179D7" w:rsidP="00AD515B">
      <w:pPr>
        <w:ind w:firstLine="360"/>
        <w:jc w:val="center"/>
      </w:pPr>
      <w:r>
        <w:rPr>
          <w:noProof/>
        </w:rPr>
        <w:drawing>
          <wp:inline distT="0" distB="0" distL="0" distR="0" wp14:anchorId="6E22AE6F" wp14:editId="438ADCCC">
            <wp:extent cx="2512060" cy="2457450"/>
            <wp:effectExtent l="0" t="0" r="2540"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24713" cy="2469828"/>
                    </a:xfrm>
                    <a:prstGeom prst="rect">
                      <a:avLst/>
                    </a:prstGeom>
                    <a:noFill/>
                    <a:ln>
                      <a:noFill/>
                    </a:ln>
                  </pic:spPr>
                </pic:pic>
              </a:graphicData>
            </a:graphic>
          </wp:inline>
        </w:drawing>
      </w:r>
    </w:p>
    <w:p w:rsidR="00AD515B" w:rsidRPr="00AD515B" w:rsidRDefault="00AD515B" w:rsidP="00AD515B">
      <w:pPr>
        <w:ind w:firstLine="360"/>
        <w:jc w:val="center"/>
        <w:rPr>
          <w:i/>
        </w:rPr>
      </w:pPr>
      <w:r w:rsidRPr="00AD515B">
        <w:rPr>
          <w:i/>
        </w:rPr>
        <w:t>Hình 1.31</w:t>
      </w:r>
    </w:p>
    <w:p w:rsidR="00AD515B" w:rsidRDefault="00E12703" w:rsidP="00F25936">
      <w:pPr>
        <w:ind w:firstLine="720"/>
        <w:jc w:val="both"/>
      </w:pPr>
      <w:r>
        <w:t xml:space="preserve">Sau khi chọn </w:t>
      </w:r>
      <w:r w:rsidRPr="008265BA">
        <w:rPr>
          <w:b/>
        </w:rPr>
        <w:t>Restrict Editing</w:t>
      </w:r>
      <w:r>
        <w:t xml:space="preserve">, Word sẽ cung cấp màn hình </w:t>
      </w:r>
      <w:r w:rsidRPr="00047317">
        <w:rPr>
          <w:b/>
        </w:rPr>
        <w:t>Restrict Formating and Editing</w:t>
      </w:r>
      <w:r w:rsidR="008265BA">
        <w:t xml:space="preserve"> cho phép ta thiết lập </w:t>
      </w:r>
      <w:r w:rsidR="00413C6B">
        <w:t>chế độ bảo mật tài liệu</w:t>
      </w:r>
      <w:r w:rsidR="00EF686D">
        <w:t xml:space="preserve"> (hình 1.32)</w:t>
      </w:r>
      <w:r w:rsidR="00D31EA3">
        <w:t>:</w:t>
      </w:r>
    </w:p>
    <w:p w:rsidR="003A087C" w:rsidRDefault="003A087C" w:rsidP="00B12D2C">
      <w:pPr>
        <w:pStyle w:val="ListParagraph"/>
        <w:numPr>
          <w:ilvl w:val="0"/>
          <w:numId w:val="142"/>
        </w:numPr>
        <w:jc w:val="both"/>
      </w:pPr>
      <w:r w:rsidRPr="002D3FFD">
        <w:rPr>
          <w:b/>
        </w:rPr>
        <w:t>Bước 2:</w:t>
      </w:r>
      <w:r>
        <w:t xml:space="preserve"> Trường hợp sử dụng nhiều nhất vẫn là không cho phép người đọc chỉnh sửa dữ liệu, trong hình 1.32 ta tick vào “</w:t>
      </w:r>
      <w:r w:rsidRPr="002D3FFD">
        <w:rPr>
          <w:b/>
        </w:rPr>
        <w:t>Allow only this type of editing in the document:</w:t>
      </w:r>
      <w:r>
        <w:t xml:space="preserve">” và mục danh sách xổ xuống ta chọn </w:t>
      </w:r>
      <w:r w:rsidRPr="002D3FFD">
        <w:rPr>
          <w:b/>
        </w:rPr>
        <w:t>No changes (Read only)</w:t>
      </w:r>
      <w:r>
        <w:t>.</w:t>
      </w:r>
    </w:p>
    <w:p w:rsidR="00D31EA3" w:rsidRDefault="00177BFD" w:rsidP="00753550">
      <w:pPr>
        <w:ind w:firstLine="360"/>
        <w:jc w:val="center"/>
      </w:pPr>
      <w:r>
        <w:rPr>
          <w:noProof/>
        </w:rPr>
        <w:drawing>
          <wp:inline distT="0" distB="0" distL="0" distR="0" wp14:anchorId="41455D58" wp14:editId="1D1ACDA4">
            <wp:extent cx="1885950" cy="4305300"/>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85950" cy="4305300"/>
                    </a:xfrm>
                    <a:prstGeom prst="rect">
                      <a:avLst/>
                    </a:prstGeom>
                    <a:noFill/>
                    <a:ln>
                      <a:noFill/>
                    </a:ln>
                  </pic:spPr>
                </pic:pic>
              </a:graphicData>
            </a:graphic>
          </wp:inline>
        </w:drawing>
      </w:r>
    </w:p>
    <w:p w:rsidR="00753550" w:rsidRDefault="00753550" w:rsidP="00753550">
      <w:pPr>
        <w:ind w:firstLine="360"/>
        <w:jc w:val="center"/>
      </w:pPr>
      <w:r>
        <w:t>Hình 1.32</w:t>
      </w:r>
    </w:p>
    <w:p w:rsidR="00753550" w:rsidRDefault="003A087C" w:rsidP="00B12D2C">
      <w:pPr>
        <w:pStyle w:val="ListParagraph"/>
        <w:numPr>
          <w:ilvl w:val="0"/>
          <w:numId w:val="142"/>
        </w:numPr>
        <w:jc w:val="both"/>
      </w:pPr>
      <w:r w:rsidRPr="002D3FFD">
        <w:rPr>
          <w:b/>
        </w:rPr>
        <w:lastRenderedPageBreak/>
        <w:t>Bước 3:</w:t>
      </w:r>
      <w:r>
        <w:t xml:space="preserve"> Bấm chọn nút lệnh “</w:t>
      </w:r>
      <w:r w:rsidRPr="002D3FFD">
        <w:rPr>
          <w:b/>
        </w:rPr>
        <w:t>Yes, Start Enforcing Protection</w:t>
      </w:r>
      <w:r>
        <w:t>”</w:t>
      </w:r>
      <w:r w:rsidR="00830E8C">
        <w:t>, Word sẽ yêu cầu ta nhập mật khẩu bảo vệ tài liệu: (hình 1.33)</w:t>
      </w:r>
    </w:p>
    <w:p w:rsidR="00830E8C" w:rsidRDefault="00830E8C" w:rsidP="00830E8C">
      <w:pPr>
        <w:ind w:firstLine="360"/>
        <w:jc w:val="center"/>
      </w:pPr>
      <w:r>
        <w:rPr>
          <w:noProof/>
        </w:rPr>
        <w:drawing>
          <wp:inline distT="0" distB="0" distL="0" distR="0" wp14:anchorId="284FC9CC" wp14:editId="17FD59F3">
            <wp:extent cx="2762250" cy="1904155"/>
            <wp:effectExtent l="0" t="0" r="0" b="127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762250" cy="1904155"/>
                    </a:xfrm>
                    <a:prstGeom prst="rect">
                      <a:avLst/>
                    </a:prstGeom>
                  </pic:spPr>
                </pic:pic>
              </a:graphicData>
            </a:graphic>
          </wp:inline>
        </w:drawing>
      </w:r>
    </w:p>
    <w:p w:rsidR="001F68B2" w:rsidRDefault="001F68B2" w:rsidP="00830E8C">
      <w:pPr>
        <w:ind w:firstLine="360"/>
        <w:jc w:val="center"/>
        <w:rPr>
          <w:i/>
        </w:rPr>
      </w:pPr>
      <w:r w:rsidRPr="001F68B2">
        <w:rPr>
          <w:i/>
        </w:rPr>
        <w:t>Hình 1.33</w:t>
      </w:r>
    </w:p>
    <w:p w:rsidR="001F68B2" w:rsidRPr="001F68B2" w:rsidRDefault="00FF6A45" w:rsidP="00F25936">
      <w:pPr>
        <w:ind w:firstLine="720"/>
        <w:jc w:val="both"/>
      </w:pPr>
      <w:r>
        <w:t>Sau khi bấm chọn OK, tài liệu đã được bảo vệ người sử dụng muốn chỉnh sửa tài liệu này thì phải nhập mật khẩu.</w:t>
      </w:r>
    </w:p>
    <w:p w:rsidR="003A087C" w:rsidRDefault="000C54AC" w:rsidP="00F25936">
      <w:pPr>
        <w:ind w:firstLine="720"/>
        <w:jc w:val="both"/>
      </w:pPr>
      <w:r>
        <w:t>Để có thể chỉnh sửa được nội dung tài liệu thì người sử dụng bắt buộc phải chọn</w:t>
      </w:r>
      <w:r w:rsidR="00B24AAC">
        <w:t xml:space="preserve"> nút</w:t>
      </w:r>
      <w:r>
        <w:t xml:space="preserve"> “</w:t>
      </w:r>
      <w:r w:rsidRPr="006E554B">
        <w:rPr>
          <w:b/>
        </w:rPr>
        <w:t>Stop Protection</w:t>
      </w:r>
      <w:r>
        <w:t>”</w:t>
      </w:r>
      <w:r w:rsidR="00670DF7">
        <w:t xml:space="preserve"> (hình 1.34)</w:t>
      </w:r>
      <w:r>
        <w:t>:</w:t>
      </w:r>
    </w:p>
    <w:p w:rsidR="000C54AC" w:rsidRDefault="00177BFD" w:rsidP="006B2A61">
      <w:pPr>
        <w:ind w:firstLine="360"/>
        <w:jc w:val="center"/>
      </w:pPr>
      <w:r>
        <w:rPr>
          <w:noProof/>
        </w:rPr>
        <w:drawing>
          <wp:inline distT="0" distB="0" distL="0" distR="0" wp14:anchorId="6D7073A6" wp14:editId="0E11A63D">
            <wp:extent cx="5124450" cy="2981498"/>
            <wp:effectExtent l="0" t="0" r="0"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37575" cy="2989134"/>
                    </a:xfrm>
                    <a:prstGeom prst="rect">
                      <a:avLst/>
                    </a:prstGeom>
                    <a:noFill/>
                    <a:ln>
                      <a:noFill/>
                    </a:ln>
                  </pic:spPr>
                </pic:pic>
              </a:graphicData>
            </a:graphic>
          </wp:inline>
        </w:drawing>
      </w:r>
    </w:p>
    <w:p w:rsidR="00373E14" w:rsidRDefault="008B3033" w:rsidP="008B3033">
      <w:pPr>
        <w:ind w:firstLine="360"/>
        <w:jc w:val="center"/>
        <w:rPr>
          <w:i/>
        </w:rPr>
      </w:pPr>
      <w:r w:rsidRPr="008B3033">
        <w:rPr>
          <w:i/>
        </w:rPr>
        <w:t>Hình 1.34</w:t>
      </w:r>
    </w:p>
    <w:p w:rsidR="008B3033" w:rsidRDefault="00AA7CE1" w:rsidP="00EB5E82">
      <w:pPr>
        <w:ind w:firstLine="360"/>
        <w:jc w:val="both"/>
      </w:pPr>
      <w:r>
        <w:t>Nếu không thấy màn hình Stop Protection như trên thì ta vào ngược lại bước mở chức năng Restrict Editing.</w:t>
      </w:r>
    </w:p>
    <w:p w:rsidR="00AA7CE1" w:rsidRDefault="00831B9B" w:rsidP="008B3033">
      <w:pPr>
        <w:ind w:firstLine="360"/>
      </w:pPr>
      <w:r>
        <w:t>Khi chọn “Stop Protection”, Word sẽ yêu cầu ta nhập mật khẩu như hình dưới</w:t>
      </w:r>
      <w:r w:rsidR="007E11A3">
        <w:t>:</w:t>
      </w:r>
    </w:p>
    <w:p w:rsidR="007E11A3" w:rsidRDefault="007E11A3" w:rsidP="007E11A3">
      <w:pPr>
        <w:ind w:firstLine="360"/>
        <w:jc w:val="center"/>
      </w:pPr>
      <w:r>
        <w:rPr>
          <w:noProof/>
        </w:rPr>
        <w:drawing>
          <wp:inline distT="0" distB="0" distL="0" distR="0" wp14:anchorId="56231A3F" wp14:editId="1BB2C38C">
            <wp:extent cx="2000250" cy="1076325"/>
            <wp:effectExtent l="0" t="0" r="0"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000250" cy="1076325"/>
                    </a:xfrm>
                    <a:prstGeom prst="rect">
                      <a:avLst/>
                    </a:prstGeom>
                  </pic:spPr>
                </pic:pic>
              </a:graphicData>
            </a:graphic>
          </wp:inline>
        </w:drawing>
      </w:r>
    </w:p>
    <w:p w:rsidR="007E11A3" w:rsidRDefault="007E11A3" w:rsidP="007E11A3">
      <w:pPr>
        <w:ind w:firstLine="360"/>
        <w:jc w:val="center"/>
        <w:rPr>
          <w:i/>
        </w:rPr>
      </w:pPr>
      <w:r w:rsidRPr="007E11A3">
        <w:rPr>
          <w:i/>
        </w:rPr>
        <w:t>Hình 1.35</w:t>
      </w:r>
    </w:p>
    <w:p w:rsidR="007E11A3" w:rsidRDefault="007E11A3" w:rsidP="00F25936">
      <w:pPr>
        <w:ind w:firstLine="720"/>
        <w:jc w:val="both"/>
      </w:pPr>
      <w:r>
        <w:lastRenderedPageBreak/>
        <w:t>Sau khi nhập mật khẩu và bấm OK thì ta có thể chỉnh sửa tài liệu bình thường,</w:t>
      </w:r>
      <w:r w:rsidR="00005642">
        <w:t xml:space="preserve"> </w:t>
      </w:r>
      <w:r w:rsidR="00946378">
        <w:t>như vậy người sử dụng chỉ có thể chỉnh sửa được tài liệu khi có mật khẩu cung cấp từ tác giả tài liệu.</w:t>
      </w:r>
      <w:r w:rsidR="00E2702D">
        <w:t xml:space="preserve"> Chức năng này rất hay, độc giả nên sử dụng.</w:t>
      </w:r>
    </w:p>
    <w:p w:rsidR="00593E00" w:rsidRPr="00593E00" w:rsidRDefault="00593E00" w:rsidP="00EB5E82">
      <w:pPr>
        <w:ind w:firstLine="360"/>
        <w:jc w:val="both"/>
        <w:rPr>
          <w:b/>
        </w:rPr>
      </w:pPr>
      <w:r w:rsidRPr="00593E00">
        <w:rPr>
          <w:b/>
        </w:rPr>
        <w:t>Bảng so sánh 3 cấp độ bảo mật ở trên:</w:t>
      </w:r>
    </w:p>
    <w:tbl>
      <w:tblPr>
        <w:tblStyle w:val="TableGrid"/>
        <w:tblW w:w="0" w:type="auto"/>
        <w:tblLook w:val="04A0" w:firstRow="1" w:lastRow="0" w:firstColumn="1" w:lastColumn="0" w:noHBand="0" w:noVBand="1"/>
      </w:tblPr>
      <w:tblGrid>
        <w:gridCol w:w="3310"/>
        <w:gridCol w:w="2896"/>
        <w:gridCol w:w="3721"/>
      </w:tblGrid>
      <w:tr w:rsidR="006B2A61" w:rsidTr="005523BC">
        <w:tc>
          <w:tcPr>
            <w:tcW w:w="3321" w:type="dxa"/>
            <w:shd w:val="clear" w:color="auto" w:fill="D9D9D9" w:themeFill="background1" w:themeFillShade="D9"/>
          </w:tcPr>
          <w:p w:rsidR="006B2A61" w:rsidRPr="0025636F" w:rsidRDefault="006B2A61" w:rsidP="006B2A61">
            <w:pPr>
              <w:jc w:val="center"/>
              <w:rPr>
                <w:b/>
              </w:rPr>
            </w:pPr>
            <w:r w:rsidRPr="0025636F">
              <w:rPr>
                <w:b/>
              </w:rPr>
              <w:t>Kiểu bảo mật</w:t>
            </w:r>
          </w:p>
        </w:tc>
        <w:tc>
          <w:tcPr>
            <w:tcW w:w="2907" w:type="dxa"/>
            <w:shd w:val="clear" w:color="auto" w:fill="D9D9D9" w:themeFill="background1" w:themeFillShade="D9"/>
          </w:tcPr>
          <w:p w:rsidR="006B2A61" w:rsidRPr="0025636F" w:rsidRDefault="006B2A61" w:rsidP="006B2A61">
            <w:pPr>
              <w:jc w:val="center"/>
              <w:rPr>
                <w:b/>
              </w:rPr>
            </w:pPr>
            <w:r w:rsidRPr="0025636F">
              <w:rPr>
                <w:b/>
              </w:rPr>
              <w:t>Cấp độ bảo mật</w:t>
            </w:r>
          </w:p>
        </w:tc>
        <w:tc>
          <w:tcPr>
            <w:tcW w:w="3737" w:type="dxa"/>
            <w:shd w:val="clear" w:color="auto" w:fill="D9D9D9" w:themeFill="background1" w:themeFillShade="D9"/>
          </w:tcPr>
          <w:p w:rsidR="006B2A61" w:rsidRPr="0025636F" w:rsidRDefault="006B2A61" w:rsidP="006B2A61">
            <w:pPr>
              <w:jc w:val="center"/>
              <w:rPr>
                <w:b/>
              </w:rPr>
            </w:pPr>
            <w:r w:rsidRPr="0025636F">
              <w:rPr>
                <w:b/>
              </w:rPr>
              <w:t>Tóm lược</w:t>
            </w:r>
          </w:p>
        </w:tc>
      </w:tr>
      <w:tr w:rsidR="006B2A61" w:rsidTr="005523BC">
        <w:tc>
          <w:tcPr>
            <w:tcW w:w="3321" w:type="dxa"/>
          </w:tcPr>
          <w:p w:rsidR="006B2A61" w:rsidRPr="0025636F" w:rsidRDefault="006B2A61" w:rsidP="00EB5E82">
            <w:pPr>
              <w:jc w:val="both"/>
            </w:pPr>
            <w:r w:rsidRPr="0025636F">
              <w:t>Mark as final</w:t>
            </w:r>
          </w:p>
        </w:tc>
        <w:tc>
          <w:tcPr>
            <w:tcW w:w="2907" w:type="dxa"/>
          </w:tcPr>
          <w:p w:rsidR="006B2A61" w:rsidRDefault="004959BE" w:rsidP="00EB5E82">
            <w:pPr>
              <w:jc w:val="both"/>
            </w:pPr>
            <w:r>
              <w:t>Thấp nhất</w:t>
            </w:r>
          </w:p>
        </w:tc>
        <w:tc>
          <w:tcPr>
            <w:tcW w:w="3737" w:type="dxa"/>
          </w:tcPr>
          <w:p w:rsidR="006B2A61" w:rsidRDefault="000F4750" w:rsidP="00EB5E82">
            <w:pPr>
              <w:jc w:val="both"/>
            </w:pPr>
            <w:r>
              <w:t>Đánh dấu là tài liệu hoàn chỉnh, nhưng có thể chỉnh sửa dễ dàng</w:t>
            </w:r>
            <w:r w:rsidR="005523BC">
              <w:t>.</w:t>
            </w:r>
          </w:p>
        </w:tc>
      </w:tr>
      <w:tr w:rsidR="006B2A61" w:rsidTr="005523BC">
        <w:tc>
          <w:tcPr>
            <w:tcW w:w="3321" w:type="dxa"/>
          </w:tcPr>
          <w:p w:rsidR="006B2A61" w:rsidRPr="0025636F" w:rsidRDefault="006B2A61" w:rsidP="00EB5E82">
            <w:pPr>
              <w:jc w:val="both"/>
            </w:pPr>
            <w:r w:rsidRPr="0025636F">
              <w:t xml:space="preserve">Restrict Editing </w:t>
            </w:r>
          </w:p>
        </w:tc>
        <w:tc>
          <w:tcPr>
            <w:tcW w:w="2907" w:type="dxa"/>
          </w:tcPr>
          <w:p w:rsidR="006B2A61" w:rsidRDefault="00972B77" w:rsidP="00EB5E82">
            <w:pPr>
              <w:jc w:val="both"/>
            </w:pPr>
            <w:r>
              <w:t>Bình thường</w:t>
            </w:r>
          </w:p>
        </w:tc>
        <w:tc>
          <w:tcPr>
            <w:tcW w:w="3737" w:type="dxa"/>
          </w:tcPr>
          <w:p w:rsidR="006B2A61" w:rsidRDefault="000F4750" w:rsidP="00EB5E82">
            <w:pPr>
              <w:jc w:val="both"/>
            </w:pPr>
            <w:r>
              <w:t>Đánh dấu chỉ đọc, muốn chỉnh sửa phải nhập mật khẩu</w:t>
            </w:r>
            <w:r w:rsidR="005523BC">
              <w:t>.</w:t>
            </w:r>
          </w:p>
        </w:tc>
      </w:tr>
      <w:tr w:rsidR="006B2A61" w:rsidTr="005523BC">
        <w:tc>
          <w:tcPr>
            <w:tcW w:w="3321" w:type="dxa"/>
          </w:tcPr>
          <w:p w:rsidR="006B2A61" w:rsidRPr="0025636F" w:rsidRDefault="006B2A61" w:rsidP="00EB5E82">
            <w:pPr>
              <w:jc w:val="both"/>
            </w:pPr>
            <w:r w:rsidRPr="0025636F">
              <w:t>Encrypt with Password</w:t>
            </w:r>
          </w:p>
        </w:tc>
        <w:tc>
          <w:tcPr>
            <w:tcW w:w="2907" w:type="dxa"/>
          </w:tcPr>
          <w:p w:rsidR="006B2A61" w:rsidRDefault="004959BE" w:rsidP="00EB5E82">
            <w:pPr>
              <w:jc w:val="both"/>
            </w:pPr>
            <w:r>
              <w:t>Cao nhất</w:t>
            </w:r>
          </w:p>
        </w:tc>
        <w:tc>
          <w:tcPr>
            <w:tcW w:w="3737" w:type="dxa"/>
          </w:tcPr>
          <w:p w:rsidR="006B2A61" w:rsidRDefault="000F4750" w:rsidP="00EB5E82">
            <w:pPr>
              <w:jc w:val="both"/>
            </w:pPr>
            <w:r>
              <w:t>Bảo mật ngay từ đầu, muốn mở tài liệu phải nhập mật khẩu</w:t>
            </w:r>
            <w:r w:rsidR="005523BC">
              <w:t>.</w:t>
            </w:r>
          </w:p>
        </w:tc>
      </w:tr>
    </w:tbl>
    <w:p w:rsidR="006B2A61" w:rsidRPr="007E11A3" w:rsidRDefault="006B2A61" w:rsidP="00EB5E82">
      <w:pPr>
        <w:ind w:firstLine="360"/>
        <w:jc w:val="both"/>
      </w:pPr>
    </w:p>
    <w:p w:rsidR="00E71D57" w:rsidRDefault="00E71D57" w:rsidP="002A4CA8">
      <w:pPr>
        <w:pStyle w:val="CAP3"/>
      </w:pPr>
      <w:r>
        <w:t xml:space="preserve"> </w:t>
      </w:r>
      <w:bookmarkStart w:id="6" w:name="_Toc404244180"/>
      <w:r w:rsidR="00681E5D">
        <w:t>Thiết Lập Kiểu Mẫu Cho Tài Liệu</w:t>
      </w:r>
      <w:bookmarkEnd w:id="6"/>
    </w:p>
    <w:p w:rsidR="00742552" w:rsidRDefault="00952F40" w:rsidP="00F25936">
      <w:pPr>
        <w:ind w:firstLine="1260"/>
        <w:jc w:val="both"/>
      </w:pPr>
      <w:r>
        <w:t xml:space="preserve">Khi mới ra trường các sinh viên phải viết đơn tìm việc, </w:t>
      </w:r>
      <w:r w:rsidR="006F544A">
        <w:t>hay khi vào làm việc rồi công ty giao cho làm những biểu mẫu: Danh thiếp, thư ngỏ, …</w:t>
      </w:r>
      <w:r w:rsidR="00381444">
        <w:t xml:space="preserve"> Không phải ai cũng có </w:t>
      </w:r>
      <w:r w:rsidR="004C1165">
        <w:t>kinh nghiệm</w:t>
      </w:r>
      <w:r w:rsidR="00381444">
        <w:t xml:space="preserve"> trong việc viết đơn tìm việc hay làm các biểu mẫu</w:t>
      </w:r>
      <w:r w:rsidR="00CB40EB">
        <w:t xml:space="preserve">, </w:t>
      </w:r>
      <w:r w:rsidR="00ED0FE0">
        <w:t>nếu làm không đúng cách đôi khi còn lãnh hậu quả nghiêm trọng</w:t>
      </w:r>
      <w:r w:rsidR="001A3CAA">
        <w:t>. Chính vì lý do đó Word đã làm sẵn cho chúng ta các biểu mẫu, các quy chuẩn chung nhất cho một nghành nghề nhất định</w:t>
      </w:r>
      <w:r w:rsidR="0021715B">
        <w:t xml:space="preserve">. Chẳng hạn như mẫu đơn </w:t>
      </w:r>
      <w:r w:rsidR="006A4393">
        <w:t>tìm</w:t>
      </w:r>
      <w:r w:rsidR="0021715B">
        <w:t xml:space="preserve"> việc, nếu ứng viên nào trình bày chuyên nghiệp và có đầu tư thì đó là lợi thế của ứng viên.</w:t>
      </w:r>
      <w:r w:rsidR="00AE1C33">
        <w:t xml:space="preserve"> Sau đây là một số kiến thức liên quan tới việc thiết lập biểu mẫu.</w:t>
      </w:r>
    </w:p>
    <w:p w:rsidR="004D55DC" w:rsidRPr="002D3FFD" w:rsidRDefault="004D55DC" w:rsidP="00B12D2C">
      <w:pPr>
        <w:pStyle w:val="ListParagraph"/>
        <w:numPr>
          <w:ilvl w:val="0"/>
          <w:numId w:val="140"/>
        </w:numPr>
        <w:jc w:val="both"/>
        <w:rPr>
          <w:b/>
        </w:rPr>
      </w:pPr>
      <w:r w:rsidRPr="002D3FFD">
        <w:rPr>
          <w:b/>
        </w:rPr>
        <w:t>Khái niệm:</w:t>
      </w:r>
    </w:p>
    <w:p w:rsidR="001044CC" w:rsidRDefault="001044CC" w:rsidP="00F25936">
      <w:pPr>
        <w:ind w:firstLine="720"/>
        <w:jc w:val="both"/>
      </w:pPr>
      <w:r>
        <w:t xml:space="preserve">Template là một tập tin mẫu, cho phép tạo một tập tin mới với mẫu đã được tạo sẵn. Tập tin mẫu có thể bao gồm tiêu đề, logo, những định dạng khác. Tập tin mẫu có phần đuôi là </w:t>
      </w:r>
      <w:r w:rsidRPr="00742089">
        <w:rPr>
          <w:b/>
        </w:rPr>
        <w:t>.dotx</w:t>
      </w:r>
      <w:r>
        <w:t>.</w:t>
      </w:r>
    </w:p>
    <w:p w:rsidR="001044CC" w:rsidRPr="004D55DC" w:rsidRDefault="001044CC" w:rsidP="000E0E22">
      <w:pPr>
        <w:jc w:val="both"/>
        <w:rPr>
          <w:b/>
        </w:rPr>
      </w:pPr>
      <w:r>
        <w:t>Trong Word có sẵn các tập tin Template, ta có thể sử dụng bằng cách:</w:t>
      </w:r>
    </w:p>
    <w:p w:rsidR="004D55DC" w:rsidRPr="002223CD" w:rsidRDefault="004D55DC" w:rsidP="000E0E22">
      <w:pPr>
        <w:jc w:val="both"/>
      </w:pPr>
      <w:r w:rsidRPr="002223CD">
        <w:t>Chọn File</w:t>
      </w:r>
      <w:r w:rsidRPr="002223CD">
        <w:rPr>
          <w:rFonts w:ascii="Wingdings" w:hAnsi="Wingdings"/>
        </w:rPr>
        <w:t></w:t>
      </w:r>
      <w:r w:rsidRPr="002223CD">
        <w:t>New</w:t>
      </w:r>
      <w:r w:rsidRPr="002223CD">
        <w:rPr>
          <w:rFonts w:ascii="Wingdings" w:hAnsi="Wingdings"/>
        </w:rPr>
        <w:t></w:t>
      </w:r>
      <w:r w:rsidRPr="002223CD">
        <w:t xml:space="preserve">Sample Templates xuất hiện cửa sổ Template, chứa các mẫu Template, </w:t>
      </w:r>
      <w:r>
        <w:t>C</w:t>
      </w:r>
      <w:r w:rsidRPr="002223CD">
        <w:t>họn một mẫu phù hợp với nội dung của tài liệu sau đó chọn tiếp:</w:t>
      </w:r>
    </w:p>
    <w:p w:rsidR="004D55DC" w:rsidRPr="002223CD" w:rsidRDefault="004D55DC" w:rsidP="00EA4822">
      <w:pPr>
        <w:pStyle w:val="ListParagraph"/>
        <w:numPr>
          <w:ilvl w:val="0"/>
          <w:numId w:val="3"/>
        </w:numPr>
        <w:jc w:val="both"/>
        <w:rPr>
          <w:noProof/>
        </w:rPr>
      </w:pPr>
      <w:r w:rsidRPr="002223CD">
        <w:rPr>
          <w:noProof/>
        </w:rPr>
        <w:t>Document chọn Create để sử dụng Template.</w:t>
      </w:r>
    </w:p>
    <w:p w:rsidR="004D55DC" w:rsidRPr="002223CD" w:rsidRDefault="004D55DC" w:rsidP="00EA4822">
      <w:pPr>
        <w:pStyle w:val="ListParagraph"/>
        <w:numPr>
          <w:ilvl w:val="0"/>
          <w:numId w:val="3"/>
        </w:numPr>
        <w:jc w:val="both"/>
        <w:rPr>
          <w:noProof/>
        </w:rPr>
      </w:pPr>
      <w:r w:rsidRPr="002223CD">
        <w:rPr>
          <w:noProof/>
        </w:rPr>
        <w:t>Template chọn Create để sửa Template từ Template có sẵn.</w:t>
      </w:r>
    </w:p>
    <w:p w:rsidR="004D55DC" w:rsidRDefault="00177BFD" w:rsidP="00177BFD">
      <w:pPr>
        <w:jc w:val="both"/>
      </w:pPr>
      <w:r>
        <w:rPr>
          <w:noProof/>
        </w:rPr>
        <w:lastRenderedPageBreak/>
        <w:drawing>
          <wp:inline distT="0" distB="0" distL="0" distR="0" wp14:anchorId="34049179" wp14:editId="2E4DB0F7">
            <wp:extent cx="6190615" cy="3332480"/>
            <wp:effectExtent l="0" t="0" r="635" b="127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1" name="2E48EC1.tmp"/>
                    <pic:cNvPicPr/>
                  </pic:nvPicPr>
                  <pic:blipFill>
                    <a:blip r:embed="rId46">
                      <a:extLst>
                        <a:ext uri="{28A0092B-C50C-407E-A947-70E740481C1C}">
                          <a14:useLocalDpi xmlns:a14="http://schemas.microsoft.com/office/drawing/2010/main" val="0"/>
                        </a:ext>
                      </a:extLst>
                    </a:blip>
                    <a:stretch>
                      <a:fillRect/>
                    </a:stretch>
                  </pic:blipFill>
                  <pic:spPr>
                    <a:xfrm>
                      <a:off x="0" y="0"/>
                      <a:ext cx="6190615" cy="3332480"/>
                    </a:xfrm>
                    <a:prstGeom prst="rect">
                      <a:avLst/>
                    </a:prstGeom>
                  </pic:spPr>
                </pic:pic>
              </a:graphicData>
            </a:graphic>
          </wp:inline>
        </w:drawing>
      </w:r>
    </w:p>
    <w:p w:rsidR="00CB421A" w:rsidRPr="00CB421A" w:rsidRDefault="00CB421A" w:rsidP="00CB421A">
      <w:pPr>
        <w:ind w:firstLine="360"/>
        <w:jc w:val="center"/>
        <w:rPr>
          <w:i/>
        </w:rPr>
      </w:pPr>
      <w:r w:rsidRPr="00CB421A">
        <w:rPr>
          <w:i/>
        </w:rPr>
        <w:t>Hình 1.36</w:t>
      </w:r>
    </w:p>
    <w:p w:rsidR="00431784" w:rsidRPr="002D3FFD" w:rsidRDefault="00563173" w:rsidP="00B12D2C">
      <w:pPr>
        <w:pStyle w:val="ListParagraph"/>
        <w:numPr>
          <w:ilvl w:val="0"/>
          <w:numId w:val="140"/>
        </w:numPr>
        <w:jc w:val="both"/>
        <w:rPr>
          <w:b/>
        </w:rPr>
      </w:pPr>
      <w:r w:rsidRPr="002D3FFD">
        <w:rPr>
          <w:b/>
        </w:rPr>
        <w:t>Để tạo kiểu mẫu</w:t>
      </w:r>
      <w:r w:rsidR="006340CB" w:rsidRPr="002D3FFD">
        <w:rPr>
          <w:b/>
        </w:rPr>
        <w:t xml:space="preserve"> mới</w:t>
      </w:r>
      <w:r w:rsidRPr="002D3FFD">
        <w:rPr>
          <w:b/>
        </w:rPr>
        <w:t>:</w:t>
      </w:r>
    </w:p>
    <w:p w:rsidR="00563173" w:rsidRPr="00563173" w:rsidRDefault="00AD61CA" w:rsidP="00431784">
      <w:pPr>
        <w:ind w:firstLine="360"/>
        <w:jc w:val="both"/>
      </w:pPr>
      <w:r>
        <w:t xml:space="preserve">Bạn thiết kế một mẫu để sử dụng làm mẫu cho những tài liệu sau </w:t>
      </w:r>
      <w:r>
        <w:sym w:font="Wingdings" w:char="F0E0"/>
      </w:r>
      <w:r>
        <w:t xml:space="preserve"> v</w:t>
      </w:r>
      <w:r w:rsidR="00563173">
        <w:t xml:space="preserve">ào tab </w:t>
      </w:r>
      <w:r w:rsidR="00563173" w:rsidRPr="00207DF1">
        <w:rPr>
          <w:b/>
        </w:rPr>
        <w:t>File</w:t>
      </w:r>
      <w:r w:rsidR="00563173">
        <w:t xml:space="preserve">/ </w:t>
      </w:r>
      <w:r>
        <w:rPr>
          <w:b/>
        </w:rPr>
        <w:t xml:space="preserve">Save As </w:t>
      </w:r>
      <w:r>
        <w:t>/ chọn nơi lưu</w:t>
      </w:r>
    </w:p>
    <w:p w:rsidR="00563173" w:rsidRDefault="00AD61CA" w:rsidP="000F1AFD">
      <w:pPr>
        <w:ind w:firstLine="360"/>
        <w:jc w:val="center"/>
      </w:pPr>
      <w:r>
        <w:rPr>
          <w:noProof/>
        </w:rPr>
        <w:drawing>
          <wp:inline distT="0" distB="0" distL="0" distR="0" wp14:anchorId="758ABDAF" wp14:editId="669BC720">
            <wp:extent cx="6191250" cy="28479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91250" cy="2847975"/>
                    </a:xfrm>
                    <a:prstGeom prst="rect">
                      <a:avLst/>
                    </a:prstGeom>
                    <a:noFill/>
                    <a:ln>
                      <a:noFill/>
                    </a:ln>
                  </pic:spPr>
                </pic:pic>
              </a:graphicData>
            </a:graphic>
          </wp:inline>
        </w:drawing>
      </w:r>
    </w:p>
    <w:p w:rsidR="00016F96" w:rsidRPr="00016F96" w:rsidRDefault="00DC6220" w:rsidP="00016F96">
      <w:pPr>
        <w:ind w:firstLine="360"/>
        <w:jc w:val="center"/>
        <w:rPr>
          <w:i/>
        </w:rPr>
      </w:pPr>
      <w:r>
        <w:rPr>
          <w:i/>
        </w:rPr>
        <w:t xml:space="preserve">Hình 1.37 – </w:t>
      </w:r>
      <w:r w:rsidR="001B7B82">
        <w:rPr>
          <w:i/>
        </w:rPr>
        <w:t>H</w:t>
      </w:r>
      <w:r>
        <w:rPr>
          <w:i/>
        </w:rPr>
        <w:t>ộp thoại tạo template mới</w:t>
      </w:r>
    </w:p>
    <w:p w:rsidR="00E15ED1" w:rsidRPr="002223CD" w:rsidRDefault="00AD61CA" w:rsidP="00EA4822">
      <w:pPr>
        <w:pStyle w:val="ListParagraph"/>
        <w:numPr>
          <w:ilvl w:val="0"/>
          <w:numId w:val="4"/>
        </w:numPr>
      </w:pPr>
      <w:r>
        <w:t xml:space="preserve">Trong hộp thoại Save As </w:t>
      </w:r>
      <w:r>
        <w:sym w:font="Wingdings" w:char="F0E0"/>
      </w:r>
      <w:r>
        <w:t xml:space="preserve"> Save as type </w:t>
      </w:r>
      <w:r>
        <w:sym w:font="Wingdings" w:char="F0E0"/>
      </w:r>
      <w:r>
        <w:t xml:space="preserve"> chọn Word Template (*.dotx)</w:t>
      </w:r>
      <w:r w:rsidR="00E15ED1" w:rsidRPr="002223CD">
        <w:t>.</w:t>
      </w:r>
    </w:p>
    <w:p w:rsidR="00E15ED1" w:rsidRPr="002223CD" w:rsidRDefault="00AD61CA" w:rsidP="00EA4822">
      <w:pPr>
        <w:pStyle w:val="ListParagraph"/>
        <w:numPr>
          <w:ilvl w:val="0"/>
          <w:numId w:val="4"/>
        </w:numPr>
      </w:pPr>
      <w:r>
        <w:t>Tự động đường dẫn lưu trữ các Template sẽ được trỏ đến, nhưng bạn cũng có thể lưu tại nơi bạn muốn</w:t>
      </w:r>
      <w:r w:rsidR="00E15ED1" w:rsidRPr="002223CD">
        <w:t>.</w:t>
      </w:r>
    </w:p>
    <w:p w:rsidR="00E15ED1" w:rsidRPr="002223CD" w:rsidRDefault="00AD61CA" w:rsidP="00EA4822">
      <w:pPr>
        <w:pStyle w:val="ListParagraph"/>
        <w:numPr>
          <w:ilvl w:val="0"/>
          <w:numId w:val="4"/>
        </w:numPr>
      </w:pPr>
      <w:r>
        <w:t xml:space="preserve">Và khi bạn muốn sử dụng chỉ cần vào </w:t>
      </w:r>
      <w:r>
        <w:sym w:font="Wingdings" w:char="F0E0"/>
      </w:r>
      <w:r>
        <w:t xml:space="preserve"> Tab File </w:t>
      </w:r>
      <w:r>
        <w:sym w:font="Wingdings" w:char="F0E0"/>
      </w:r>
      <w:r>
        <w:t xml:space="preserve"> New </w:t>
      </w:r>
      <w:r>
        <w:sym w:font="Wingdings" w:char="F0E0"/>
      </w:r>
      <w:r>
        <w:t xml:space="preserve">Personal </w:t>
      </w:r>
      <w:r>
        <w:sym w:font="Wingdings" w:char="F0E0"/>
      </w:r>
      <w:r>
        <w:t xml:space="preserve"> chọn Template bạn cần</w:t>
      </w:r>
      <w:r w:rsidR="00E15ED1" w:rsidRPr="002223CD">
        <w:t>.</w:t>
      </w:r>
    </w:p>
    <w:p w:rsidR="00016F96" w:rsidRDefault="00C377D4" w:rsidP="00016F96">
      <w:pPr>
        <w:ind w:firstLine="360"/>
      </w:pPr>
      <w:r>
        <w:t>Ví dụ ta cần tạo template cho danh thiếp dưới đây:</w:t>
      </w:r>
    </w:p>
    <w:p w:rsidR="00C377D4" w:rsidRDefault="00C377D4" w:rsidP="00C377D4">
      <w:pPr>
        <w:ind w:firstLine="360"/>
        <w:jc w:val="center"/>
      </w:pPr>
      <w:r>
        <w:rPr>
          <w:noProof/>
        </w:rPr>
        <w:lastRenderedPageBreak/>
        <w:drawing>
          <wp:inline distT="0" distB="0" distL="0" distR="0" wp14:anchorId="01330DD7" wp14:editId="1EA6A435">
            <wp:extent cx="4076371" cy="2115185"/>
            <wp:effectExtent l="19050" t="19050" r="19685" b="1841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a:srcRect t="36383"/>
                    <a:stretch/>
                  </pic:blipFill>
                  <pic:spPr bwMode="auto">
                    <a:xfrm>
                      <a:off x="0" y="0"/>
                      <a:ext cx="4077435" cy="2115737"/>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C377D4" w:rsidRPr="00C377D4" w:rsidRDefault="00C377D4" w:rsidP="00C377D4">
      <w:pPr>
        <w:ind w:firstLine="360"/>
        <w:jc w:val="center"/>
        <w:rPr>
          <w:i/>
        </w:rPr>
      </w:pPr>
      <w:r w:rsidRPr="00C377D4">
        <w:rPr>
          <w:i/>
        </w:rPr>
        <w:t>Hình 1.38</w:t>
      </w:r>
    </w:p>
    <w:p w:rsidR="00C377D4" w:rsidRDefault="00064A62" w:rsidP="00561ABE">
      <w:pPr>
        <w:ind w:firstLine="720"/>
        <w:jc w:val="both"/>
      </w:pPr>
      <w:r>
        <w:t xml:space="preserve">Giả sử ta lưu </w:t>
      </w:r>
      <w:r w:rsidR="0040787B">
        <w:t xml:space="preserve">mẫu trên </w:t>
      </w:r>
      <w:r>
        <w:t>với tên “</w:t>
      </w:r>
      <w:r w:rsidR="00561ABE">
        <w:rPr>
          <w:b/>
        </w:rPr>
        <w:t>Tao_Template_moi</w:t>
      </w:r>
      <w:r w:rsidR="00F45C0C" w:rsidRPr="00F45C0C">
        <w:rPr>
          <w:b/>
        </w:rPr>
        <w:t>.dotx</w:t>
      </w:r>
      <w:r>
        <w:t>”</w:t>
      </w:r>
      <w:r w:rsidR="00A3074C">
        <w:t>, như vậy mỗi lần tạo một tài liệu mà ta chọn mẫu là “</w:t>
      </w:r>
      <w:r w:rsidR="00561ABE">
        <w:rPr>
          <w:b/>
        </w:rPr>
        <w:t>Tao_Template_moi</w:t>
      </w:r>
      <w:r w:rsidR="00A3074C" w:rsidRPr="00A3074C">
        <w:rPr>
          <w:b/>
        </w:rPr>
        <w:t>.dotx</w:t>
      </w:r>
      <w:r w:rsidR="00A3074C">
        <w:t>” thì ta sẽ có tài liệu giống như mẫu trên.</w:t>
      </w:r>
    </w:p>
    <w:p w:rsidR="007E59CB" w:rsidRDefault="007E59CB" w:rsidP="00C377D4">
      <w:pPr>
        <w:ind w:firstLine="360"/>
      </w:pPr>
      <w:r>
        <w:t xml:space="preserve">Xem hình </w:t>
      </w:r>
      <w:r w:rsidR="00CD64B8">
        <w:t xml:space="preserve">xuất hiện tên </w:t>
      </w:r>
      <w:r w:rsidR="008C3C91">
        <w:t xml:space="preserve">mẫu </w:t>
      </w:r>
      <w:r>
        <w:t>mới sau khi đã lưu template trên (hình 1.39)</w:t>
      </w:r>
    </w:p>
    <w:p w:rsidR="00064A62" w:rsidRDefault="00AD61CA" w:rsidP="007344AF">
      <w:pPr>
        <w:ind w:firstLine="360"/>
        <w:jc w:val="center"/>
      </w:pPr>
      <w:r>
        <w:rPr>
          <w:noProof/>
        </w:rPr>
        <w:drawing>
          <wp:inline distT="0" distB="0" distL="0" distR="0" wp14:anchorId="79F65A72" wp14:editId="7AF8C0E8">
            <wp:extent cx="6181725" cy="2924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81725" cy="2924175"/>
                    </a:xfrm>
                    <a:prstGeom prst="rect">
                      <a:avLst/>
                    </a:prstGeom>
                    <a:noFill/>
                    <a:ln>
                      <a:noFill/>
                    </a:ln>
                  </pic:spPr>
                </pic:pic>
              </a:graphicData>
            </a:graphic>
          </wp:inline>
        </w:drawing>
      </w:r>
    </w:p>
    <w:p w:rsidR="007E59CB" w:rsidRDefault="007E59CB" w:rsidP="007E59CB">
      <w:pPr>
        <w:ind w:firstLine="360"/>
        <w:jc w:val="center"/>
      </w:pPr>
      <w:r>
        <w:t xml:space="preserve">Hình 1.39 – Mẫu </w:t>
      </w:r>
      <w:r w:rsidR="00D849A7">
        <w:t>mới ta vừa tạo</w:t>
      </w:r>
    </w:p>
    <w:p w:rsidR="00CD294F" w:rsidRPr="002D3FFD" w:rsidRDefault="00D73A6D" w:rsidP="00B12D2C">
      <w:pPr>
        <w:pStyle w:val="ListParagraph"/>
        <w:numPr>
          <w:ilvl w:val="0"/>
          <w:numId w:val="140"/>
        </w:numPr>
        <w:rPr>
          <w:b/>
        </w:rPr>
      </w:pPr>
      <w:r w:rsidRPr="002D3FFD">
        <w:rPr>
          <w:b/>
        </w:rPr>
        <w:t>Tải kiểu mẫu có sẵn của Microsoft:</w:t>
      </w:r>
    </w:p>
    <w:p w:rsidR="00D73A6D" w:rsidRDefault="00174A19" w:rsidP="00F25936">
      <w:pPr>
        <w:ind w:firstLine="720"/>
      </w:pPr>
      <w:r>
        <w:t xml:space="preserve">Microsoft cung cấp rất nhiều mẫu cho người sử dụng: </w:t>
      </w:r>
      <w:r w:rsidR="00DB173E">
        <w:t xml:space="preserve">Mẫu tổ chức sự kiện, thư ngỏ, danh thiếp, đơn </w:t>
      </w:r>
      <w:r w:rsidR="008937AF">
        <w:t>tìm</w:t>
      </w:r>
      <w:r w:rsidR="00DB173E">
        <w:t xml:space="preserve"> việc …</w:t>
      </w:r>
      <w:r w:rsidR="00F90FA3">
        <w:t xml:space="preserve"> (yêu cầu phải kết nối internet).</w:t>
      </w:r>
    </w:p>
    <w:p w:rsidR="00EC60FA" w:rsidRDefault="008937AF" w:rsidP="00D73A6D">
      <w:pPr>
        <w:ind w:firstLine="360"/>
      </w:pPr>
      <w:r>
        <w:t>Ví dụ tạo mẫu Sơ yếu lý lịch và đơn tìm việc</w:t>
      </w:r>
      <w:r w:rsidR="00392CCB">
        <w:t xml:space="preserve"> ở </w:t>
      </w:r>
      <w:r w:rsidR="004A5C33">
        <w:t>Công ty</w:t>
      </w:r>
      <w:r>
        <w:t>:</w:t>
      </w:r>
    </w:p>
    <w:p w:rsidR="008937AF" w:rsidRDefault="008937AF" w:rsidP="00D73A6D">
      <w:pPr>
        <w:ind w:firstLine="360"/>
      </w:pPr>
      <w:r>
        <w:t xml:space="preserve">Trong mục </w:t>
      </w:r>
      <w:r w:rsidR="00561ABE">
        <w:t xml:space="preserve">Suggested searches </w:t>
      </w:r>
      <w:r>
        <w:t xml:space="preserve">, ta tìm tới mục </w:t>
      </w:r>
      <w:r w:rsidRPr="008937AF">
        <w:rPr>
          <w:b/>
        </w:rPr>
        <w:t>Resume</w:t>
      </w:r>
      <w:r>
        <w:t>:</w:t>
      </w:r>
    </w:p>
    <w:p w:rsidR="008937AF" w:rsidRDefault="00561ABE" w:rsidP="00561ABE">
      <w:pPr>
        <w:jc w:val="center"/>
      </w:pPr>
      <w:r>
        <w:rPr>
          <w:noProof/>
        </w:rPr>
        <w:lastRenderedPageBreak/>
        <w:drawing>
          <wp:inline distT="0" distB="0" distL="0" distR="0" wp14:anchorId="340D85AF" wp14:editId="05CE58BA">
            <wp:extent cx="6190615" cy="3286125"/>
            <wp:effectExtent l="0" t="0" r="63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b="5582"/>
                    <a:stretch/>
                  </pic:blipFill>
                  <pic:spPr bwMode="auto">
                    <a:xfrm>
                      <a:off x="0" y="0"/>
                      <a:ext cx="6190615" cy="3286125"/>
                    </a:xfrm>
                    <a:prstGeom prst="rect">
                      <a:avLst/>
                    </a:prstGeom>
                    <a:ln>
                      <a:noFill/>
                    </a:ln>
                    <a:extLst>
                      <a:ext uri="{53640926-AAD7-44D8-BBD7-CCE9431645EC}">
                        <a14:shadowObscured xmlns:a14="http://schemas.microsoft.com/office/drawing/2010/main"/>
                      </a:ext>
                    </a:extLst>
                  </pic:spPr>
                </pic:pic>
              </a:graphicData>
            </a:graphic>
          </wp:inline>
        </w:drawing>
      </w:r>
    </w:p>
    <w:p w:rsidR="005F05C4" w:rsidRDefault="005F05C4" w:rsidP="005F05C4">
      <w:pPr>
        <w:ind w:firstLine="360"/>
        <w:jc w:val="center"/>
        <w:rPr>
          <w:i/>
        </w:rPr>
      </w:pPr>
      <w:r w:rsidRPr="005F05C4">
        <w:rPr>
          <w:i/>
        </w:rPr>
        <w:t>Hình 1.40 – chọ</w:t>
      </w:r>
      <w:r w:rsidR="004A5C33">
        <w:rPr>
          <w:i/>
        </w:rPr>
        <w:t>n Resume</w:t>
      </w:r>
    </w:p>
    <w:p w:rsidR="00B376D3" w:rsidRPr="00B376D3" w:rsidRDefault="00B376D3" w:rsidP="00B376D3">
      <w:pPr>
        <w:ind w:firstLine="360"/>
      </w:pPr>
      <w:r>
        <w:t>Sau đó tìm tới Job – specific resumes/ chọn Banker resumes</w:t>
      </w:r>
      <w:r w:rsidR="00392CCB">
        <w:t>:</w:t>
      </w:r>
    </w:p>
    <w:p w:rsidR="005F05C4" w:rsidRDefault="00561ABE" w:rsidP="00561ABE">
      <w:pPr>
        <w:jc w:val="center"/>
      </w:pPr>
      <w:r>
        <w:rPr>
          <w:noProof/>
        </w:rPr>
        <w:drawing>
          <wp:inline distT="0" distB="0" distL="0" distR="0" wp14:anchorId="582E9C5A" wp14:editId="0F311F29">
            <wp:extent cx="5979795" cy="356616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1">
                      <a:extLst>
                        <a:ext uri="{28A0092B-C50C-407E-A947-70E740481C1C}">
                          <a14:useLocalDpi xmlns:a14="http://schemas.microsoft.com/office/drawing/2010/main" val="0"/>
                        </a:ext>
                      </a:extLst>
                    </a:blip>
                    <a:srcRect l="3830"/>
                    <a:stretch/>
                  </pic:blipFill>
                  <pic:spPr bwMode="auto">
                    <a:xfrm>
                      <a:off x="0" y="0"/>
                      <a:ext cx="5979795" cy="3566160"/>
                    </a:xfrm>
                    <a:prstGeom prst="rect">
                      <a:avLst/>
                    </a:prstGeom>
                    <a:noFill/>
                    <a:ln>
                      <a:noFill/>
                    </a:ln>
                    <a:extLst>
                      <a:ext uri="{53640926-AAD7-44D8-BBD7-CCE9431645EC}">
                        <a14:shadowObscured xmlns:a14="http://schemas.microsoft.com/office/drawing/2010/main"/>
                      </a:ext>
                    </a:extLst>
                  </pic:spPr>
                </pic:pic>
              </a:graphicData>
            </a:graphic>
          </wp:inline>
        </w:drawing>
      </w:r>
    </w:p>
    <w:p w:rsidR="00633692" w:rsidRDefault="00633692" w:rsidP="005F05C4">
      <w:pPr>
        <w:ind w:firstLine="360"/>
        <w:jc w:val="center"/>
        <w:rPr>
          <w:i/>
        </w:rPr>
      </w:pPr>
      <w:r w:rsidRPr="005F05C4">
        <w:rPr>
          <w:i/>
        </w:rPr>
        <w:t>Hình 1.4</w:t>
      </w:r>
      <w:r>
        <w:rPr>
          <w:i/>
        </w:rPr>
        <w:t>1</w:t>
      </w:r>
      <w:r w:rsidRPr="005F05C4">
        <w:rPr>
          <w:i/>
        </w:rPr>
        <w:t xml:space="preserve"> – chọn </w:t>
      </w:r>
      <w:r w:rsidR="004A5C33">
        <w:rPr>
          <w:i/>
        </w:rPr>
        <w:t>Sales manager</w:t>
      </w:r>
      <w:r w:rsidR="00D227A8">
        <w:rPr>
          <w:i/>
        </w:rPr>
        <w:t xml:space="preserve"> resume</w:t>
      </w:r>
    </w:p>
    <w:p w:rsidR="00705518" w:rsidRDefault="00705518" w:rsidP="00705518">
      <w:pPr>
        <w:ind w:firstLine="360"/>
      </w:pPr>
      <w:r>
        <w:t xml:space="preserve">Sau khi chọn </w:t>
      </w:r>
      <w:r w:rsidR="004A5C33">
        <w:rPr>
          <w:i/>
        </w:rPr>
        <w:t>Sales manager resume</w:t>
      </w:r>
      <w:r w:rsidR="004A5C33">
        <w:t xml:space="preserve"> </w:t>
      </w:r>
      <w:r w:rsidR="004A41FD">
        <w:t>và bấm “</w:t>
      </w:r>
      <w:r w:rsidR="004A5C33">
        <w:t>Create</w:t>
      </w:r>
      <w:r w:rsidR="004A41FD">
        <w:t>”</w:t>
      </w:r>
      <w:r>
        <w:t>, ta sẽ được mẫu CV tìm việc rất chuyên nghiệp.</w:t>
      </w:r>
    </w:p>
    <w:p w:rsidR="00CD5C01" w:rsidRDefault="00CD5C01" w:rsidP="00CD5C01">
      <w:pPr>
        <w:ind w:firstLine="360"/>
      </w:pPr>
      <w:r>
        <w:t>Kết quả sau khi tải mẫu CV:</w:t>
      </w:r>
    </w:p>
    <w:p w:rsidR="00CD5C01" w:rsidRDefault="004A5C33" w:rsidP="00CD5C01">
      <w:pPr>
        <w:ind w:firstLine="360"/>
        <w:jc w:val="center"/>
      </w:pPr>
      <w:r>
        <w:rPr>
          <w:noProof/>
        </w:rPr>
        <w:lastRenderedPageBreak/>
        <w:drawing>
          <wp:inline distT="0" distB="0" distL="0" distR="0" wp14:anchorId="6A852209" wp14:editId="1077B1AD">
            <wp:extent cx="5267325" cy="6010275"/>
            <wp:effectExtent l="19050" t="19050" r="28575" b="285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67325" cy="6010275"/>
                    </a:xfrm>
                    <a:prstGeom prst="rect">
                      <a:avLst/>
                    </a:prstGeom>
                    <a:ln>
                      <a:solidFill>
                        <a:schemeClr val="bg1">
                          <a:lumMod val="75000"/>
                        </a:schemeClr>
                      </a:solidFill>
                    </a:ln>
                  </pic:spPr>
                </pic:pic>
              </a:graphicData>
            </a:graphic>
          </wp:inline>
        </w:drawing>
      </w:r>
    </w:p>
    <w:p w:rsidR="00CD5C01" w:rsidRPr="00705518" w:rsidRDefault="00CD5C01" w:rsidP="00CD5C01">
      <w:pPr>
        <w:ind w:firstLine="360"/>
        <w:jc w:val="center"/>
      </w:pPr>
      <w:r>
        <w:t>Hình 1.4</w:t>
      </w:r>
      <w:r w:rsidR="004A5C33">
        <w:t>2</w:t>
      </w:r>
      <w:r w:rsidR="00EA19A9">
        <w:t>- Mẫu đơn tìm việc</w:t>
      </w:r>
      <w:r w:rsidR="00CA67A0">
        <w:t xml:space="preserve"> </w:t>
      </w:r>
      <w:r w:rsidR="004A5C33">
        <w:t>với vị trí Sales manager</w:t>
      </w:r>
    </w:p>
    <w:p w:rsidR="00F0466C" w:rsidRDefault="00806501" w:rsidP="002A4CA8">
      <w:pPr>
        <w:pStyle w:val="CAP2"/>
      </w:pPr>
      <w:bookmarkStart w:id="7" w:name="_Toc381910416"/>
      <w:bookmarkStart w:id="8" w:name="_Toc404244181"/>
      <w:r>
        <w:t>Định Dạng Dữ Liệu</w:t>
      </w:r>
      <w:bookmarkEnd w:id="7"/>
      <w:bookmarkEnd w:id="8"/>
    </w:p>
    <w:p w:rsidR="00EC3488" w:rsidRPr="00E43EA7" w:rsidRDefault="00EC3488" w:rsidP="00EC3488">
      <w:pPr>
        <w:pBdr>
          <w:top w:val="single" w:sz="12" w:space="1" w:color="auto"/>
        </w:pBdr>
        <w:ind w:left="360" w:firstLine="360"/>
        <w:jc w:val="both"/>
      </w:pPr>
      <w:r>
        <w:t xml:space="preserve">Chương </w:t>
      </w:r>
      <w:r w:rsidR="00CD269F">
        <w:t>này</w:t>
      </w:r>
      <w:r>
        <w:t xml:space="preserve"> giúp sinh viên nâng cao các kỹ năng định dạng văn bản trong Word 201</w:t>
      </w:r>
      <w:r w:rsidR="004A5C33">
        <w:t>3</w:t>
      </w:r>
      <w:r>
        <w:t>, cụ thể sinh viên sẽ được học các kỹ năng sau:</w:t>
      </w:r>
    </w:p>
    <w:p w:rsidR="00EC3488" w:rsidRDefault="00EC3488" w:rsidP="00B12D2C">
      <w:pPr>
        <w:pStyle w:val="ListParagraph"/>
        <w:numPr>
          <w:ilvl w:val="0"/>
          <w:numId w:val="103"/>
        </w:numPr>
        <w:ind w:left="1800"/>
        <w:rPr>
          <w:b/>
        </w:rPr>
      </w:pPr>
      <w:r w:rsidRPr="00D87930">
        <w:rPr>
          <w:b/>
        </w:rPr>
        <w:t>Thiết lập font chữ và đoạn văn nâng cao</w:t>
      </w:r>
    </w:p>
    <w:p w:rsidR="00C503B8" w:rsidRDefault="00C503B8" w:rsidP="00C503B8">
      <w:pPr>
        <w:pStyle w:val="ListParagraph"/>
        <w:numPr>
          <w:ilvl w:val="0"/>
          <w:numId w:val="103"/>
        </w:numPr>
        <w:ind w:left="1800"/>
        <w:rPr>
          <w:b/>
        </w:rPr>
      </w:pPr>
      <w:r>
        <w:rPr>
          <w:b/>
        </w:rPr>
        <w:t>Chia cột cho đoạn văn</w:t>
      </w:r>
    </w:p>
    <w:p w:rsidR="00C503B8" w:rsidRPr="00C503B8" w:rsidRDefault="00C503B8" w:rsidP="00C503B8">
      <w:pPr>
        <w:pStyle w:val="ListParagraph"/>
        <w:numPr>
          <w:ilvl w:val="0"/>
          <w:numId w:val="103"/>
        </w:numPr>
        <w:ind w:left="1800"/>
        <w:rPr>
          <w:b/>
        </w:rPr>
      </w:pPr>
      <w:r>
        <w:rPr>
          <w:b/>
        </w:rPr>
        <w:t>Công thức toán học</w:t>
      </w:r>
    </w:p>
    <w:p w:rsidR="00EC3488" w:rsidRPr="00D87930" w:rsidRDefault="00EC3488" w:rsidP="00B12D2C">
      <w:pPr>
        <w:pStyle w:val="ListParagraph"/>
        <w:numPr>
          <w:ilvl w:val="0"/>
          <w:numId w:val="103"/>
        </w:numPr>
        <w:ind w:left="1800"/>
        <w:rPr>
          <w:b/>
        </w:rPr>
      </w:pPr>
      <w:r w:rsidRPr="00D87930">
        <w:rPr>
          <w:b/>
        </w:rPr>
        <w:t>Tạo bảng biểu và biểu đồ</w:t>
      </w:r>
    </w:p>
    <w:p w:rsidR="00EC3488" w:rsidRPr="00D87930" w:rsidRDefault="00EC3488" w:rsidP="00B12D2C">
      <w:pPr>
        <w:pStyle w:val="ListParagraph"/>
        <w:numPr>
          <w:ilvl w:val="0"/>
          <w:numId w:val="103"/>
        </w:numPr>
        <w:ind w:left="1800"/>
        <w:rPr>
          <w:b/>
        </w:rPr>
      </w:pPr>
      <w:r w:rsidRPr="00D87930">
        <w:rPr>
          <w:b/>
        </w:rPr>
        <w:t>Cách xây dựng nội dung tái sử dụng trong tài liệu</w:t>
      </w:r>
    </w:p>
    <w:p w:rsidR="00EC3488" w:rsidRPr="00D87930" w:rsidRDefault="00EC3488" w:rsidP="00B12D2C">
      <w:pPr>
        <w:pStyle w:val="ListParagraph"/>
        <w:numPr>
          <w:ilvl w:val="0"/>
          <w:numId w:val="103"/>
        </w:numPr>
        <w:ind w:left="1800"/>
        <w:rPr>
          <w:b/>
        </w:rPr>
      </w:pPr>
      <w:r w:rsidRPr="00D87930">
        <w:rPr>
          <w:b/>
        </w:rPr>
        <w:t>Sử dụng hộp văn bản liên kết và chọn lựa</w:t>
      </w:r>
    </w:p>
    <w:p w:rsidR="00E71D57" w:rsidRDefault="00E71D57" w:rsidP="002A4CA8">
      <w:pPr>
        <w:pStyle w:val="CAP3"/>
      </w:pPr>
      <w:r>
        <w:t xml:space="preserve"> </w:t>
      </w:r>
      <w:bookmarkStart w:id="9" w:name="_Toc404244182"/>
      <w:r w:rsidR="001C7333">
        <w:t>Thiết lập font chữ và đoạn văn nâng cao</w:t>
      </w:r>
      <w:bookmarkEnd w:id="9"/>
    </w:p>
    <w:p w:rsidR="00EC3488" w:rsidRDefault="005F4C34" w:rsidP="00525C9B">
      <w:pPr>
        <w:ind w:firstLine="720"/>
        <w:jc w:val="both"/>
      </w:pPr>
      <w:r>
        <w:t>Phần này sẽ ôn tập lại một số</w:t>
      </w:r>
      <w:r w:rsidR="00390101">
        <w:t xml:space="preserve"> đ</w:t>
      </w:r>
      <w:r>
        <w:t>ịnh dạng cơ bản</w:t>
      </w:r>
      <w:r w:rsidR="00466C64">
        <w:t xml:space="preserve">, đồng thời hướng dẫn các định dạng nâng cao, cụ thể: </w:t>
      </w:r>
      <w:r w:rsidR="004865EC">
        <w:t>Cách co giãn</w:t>
      </w:r>
      <w:r w:rsidR="00AD0830">
        <w:t xml:space="preserve"> và </w:t>
      </w:r>
      <w:r w:rsidR="004865EC">
        <w:t>ghép chữ, cách thiết lập các hiệu ứng và kiểu mẫu</w:t>
      </w:r>
      <w:r w:rsidR="00A829BB">
        <w:t xml:space="preserve"> văn bản</w:t>
      </w:r>
      <w:r w:rsidR="004865EC">
        <w:t>.</w:t>
      </w:r>
    </w:p>
    <w:p w:rsidR="00CC5D82" w:rsidRPr="00CC5D82" w:rsidRDefault="00CC5D82" w:rsidP="00B12D2C">
      <w:pPr>
        <w:pStyle w:val="ListParagraph"/>
        <w:numPr>
          <w:ilvl w:val="0"/>
          <w:numId w:val="140"/>
        </w:numPr>
        <w:rPr>
          <w:b/>
        </w:rPr>
      </w:pPr>
      <w:r w:rsidRPr="00CC5D82">
        <w:rPr>
          <w:b/>
        </w:rPr>
        <w:lastRenderedPageBreak/>
        <w:t xml:space="preserve">Định dạng </w:t>
      </w:r>
      <w:r w:rsidR="0063171B">
        <w:rPr>
          <w:b/>
        </w:rPr>
        <w:t xml:space="preserve">font </w:t>
      </w:r>
      <w:r w:rsidRPr="00CC5D82">
        <w:rPr>
          <w:b/>
        </w:rPr>
        <w:t>chữ</w:t>
      </w:r>
    </w:p>
    <w:p w:rsidR="00CC5D82" w:rsidRDefault="009764DE" w:rsidP="00525C9B">
      <w:pPr>
        <w:ind w:firstLine="720"/>
        <w:jc w:val="both"/>
      </w:pPr>
      <w:r>
        <w:t xml:space="preserve">Như ta thường thấy có 3 chức năng định dạng mà trong quá trình soạn thảo </w:t>
      </w:r>
      <w:r w:rsidR="00270158">
        <w:t xml:space="preserve">văn bản </w:t>
      </w:r>
      <w:r>
        <w:t>chúng ta sử dụng nhiều nhất đó là in đậm (Ctrl +B), in nghiêng (Ctrl+I) và gạch chân (Ctrl+U).</w:t>
      </w:r>
      <w:r w:rsidR="004E1F91">
        <w:t xml:space="preserve"> Và hầu hết các định dạng văn bả</w:t>
      </w:r>
      <w:r w:rsidR="00011D46">
        <w:t>n thườ</w:t>
      </w:r>
      <w:r w:rsidR="004E1F91">
        <w:t xml:space="preserve">ng gặp cũng đã được liệt kê trong nhóm lệnh Font của </w:t>
      </w:r>
      <w:r w:rsidR="00A417A6">
        <w:t>T</w:t>
      </w:r>
      <w:r w:rsidR="004E1F91">
        <w:t>ab Home</w:t>
      </w:r>
      <w:r w:rsidR="00937F81">
        <w:t>:</w:t>
      </w:r>
    </w:p>
    <w:p w:rsidR="00501DBE" w:rsidRDefault="0004265D" w:rsidP="00501DBE">
      <w:pPr>
        <w:jc w:val="center"/>
      </w:pPr>
      <w:r>
        <w:rPr>
          <w:noProof/>
        </w:rPr>
        <w:drawing>
          <wp:inline distT="0" distB="0" distL="0" distR="0" wp14:anchorId="5AE7FDBB" wp14:editId="10FDDE81">
            <wp:extent cx="6217920" cy="1188720"/>
            <wp:effectExtent l="0" t="0" r="0"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217920" cy="1188720"/>
                    </a:xfrm>
                    <a:prstGeom prst="rect">
                      <a:avLst/>
                    </a:prstGeom>
                    <a:noFill/>
                    <a:ln>
                      <a:noFill/>
                    </a:ln>
                  </pic:spPr>
                </pic:pic>
              </a:graphicData>
            </a:graphic>
          </wp:inline>
        </w:drawing>
      </w:r>
    </w:p>
    <w:p w:rsidR="00501DBE" w:rsidRDefault="00AD36B3" w:rsidP="00AD36B3">
      <w:pPr>
        <w:jc w:val="center"/>
      </w:pPr>
      <w:r>
        <w:t>Hình 1.44 – Các định dạng Font chữ cơ bản</w:t>
      </w:r>
    </w:p>
    <w:p w:rsidR="004E1F91" w:rsidRDefault="00684622" w:rsidP="00AD0830">
      <w:pPr>
        <w:spacing w:line="276" w:lineRule="auto"/>
        <w:ind w:firstLine="720"/>
        <w:jc w:val="both"/>
      </w:pPr>
      <w:r>
        <w:t>Ta chỉ cần bôi đen đoạn văn bản cần định dạng sau đó chọn các lệnh ở trong nhóm Font như hình 1.44</w:t>
      </w:r>
      <w:r w:rsidR="0092438B">
        <w:t>.</w:t>
      </w:r>
    </w:p>
    <w:p w:rsidR="0092438B" w:rsidRDefault="00877769" w:rsidP="00525C9B">
      <w:pPr>
        <w:ind w:firstLine="720"/>
        <w:jc w:val="both"/>
      </w:pPr>
      <w:r>
        <w:t>Để thiết lập các kiểu Font chữ đặc biệt, ta chọn biểu tượng Text Effects (</w:t>
      </w:r>
      <w:r>
        <w:rPr>
          <w:noProof/>
        </w:rPr>
        <w:drawing>
          <wp:inline distT="0" distB="0" distL="0" distR="0" wp14:anchorId="764DC018" wp14:editId="1FCF52A1">
            <wp:extent cx="352425" cy="266700"/>
            <wp:effectExtent l="0" t="0" r="9525"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52425" cy="266700"/>
                    </a:xfrm>
                    <a:prstGeom prst="rect">
                      <a:avLst/>
                    </a:prstGeom>
                  </pic:spPr>
                </pic:pic>
              </a:graphicData>
            </a:graphic>
          </wp:inline>
        </w:drawing>
      </w:r>
      <w:r>
        <w:t>)</w:t>
      </w:r>
      <w:r w:rsidR="00AD0830">
        <w:t>:</w:t>
      </w:r>
    </w:p>
    <w:p w:rsidR="00AD0830" w:rsidRDefault="009E30A6" w:rsidP="00DA788C">
      <w:pPr>
        <w:jc w:val="center"/>
      </w:pPr>
      <w:r>
        <w:rPr>
          <w:noProof/>
        </w:rPr>
        <w:drawing>
          <wp:inline distT="0" distB="0" distL="0" distR="0" wp14:anchorId="6FA1B258" wp14:editId="2943BB3A">
            <wp:extent cx="6064250" cy="363855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064250" cy="3638550"/>
                    </a:xfrm>
                    <a:prstGeom prst="rect">
                      <a:avLst/>
                    </a:prstGeom>
                    <a:noFill/>
                    <a:ln>
                      <a:noFill/>
                    </a:ln>
                  </pic:spPr>
                </pic:pic>
              </a:graphicData>
            </a:graphic>
          </wp:inline>
        </w:drawing>
      </w:r>
    </w:p>
    <w:p w:rsidR="00EC3488" w:rsidRDefault="00AD0830" w:rsidP="00297F50">
      <w:pPr>
        <w:jc w:val="center"/>
      </w:pPr>
      <w:r>
        <w:t xml:space="preserve">Hình 1.45 – Các </w:t>
      </w:r>
      <w:r w:rsidR="000B4D8C">
        <w:t>hiệu ứng nâng cao cho</w:t>
      </w:r>
      <w:r>
        <w:t xml:space="preserve"> Font chữ </w:t>
      </w:r>
    </w:p>
    <w:p w:rsidR="00391DE6" w:rsidRPr="00DA788C" w:rsidRDefault="00DA788C" w:rsidP="00B12D2C">
      <w:pPr>
        <w:pStyle w:val="ListParagraph"/>
        <w:numPr>
          <w:ilvl w:val="0"/>
          <w:numId w:val="140"/>
        </w:numPr>
        <w:rPr>
          <w:b/>
        </w:rPr>
      </w:pPr>
      <w:r w:rsidRPr="00DA788C">
        <w:rPr>
          <w:b/>
        </w:rPr>
        <w:t xml:space="preserve">Sử dụng Font </w:t>
      </w:r>
      <w:r w:rsidR="00DE781E">
        <w:rPr>
          <w:b/>
        </w:rPr>
        <w:t>Dialog</w:t>
      </w:r>
    </w:p>
    <w:p w:rsidR="00DA788C" w:rsidRDefault="004B0EAF" w:rsidP="00943098">
      <w:pPr>
        <w:ind w:firstLine="720"/>
        <w:jc w:val="both"/>
      </w:pPr>
      <w:r>
        <w:t>Để định dạng Font chữ</w:t>
      </w:r>
      <w:r w:rsidR="006D7493">
        <w:t xml:space="preserve"> nâng cao ta cũng có thể mở cửa sổ Font Dialog bằng cách bấm vào biểu tượng </w:t>
      </w:r>
      <w:r w:rsidR="00382924">
        <w:t>mở rộng trong nhóm lệnh Font của Tab Home</w:t>
      </w:r>
      <w:r w:rsidR="00B14311">
        <w:t xml:space="preserve"> (</w:t>
      </w:r>
      <w:r w:rsidR="00382924">
        <w:t>hoặc nhấn</w:t>
      </w:r>
      <w:r w:rsidR="00810D6D">
        <w:t xml:space="preserve"> tổ hợp phím</w:t>
      </w:r>
      <w:r w:rsidR="00382924">
        <w:t xml:space="preserve"> </w:t>
      </w:r>
      <w:r w:rsidR="00137C5E">
        <w:t xml:space="preserve">Ctrl+D hoặc </w:t>
      </w:r>
      <w:r w:rsidR="00382924">
        <w:t>Ctrl+Shift+F</w:t>
      </w:r>
      <w:r w:rsidR="00B14311">
        <w:t>)</w:t>
      </w:r>
      <w:r w:rsidR="00B378D8">
        <w:t>:</w:t>
      </w:r>
    </w:p>
    <w:p w:rsidR="00943098" w:rsidRDefault="00C61102" w:rsidP="009E30A6">
      <w:pPr>
        <w:jc w:val="center"/>
      </w:pPr>
      <w:r>
        <w:rPr>
          <w:noProof/>
        </w:rPr>
        <w:lastRenderedPageBreak/>
        <mc:AlternateContent>
          <mc:Choice Requires="wps">
            <w:drawing>
              <wp:anchor distT="0" distB="0" distL="114300" distR="114300" simplePos="0" relativeHeight="251595776" behindDoc="0" locked="0" layoutInCell="1" allowOverlap="1" wp14:anchorId="26727138" wp14:editId="0F6E4052">
                <wp:simplePos x="0" y="0"/>
                <wp:positionH relativeFrom="column">
                  <wp:posOffset>161925</wp:posOffset>
                </wp:positionH>
                <wp:positionV relativeFrom="paragraph">
                  <wp:posOffset>1412875</wp:posOffset>
                </wp:positionV>
                <wp:extent cx="2705100" cy="3295650"/>
                <wp:effectExtent l="0" t="0" r="19050" b="19050"/>
                <wp:wrapNone/>
                <wp:docPr id="2166" name="Text Box 2166"/>
                <wp:cNvGraphicFramePr/>
                <a:graphic xmlns:a="http://schemas.openxmlformats.org/drawingml/2006/main">
                  <a:graphicData uri="http://schemas.microsoft.com/office/word/2010/wordprocessingShape">
                    <wps:wsp>
                      <wps:cNvSpPr txBox="1"/>
                      <wps:spPr>
                        <a:xfrm>
                          <a:off x="0" y="0"/>
                          <a:ext cx="2705100" cy="3295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290C" w:rsidRPr="00DE781E" w:rsidRDefault="0002290C" w:rsidP="001C4CF2">
                            <w:pPr>
                              <w:jc w:val="both"/>
                              <w:rPr>
                                <w:b/>
                              </w:rPr>
                            </w:pPr>
                            <w:r w:rsidRPr="00DE781E">
                              <w:rPr>
                                <w:b/>
                              </w:rPr>
                              <w:t>Tab Font:</w:t>
                            </w:r>
                          </w:p>
                          <w:p w:rsidR="0002290C" w:rsidRDefault="0002290C" w:rsidP="001C4CF2">
                            <w:pPr>
                              <w:jc w:val="both"/>
                            </w:pPr>
                            <w:r>
                              <w:t>Dùng để định dạng Font chữ, kiểu chữ, cỡ chữ, màu chữ, gạch chân, chữ hoa, chữ thường, Superscript (X</w:t>
                            </w:r>
                            <w:r>
                              <w:rPr>
                                <w:vertAlign w:val="superscript"/>
                              </w:rPr>
                              <w:t>2</w:t>
                            </w:r>
                            <w:r>
                              <w:t>), Subscript (H</w:t>
                            </w:r>
                            <w:r w:rsidRPr="002161DF">
                              <w:rPr>
                                <w:vertAlign w:val="subscript"/>
                              </w:rPr>
                              <w:t>2</w:t>
                            </w:r>
                            <w:r>
                              <w:t>O).</w:t>
                            </w:r>
                          </w:p>
                          <w:p w:rsidR="0002290C" w:rsidRPr="00E673C9" w:rsidRDefault="0002290C" w:rsidP="001C4CF2">
                            <w:pPr>
                              <w:jc w:val="both"/>
                              <w:rPr>
                                <w:b/>
                              </w:rPr>
                            </w:pPr>
                            <w:r w:rsidRPr="00E673C9">
                              <w:rPr>
                                <w:b/>
                              </w:rPr>
                              <w:t>Tab Advanced:</w:t>
                            </w:r>
                          </w:p>
                          <w:p w:rsidR="0002290C" w:rsidRDefault="0002290C" w:rsidP="001C4CF2">
                            <w:pPr>
                              <w:jc w:val="both"/>
                            </w:pPr>
                            <w:r>
                              <w:t>Dùng để hiệu chỉnh co giãn chữ, ghép chữ…</w:t>
                            </w:r>
                          </w:p>
                          <w:p w:rsidR="0002290C" w:rsidRPr="009C3A19" w:rsidRDefault="0002290C" w:rsidP="001C4CF2">
                            <w:pPr>
                              <w:jc w:val="both"/>
                              <w:rPr>
                                <w:b/>
                              </w:rPr>
                            </w:pPr>
                            <w:r w:rsidRPr="009C3A19">
                              <w:rPr>
                                <w:b/>
                              </w:rPr>
                              <w:t>Text Effects:</w:t>
                            </w:r>
                          </w:p>
                          <w:p w:rsidR="0002290C" w:rsidRDefault="0002290C" w:rsidP="001C4CF2">
                            <w:pPr>
                              <w:jc w:val="both"/>
                            </w:pPr>
                            <w:r>
                              <w:t>Dùng để thiết lập hiệu ứng nâng cao.</w:t>
                            </w:r>
                          </w:p>
                          <w:p w:rsidR="0002290C" w:rsidRPr="009C3A19" w:rsidRDefault="0002290C" w:rsidP="001C4CF2">
                            <w:pPr>
                              <w:jc w:val="both"/>
                              <w:rPr>
                                <w:b/>
                              </w:rPr>
                            </w:pPr>
                            <w:r w:rsidRPr="009C3A19">
                              <w:rPr>
                                <w:b/>
                              </w:rPr>
                              <w:t>Set As Default:</w:t>
                            </w:r>
                          </w:p>
                          <w:p w:rsidR="0002290C" w:rsidRPr="002161DF" w:rsidRDefault="0002290C" w:rsidP="001C4CF2">
                            <w:pPr>
                              <w:jc w:val="both"/>
                            </w:pPr>
                            <w:r>
                              <w:t>Dùng để thiết lập thông số mặc định theo ý muốn của người sử dụ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727138" id="_x0000_t202" coordsize="21600,21600" o:spt="202" path="m,l,21600r21600,l21600,xe">
                <v:stroke joinstyle="miter"/>
                <v:path gradientshapeok="t" o:connecttype="rect"/>
              </v:shapetype>
              <v:shape id="Text Box 2166" o:spid="_x0000_s1026" type="#_x0000_t202" style="position:absolute;left:0;text-align:left;margin-left:12.75pt;margin-top:111.25pt;width:213pt;height:259.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" fillcolor="white [3201]" strokeweight=".5pt">
                <v:textbox>
                  <w:txbxContent>
                    <w:p w:rsidR="0002290C" w:rsidRPr="00DE781E" w:rsidRDefault="0002290C" w:rsidP="001C4CF2">
                      <w:pPr>
                        <w:jc w:val="both"/>
                        <w:rPr>
                          <w:b/>
                        </w:rPr>
                      </w:pPr>
                      <w:r w:rsidRPr="00DE781E">
                        <w:rPr>
                          <w:b/>
                        </w:rPr>
                        <w:t>Tab Font:</w:t>
                      </w:r>
                    </w:p>
                    <w:p w:rsidR="0002290C" w:rsidRDefault="0002290C" w:rsidP="001C4CF2">
                      <w:pPr>
                        <w:jc w:val="both"/>
                      </w:pPr>
                      <w:r>
                        <w:t>Dùng để định dạng Font chữ, kiểu chữ, cỡ chữ, màu chữ, gạch chân, chữ hoa, chữ thường, Superscript (X</w:t>
                      </w:r>
                      <w:r>
                        <w:rPr>
                          <w:vertAlign w:val="superscript"/>
                        </w:rPr>
                        <w:t>2</w:t>
                      </w:r>
                      <w:r>
                        <w:t>), Subscript (H</w:t>
                      </w:r>
                      <w:r w:rsidRPr="002161DF">
                        <w:rPr>
                          <w:vertAlign w:val="subscript"/>
                        </w:rPr>
                        <w:t>2</w:t>
                      </w:r>
                      <w:r>
                        <w:t>O).</w:t>
                      </w:r>
                    </w:p>
                    <w:p w:rsidR="0002290C" w:rsidRPr="00E673C9" w:rsidRDefault="0002290C" w:rsidP="001C4CF2">
                      <w:pPr>
                        <w:jc w:val="both"/>
                        <w:rPr>
                          <w:b/>
                        </w:rPr>
                      </w:pPr>
                      <w:r w:rsidRPr="00E673C9">
                        <w:rPr>
                          <w:b/>
                        </w:rPr>
                        <w:t>Tab Advanced:</w:t>
                      </w:r>
                    </w:p>
                    <w:p w:rsidR="0002290C" w:rsidRDefault="0002290C" w:rsidP="001C4CF2">
                      <w:pPr>
                        <w:jc w:val="both"/>
                      </w:pPr>
                      <w:r>
                        <w:t>Dùng để hiệu chỉnh co giãn chữ, ghép chữ…</w:t>
                      </w:r>
                    </w:p>
                    <w:p w:rsidR="0002290C" w:rsidRPr="009C3A19" w:rsidRDefault="0002290C" w:rsidP="001C4CF2">
                      <w:pPr>
                        <w:jc w:val="both"/>
                        <w:rPr>
                          <w:b/>
                        </w:rPr>
                      </w:pPr>
                      <w:r w:rsidRPr="009C3A19">
                        <w:rPr>
                          <w:b/>
                        </w:rPr>
                        <w:t>Text Effects:</w:t>
                      </w:r>
                    </w:p>
                    <w:p w:rsidR="0002290C" w:rsidRDefault="0002290C" w:rsidP="001C4CF2">
                      <w:pPr>
                        <w:jc w:val="both"/>
                      </w:pPr>
                      <w:r>
                        <w:t>Dùng để thiết lập hiệu ứng nâng cao.</w:t>
                      </w:r>
                    </w:p>
                    <w:p w:rsidR="0002290C" w:rsidRPr="009C3A19" w:rsidRDefault="0002290C" w:rsidP="001C4CF2">
                      <w:pPr>
                        <w:jc w:val="both"/>
                        <w:rPr>
                          <w:b/>
                        </w:rPr>
                      </w:pPr>
                      <w:r w:rsidRPr="009C3A19">
                        <w:rPr>
                          <w:b/>
                        </w:rPr>
                        <w:t>Set As Default:</w:t>
                      </w:r>
                    </w:p>
                    <w:p w:rsidR="0002290C" w:rsidRPr="002161DF" w:rsidRDefault="0002290C" w:rsidP="001C4CF2">
                      <w:pPr>
                        <w:jc w:val="both"/>
                      </w:pPr>
                      <w:r>
                        <w:t>Dùng để thiết lập thông số mặc định theo ý muốn của người sử dụng.</w:t>
                      </w:r>
                    </w:p>
                  </w:txbxContent>
                </v:textbox>
              </v:shape>
            </w:pict>
          </mc:Fallback>
        </mc:AlternateContent>
      </w:r>
      <w:r w:rsidR="009E30A6">
        <w:rPr>
          <w:noProof/>
        </w:rPr>
        <w:drawing>
          <wp:inline distT="0" distB="0" distL="0" distR="0" wp14:anchorId="13A64E80" wp14:editId="6E1E4DA1">
            <wp:extent cx="5962650" cy="4770119"/>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80560" cy="4784447"/>
                    </a:xfrm>
                    <a:prstGeom prst="rect">
                      <a:avLst/>
                    </a:prstGeom>
                    <a:noFill/>
                    <a:ln>
                      <a:noFill/>
                    </a:ln>
                  </pic:spPr>
                </pic:pic>
              </a:graphicData>
            </a:graphic>
          </wp:inline>
        </w:drawing>
      </w:r>
    </w:p>
    <w:p w:rsidR="00225CE6" w:rsidRDefault="00225CE6" w:rsidP="00225CE6">
      <w:pPr>
        <w:jc w:val="center"/>
      </w:pPr>
      <w:r>
        <w:t xml:space="preserve">Hình 1.46 – </w:t>
      </w:r>
      <w:r w:rsidR="005C524A">
        <w:t>Cửa sổ Font Dialog</w:t>
      </w:r>
    </w:p>
    <w:p w:rsidR="00225CE6" w:rsidRDefault="004344DC" w:rsidP="0060655F">
      <w:pPr>
        <w:ind w:firstLine="720"/>
        <w:jc w:val="both"/>
      </w:pPr>
      <w:r>
        <w:t>Thông thường khi soạn thảo văn bản ta sử dụng một kiểu định dạng đồng nhất để nâng cao tính chuyên nghiệp, do đó ta định dạng hết các thông số rồi chọn chức năng “Set As Default”</w:t>
      </w:r>
      <w:r w:rsidR="00A67ADD">
        <w:t xml:space="preserve">. Ví dụ: </w:t>
      </w:r>
      <w:r w:rsidR="00C84179">
        <w:t>Ta thiết lập F</w:t>
      </w:r>
      <w:r w:rsidR="00A67ADD">
        <w:t>ont chữ “Time news roman”, Font Style = “Regular”, Font Size =13</w:t>
      </w:r>
      <w:r w:rsidR="00C84179">
        <w:t xml:space="preserve"> rồi nhấn </w:t>
      </w:r>
      <w:r w:rsidR="000835B9">
        <w:t xml:space="preserve">nút </w:t>
      </w:r>
      <w:r w:rsidR="00C84179">
        <w:t>“Set As Default”</w:t>
      </w:r>
      <w:r w:rsidR="00756C07">
        <w:t>, màn hình sau hiển thị</w:t>
      </w:r>
      <w:r w:rsidR="00BC543D">
        <w:t>:</w:t>
      </w:r>
    </w:p>
    <w:p w:rsidR="00BC543D" w:rsidRDefault="00195D23" w:rsidP="00195D23">
      <w:pPr>
        <w:ind w:firstLine="720"/>
        <w:jc w:val="center"/>
      </w:pPr>
      <w:r>
        <w:rPr>
          <w:noProof/>
        </w:rPr>
        <w:drawing>
          <wp:inline distT="0" distB="0" distL="0" distR="0" wp14:anchorId="1B94FE1F" wp14:editId="3DE59CA4">
            <wp:extent cx="3819525" cy="1304925"/>
            <wp:effectExtent l="0" t="0" r="9525" b="9525"/>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819525" cy="1304925"/>
                    </a:xfrm>
                    <a:prstGeom prst="rect">
                      <a:avLst/>
                    </a:prstGeom>
                  </pic:spPr>
                </pic:pic>
              </a:graphicData>
            </a:graphic>
          </wp:inline>
        </w:drawing>
      </w:r>
    </w:p>
    <w:p w:rsidR="00523017" w:rsidRDefault="00523017" w:rsidP="00195D23">
      <w:pPr>
        <w:ind w:firstLine="720"/>
        <w:jc w:val="center"/>
      </w:pPr>
      <w:r>
        <w:t>Hình 1.47 – Thiết lập định dạng mặc định</w:t>
      </w:r>
    </w:p>
    <w:p w:rsidR="00756C07" w:rsidRDefault="00756C07" w:rsidP="00801954">
      <w:pPr>
        <w:spacing w:line="360" w:lineRule="auto"/>
        <w:ind w:firstLine="720"/>
        <w:jc w:val="both"/>
      </w:pPr>
      <w:r>
        <w:t xml:space="preserve">Sau khi chọn “All documents </w:t>
      </w:r>
      <w:r w:rsidR="00AD7E4F">
        <w:t xml:space="preserve"> based on the Normal.dotm template</w:t>
      </w:r>
      <w:r>
        <w:t>”</w:t>
      </w:r>
      <w:r w:rsidR="00AD7E4F">
        <w:t xml:space="preserve"> rồi bấm OK, Microsoft Word sẽ lưu lại định dạng này, mỗi lần mở một tập tin mới lên thì tập tin mới này cũng có định dạng giống như</w:t>
      </w:r>
      <w:r w:rsidR="00021CA8">
        <w:t xml:space="preserve"> ta đã thiết lập.</w:t>
      </w:r>
    </w:p>
    <w:p w:rsidR="00160AE7" w:rsidRDefault="0048040F" w:rsidP="00801954">
      <w:pPr>
        <w:spacing w:line="360" w:lineRule="auto"/>
        <w:ind w:firstLine="720"/>
        <w:jc w:val="both"/>
      </w:pPr>
      <w:r>
        <w:rPr>
          <w:noProof/>
        </w:rPr>
        <w:lastRenderedPageBreak/>
        <w:drawing>
          <wp:anchor distT="0" distB="0" distL="114300" distR="114300" simplePos="0" relativeHeight="251596800" behindDoc="0" locked="0" layoutInCell="1" allowOverlap="1" wp14:anchorId="2CB70DF4" wp14:editId="059F2355">
            <wp:simplePos x="0" y="0"/>
            <wp:positionH relativeFrom="column">
              <wp:posOffset>3500755</wp:posOffset>
            </wp:positionH>
            <wp:positionV relativeFrom="paragraph">
              <wp:posOffset>9525</wp:posOffset>
            </wp:positionV>
            <wp:extent cx="2714625" cy="3375025"/>
            <wp:effectExtent l="0" t="0" r="9525" b="0"/>
            <wp:wrapSquare wrapText="bothSides"/>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28A0092B-C50C-407E-A947-70E740481C1C}">
                          <a14:useLocalDpi xmlns:a14="http://schemas.microsoft.com/office/drawing/2010/main" val="0"/>
                        </a:ext>
                      </a:extLst>
                    </a:blip>
                    <a:stretch>
                      <a:fillRect/>
                    </a:stretch>
                  </pic:blipFill>
                  <pic:spPr>
                    <a:xfrm>
                      <a:off x="0" y="0"/>
                      <a:ext cx="2714625" cy="3375025"/>
                    </a:xfrm>
                    <a:prstGeom prst="rect">
                      <a:avLst/>
                    </a:prstGeom>
                  </pic:spPr>
                </pic:pic>
              </a:graphicData>
            </a:graphic>
            <wp14:sizeRelH relativeFrom="page">
              <wp14:pctWidth>0</wp14:pctWidth>
            </wp14:sizeRelH>
            <wp14:sizeRelV relativeFrom="page">
              <wp14:pctHeight>0</wp14:pctHeight>
            </wp14:sizeRelV>
          </wp:anchor>
        </w:drawing>
      </w:r>
      <w:r w:rsidR="00160AE7">
        <w:t>Khi in ấn đôi khi ta gặp trường hợp: Có một vài từ rơi xuống trang mới</w:t>
      </w:r>
      <w:r w:rsidR="00AC6FA3">
        <w:t xml:space="preserve"> làm xấu trang in</w:t>
      </w:r>
      <w:r w:rsidR="00082155">
        <w:t>, hoặc ta muốn dòng cuối cùng chữ được giãn đầy dòng cho đẹp thì ta xử trí như thế nào?</w:t>
      </w:r>
      <w:r w:rsidR="00CC3971">
        <w:t xml:space="preserve"> Khi gặp trường hợp này ta sẽ dùng chức năng co giãn chữ ở trong tab Advanced của cửa sổ Font Dialog:</w:t>
      </w:r>
    </w:p>
    <w:p w:rsidR="0048040F" w:rsidRDefault="0048040F" w:rsidP="0048040F">
      <w:pPr>
        <w:ind w:left="720"/>
      </w:pPr>
      <w:r w:rsidRPr="0048040F">
        <w:rPr>
          <w:b/>
        </w:rPr>
        <w:t>Normal</w:t>
      </w:r>
      <w:r>
        <w:rPr>
          <w:b/>
        </w:rPr>
        <w:tab/>
      </w:r>
      <w:r>
        <w:t>: Chữ để bình thường</w:t>
      </w:r>
    </w:p>
    <w:p w:rsidR="0048040F" w:rsidRDefault="0048040F" w:rsidP="0048040F">
      <w:pPr>
        <w:ind w:left="720"/>
      </w:pPr>
      <w:r w:rsidRPr="0048040F">
        <w:rPr>
          <w:b/>
        </w:rPr>
        <w:t>Expanded</w:t>
      </w:r>
      <w:r>
        <w:rPr>
          <w:b/>
        </w:rPr>
        <w:tab/>
      </w:r>
      <w:r>
        <w:t>: Giãn chữ</w:t>
      </w:r>
    </w:p>
    <w:p w:rsidR="0048040F" w:rsidRDefault="0048040F" w:rsidP="0048040F">
      <w:pPr>
        <w:ind w:left="720"/>
      </w:pPr>
      <w:r w:rsidRPr="0048040F">
        <w:rPr>
          <w:b/>
        </w:rPr>
        <w:t>Condensed</w:t>
      </w:r>
      <w:r>
        <w:rPr>
          <w:b/>
        </w:rPr>
        <w:tab/>
      </w:r>
      <w:r>
        <w:t>: Co chữ</w:t>
      </w:r>
    </w:p>
    <w:p w:rsidR="0001128D" w:rsidRDefault="0001128D" w:rsidP="00C92A5F">
      <w:pPr>
        <w:jc w:val="both"/>
        <w:rPr>
          <w:u w:val="single"/>
        </w:rPr>
      </w:pPr>
    </w:p>
    <w:p w:rsidR="004F79A0" w:rsidRDefault="00A62729" w:rsidP="00C92A5F">
      <w:pPr>
        <w:jc w:val="both"/>
      </w:pPr>
      <w:r w:rsidRPr="003860CD">
        <w:rPr>
          <w:u w:val="single"/>
        </w:rPr>
        <w:t>Ví dụ:</w:t>
      </w:r>
      <w:r>
        <w:t xml:space="preserve"> Nếu cùng một cụm từ “Không sợ thiếu, chỉ sợ không công bằng”, nếu như ta thiết lập 3 kiểu khác nhau thì sẽ có</w:t>
      </w:r>
      <w:r w:rsidR="00387787">
        <w:t xml:space="preserve"> 3</w:t>
      </w:r>
      <w:r>
        <w:t xml:space="preserve"> kết quả khác nhau:</w:t>
      </w:r>
      <w:r w:rsidR="00C92A5F">
        <w:tab/>
      </w:r>
      <w:r w:rsidR="00C92A5F">
        <w:tab/>
      </w:r>
      <w:r w:rsidR="0001128D">
        <w:tab/>
      </w:r>
      <w:r w:rsidR="0001128D">
        <w:tab/>
      </w:r>
      <w:r w:rsidR="0001128D">
        <w:tab/>
      </w:r>
      <w:r w:rsidR="0001128D">
        <w:tab/>
      </w:r>
      <w:r w:rsidR="0001128D">
        <w:tab/>
      </w:r>
      <w:r w:rsidR="0001128D">
        <w:tab/>
      </w:r>
      <w:r w:rsidR="0001128D">
        <w:tab/>
      </w:r>
      <w:r w:rsidR="0001128D">
        <w:tab/>
      </w:r>
      <w:r w:rsidR="004F79A0">
        <w:t>Hình 1.48 – Thiết lập co giãn chữ</w:t>
      </w:r>
    </w:p>
    <w:p w:rsidR="00AE3370" w:rsidRDefault="00AE3370" w:rsidP="00AE3370">
      <w:r w:rsidRPr="004045B5">
        <w:rPr>
          <w:b/>
        </w:rPr>
        <w:t>Normal</w:t>
      </w:r>
      <w:r>
        <w:tab/>
        <w:t>Không sợ thiếu, chỉ sợ không công bằng</w:t>
      </w:r>
    </w:p>
    <w:p w:rsidR="00AE3370" w:rsidRPr="004045B5" w:rsidRDefault="00AE3370" w:rsidP="00AE3370">
      <w:pPr>
        <w:rPr>
          <w:spacing w:val="20"/>
        </w:rPr>
      </w:pPr>
      <w:r w:rsidRPr="004045B5">
        <w:rPr>
          <w:b/>
          <w:spacing w:val="20"/>
        </w:rPr>
        <w:t>Expanded</w:t>
      </w:r>
      <w:r>
        <w:rPr>
          <w:spacing w:val="20"/>
        </w:rPr>
        <w:tab/>
      </w:r>
      <w:r w:rsidRPr="004045B5">
        <w:rPr>
          <w:spacing w:val="20"/>
        </w:rPr>
        <w:t>Không sợ thiếu, chỉ sợ không công bằng</w:t>
      </w:r>
    </w:p>
    <w:p w:rsidR="00AE3370" w:rsidRPr="004045B5" w:rsidRDefault="00AE3370" w:rsidP="00AE3370">
      <w:pPr>
        <w:rPr>
          <w:spacing w:val="-20"/>
        </w:rPr>
      </w:pPr>
      <w:r w:rsidRPr="004045B5">
        <w:rPr>
          <w:b/>
          <w:spacing w:val="-20"/>
        </w:rPr>
        <w:t>Condensed</w:t>
      </w:r>
      <w:r>
        <w:rPr>
          <w:spacing w:val="-20"/>
        </w:rPr>
        <w:t xml:space="preserve"> </w:t>
      </w:r>
      <w:r>
        <w:rPr>
          <w:spacing w:val="-20"/>
        </w:rPr>
        <w:tab/>
      </w:r>
      <w:r w:rsidRPr="004045B5">
        <w:rPr>
          <w:spacing w:val="-20"/>
        </w:rPr>
        <w:t>Không sợ thiếu, chỉ sợ không công bằng</w:t>
      </w:r>
    </w:p>
    <w:p w:rsidR="00CC3971" w:rsidRPr="00810B6A" w:rsidRDefault="00810B6A" w:rsidP="00B12D2C">
      <w:pPr>
        <w:pStyle w:val="ListParagraph"/>
        <w:numPr>
          <w:ilvl w:val="0"/>
          <w:numId w:val="140"/>
        </w:numPr>
        <w:rPr>
          <w:b/>
        </w:rPr>
      </w:pPr>
      <w:r w:rsidRPr="00810B6A">
        <w:rPr>
          <w:b/>
        </w:rPr>
        <w:t>Chèn biểu tượng và ký tự đặc biệt:</w:t>
      </w:r>
    </w:p>
    <w:p w:rsidR="00810B6A" w:rsidRDefault="004A5663" w:rsidP="000F5236">
      <w:pPr>
        <w:ind w:firstLine="720"/>
        <w:jc w:val="both"/>
      </w:pPr>
      <w:r>
        <w:t>Đôi khi trong quá trình soạn thảo văn bản, ta cần chèn một số biểu tượng hay ký tự đặc biệt nào đó nhưng ta không thể nhập vào từ bàn phím được, Microsoft Word đã cung cấp một kho các biểu tượng và ký tự đặc biệt rất phong phú, nó đủ đáp ứng mọi yêu cầu của người sử dụng.</w:t>
      </w:r>
    </w:p>
    <w:p w:rsidR="006E6067" w:rsidRDefault="001E2C97" w:rsidP="00160AE7">
      <w:pPr>
        <w:ind w:firstLine="720"/>
      </w:pPr>
      <w:r>
        <w:rPr>
          <w:noProof/>
        </w:rPr>
        <mc:AlternateContent>
          <mc:Choice Requires="wps">
            <w:drawing>
              <wp:anchor distT="0" distB="0" distL="114300" distR="114300" simplePos="0" relativeHeight="251599872" behindDoc="0" locked="0" layoutInCell="1" allowOverlap="1" wp14:anchorId="451B379D" wp14:editId="403163AB">
                <wp:simplePos x="0" y="0"/>
                <wp:positionH relativeFrom="column">
                  <wp:posOffset>57150</wp:posOffset>
                </wp:positionH>
                <wp:positionV relativeFrom="paragraph">
                  <wp:posOffset>695960</wp:posOffset>
                </wp:positionV>
                <wp:extent cx="2638425" cy="2371725"/>
                <wp:effectExtent l="0" t="0" r="28575" b="28575"/>
                <wp:wrapNone/>
                <wp:docPr id="2172" name="Text Box 2172"/>
                <wp:cNvGraphicFramePr/>
                <a:graphic xmlns:a="http://schemas.openxmlformats.org/drawingml/2006/main">
                  <a:graphicData uri="http://schemas.microsoft.com/office/word/2010/wordprocessingShape">
                    <wps:wsp>
                      <wps:cNvSpPr txBox="1"/>
                      <wps:spPr>
                        <a:xfrm>
                          <a:off x="0" y="0"/>
                          <a:ext cx="2638425" cy="2371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290C" w:rsidRDefault="0002290C" w:rsidP="001E2C97">
                            <w:pPr>
                              <w:jc w:val="both"/>
                            </w:pPr>
                            <w:r>
                              <w:t xml:space="preserve">Trong tab </w:t>
                            </w:r>
                            <w:r w:rsidRPr="000465FB">
                              <w:rPr>
                                <w:b/>
                              </w:rPr>
                              <w:t>Symbols</w:t>
                            </w:r>
                            <w:r>
                              <w:t xml:space="preserve"> có danh sách </w:t>
                            </w:r>
                            <w:r w:rsidRPr="000465FB">
                              <w:rPr>
                                <w:b/>
                              </w:rPr>
                              <w:t>Font</w:t>
                            </w:r>
                            <w:r>
                              <w:t xml:space="preserve"> chữ: Ứng với mỗi loại font chữ khác nhau thì có biểu tượng khác nhau, các biểu tượng được sử dụng nhiều nhất là nằm trong Font Wingdings.</w:t>
                            </w:r>
                          </w:p>
                          <w:p w:rsidR="0002290C" w:rsidRDefault="0002290C" w:rsidP="001E2C97">
                            <w:pPr>
                              <w:jc w:val="both"/>
                            </w:pPr>
                            <w:r>
                              <w:t>Để chèn các ký tự đặc biệt chẳng hạn như (</w:t>
                            </w:r>
                            <w:r>
                              <w:rPr>
                                <w:spacing w:val="-20"/>
                              </w:rPr>
                              <w:t>© , ® , ™  , §</w:t>
                            </w:r>
                            <w:r>
                              <w:rPr>
                                <w:spacing w:val="-20"/>
                              </w:rPr>
                              <w:softHyphen/>
                              <w:t>, …)</w:t>
                            </w:r>
                            <w:r>
                              <w:t xml:space="preserve">, ta vào tab </w:t>
                            </w:r>
                            <w:r w:rsidRPr="000465FB">
                              <w:rPr>
                                <w:b/>
                              </w:rPr>
                              <w:t>Special Characters</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1B379D" id="Text Box 2172" o:spid="_x0000_s1027" type="#_x0000_t202" style="position:absolute;left:0;text-align:left;margin-left:4.5pt;margin-top:54.8pt;width:207.75pt;height:186.7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" fillcolor="white [3201]" strokeweight=".5pt">
                <v:textbox>
                  <w:txbxContent>
                    <w:p w:rsidR="0002290C" w:rsidRDefault="0002290C" w:rsidP="001E2C97">
                      <w:pPr>
                        <w:jc w:val="both"/>
                      </w:pPr>
                      <w:r>
                        <w:t xml:space="preserve">Trong tab </w:t>
                      </w:r>
                      <w:r w:rsidRPr="000465FB">
                        <w:rPr>
                          <w:b/>
                        </w:rPr>
                        <w:t>Symbols</w:t>
                      </w:r>
                      <w:r>
                        <w:t xml:space="preserve"> có danh sách </w:t>
                      </w:r>
                      <w:r w:rsidRPr="000465FB">
                        <w:rPr>
                          <w:b/>
                        </w:rPr>
                        <w:t>Font</w:t>
                      </w:r>
                      <w:r>
                        <w:t xml:space="preserve"> chữ: Ứng với mỗi loại font chữ khác nhau thì có biểu tượng khác nhau, các biểu tượng được sử dụng nhiều nhất là nằm trong Font Wingdings.</w:t>
                      </w:r>
                    </w:p>
                    <w:p w:rsidR="0002290C" w:rsidRDefault="0002290C" w:rsidP="001E2C97">
                      <w:pPr>
                        <w:jc w:val="both"/>
                      </w:pPr>
                      <w:r>
                        <w:t>Để chèn các ký tự đặc biệt chẳng hạn như (</w:t>
                      </w:r>
                      <w:r>
                        <w:rPr>
                          <w:spacing w:val="-20"/>
                        </w:rPr>
                        <w:t>© , ® , ™  , §</w:t>
                      </w:r>
                      <w:r>
                        <w:rPr>
                          <w:spacing w:val="-20"/>
                        </w:rPr>
                        <w:softHyphen/>
                        <w:t>, …)</w:t>
                      </w:r>
                      <w:r>
                        <w:t xml:space="preserve">, ta vào tab </w:t>
                      </w:r>
                      <w:r w:rsidRPr="000465FB">
                        <w:rPr>
                          <w:b/>
                        </w:rPr>
                        <w:t>Special Characters</w:t>
                      </w:r>
                      <w:r>
                        <w:t>.</w:t>
                      </w:r>
                    </w:p>
                  </w:txbxContent>
                </v:textbox>
              </v:shape>
            </w:pict>
          </mc:Fallback>
        </mc:AlternateContent>
      </w:r>
      <w:r>
        <w:rPr>
          <w:noProof/>
        </w:rPr>
        <w:drawing>
          <wp:anchor distT="0" distB="0" distL="114300" distR="114300" simplePos="0" relativeHeight="251597824" behindDoc="0" locked="0" layoutInCell="1" allowOverlap="1" wp14:anchorId="41C96499" wp14:editId="66251460">
            <wp:simplePos x="0" y="0"/>
            <wp:positionH relativeFrom="column">
              <wp:posOffset>2800350</wp:posOffset>
            </wp:positionH>
            <wp:positionV relativeFrom="paragraph">
              <wp:posOffset>561975</wp:posOffset>
            </wp:positionV>
            <wp:extent cx="3532505" cy="2581275"/>
            <wp:effectExtent l="0" t="0" r="0" b="9525"/>
            <wp:wrapTopAndBottom/>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extLst>
                        <a:ext uri="{28A0092B-C50C-407E-A947-70E740481C1C}">
                          <a14:useLocalDpi xmlns:a14="http://schemas.microsoft.com/office/drawing/2010/main" val="0"/>
                        </a:ext>
                      </a:extLst>
                    </a:blip>
                    <a:stretch>
                      <a:fillRect/>
                    </a:stretch>
                  </pic:blipFill>
                  <pic:spPr>
                    <a:xfrm>
                      <a:off x="0" y="0"/>
                      <a:ext cx="3532505" cy="2581275"/>
                    </a:xfrm>
                    <a:prstGeom prst="rect">
                      <a:avLst/>
                    </a:prstGeom>
                  </pic:spPr>
                </pic:pic>
              </a:graphicData>
            </a:graphic>
            <wp14:sizeRelH relativeFrom="page">
              <wp14:pctWidth>0</wp14:pctWidth>
            </wp14:sizeRelH>
            <wp14:sizeRelV relativeFrom="page">
              <wp14:pctHeight>0</wp14:pctHeight>
            </wp14:sizeRelV>
          </wp:anchor>
        </w:drawing>
      </w:r>
      <w:r w:rsidR="006E6067">
        <w:t>Để hiển thị cửa sổ chèn Biểu tượng và ký tự đặc biệt này ta vào: Tab Insert/ chọn Symbol/ More Symbol (Atl+N+U+M)</w:t>
      </w:r>
      <w:r w:rsidR="000F5236">
        <w:t>:</w:t>
      </w:r>
    </w:p>
    <w:p w:rsidR="000F5236" w:rsidRDefault="00AF7E3F" w:rsidP="000342AC">
      <w:pPr>
        <w:ind w:left="3600" w:firstLine="720"/>
        <w:jc w:val="center"/>
      </w:pPr>
      <w:r>
        <w:t>Hình 1.49 – Chèn biểu tượng và ký tự đặc biệt</w:t>
      </w:r>
    </w:p>
    <w:p w:rsidR="00082155" w:rsidRPr="002F7607" w:rsidRDefault="002F7607" w:rsidP="00B12D2C">
      <w:pPr>
        <w:pStyle w:val="ListParagraph"/>
        <w:numPr>
          <w:ilvl w:val="0"/>
          <w:numId w:val="140"/>
        </w:numPr>
        <w:rPr>
          <w:b/>
        </w:rPr>
      </w:pPr>
      <w:r w:rsidRPr="002F7607">
        <w:rPr>
          <w:b/>
        </w:rPr>
        <w:t>Thêm Drop Cap vào tài liệu:</w:t>
      </w:r>
    </w:p>
    <w:p w:rsidR="002F7607" w:rsidRDefault="008D1287" w:rsidP="00160AE7">
      <w:pPr>
        <w:ind w:firstLine="720"/>
      </w:pPr>
      <w:r>
        <w:lastRenderedPageBreak/>
        <w:t xml:space="preserve">Như ta đã biết, Drop Cap là trong một đoạn văn có 1 ký </w:t>
      </w:r>
      <w:r w:rsidR="00D14DF2">
        <w:t xml:space="preserve">hoặc 1 </w:t>
      </w:r>
      <w:r>
        <w:t>một nhóm các ký tự</w:t>
      </w:r>
      <w:r w:rsidR="00FB0E30">
        <w:t xml:space="preserve"> ở đầu đoạn văn </w:t>
      </w:r>
      <w:r w:rsidR="008334A6">
        <w:t>“</w:t>
      </w:r>
      <w:r w:rsidR="00FB0E30">
        <w:t>rơi</w:t>
      </w:r>
      <w:r w:rsidR="008334A6">
        <w:t>”</w:t>
      </w:r>
      <w:r w:rsidR="00FB0E30">
        <w:t xml:space="preserve"> xuống các dòng bên dưới</w:t>
      </w:r>
      <w:r w:rsidR="00BE180B">
        <w:t xml:space="preserve"> (vào tab Insert/ chọn Drop Cap)</w:t>
      </w:r>
      <w:r w:rsidR="009A25EA">
        <w:t>:</w:t>
      </w:r>
    </w:p>
    <w:p w:rsidR="009A25EA" w:rsidRDefault="00155678" w:rsidP="009A25EA">
      <w:pPr>
        <w:jc w:val="center"/>
      </w:pPr>
      <w:r>
        <w:rPr>
          <w:noProof/>
        </w:rPr>
        <w:drawing>
          <wp:inline distT="0" distB="0" distL="0" distR="0" wp14:anchorId="378B9C10" wp14:editId="01EEEEF4">
            <wp:extent cx="6191250" cy="2847975"/>
            <wp:effectExtent l="0" t="0" r="0" b="9525"/>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191250" cy="2847975"/>
                    </a:xfrm>
                    <a:prstGeom prst="rect">
                      <a:avLst/>
                    </a:prstGeom>
                    <a:noFill/>
                    <a:ln>
                      <a:noFill/>
                    </a:ln>
                  </pic:spPr>
                </pic:pic>
              </a:graphicData>
            </a:graphic>
          </wp:inline>
        </w:drawing>
      </w:r>
    </w:p>
    <w:p w:rsidR="00CC6F00" w:rsidRDefault="00CC6F00" w:rsidP="009A25EA">
      <w:pPr>
        <w:jc w:val="center"/>
      </w:pPr>
      <w:r>
        <w:t>Hình 1.50 – Thêm Drop Cap vào đoạn văn</w:t>
      </w:r>
    </w:p>
    <w:p w:rsidR="00A51169" w:rsidRDefault="006E3951" w:rsidP="00CD5C35">
      <w:pPr>
        <w:ind w:firstLine="720"/>
        <w:jc w:val="both"/>
      </w:pPr>
      <w:r>
        <w:t>Mỗi một đoạn văn có thể thêm 1 Drop Cap. Mặc định ký tự đầu tiên</w:t>
      </w:r>
      <w:r w:rsidR="00DF3746">
        <w:t xml:space="preserve"> của đoạn văn khi thiết lập Drop cap nó sẽ được rơi xuống, nhưng nếu ta bôi đen một từ đầu thì nó sẽ rơi cả t</w:t>
      </w:r>
      <w:r w:rsidR="00FB76C1">
        <w:t>ừ</w:t>
      </w:r>
      <w:r w:rsidR="00DF3746">
        <w:t xml:space="preserve"> đầu tiên đó xuống</w:t>
      </w:r>
      <w:r w:rsidR="00353355">
        <w:t xml:space="preserve"> (nhiều ký tự</w:t>
      </w:r>
      <w:r w:rsidR="00A653B8">
        <w:t xml:space="preserve"> như hình trên</w:t>
      </w:r>
      <w:r w:rsidR="00353355">
        <w:t>)</w:t>
      </w:r>
      <w:r w:rsidR="00DF3746">
        <w:t>.</w:t>
      </w:r>
      <w:r w:rsidR="001B2EA2">
        <w:t xml:space="preserve"> Đôi khi đoạn văn lại không cho phép ta thêm Drop Cap thì hãy kiểm tra xem đoạn văn đó có bị gõ dư khoảng trắng ở đầu dòng hay không hoặc kiểm tra xem con trỏ văn bản có đang đứng trên dòng mà không có chữ nào hay không.</w:t>
      </w:r>
    </w:p>
    <w:p w:rsidR="00F34920" w:rsidRPr="00C160DE" w:rsidRDefault="00C160DE" w:rsidP="00B12D2C">
      <w:pPr>
        <w:pStyle w:val="ListParagraph"/>
        <w:numPr>
          <w:ilvl w:val="0"/>
          <w:numId w:val="140"/>
        </w:numPr>
        <w:rPr>
          <w:b/>
        </w:rPr>
      </w:pPr>
      <w:r>
        <w:tab/>
      </w:r>
      <w:r w:rsidRPr="00C160DE">
        <w:rPr>
          <w:b/>
        </w:rPr>
        <w:t>Tạo và chỉnh sử</w:t>
      </w:r>
      <w:r w:rsidR="00BC74F8">
        <w:rPr>
          <w:b/>
        </w:rPr>
        <w:t>a Style</w:t>
      </w:r>
    </w:p>
    <w:p w:rsidR="00BD2266" w:rsidRPr="00E311CF" w:rsidRDefault="00BD2266" w:rsidP="00E311CF">
      <w:pPr>
        <w:pStyle w:val="0doanvan"/>
        <w:spacing w:line="276" w:lineRule="auto"/>
        <w:rPr>
          <w:rFonts w:eastAsiaTheme="minorHAnsi"/>
          <w:sz w:val="26"/>
          <w:lang w:val="en-US"/>
        </w:rPr>
      </w:pPr>
      <w:r w:rsidRPr="00E311CF">
        <w:rPr>
          <w:rFonts w:eastAsiaTheme="minorHAnsi"/>
          <w:sz w:val="26"/>
          <w:lang w:val="en-US"/>
        </w:rPr>
        <w:t>Trong quá trình soạn thảo văn bản, có những nội dung có định dạng giống nhau, nếu định dạng lần lượt cho từng nội dung riêng sẽ mất nhiều thời gian và không nhất quán. Một trong những cách đơn giản để thực hiện điều này là dùng Style.</w:t>
      </w:r>
    </w:p>
    <w:p w:rsidR="00BD2266" w:rsidRPr="00E311CF" w:rsidRDefault="00BD2266" w:rsidP="00E311CF">
      <w:pPr>
        <w:pStyle w:val="0doanvan"/>
        <w:spacing w:line="276" w:lineRule="auto"/>
        <w:rPr>
          <w:rFonts w:eastAsiaTheme="minorHAnsi"/>
          <w:sz w:val="26"/>
          <w:lang w:val="en-US"/>
        </w:rPr>
      </w:pPr>
      <w:r w:rsidRPr="00E311CF">
        <w:rPr>
          <w:rFonts w:eastAsiaTheme="minorHAnsi"/>
          <w:sz w:val="26"/>
          <w:lang w:val="en-US"/>
        </w:rPr>
        <w:t>Style là một tập hợp các định dạng được tạo trước và có một tên. Style rất cần thiết khi soạn thảo giáo trình hoặc tài liệu có nhiều mục, nhiều loại văn bản khác nhau.</w:t>
      </w:r>
    </w:p>
    <w:p w:rsidR="00BD2266" w:rsidRPr="00E311CF" w:rsidRDefault="00BD2266" w:rsidP="00E311CF">
      <w:pPr>
        <w:pStyle w:val="0doanvan"/>
        <w:spacing w:line="276" w:lineRule="auto"/>
        <w:rPr>
          <w:rFonts w:eastAsiaTheme="minorHAnsi"/>
          <w:sz w:val="26"/>
          <w:lang w:val="en-US"/>
        </w:rPr>
      </w:pPr>
      <w:r w:rsidRPr="00E311CF">
        <w:rPr>
          <w:rFonts w:eastAsiaTheme="minorHAnsi"/>
          <w:sz w:val="26"/>
          <w:lang w:val="en-US"/>
        </w:rPr>
        <w:t>Style có thể áp dụng cho cho đoạn văn (Paragraph), cho ký tự (Character) hoặc cả hai (Linked). Word có sẵn các Style mặc định, người dùng có thể định nghĩa thêm Style. Các Style được chứa trong trong Group Styles trên thanh Ribbon của tab Home.</w:t>
      </w:r>
    </w:p>
    <w:p w:rsidR="00302BD0" w:rsidRDefault="00302BD0" w:rsidP="00B12D2C">
      <w:pPr>
        <w:pStyle w:val="ListParagraph"/>
        <w:numPr>
          <w:ilvl w:val="0"/>
          <w:numId w:val="140"/>
        </w:numPr>
        <w:rPr>
          <w:b/>
        </w:rPr>
      </w:pPr>
      <w:r>
        <w:rPr>
          <w:b/>
        </w:rPr>
        <w:t>Chọn các Style có sẵn</w:t>
      </w:r>
    </w:p>
    <w:p w:rsidR="00302BD0" w:rsidRDefault="000B2648" w:rsidP="00BD2266">
      <w:pPr>
        <w:pStyle w:val="0doanvan"/>
        <w:rPr>
          <w:sz w:val="26"/>
        </w:rPr>
      </w:pPr>
      <w:r>
        <w:rPr>
          <w:sz w:val="26"/>
        </w:rPr>
        <w:t>Bội đen đoạn văn bản muốn gán Style</w:t>
      </w:r>
      <w:r w:rsidR="00AA00BC">
        <w:rPr>
          <w:sz w:val="26"/>
        </w:rPr>
        <w:t>,</w:t>
      </w:r>
      <w:r w:rsidR="00D762B9">
        <w:rPr>
          <w:sz w:val="26"/>
        </w:rPr>
        <w:t xml:space="preserve"> trong nhóm lệnh Styles của tab Home nhấn chọn kiểu Style mong muốn:</w:t>
      </w:r>
    </w:p>
    <w:p w:rsidR="00145C7E" w:rsidRDefault="003C5E37" w:rsidP="00F12F8D">
      <w:pPr>
        <w:pStyle w:val="0doanvan"/>
        <w:ind w:firstLine="0"/>
        <w:jc w:val="center"/>
        <w:rPr>
          <w:sz w:val="26"/>
        </w:rPr>
      </w:pPr>
      <w:r>
        <w:rPr>
          <w:noProof/>
          <w:sz w:val="26"/>
          <w:lang w:val="en-US"/>
        </w:rPr>
        <w:lastRenderedPageBreak/>
        <w:drawing>
          <wp:inline distT="0" distB="0" distL="0" distR="0" wp14:anchorId="4651B1A6" wp14:editId="47191130">
            <wp:extent cx="6217920" cy="256032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217920" cy="2560320"/>
                    </a:xfrm>
                    <a:prstGeom prst="rect">
                      <a:avLst/>
                    </a:prstGeom>
                    <a:noFill/>
                    <a:ln>
                      <a:noFill/>
                    </a:ln>
                  </pic:spPr>
                </pic:pic>
              </a:graphicData>
            </a:graphic>
          </wp:inline>
        </w:drawing>
      </w:r>
    </w:p>
    <w:p w:rsidR="00BE6612" w:rsidRDefault="00BE6612" w:rsidP="00BE6612">
      <w:pPr>
        <w:jc w:val="center"/>
      </w:pPr>
      <w:r>
        <w:t>Hình 1.51 – Chọn Style có sẵn của Microsoft Word</w:t>
      </w:r>
    </w:p>
    <w:p w:rsidR="00063E43" w:rsidRDefault="001C49B1" w:rsidP="00B12D2C">
      <w:pPr>
        <w:pStyle w:val="ListParagraph"/>
        <w:numPr>
          <w:ilvl w:val="0"/>
          <w:numId w:val="140"/>
        </w:numPr>
        <w:rPr>
          <w:b/>
        </w:rPr>
      </w:pPr>
      <w:r>
        <w:rPr>
          <w:noProof/>
        </w:rPr>
        <mc:AlternateContent>
          <mc:Choice Requires="wps">
            <w:drawing>
              <wp:anchor distT="0" distB="0" distL="114300" distR="114300" simplePos="0" relativeHeight="251601920" behindDoc="0" locked="0" layoutInCell="1" allowOverlap="1" wp14:anchorId="27B52DCA" wp14:editId="6CAA5F91">
                <wp:simplePos x="0" y="0"/>
                <wp:positionH relativeFrom="column">
                  <wp:posOffset>409575</wp:posOffset>
                </wp:positionH>
                <wp:positionV relativeFrom="paragraph">
                  <wp:posOffset>257810</wp:posOffset>
                </wp:positionV>
                <wp:extent cx="3981450" cy="581025"/>
                <wp:effectExtent l="0" t="0" r="0" b="9525"/>
                <wp:wrapNone/>
                <wp:docPr id="2176" name="Text Box 2176"/>
                <wp:cNvGraphicFramePr/>
                <a:graphic xmlns:a="http://schemas.openxmlformats.org/drawingml/2006/main">
                  <a:graphicData uri="http://schemas.microsoft.com/office/word/2010/wordprocessingShape">
                    <wps:wsp>
                      <wps:cNvSpPr txBox="1"/>
                      <wps:spPr>
                        <a:xfrm>
                          <a:off x="0" y="0"/>
                          <a:ext cx="3981450" cy="581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2290C" w:rsidRDefault="0002290C" w:rsidP="00B12D2C">
                            <w:pPr>
                              <w:pStyle w:val="ListParagraph"/>
                              <w:numPr>
                                <w:ilvl w:val="0"/>
                                <w:numId w:val="6"/>
                              </w:numPr>
                              <w:ind w:left="360"/>
                            </w:pPr>
                            <w:r>
                              <w:t>Chọn mở rộng Style trong nhóm Styles (số 1)</w:t>
                            </w:r>
                          </w:p>
                          <w:p w:rsidR="0002290C" w:rsidRDefault="0002290C" w:rsidP="00B12D2C">
                            <w:pPr>
                              <w:pStyle w:val="ListParagraph"/>
                              <w:numPr>
                                <w:ilvl w:val="0"/>
                                <w:numId w:val="6"/>
                              </w:numPr>
                              <w:ind w:left="360"/>
                            </w:pPr>
                            <w:r>
                              <w:t>Click biểu tượng New Style (số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B52DCA" id="Text Box 2176" o:spid="_x0000_s1028" type="#_x0000_t202" style="position:absolute;left:0;text-align:left;margin-left:32.25pt;margin-top:20.3pt;width:313.5pt;height:45.7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" fillcolor="white [3201]" stroked="f" strokeweight=".5pt">
                <v:textbox>
                  <w:txbxContent>
                    <w:p w:rsidR="0002290C" w:rsidRDefault="0002290C" w:rsidP="00B12D2C">
                      <w:pPr>
                        <w:pStyle w:val="ListParagraph"/>
                        <w:numPr>
                          <w:ilvl w:val="0"/>
                          <w:numId w:val="6"/>
                        </w:numPr>
                        <w:ind w:left="360"/>
                      </w:pPr>
                      <w:r>
                        <w:t>Chọn mở rộng Style trong nhóm Styles (số 1)</w:t>
                      </w:r>
                    </w:p>
                    <w:p w:rsidR="0002290C" w:rsidRDefault="0002290C" w:rsidP="00B12D2C">
                      <w:pPr>
                        <w:pStyle w:val="ListParagraph"/>
                        <w:numPr>
                          <w:ilvl w:val="0"/>
                          <w:numId w:val="6"/>
                        </w:numPr>
                        <w:ind w:left="360"/>
                      </w:pPr>
                      <w:r>
                        <w:t>Click biểu tượng New Style (số 2)</w:t>
                      </w:r>
                    </w:p>
                  </w:txbxContent>
                </v:textbox>
              </v:shape>
            </w:pict>
          </mc:Fallback>
        </mc:AlternateContent>
      </w:r>
      <w:r w:rsidR="00063E43" w:rsidRPr="001452A5">
        <w:rPr>
          <w:b/>
        </w:rPr>
        <w:t xml:space="preserve">Tạo </w:t>
      </w:r>
      <w:r w:rsidR="00D478CB">
        <w:rPr>
          <w:b/>
        </w:rPr>
        <w:t xml:space="preserve">mới </w:t>
      </w:r>
      <w:r w:rsidR="00063E43" w:rsidRPr="001452A5">
        <w:rPr>
          <w:b/>
        </w:rPr>
        <w:t>Style</w:t>
      </w:r>
    </w:p>
    <w:p w:rsidR="000342AC" w:rsidRPr="001452A5" w:rsidRDefault="000342AC" w:rsidP="00BD2266">
      <w:pPr>
        <w:pStyle w:val="0doanvan"/>
        <w:rPr>
          <w:b/>
          <w:sz w:val="26"/>
        </w:rPr>
      </w:pPr>
    </w:p>
    <w:p w:rsidR="001452A5" w:rsidRDefault="003C5E37" w:rsidP="00766163">
      <w:pPr>
        <w:pStyle w:val="0doanvan"/>
        <w:jc w:val="center"/>
        <w:rPr>
          <w:sz w:val="26"/>
        </w:rPr>
      </w:pPr>
      <w:r>
        <w:rPr>
          <w:noProof/>
          <w:sz w:val="26"/>
          <w:lang w:val="en-US"/>
        </w:rPr>
        <w:drawing>
          <wp:inline distT="0" distB="0" distL="0" distR="0" wp14:anchorId="5F213EED" wp14:editId="1977F0AD">
            <wp:extent cx="5272641" cy="4410606"/>
            <wp:effectExtent l="0" t="0" r="4445" b="9525"/>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4" name="2E46315.tmp"/>
                    <pic:cNvPicPr/>
                  </pic:nvPicPr>
                  <pic:blipFill>
                    <a:blip r:embed="rId62">
                      <a:extLst>
                        <a:ext uri="{28A0092B-C50C-407E-A947-70E740481C1C}">
                          <a14:useLocalDpi xmlns:a14="http://schemas.microsoft.com/office/drawing/2010/main" val="0"/>
                        </a:ext>
                      </a:extLst>
                    </a:blip>
                    <a:stretch>
                      <a:fillRect/>
                    </a:stretch>
                  </pic:blipFill>
                  <pic:spPr>
                    <a:xfrm>
                      <a:off x="0" y="0"/>
                      <a:ext cx="5277854" cy="4414967"/>
                    </a:xfrm>
                    <a:prstGeom prst="rect">
                      <a:avLst/>
                    </a:prstGeom>
                  </pic:spPr>
                </pic:pic>
              </a:graphicData>
            </a:graphic>
          </wp:inline>
        </w:drawing>
      </w:r>
    </w:p>
    <w:p w:rsidR="00766163" w:rsidRDefault="00766163" w:rsidP="00766163">
      <w:pPr>
        <w:jc w:val="center"/>
      </w:pPr>
      <w:r>
        <w:t>Hình 1.52 – Tạo một Style mới</w:t>
      </w:r>
    </w:p>
    <w:p w:rsidR="0037041E" w:rsidRPr="0037041E" w:rsidRDefault="0037041E" w:rsidP="003C6187">
      <w:pPr>
        <w:pStyle w:val="0cap5-"/>
        <w:ind w:left="720"/>
        <w:rPr>
          <w:sz w:val="26"/>
        </w:rPr>
      </w:pPr>
      <w:r w:rsidRPr="0037041E">
        <w:rPr>
          <w:sz w:val="26"/>
        </w:rPr>
        <w:t>Name: Nhập tên Style mới</w:t>
      </w:r>
      <w:r w:rsidR="009B5E79">
        <w:rPr>
          <w:sz w:val="26"/>
        </w:rPr>
        <w:t xml:space="preserve"> (ví dụ trên là </w:t>
      </w:r>
      <w:r w:rsidR="009B5E79" w:rsidRPr="009B5E79">
        <w:rPr>
          <w:b/>
          <w:sz w:val="26"/>
        </w:rPr>
        <w:t>dntu_style</w:t>
      </w:r>
      <w:r w:rsidR="009B5E79">
        <w:rPr>
          <w:sz w:val="26"/>
        </w:rPr>
        <w:t>)</w:t>
      </w:r>
      <w:r w:rsidRPr="0037041E">
        <w:rPr>
          <w:sz w:val="26"/>
        </w:rPr>
        <w:t>.</w:t>
      </w:r>
    </w:p>
    <w:p w:rsidR="0037041E" w:rsidRPr="0037041E" w:rsidRDefault="0037041E" w:rsidP="003C6187">
      <w:pPr>
        <w:pStyle w:val="0cap5-"/>
        <w:ind w:left="720"/>
        <w:rPr>
          <w:sz w:val="26"/>
        </w:rPr>
      </w:pPr>
      <w:r w:rsidRPr="0037041E">
        <w:rPr>
          <w:sz w:val="26"/>
        </w:rPr>
        <w:t>Style type: Chọn loại Style (paragraph, character, linked).</w:t>
      </w:r>
    </w:p>
    <w:p w:rsidR="0037041E" w:rsidRPr="0037041E" w:rsidRDefault="0037041E" w:rsidP="003C6187">
      <w:pPr>
        <w:pStyle w:val="0cap5-"/>
        <w:ind w:left="720"/>
        <w:rPr>
          <w:sz w:val="26"/>
        </w:rPr>
      </w:pPr>
      <w:r w:rsidRPr="0037041E">
        <w:rPr>
          <w:sz w:val="26"/>
        </w:rPr>
        <w:t>Style based on: Chọn Style làm cơ sở cho Style đang tạo, Style đang tạo sẽ bao gồm các định dạng của Style nền.</w:t>
      </w:r>
    </w:p>
    <w:p w:rsidR="0037041E" w:rsidRPr="0037041E" w:rsidRDefault="0037041E" w:rsidP="003C6187">
      <w:pPr>
        <w:pStyle w:val="0cap5-"/>
        <w:ind w:left="720"/>
        <w:rPr>
          <w:sz w:val="26"/>
        </w:rPr>
      </w:pPr>
      <w:r w:rsidRPr="0037041E">
        <w:rPr>
          <w:sz w:val="26"/>
        </w:rPr>
        <w:t>Style for following paragraph: Chọn Style cho đoạn kế tiếp.</w:t>
      </w:r>
    </w:p>
    <w:p w:rsidR="0037041E" w:rsidRPr="0037041E" w:rsidRDefault="0037041E" w:rsidP="003C6187">
      <w:pPr>
        <w:pStyle w:val="0cap5-"/>
        <w:ind w:left="720"/>
        <w:rPr>
          <w:sz w:val="26"/>
        </w:rPr>
      </w:pPr>
      <w:r w:rsidRPr="0037041E">
        <w:rPr>
          <w:sz w:val="26"/>
        </w:rPr>
        <w:lastRenderedPageBreak/>
        <w:t>Formatting: Chọn các định dạng cho Style.</w:t>
      </w:r>
    </w:p>
    <w:p w:rsidR="0037041E" w:rsidRDefault="0037041E" w:rsidP="003C6187">
      <w:pPr>
        <w:pStyle w:val="0cap5-"/>
        <w:ind w:left="720"/>
        <w:rPr>
          <w:sz w:val="26"/>
        </w:rPr>
      </w:pPr>
      <w:r w:rsidRPr="0037041E">
        <w:rPr>
          <w:sz w:val="26"/>
        </w:rPr>
        <w:t>Click nút Format cho phép mở rộng các định dạng như: Font, Paragraph, Tabs, Border, Language, Frame, Numbering, Shortcut Key, Text Effects.</w:t>
      </w:r>
    </w:p>
    <w:p w:rsidR="009B5E79" w:rsidRDefault="009B5E79" w:rsidP="003C6187">
      <w:pPr>
        <w:pStyle w:val="0cap5-"/>
        <w:ind w:left="720"/>
        <w:rPr>
          <w:sz w:val="26"/>
        </w:rPr>
      </w:pPr>
      <w:r>
        <w:rPr>
          <w:sz w:val="26"/>
        </w:rPr>
        <w:t xml:space="preserve">Bấm OK để tạo Style mới, sau khi bấm OK thì style </w:t>
      </w:r>
      <w:r w:rsidRPr="009B5E79">
        <w:rPr>
          <w:b/>
          <w:sz w:val="26"/>
        </w:rPr>
        <w:t>dntu_style</w:t>
      </w:r>
      <w:r>
        <w:rPr>
          <w:sz w:val="26"/>
        </w:rPr>
        <w:t xml:space="preserve"> sẽ</w:t>
      </w:r>
      <w:r w:rsidR="00CF0372">
        <w:rPr>
          <w:sz w:val="26"/>
        </w:rPr>
        <w:t xml:space="preserve"> được đưa vào Quick Style Gallery</w:t>
      </w:r>
      <w:r w:rsidR="007C4499">
        <w:rPr>
          <w:sz w:val="26"/>
        </w:rPr>
        <w:t xml:space="preserve"> (hình 1.53)</w:t>
      </w:r>
    </w:p>
    <w:p w:rsidR="00CF0372" w:rsidRDefault="00CF0372" w:rsidP="00B847E1">
      <w:pPr>
        <w:pStyle w:val="0cap5-"/>
        <w:numPr>
          <w:ilvl w:val="0"/>
          <w:numId w:val="0"/>
        </w:numPr>
        <w:ind w:firstLine="720"/>
        <w:rPr>
          <w:b/>
          <w:sz w:val="26"/>
        </w:rPr>
      </w:pPr>
    </w:p>
    <w:p w:rsidR="001A5026" w:rsidRPr="001A5026" w:rsidRDefault="001A5026" w:rsidP="00B12D2C">
      <w:pPr>
        <w:pStyle w:val="ListParagraph"/>
        <w:numPr>
          <w:ilvl w:val="0"/>
          <w:numId w:val="140"/>
        </w:numPr>
        <w:rPr>
          <w:b/>
        </w:rPr>
      </w:pPr>
      <w:r w:rsidRPr="001A5026">
        <w:rPr>
          <w:b/>
        </w:rPr>
        <w:t>Gán Style</w:t>
      </w:r>
    </w:p>
    <w:p w:rsidR="001A5026" w:rsidRDefault="00094DE5" w:rsidP="00EA4822">
      <w:pPr>
        <w:pStyle w:val="0cap5-"/>
        <w:numPr>
          <w:ilvl w:val="0"/>
          <w:numId w:val="4"/>
        </w:numPr>
        <w:rPr>
          <w:sz w:val="26"/>
        </w:rPr>
      </w:pPr>
      <w:r>
        <w:rPr>
          <w:sz w:val="26"/>
        </w:rPr>
        <w:t>Chọn khối văn bản cần định dạng</w:t>
      </w:r>
    </w:p>
    <w:p w:rsidR="00094DE5" w:rsidRDefault="008C02A9" w:rsidP="00EA4822">
      <w:pPr>
        <w:pStyle w:val="0cap5-"/>
        <w:numPr>
          <w:ilvl w:val="0"/>
          <w:numId w:val="4"/>
        </w:numPr>
        <w:rPr>
          <w:sz w:val="26"/>
        </w:rPr>
      </w:pPr>
      <w:r>
        <w:rPr>
          <w:sz w:val="26"/>
        </w:rPr>
        <w:t xml:space="preserve">Chọn Style đã </w:t>
      </w:r>
      <w:r w:rsidR="009B5251">
        <w:rPr>
          <w:sz w:val="26"/>
        </w:rPr>
        <w:t>tạo</w:t>
      </w:r>
      <w:r>
        <w:rPr>
          <w:sz w:val="26"/>
        </w:rPr>
        <w:t xml:space="preserve"> ở trên (dntu_style)</w:t>
      </w:r>
      <w:r w:rsidR="008D0191">
        <w:rPr>
          <w:sz w:val="26"/>
        </w:rPr>
        <w:t xml:space="preserve">, lúc này khối văn bản sẽ có định dạng giống như được thiết lập trong </w:t>
      </w:r>
      <w:r w:rsidR="008D0191" w:rsidRPr="008D0191">
        <w:rPr>
          <w:b/>
          <w:sz w:val="26"/>
        </w:rPr>
        <w:t>dntu_style</w:t>
      </w:r>
      <w:r w:rsidR="00427551" w:rsidRPr="00427551">
        <w:rPr>
          <w:sz w:val="26"/>
        </w:rPr>
        <w:t>:</w:t>
      </w:r>
    </w:p>
    <w:p w:rsidR="008D0191" w:rsidRDefault="00EA6837" w:rsidP="00EA6837">
      <w:pPr>
        <w:pStyle w:val="0cap5-"/>
        <w:numPr>
          <w:ilvl w:val="0"/>
          <w:numId w:val="0"/>
        </w:numPr>
        <w:ind w:left="360" w:hanging="360"/>
        <w:jc w:val="center"/>
        <w:rPr>
          <w:sz w:val="26"/>
        </w:rPr>
      </w:pPr>
      <w:r>
        <w:rPr>
          <w:noProof/>
        </w:rPr>
        <w:drawing>
          <wp:inline distT="0" distB="0" distL="0" distR="0" wp14:anchorId="2958E9E0" wp14:editId="531105B9">
            <wp:extent cx="5534025" cy="914400"/>
            <wp:effectExtent l="0" t="0" r="9525"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534025" cy="914400"/>
                    </a:xfrm>
                    <a:prstGeom prst="rect">
                      <a:avLst/>
                    </a:prstGeom>
                  </pic:spPr>
                </pic:pic>
              </a:graphicData>
            </a:graphic>
          </wp:inline>
        </w:drawing>
      </w:r>
    </w:p>
    <w:p w:rsidR="002816EE" w:rsidRDefault="002816EE" w:rsidP="002816EE">
      <w:pPr>
        <w:jc w:val="center"/>
      </w:pPr>
      <w:r>
        <w:t>Hình 1.53 – Gán Style cho khối văn bản</w:t>
      </w:r>
    </w:p>
    <w:p w:rsidR="00B847E1" w:rsidRPr="00E57E3D" w:rsidRDefault="00B847E1" w:rsidP="00B12D2C">
      <w:pPr>
        <w:pStyle w:val="ListParagraph"/>
        <w:numPr>
          <w:ilvl w:val="0"/>
          <w:numId w:val="140"/>
        </w:numPr>
        <w:rPr>
          <w:b/>
        </w:rPr>
      </w:pPr>
      <w:r w:rsidRPr="00E57E3D">
        <w:rPr>
          <w:b/>
        </w:rPr>
        <w:t>Chỉnh sửa Style</w:t>
      </w:r>
    </w:p>
    <w:p w:rsidR="00E57E3D" w:rsidRDefault="00377F6E" w:rsidP="000342AC">
      <w:pPr>
        <w:ind w:firstLine="900"/>
      </w:pPr>
      <w:r>
        <w:t>Để hiệu chỉnh Style, ta bấm chuột phải vào Style/chọn Modify</w:t>
      </w:r>
      <w:r w:rsidR="00E83978">
        <w:t xml:space="preserve"> (sẽ xuất hiện màn hình chi tiết để thay đổi định dạng giống như ở mục tạo mới Style, tại đây ta đổi các thông số theo </w:t>
      </w:r>
      <w:r w:rsidR="00156A43">
        <w:t xml:space="preserve">nhu </w:t>
      </w:r>
      <w:r w:rsidR="00E83978">
        <w:t>cầu cụ thể)</w:t>
      </w:r>
      <w:r>
        <w:t>:</w:t>
      </w:r>
    </w:p>
    <w:p w:rsidR="00377F6E" w:rsidRDefault="00377F6E" w:rsidP="00377F6E">
      <w:pPr>
        <w:ind w:firstLine="720"/>
        <w:jc w:val="center"/>
      </w:pPr>
      <w:r>
        <w:rPr>
          <w:noProof/>
        </w:rPr>
        <w:drawing>
          <wp:inline distT="0" distB="0" distL="0" distR="0" wp14:anchorId="4F1571C2" wp14:editId="04B9FA5E">
            <wp:extent cx="2990434" cy="1895475"/>
            <wp:effectExtent l="0" t="0" r="635"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srcRect l="47877" t="6250" r="28331" b="66928"/>
                    <a:stretch/>
                  </pic:blipFill>
                  <pic:spPr bwMode="auto">
                    <a:xfrm>
                      <a:off x="0" y="0"/>
                      <a:ext cx="2994447" cy="1898019"/>
                    </a:xfrm>
                    <a:prstGeom prst="rect">
                      <a:avLst/>
                    </a:prstGeom>
                    <a:noFill/>
                    <a:ln>
                      <a:noFill/>
                    </a:ln>
                    <a:extLst>
                      <a:ext uri="{53640926-AAD7-44D8-BBD7-CCE9431645EC}">
                        <a14:shadowObscured xmlns:a14="http://schemas.microsoft.com/office/drawing/2010/main"/>
                      </a:ext>
                    </a:extLst>
                  </pic:spPr>
                </pic:pic>
              </a:graphicData>
            </a:graphic>
          </wp:inline>
        </w:drawing>
      </w:r>
    </w:p>
    <w:p w:rsidR="00C22454" w:rsidRDefault="00C22454" w:rsidP="00C22454">
      <w:pPr>
        <w:jc w:val="center"/>
      </w:pPr>
      <w:r>
        <w:t>Hình 1.54 – Chỉnh sửa Style</w:t>
      </w:r>
    </w:p>
    <w:p w:rsidR="00F33E7C" w:rsidRDefault="00F33E7C" w:rsidP="00D26E59">
      <w:r>
        <w:t>Tương tự ta có các chức năng ở trong màn hình 1.54:</w:t>
      </w:r>
    </w:p>
    <w:p w:rsidR="00F33E7C" w:rsidRDefault="00F33E7C" w:rsidP="00B12D2C">
      <w:pPr>
        <w:pStyle w:val="ListParagraph"/>
        <w:numPr>
          <w:ilvl w:val="0"/>
          <w:numId w:val="107"/>
        </w:numPr>
      </w:pPr>
      <w:r w:rsidRPr="000342AC">
        <w:rPr>
          <w:b/>
        </w:rPr>
        <w:t>Rename</w:t>
      </w:r>
      <w:r w:rsidR="00037E1A">
        <w:t>…</w:t>
      </w:r>
      <w:r>
        <w:t>:</w:t>
      </w:r>
      <w:r w:rsidR="00037E1A">
        <w:t xml:space="preserve"> Đổi tên Style</w:t>
      </w:r>
    </w:p>
    <w:p w:rsidR="00037E1A" w:rsidRDefault="00057832" w:rsidP="00B12D2C">
      <w:pPr>
        <w:pStyle w:val="ListParagraph"/>
        <w:numPr>
          <w:ilvl w:val="0"/>
          <w:numId w:val="107"/>
        </w:numPr>
      </w:pPr>
      <w:r w:rsidRPr="000342AC">
        <w:rPr>
          <w:b/>
        </w:rPr>
        <w:t>Remove</w:t>
      </w:r>
      <w:r w:rsidR="002A572E" w:rsidRPr="000342AC">
        <w:rPr>
          <w:b/>
        </w:rPr>
        <w:t xml:space="preserve"> from Quick Style Gallery</w:t>
      </w:r>
      <w:r>
        <w:t>…: Xóa Style khỏi danh mục</w:t>
      </w:r>
    </w:p>
    <w:p w:rsidR="00C22454" w:rsidRDefault="00614D6E" w:rsidP="00B12D2C">
      <w:pPr>
        <w:pStyle w:val="ListParagraph"/>
        <w:numPr>
          <w:ilvl w:val="0"/>
          <w:numId w:val="107"/>
        </w:numPr>
      </w:pPr>
      <w:r w:rsidRPr="000342AC">
        <w:rPr>
          <w:b/>
        </w:rPr>
        <w:t>Add Gallery to Quick Access Toolbar</w:t>
      </w:r>
      <w:r>
        <w:t>: Đưa Style này vào thanh Quick Access Toolbar</w:t>
      </w:r>
    </w:p>
    <w:p w:rsidR="00E83978" w:rsidRDefault="00E83978" w:rsidP="008B3DBB"/>
    <w:p w:rsidR="00C503B8" w:rsidRDefault="00C503B8" w:rsidP="00C503B8">
      <w:pPr>
        <w:pStyle w:val="CAP3"/>
      </w:pPr>
      <w:bookmarkStart w:id="10" w:name="_Toc404244183"/>
      <w:r>
        <w:t>Chia cột cho đoạn văn bản</w:t>
      </w:r>
      <w:bookmarkEnd w:id="10"/>
    </w:p>
    <w:p w:rsidR="00C503B8" w:rsidRDefault="00700AC6" w:rsidP="00C030DC">
      <w:pPr>
        <w:spacing w:before="240" w:line="360" w:lineRule="auto"/>
        <w:ind w:firstLine="720"/>
        <w:jc w:val="both"/>
      </w:pPr>
      <w:r>
        <w:t xml:space="preserve">Có những văn bản sau khi soạn bạn muốn </w:t>
      </w:r>
      <w:r w:rsidR="00700EB4">
        <w:t>chia ra làm nhiều cột như các bài báo, MS Word sẽ giúp bạn hoàn thành.</w:t>
      </w:r>
    </w:p>
    <w:p w:rsidR="00C030DC" w:rsidRDefault="00700EB4" w:rsidP="00C030DC">
      <w:pPr>
        <w:spacing w:before="240" w:line="360" w:lineRule="auto"/>
        <w:ind w:firstLine="720"/>
        <w:jc w:val="both"/>
      </w:pPr>
      <w:r>
        <w:t xml:space="preserve">Để chia đoạn văn thành nhiều cột: </w:t>
      </w:r>
    </w:p>
    <w:p w:rsidR="00700EB4" w:rsidRDefault="00700EB4" w:rsidP="008C56C6">
      <w:pPr>
        <w:pStyle w:val="ListParagraph"/>
        <w:numPr>
          <w:ilvl w:val="0"/>
          <w:numId w:val="183"/>
        </w:numPr>
        <w:spacing w:line="360" w:lineRule="auto"/>
        <w:jc w:val="both"/>
      </w:pPr>
      <w:r>
        <w:lastRenderedPageBreak/>
        <w:t xml:space="preserve">Quét chọn đoạn văn muốn chia cột </w:t>
      </w:r>
      <w:r>
        <w:sym w:font="Wingdings" w:char="F0E0"/>
      </w:r>
      <w:r>
        <w:t xml:space="preserve"> </w:t>
      </w:r>
      <w:r w:rsidR="00416E81">
        <w:t>PageLayout</w:t>
      </w:r>
      <w:r w:rsidR="00C030DC">
        <w:t>:</w:t>
      </w:r>
    </w:p>
    <w:p w:rsidR="00C030DC" w:rsidRDefault="00C030DC" w:rsidP="00C503B8">
      <w:r>
        <w:rPr>
          <w:noProof/>
        </w:rPr>
        <w:drawing>
          <wp:inline distT="0" distB="0" distL="0" distR="0" wp14:anchorId="6DC6A849" wp14:editId="7932E4F0">
            <wp:extent cx="6372225" cy="311467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372225" cy="3114675"/>
                    </a:xfrm>
                    <a:prstGeom prst="rect">
                      <a:avLst/>
                    </a:prstGeom>
                    <a:noFill/>
                    <a:ln>
                      <a:noFill/>
                    </a:ln>
                  </pic:spPr>
                </pic:pic>
              </a:graphicData>
            </a:graphic>
          </wp:inline>
        </w:drawing>
      </w:r>
    </w:p>
    <w:p w:rsidR="00971F6E" w:rsidRDefault="00971F6E" w:rsidP="00971F6E">
      <w:pPr>
        <w:jc w:val="center"/>
      </w:pPr>
      <w:r>
        <w:t xml:space="preserve">Hình 1.55 </w:t>
      </w:r>
      <w:r w:rsidR="0086216B">
        <w:t>–</w:t>
      </w:r>
      <w:r>
        <w:t xml:space="preserve"> </w:t>
      </w:r>
      <w:r w:rsidR="0086216B">
        <w:t>Chia cột đoạn văn bản</w:t>
      </w:r>
    </w:p>
    <w:p w:rsidR="004C3D09" w:rsidRDefault="004C3D09" w:rsidP="00C503B8"/>
    <w:p w:rsidR="00367A7D" w:rsidRDefault="00600521" w:rsidP="008C56C6">
      <w:pPr>
        <w:pStyle w:val="ListParagraph"/>
        <w:numPr>
          <w:ilvl w:val="0"/>
          <w:numId w:val="183"/>
        </w:numPr>
        <w:spacing w:line="360" w:lineRule="auto"/>
        <w:jc w:val="both"/>
      </w:pPr>
      <w:r>
        <w:t xml:space="preserve">Để mở cửa sổ Column </w:t>
      </w:r>
      <w:r>
        <w:sym w:font="Wingdings" w:char="F0E0"/>
      </w:r>
      <w:r>
        <w:t xml:space="preserve"> More Column</w:t>
      </w:r>
      <w:r w:rsidR="00971F6E">
        <w:t>s</w:t>
      </w:r>
      <w:r>
        <w:t>:</w:t>
      </w:r>
    </w:p>
    <w:p w:rsidR="00600521" w:rsidRDefault="00971F6E" w:rsidP="00971F6E">
      <w:pPr>
        <w:spacing w:line="360" w:lineRule="auto"/>
        <w:jc w:val="center"/>
      </w:pPr>
      <w:r>
        <w:rPr>
          <w:noProof/>
        </w:rPr>
        <w:drawing>
          <wp:inline distT="0" distB="0" distL="0" distR="0" wp14:anchorId="3085C519" wp14:editId="16E717F1">
            <wp:extent cx="3829050" cy="34099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829050" cy="3409950"/>
                    </a:xfrm>
                    <a:prstGeom prst="rect">
                      <a:avLst/>
                    </a:prstGeom>
                  </pic:spPr>
                </pic:pic>
              </a:graphicData>
            </a:graphic>
          </wp:inline>
        </w:drawing>
      </w:r>
    </w:p>
    <w:p w:rsidR="0086216B" w:rsidRDefault="0086216B" w:rsidP="00971F6E">
      <w:pPr>
        <w:spacing w:line="360" w:lineRule="auto"/>
        <w:jc w:val="center"/>
      </w:pPr>
      <w:r>
        <w:t>Hình 1.56 – Cửa sổ Column</w:t>
      </w:r>
    </w:p>
    <w:p w:rsidR="00971F6E" w:rsidRPr="00971F6E" w:rsidRDefault="00971F6E" w:rsidP="00971F6E">
      <w:pPr>
        <w:pStyle w:val="0cap5-"/>
        <w:spacing w:line="360" w:lineRule="auto"/>
        <w:ind w:left="1170"/>
        <w:rPr>
          <w:sz w:val="26"/>
        </w:rPr>
      </w:pPr>
      <w:r w:rsidRPr="00971F6E">
        <w:rPr>
          <w:sz w:val="26"/>
        </w:rPr>
        <w:t>Presets: chọn một trong các mẫu có sẵn hoặc nhập số cột vào ô Number of columns.</w:t>
      </w:r>
    </w:p>
    <w:p w:rsidR="00971F6E" w:rsidRPr="00971F6E" w:rsidRDefault="00971F6E" w:rsidP="00971F6E">
      <w:pPr>
        <w:pStyle w:val="0cap5-"/>
        <w:spacing w:line="360" w:lineRule="auto"/>
        <w:ind w:left="1170"/>
        <w:rPr>
          <w:sz w:val="26"/>
        </w:rPr>
      </w:pPr>
      <w:r w:rsidRPr="00971F6E">
        <w:rPr>
          <w:sz w:val="26"/>
        </w:rPr>
        <w:t>Line between: Kẻ/Không kẻ đường phân cách giữa các cột.</w:t>
      </w:r>
    </w:p>
    <w:p w:rsidR="00971F6E" w:rsidRPr="00971F6E" w:rsidRDefault="00971F6E" w:rsidP="00971F6E">
      <w:pPr>
        <w:pStyle w:val="0cap5-"/>
        <w:spacing w:line="360" w:lineRule="auto"/>
        <w:ind w:left="1170"/>
        <w:rPr>
          <w:sz w:val="26"/>
        </w:rPr>
      </w:pPr>
      <w:r w:rsidRPr="00971F6E">
        <w:rPr>
          <w:sz w:val="26"/>
        </w:rPr>
        <w:t>Width and spacing: Độ rộng của cột và khoảng cách giữa các cột.</w:t>
      </w:r>
    </w:p>
    <w:p w:rsidR="00971F6E" w:rsidRPr="00971F6E" w:rsidRDefault="00971F6E" w:rsidP="00971F6E">
      <w:pPr>
        <w:pStyle w:val="0cap5-"/>
        <w:spacing w:line="360" w:lineRule="auto"/>
        <w:ind w:left="1170"/>
        <w:rPr>
          <w:sz w:val="26"/>
        </w:rPr>
      </w:pPr>
      <w:r w:rsidRPr="00971F6E">
        <w:rPr>
          <w:sz w:val="26"/>
        </w:rPr>
        <w:lastRenderedPageBreak/>
        <w:t>Apply to: Phạm vi chia cột.</w:t>
      </w:r>
    </w:p>
    <w:p w:rsidR="00971F6E" w:rsidRPr="00971F6E" w:rsidRDefault="00971F6E" w:rsidP="00971F6E">
      <w:pPr>
        <w:spacing w:line="360" w:lineRule="auto"/>
        <w:ind w:firstLine="900"/>
        <w:jc w:val="both"/>
      </w:pPr>
      <w:r w:rsidRPr="00971F6E">
        <w:rPr>
          <w:b/>
          <w:i/>
          <w:u w:val="single"/>
        </w:rPr>
        <w:t>Lưu ý:</w:t>
      </w:r>
      <w:r w:rsidRPr="00971F6E">
        <w:t xml:space="preserve"> Khi chia cột người dùng thường mắc các lỗi như chia hai cột dữ liệu nằm trọn một cột, không không chia qua cột thứ hai… Các lỗi này xảy ra ở khâu quét chọn dữ liệu (thường là không ngắt đoạn). Để chia cột luôn thành công người dùng nên bật nút Show/Hide để khi quét chọn dữ liệu không quét phải dấu Enter cuối cùng</w:t>
      </w:r>
    </w:p>
    <w:p w:rsidR="004C3D09" w:rsidRDefault="004C3D09" w:rsidP="004C3D09">
      <w:pPr>
        <w:pStyle w:val="CAP3"/>
      </w:pPr>
      <w:bookmarkStart w:id="11" w:name="_Toc404244184"/>
      <w:r>
        <w:t>Công thức toán học</w:t>
      </w:r>
      <w:bookmarkEnd w:id="11"/>
    </w:p>
    <w:p w:rsidR="004C3D09" w:rsidRDefault="004C3D09" w:rsidP="004C3D09">
      <w:pPr>
        <w:spacing w:line="360" w:lineRule="auto"/>
        <w:ind w:firstLine="810"/>
        <w:jc w:val="both"/>
      </w:pPr>
      <w:r>
        <w:t xml:space="preserve">Để thiết lập các công thức Toán hoc, Hóa học,…..trong Word, bạn vào Tab Insert </w:t>
      </w:r>
      <w:r>
        <w:sym w:font="Wingdings" w:char="F0E0"/>
      </w:r>
      <w:r>
        <w:t xml:space="preserve"> group Symbol </w:t>
      </w:r>
      <w:r>
        <w:sym w:font="Wingdings" w:char="F0E0"/>
      </w:r>
      <w:r>
        <w:t xml:space="preserve"> Equation.</w:t>
      </w:r>
    </w:p>
    <w:p w:rsidR="004C3D09" w:rsidRDefault="004C3D09" w:rsidP="004C3D09">
      <w:pPr>
        <w:spacing w:line="360" w:lineRule="auto"/>
      </w:pPr>
      <w:r>
        <w:rPr>
          <w:noProof/>
        </w:rPr>
        <w:drawing>
          <wp:inline distT="0" distB="0" distL="0" distR="0" wp14:anchorId="3A8E3372" wp14:editId="7C586D68">
            <wp:extent cx="6067425" cy="64770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067425" cy="647700"/>
                    </a:xfrm>
                    <a:prstGeom prst="rect">
                      <a:avLst/>
                    </a:prstGeom>
                    <a:noFill/>
                    <a:ln>
                      <a:noFill/>
                    </a:ln>
                  </pic:spPr>
                </pic:pic>
              </a:graphicData>
            </a:graphic>
          </wp:inline>
        </w:drawing>
      </w:r>
    </w:p>
    <w:p w:rsidR="004C3D09" w:rsidRDefault="004C3D09" w:rsidP="004C3D09">
      <w:pPr>
        <w:spacing w:line="360" w:lineRule="auto"/>
      </w:pPr>
      <w:r>
        <w:rPr>
          <w:noProof/>
        </w:rPr>
        <w:drawing>
          <wp:inline distT="0" distB="0" distL="0" distR="0" wp14:anchorId="676A3C8B" wp14:editId="71A193CF">
            <wp:extent cx="6076950" cy="7143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076950" cy="714375"/>
                    </a:xfrm>
                    <a:prstGeom prst="rect">
                      <a:avLst/>
                    </a:prstGeom>
                    <a:noFill/>
                    <a:ln>
                      <a:noFill/>
                    </a:ln>
                  </pic:spPr>
                </pic:pic>
              </a:graphicData>
            </a:graphic>
          </wp:inline>
        </w:drawing>
      </w:r>
    </w:p>
    <w:p w:rsidR="004C3D09" w:rsidRPr="00F1488D" w:rsidRDefault="004C3D09" w:rsidP="004C3D09">
      <w:pPr>
        <w:spacing w:line="360" w:lineRule="auto"/>
        <w:jc w:val="center"/>
        <w:rPr>
          <w:i/>
        </w:rPr>
      </w:pPr>
      <w:r>
        <w:rPr>
          <w:i/>
        </w:rPr>
        <w:t>Hình 4.5.22</w:t>
      </w:r>
    </w:p>
    <w:p w:rsidR="004C3D09" w:rsidRDefault="004C3D09" w:rsidP="004C3D09">
      <w:pPr>
        <w:spacing w:line="360" w:lineRule="auto"/>
        <w:ind w:firstLine="810"/>
        <w:jc w:val="both"/>
      </w:pPr>
      <w:r>
        <w:t>Thanh công cụ để soạn thảo xuất hi</w:t>
      </w:r>
      <w:r w:rsidR="00FA1DF3">
        <w:t>ệ</w:t>
      </w:r>
      <w:r>
        <w:t>n, và bạn bắt đầu thiết kế các công thức. Ta có các group:</w:t>
      </w:r>
    </w:p>
    <w:p w:rsidR="004C3D09" w:rsidRDefault="004C3D09" w:rsidP="008C56C6">
      <w:pPr>
        <w:pStyle w:val="ListParagraph"/>
        <w:numPr>
          <w:ilvl w:val="0"/>
          <w:numId w:val="182"/>
        </w:numPr>
        <w:spacing w:line="360" w:lineRule="auto"/>
      </w:pPr>
      <w:r w:rsidRPr="006C2443">
        <w:rPr>
          <w:b/>
        </w:rPr>
        <w:t>Tool:</w:t>
      </w:r>
      <w:r>
        <w:t xml:space="preserve"> Chèn và định dạng các mẫu công thức có sẵn.</w:t>
      </w:r>
    </w:p>
    <w:p w:rsidR="004C3D09" w:rsidRDefault="004C3D09" w:rsidP="004C3D09">
      <w:pPr>
        <w:jc w:val="center"/>
      </w:pPr>
      <w:r>
        <w:rPr>
          <w:noProof/>
        </w:rPr>
        <w:drawing>
          <wp:inline distT="0" distB="0" distL="0" distR="0" wp14:anchorId="5EB05AF1" wp14:editId="2E9DBB60">
            <wp:extent cx="3099630" cy="4087258"/>
            <wp:effectExtent l="0" t="0" r="5715" b="889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13286" cy="4105265"/>
                    </a:xfrm>
                    <a:prstGeom prst="rect">
                      <a:avLst/>
                    </a:prstGeom>
                    <a:noFill/>
                    <a:ln>
                      <a:noFill/>
                    </a:ln>
                  </pic:spPr>
                </pic:pic>
              </a:graphicData>
            </a:graphic>
          </wp:inline>
        </w:drawing>
      </w:r>
    </w:p>
    <w:p w:rsidR="004C3D09" w:rsidRPr="002C4ADF" w:rsidRDefault="004C3D09" w:rsidP="004C3D09">
      <w:pPr>
        <w:jc w:val="center"/>
        <w:rPr>
          <w:i/>
        </w:rPr>
      </w:pPr>
      <w:r>
        <w:rPr>
          <w:i/>
        </w:rPr>
        <w:t>Hình 4.5.23</w:t>
      </w:r>
    </w:p>
    <w:p w:rsidR="004C3D09" w:rsidRPr="002C4ADF" w:rsidRDefault="004C3D09" w:rsidP="004C3D09"/>
    <w:p w:rsidR="004C3D09" w:rsidRDefault="004C3D09" w:rsidP="008C56C6">
      <w:pPr>
        <w:pStyle w:val="ListParagraph"/>
        <w:numPr>
          <w:ilvl w:val="0"/>
          <w:numId w:val="182"/>
        </w:numPr>
        <w:spacing w:line="360" w:lineRule="auto"/>
      </w:pPr>
      <w:r w:rsidRPr="006C2443">
        <w:rPr>
          <w:b/>
        </w:rPr>
        <w:t>Symbols</w:t>
      </w:r>
      <w:r>
        <w:t>: Chèn các ký tự đặc biệt.</w:t>
      </w:r>
    </w:p>
    <w:p w:rsidR="004C3D09" w:rsidRDefault="004C3D09" w:rsidP="004C3D09">
      <w:pPr>
        <w:spacing w:line="360" w:lineRule="auto"/>
      </w:pPr>
      <w:r>
        <w:rPr>
          <w:noProof/>
        </w:rPr>
        <w:drawing>
          <wp:inline distT="0" distB="0" distL="0" distR="0" wp14:anchorId="742A13F5" wp14:editId="0D4CA627">
            <wp:extent cx="5943600" cy="1857375"/>
            <wp:effectExtent l="0" t="0" r="0"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43600" cy="1857375"/>
                    </a:xfrm>
                    <a:prstGeom prst="rect">
                      <a:avLst/>
                    </a:prstGeom>
                    <a:noFill/>
                    <a:ln>
                      <a:noFill/>
                    </a:ln>
                  </pic:spPr>
                </pic:pic>
              </a:graphicData>
            </a:graphic>
          </wp:inline>
        </w:drawing>
      </w:r>
    </w:p>
    <w:p w:rsidR="004C3D09" w:rsidRPr="00790766" w:rsidRDefault="004C3D09" w:rsidP="004C3D09">
      <w:pPr>
        <w:spacing w:line="360" w:lineRule="auto"/>
        <w:jc w:val="center"/>
        <w:rPr>
          <w:i/>
        </w:rPr>
      </w:pPr>
      <w:r>
        <w:rPr>
          <w:i/>
        </w:rPr>
        <w:t>Hình 4.5.24</w:t>
      </w:r>
    </w:p>
    <w:p w:rsidR="004C3D09" w:rsidRDefault="00701328" w:rsidP="008C56C6">
      <w:pPr>
        <w:pStyle w:val="ListParagraph"/>
        <w:numPr>
          <w:ilvl w:val="0"/>
          <w:numId w:val="182"/>
        </w:numPr>
        <w:spacing w:line="360" w:lineRule="auto"/>
      </w:pPr>
      <w:r w:rsidRPr="00701328">
        <w:rPr>
          <w:rStyle w:val="Hyperlink"/>
          <w:noProof/>
        </w:rPr>
        <mc:AlternateContent>
          <mc:Choice Requires="wps">
            <w:drawing>
              <wp:anchor distT="45720" distB="45720" distL="114300" distR="114300" simplePos="0" relativeHeight="251697152" behindDoc="0" locked="0" layoutInCell="1" allowOverlap="1" wp14:anchorId="197C201E" wp14:editId="49E8E10F">
                <wp:simplePos x="0" y="0"/>
                <wp:positionH relativeFrom="column">
                  <wp:posOffset>1138869</wp:posOffset>
                </wp:positionH>
                <wp:positionV relativeFrom="paragraph">
                  <wp:posOffset>290096</wp:posOffset>
                </wp:positionV>
                <wp:extent cx="914400" cy="506775"/>
                <wp:effectExtent l="0" t="0" r="0" b="762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06775"/>
                        </a:xfrm>
                        <a:prstGeom prst="rect">
                          <a:avLst/>
                        </a:prstGeom>
                        <a:solidFill>
                          <a:srgbClr val="FFFFFF"/>
                        </a:solidFill>
                        <a:ln w="9525">
                          <a:noFill/>
                          <a:miter lim="800000"/>
                          <a:headEnd/>
                          <a:tailEnd/>
                        </a:ln>
                      </wps:spPr>
                      <wps:txbx>
                        <w:txbxContent>
                          <w:p w:rsidR="00701328" w:rsidRDefault="00701328" w:rsidP="00701328">
                            <w:pPr>
                              <w:jc w:val="center"/>
                              <w:rPr>
                                <w:b/>
                                <w:color w:val="FF0000"/>
                              </w:rPr>
                            </w:pPr>
                            <w:r w:rsidRPr="00701328">
                              <w:rPr>
                                <w:b/>
                                <w:color w:val="FF0000"/>
                              </w:rPr>
                              <w:t>Dạ</w:t>
                            </w:r>
                            <w:r>
                              <w:rPr>
                                <w:b/>
                                <w:color w:val="FF0000"/>
                              </w:rPr>
                              <w:t>ng căn</w:t>
                            </w:r>
                          </w:p>
                          <w:p w:rsidR="00701328" w:rsidRPr="00701328" w:rsidRDefault="00701328" w:rsidP="00701328">
                            <w:pPr>
                              <w:jc w:val="center"/>
                              <w:rPr>
                                <w:b/>
                                <w:color w:val="FF0000"/>
                              </w:rPr>
                            </w:pPr>
                            <w:r w:rsidRPr="00701328">
                              <w:rPr>
                                <w:b/>
                                <w:color w:val="FF0000"/>
                              </w:rPr>
                              <w:t>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7C201E" id="Text Box 2" o:spid="_x0000_s1029" type="#_x0000_t202" style="position:absolute;left:0;text-align:left;margin-left:89.65pt;margin-top:22.85pt;width:1in;height:39.9pt;z-index:25169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" stroked="f">
                <v:textbox>
                  <w:txbxContent>
                    <w:p w:rsidR="00701328" w:rsidRDefault="00701328" w:rsidP="00701328">
                      <w:pPr>
                        <w:jc w:val="center"/>
                        <w:rPr>
                          <w:b/>
                          <w:color w:val="FF0000"/>
                        </w:rPr>
                      </w:pPr>
                      <w:r w:rsidRPr="00701328">
                        <w:rPr>
                          <w:b/>
                          <w:color w:val="FF0000"/>
                        </w:rPr>
                        <w:t>Dạ</w:t>
                      </w:r>
                      <w:r>
                        <w:rPr>
                          <w:b/>
                          <w:color w:val="FF0000"/>
                        </w:rPr>
                        <w:t>ng căn</w:t>
                      </w:r>
                    </w:p>
                    <w:p w:rsidR="00701328" w:rsidRPr="00701328" w:rsidRDefault="00701328" w:rsidP="00701328">
                      <w:pPr>
                        <w:jc w:val="center"/>
                        <w:rPr>
                          <w:b/>
                          <w:color w:val="FF0000"/>
                        </w:rPr>
                      </w:pPr>
                      <w:r w:rsidRPr="00701328">
                        <w:rPr>
                          <w:b/>
                          <w:color w:val="FF0000"/>
                        </w:rPr>
                        <w:t>thức</w:t>
                      </w:r>
                    </w:p>
                  </w:txbxContent>
                </v:textbox>
              </v:shape>
            </w:pict>
          </mc:Fallback>
        </mc:AlternateContent>
      </w:r>
      <w:r w:rsidR="004C3D09" w:rsidRPr="006C2443">
        <w:rPr>
          <w:b/>
        </w:rPr>
        <w:t>Structures</w:t>
      </w:r>
      <w:r w:rsidR="004C3D09">
        <w:t>: Các cấu trúc công thức có sẵn.</w:t>
      </w:r>
    </w:p>
    <w:p w:rsidR="004C3D09" w:rsidRDefault="004C3D09" w:rsidP="004C3D09">
      <w:pPr>
        <w:spacing w:line="360" w:lineRule="auto"/>
        <w:jc w:val="center"/>
      </w:pPr>
      <w:r>
        <w:rPr>
          <w:noProof/>
        </w:rPr>
        <w:drawing>
          <wp:inline distT="0" distB="0" distL="0" distR="0" wp14:anchorId="7E3F01BD" wp14:editId="5232A419">
            <wp:extent cx="5467350" cy="1933575"/>
            <wp:effectExtent l="0" t="0" r="0"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467350" cy="1933575"/>
                    </a:xfrm>
                    <a:prstGeom prst="rect">
                      <a:avLst/>
                    </a:prstGeom>
                  </pic:spPr>
                </pic:pic>
              </a:graphicData>
            </a:graphic>
          </wp:inline>
        </w:drawing>
      </w:r>
    </w:p>
    <w:p w:rsidR="004C3D09" w:rsidRPr="00496D6A" w:rsidRDefault="004C3D09" w:rsidP="004C3D09">
      <w:pPr>
        <w:spacing w:line="360" w:lineRule="auto"/>
        <w:jc w:val="center"/>
        <w:rPr>
          <w:i/>
        </w:rPr>
      </w:pPr>
      <w:r>
        <w:rPr>
          <w:i/>
        </w:rPr>
        <w:t>Hình 4.5.25</w:t>
      </w:r>
    </w:p>
    <w:p w:rsidR="004C3D09" w:rsidRDefault="004C3D09" w:rsidP="004C3D09">
      <w:r w:rsidRPr="00496D6A">
        <w:rPr>
          <w:b/>
          <w:i/>
          <w:u w:val="single"/>
        </w:rPr>
        <w:t>Lưu ý:</w:t>
      </w:r>
      <w:r w:rsidRPr="00496D6A">
        <w:rPr>
          <w:i/>
        </w:rPr>
        <w:t xml:space="preserve"> khi tạo các công thức bạn nên tạo trong cùng một Equation, không nên tắch riêng từng phần, như vậy sẽ rất khó định dạng cho công thức.</w:t>
      </w:r>
    </w:p>
    <w:p w:rsidR="00E71D57" w:rsidRDefault="001C7333" w:rsidP="002A4CA8">
      <w:pPr>
        <w:pStyle w:val="CAP3"/>
      </w:pPr>
      <w:r>
        <w:t xml:space="preserve"> </w:t>
      </w:r>
      <w:bookmarkStart w:id="12" w:name="_Toc404244185"/>
      <w:r>
        <w:t>Tạo bảng biểu và biểu đồ</w:t>
      </w:r>
      <w:bookmarkEnd w:id="12"/>
    </w:p>
    <w:p w:rsidR="00A81DF2" w:rsidRPr="00A81DF2" w:rsidRDefault="00A81DF2" w:rsidP="00B12D2C">
      <w:pPr>
        <w:pStyle w:val="ListParagraph"/>
        <w:numPr>
          <w:ilvl w:val="0"/>
          <w:numId w:val="140"/>
        </w:numPr>
        <w:rPr>
          <w:b/>
        </w:rPr>
      </w:pPr>
      <w:r w:rsidRPr="00A81DF2">
        <w:rPr>
          <w:b/>
        </w:rPr>
        <w:t>Bảng biểu trong Microsoft Word</w:t>
      </w:r>
      <w:hyperlink r:id="rId72" w:history="1"/>
    </w:p>
    <w:p w:rsidR="00641BEE" w:rsidRDefault="00B77603" w:rsidP="00534107">
      <w:pPr>
        <w:ind w:firstLine="720"/>
        <w:jc w:val="both"/>
      </w:pPr>
      <w:r w:rsidRPr="00B77603">
        <w:t>Bảng (table) là kiểu trình bày văn bản có cấu trúc gồm các cột (column) và các dòng (row), giao giữa các dòng và các cột là các ô (cell).</w:t>
      </w:r>
    </w:p>
    <w:p w:rsidR="009152BE" w:rsidRDefault="009152BE" w:rsidP="00534107">
      <w:pPr>
        <w:ind w:firstLine="720"/>
        <w:jc w:val="both"/>
      </w:pPr>
      <w:r w:rsidRPr="009152BE">
        <w:t>Vậy khi nào ta nên dùng bảng? Khi ta muốn tổ chức dữ liệu theo dòng và cột, ví dụ: Ta cần tạo một bảng điểm chi tiết cho sinh viên, hay bảng lương cho nhân viên</w:t>
      </w:r>
      <w:r w:rsidR="00E25CDC">
        <w:t>, hay phải định dạng một biểu mẫu phức tạp nào đó.</w:t>
      </w:r>
    </w:p>
    <w:p w:rsidR="003E5C18" w:rsidRPr="009530F6" w:rsidRDefault="003E5C18" w:rsidP="00534107">
      <w:pPr>
        <w:ind w:firstLine="720"/>
        <w:jc w:val="both"/>
        <w:rPr>
          <w:i/>
        </w:rPr>
      </w:pPr>
      <w:r w:rsidRPr="009530F6">
        <w:rPr>
          <w:i/>
        </w:rPr>
        <w:t>Ví dụ bảng biểu đơn giản:</w:t>
      </w:r>
    </w:p>
    <w:tbl>
      <w:tblPr>
        <w:tblStyle w:val="TableGrid"/>
        <w:tblW w:w="0" w:type="auto"/>
        <w:jc w:val="center"/>
        <w:tblLook w:val="04A0" w:firstRow="1" w:lastRow="0" w:firstColumn="1" w:lastColumn="0" w:noHBand="0" w:noVBand="1"/>
      </w:tblPr>
      <w:tblGrid>
        <w:gridCol w:w="2088"/>
        <w:gridCol w:w="4680"/>
        <w:gridCol w:w="2520"/>
      </w:tblGrid>
      <w:tr w:rsidR="00A10887" w:rsidTr="00B4201F">
        <w:trPr>
          <w:jc w:val="center"/>
        </w:trPr>
        <w:tc>
          <w:tcPr>
            <w:tcW w:w="2088" w:type="dxa"/>
            <w:shd w:val="clear" w:color="auto" w:fill="D6E3BC" w:themeFill="accent3" w:themeFillTint="66"/>
          </w:tcPr>
          <w:p w:rsidR="00A10887" w:rsidRPr="00FE5080" w:rsidRDefault="00A10887" w:rsidP="00534107">
            <w:pPr>
              <w:jc w:val="both"/>
              <w:rPr>
                <w:b/>
              </w:rPr>
            </w:pPr>
            <w:r w:rsidRPr="00FE5080">
              <w:rPr>
                <w:b/>
              </w:rPr>
              <w:t>Mã Sinh Viên</w:t>
            </w:r>
          </w:p>
        </w:tc>
        <w:tc>
          <w:tcPr>
            <w:tcW w:w="4680" w:type="dxa"/>
            <w:shd w:val="clear" w:color="auto" w:fill="D6E3BC" w:themeFill="accent3" w:themeFillTint="66"/>
          </w:tcPr>
          <w:p w:rsidR="00A10887" w:rsidRPr="00FE5080" w:rsidRDefault="00A10887" w:rsidP="00534107">
            <w:pPr>
              <w:jc w:val="both"/>
              <w:rPr>
                <w:b/>
              </w:rPr>
            </w:pPr>
            <w:r w:rsidRPr="00FE5080">
              <w:rPr>
                <w:b/>
              </w:rPr>
              <w:t>Tên Sinh Viên</w:t>
            </w:r>
          </w:p>
        </w:tc>
        <w:tc>
          <w:tcPr>
            <w:tcW w:w="2520" w:type="dxa"/>
            <w:shd w:val="clear" w:color="auto" w:fill="D6E3BC" w:themeFill="accent3" w:themeFillTint="66"/>
          </w:tcPr>
          <w:p w:rsidR="00A10887" w:rsidRPr="00FE5080" w:rsidRDefault="00A10887" w:rsidP="00534107">
            <w:pPr>
              <w:jc w:val="both"/>
              <w:rPr>
                <w:b/>
              </w:rPr>
            </w:pPr>
            <w:r w:rsidRPr="00FE5080">
              <w:rPr>
                <w:b/>
              </w:rPr>
              <w:t>Điểm Trung Bình</w:t>
            </w:r>
          </w:p>
        </w:tc>
      </w:tr>
      <w:tr w:rsidR="00A10887" w:rsidTr="00B4201F">
        <w:trPr>
          <w:jc w:val="center"/>
        </w:trPr>
        <w:tc>
          <w:tcPr>
            <w:tcW w:w="2088" w:type="dxa"/>
          </w:tcPr>
          <w:p w:rsidR="00A10887" w:rsidRDefault="00A10887" w:rsidP="00534107">
            <w:pPr>
              <w:jc w:val="both"/>
            </w:pPr>
            <w:r>
              <w:t>1123594</w:t>
            </w:r>
          </w:p>
        </w:tc>
        <w:tc>
          <w:tcPr>
            <w:tcW w:w="4680" w:type="dxa"/>
          </w:tcPr>
          <w:p w:rsidR="00A10887" w:rsidRDefault="00A10887" w:rsidP="00534107">
            <w:pPr>
              <w:jc w:val="both"/>
            </w:pPr>
            <w:r>
              <w:t>Phạm Thị Xuân Diệu</w:t>
            </w:r>
          </w:p>
        </w:tc>
        <w:tc>
          <w:tcPr>
            <w:tcW w:w="2520" w:type="dxa"/>
          </w:tcPr>
          <w:p w:rsidR="00A10887" w:rsidRDefault="00090678" w:rsidP="00644F32">
            <w:pPr>
              <w:jc w:val="center"/>
            </w:pPr>
            <w:r>
              <w:t>8</w:t>
            </w:r>
          </w:p>
        </w:tc>
      </w:tr>
      <w:tr w:rsidR="00A10887" w:rsidTr="00B4201F">
        <w:trPr>
          <w:jc w:val="center"/>
        </w:trPr>
        <w:tc>
          <w:tcPr>
            <w:tcW w:w="2088" w:type="dxa"/>
          </w:tcPr>
          <w:p w:rsidR="00A10887" w:rsidRDefault="00A10887" w:rsidP="00A10887">
            <w:pPr>
              <w:jc w:val="both"/>
            </w:pPr>
            <w:r>
              <w:t>1123584</w:t>
            </w:r>
          </w:p>
        </w:tc>
        <w:tc>
          <w:tcPr>
            <w:tcW w:w="4680" w:type="dxa"/>
          </w:tcPr>
          <w:p w:rsidR="00A10887" w:rsidRDefault="00A10887" w:rsidP="00534107">
            <w:pPr>
              <w:jc w:val="both"/>
            </w:pPr>
            <w:r>
              <w:t>Nguyễn Văn Hùng</w:t>
            </w:r>
          </w:p>
        </w:tc>
        <w:tc>
          <w:tcPr>
            <w:tcW w:w="2520" w:type="dxa"/>
          </w:tcPr>
          <w:p w:rsidR="00A10887" w:rsidRDefault="00090678" w:rsidP="00644F32">
            <w:pPr>
              <w:jc w:val="center"/>
            </w:pPr>
            <w:r>
              <w:t>9</w:t>
            </w:r>
          </w:p>
        </w:tc>
      </w:tr>
      <w:tr w:rsidR="00A10887" w:rsidTr="00B4201F">
        <w:trPr>
          <w:jc w:val="center"/>
        </w:trPr>
        <w:tc>
          <w:tcPr>
            <w:tcW w:w="2088" w:type="dxa"/>
          </w:tcPr>
          <w:p w:rsidR="00A10887" w:rsidRDefault="00A10887" w:rsidP="00A10887">
            <w:pPr>
              <w:jc w:val="both"/>
            </w:pPr>
            <w:r>
              <w:t>1123574</w:t>
            </w:r>
          </w:p>
        </w:tc>
        <w:tc>
          <w:tcPr>
            <w:tcW w:w="4680" w:type="dxa"/>
          </w:tcPr>
          <w:p w:rsidR="00A10887" w:rsidRDefault="00A10887" w:rsidP="00534107">
            <w:pPr>
              <w:jc w:val="both"/>
            </w:pPr>
            <w:r>
              <w:t>Trần Duy Thanh</w:t>
            </w:r>
          </w:p>
        </w:tc>
        <w:tc>
          <w:tcPr>
            <w:tcW w:w="2520" w:type="dxa"/>
          </w:tcPr>
          <w:p w:rsidR="00A10887" w:rsidRDefault="00090678" w:rsidP="00644F32">
            <w:pPr>
              <w:jc w:val="center"/>
            </w:pPr>
            <w:r>
              <w:t>8</w:t>
            </w:r>
          </w:p>
        </w:tc>
      </w:tr>
      <w:tr w:rsidR="00210CB1" w:rsidTr="00B4201F">
        <w:trPr>
          <w:jc w:val="center"/>
        </w:trPr>
        <w:tc>
          <w:tcPr>
            <w:tcW w:w="2088" w:type="dxa"/>
          </w:tcPr>
          <w:p w:rsidR="00210CB1" w:rsidRDefault="00210CB1" w:rsidP="00210CB1">
            <w:pPr>
              <w:jc w:val="both"/>
            </w:pPr>
            <w:r>
              <w:t>1123564</w:t>
            </w:r>
          </w:p>
        </w:tc>
        <w:tc>
          <w:tcPr>
            <w:tcW w:w="4680" w:type="dxa"/>
          </w:tcPr>
          <w:p w:rsidR="00210CB1" w:rsidRDefault="00210CB1" w:rsidP="00534107">
            <w:pPr>
              <w:jc w:val="both"/>
            </w:pPr>
            <w:r>
              <w:t>Nguyễn Thị Cẩm Hương</w:t>
            </w:r>
          </w:p>
        </w:tc>
        <w:tc>
          <w:tcPr>
            <w:tcW w:w="2520" w:type="dxa"/>
          </w:tcPr>
          <w:p w:rsidR="00210CB1" w:rsidRDefault="00210CB1" w:rsidP="00644F32">
            <w:pPr>
              <w:jc w:val="center"/>
            </w:pPr>
            <w:r>
              <w:t>9</w:t>
            </w:r>
          </w:p>
        </w:tc>
      </w:tr>
    </w:tbl>
    <w:p w:rsidR="000342AC" w:rsidRDefault="000342AC" w:rsidP="00534107">
      <w:pPr>
        <w:ind w:firstLine="720"/>
        <w:jc w:val="both"/>
        <w:rPr>
          <w:i/>
        </w:rPr>
      </w:pPr>
    </w:p>
    <w:p w:rsidR="00586063" w:rsidRDefault="00586063" w:rsidP="00534107">
      <w:pPr>
        <w:ind w:firstLine="720"/>
        <w:jc w:val="both"/>
        <w:rPr>
          <w:i/>
        </w:rPr>
      </w:pPr>
    </w:p>
    <w:p w:rsidR="003E5C18" w:rsidRPr="009530F6" w:rsidRDefault="00486552" w:rsidP="00534107">
      <w:pPr>
        <w:ind w:firstLine="720"/>
        <w:jc w:val="both"/>
        <w:rPr>
          <w:i/>
        </w:rPr>
      </w:pPr>
      <w:r w:rsidRPr="009530F6">
        <w:rPr>
          <w:i/>
        </w:rPr>
        <w:lastRenderedPageBreak/>
        <w:t>Ví dụ bảng biểu phức tạp:</w:t>
      </w:r>
    </w:p>
    <w:tbl>
      <w:tblPr>
        <w:tblStyle w:val="TableGrid"/>
        <w:tblW w:w="0" w:type="auto"/>
        <w:jc w:val="center"/>
        <w:tblBorders>
          <w:top w:val="double" w:sz="4" w:space="0" w:color="auto"/>
          <w:left w:val="double" w:sz="4" w:space="0" w:color="auto"/>
          <w:bottom w:val="double" w:sz="4" w:space="0" w:color="auto"/>
          <w:right w:val="double" w:sz="4" w:space="0" w:color="auto"/>
          <w:insideH w:val="doubleWave" w:sz="6" w:space="0" w:color="auto"/>
          <w:insideV w:val="doubleWave" w:sz="6" w:space="0" w:color="auto"/>
        </w:tblBorders>
        <w:tblLook w:val="04A0" w:firstRow="1" w:lastRow="0" w:firstColumn="1" w:lastColumn="0" w:noHBand="0" w:noVBand="1"/>
      </w:tblPr>
      <w:tblGrid>
        <w:gridCol w:w="1915"/>
        <w:gridCol w:w="1862"/>
        <w:gridCol w:w="1858"/>
        <w:gridCol w:w="2166"/>
        <w:gridCol w:w="1529"/>
      </w:tblGrid>
      <w:tr w:rsidR="00644F32" w:rsidRPr="001263B2" w:rsidTr="00290918">
        <w:trPr>
          <w:trHeight w:val="1772"/>
          <w:jc w:val="center"/>
        </w:trPr>
        <w:tc>
          <w:tcPr>
            <w:tcW w:w="7801" w:type="dxa"/>
            <w:gridSpan w:val="4"/>
            <w:tcBorders>
              <w:top w:val="thinThickLargeGap" w:sz="24" w:space="0" w:color="auto"/>
              <w:left w:val="thinThickLargeGap" w:sz="24" w:space="0" w:color="auto"/>
              <w:bottom w:val="double" w:sz="4" w:space="0" w:color="auto"/>
              <w:right w:val="thinThickLargeGap" w:sz="24" w:space="0" w:color="auto"/>
            </w:tcBorders>
          </w:tcPr>
          <w:p w:rsidR="00644F32" w:rsidRDefault="00644F32" w:rsidP="00631FCC">
            <w:pPr>
              <w:jc w:val="center"/>
              <w:rPr>
                <w:b/>
                <w:sz w:val="44"/>
                <w:szCs w:val="24"/>
              </w:rPr>
            </w:pPr>
            <w:r>
              <w:br w:type="page"/>
            </w:r>
            <w:r>
              <w:br w:type="page"/>
            </w:r>
            <w:r>
              <w:sym w:font="Wingdings" w:char="F0C4"/>
            </w:r>
            <w:r>
              <w:rPr>
                <w:b/>
                <w:sz w:val="44"/>
                <w:szCs w:val="24"/>
              </w:rPr>
              <w:t>Thông báo tuyển sinh</w:t>
            </w:r>
            <w:r>
              <w:rPr>
                <w:b/>
                <w:sz w:val="44"/>
                <w:szCs w:val="24"/>
              </w:rPr>
              <w:sym w:font="Wingdings" w:char="F0C3"/>
            </w:r>
          </w:p>
          <w:p w:rsidR="00644F32" w:rsidRDefault="00644F32" w:rsidP="00631FCC">
            <w:pPr>
              <w:tabs>
                <w:tab w:val="left" w:pos="2340"/>
                <w:tab w:val="left" w:leader="hyphen" w:pos="3330"/>
                <w:tab w:val="left" w:leader="hyphen" w:pos="5310"/>
              </w:tabs>
              <w:rPr>
                <w:b/>
                <w:sz w:val="44"/>
                <w:szCs w:val="24"/>
              </w:rPr>
            </w:pPr>
            <w:r>
              <w:rPr>
                <w:b/>
                <w:sz w:val="44"/>
                <w:szCs w:val="24"/>
              </w:rPr>
              <w:tab/>
            </w:r>
            <w:r>
              <w:rPr>
                <w:b/>
                <w:sz w:val="44"/>
                <w:szCs w:val="24"/>
              </w:rPr>
              <w:tab/>
            </w:r>
            <w:r>
              <w:rPr>
                <w:b/>
                <w:sz w:val="44"/>
                <w:szCs w:val="24"/>
              </w:rPr>
              <w:sym w:font="Wingdings" w:char="F096"/>
            </w:r>
            <w:r>
              <w:rPr>
                <w:b/>
                <w:sz w:val="44"/>
                <w:szCs w:val="24"/>
              </w:rPr>
              <w:sym w:font="Wingdings" w:char="F097"/>
            </w:r>
            <w:r>
              <w:rPr>
                <w:b/>
                <w:sz w:val="44"/>
                <w:szCs w:val="24"/>
              </w:rPr>
              <w:tab/>
            </w:r>
          </w:p>
          <w:p w:rsidR="00644F32" w:rsidRDefault="00644F32" w:rsidP="00B12D2C">
            <w:pPr>
              <w:pStyle w:val="ListParagraph"/>
              <w:numPr>
                <w:ilvl w:val="0"/>
                <w:numId w:val="8"/>
              </w:numPr>
              <w:tabs>
                <w:tab w:val="left" w:leader="dot" w:pos="7170"/>
              </w:tabs>
              <w:rPr>
                <w:sz w:val="24"/>
                <w:szCs w:val="24"/>
              </w:rPr>
            </w:pPr>
            <w:r>
              <w:rPr>
                <w:sz w:val="24"/>
                <w:szCs w:val="24"/>
              </w:rPr>
              <w:t>Kính gửi:</w:t>
            </w:r>
            <w:r>
              <w:rPr>
                <w:sz w:val="24"/>
                <w:szCs w:val="24"/>
              </w:rPr>
              <w:tab/>
            </w:r>
          </w:p>
          <w:p w:rsidR="00644F32" w:rsidRDefault="00644F32" w:rsidP="00B12D2C">
            <w:pPr>
              <w:pStyle w:val="ListParagraph"/>
              <w:numPr>
                <w:ilvl w:val="0"/>
                <w:numId w:val="8"/>
              </w:numPr>
              <w:tabs>
                <w:tab w:val="left" w:leader="dot" w:pos="3600"/>
                <w:tab w:val="left" w:leader="dot" w:pos="7170"/>
              </w:tabs>
              <w:rPr>
                <w:sz w:val="24"/>
                <w:szCs w:val="24"/>
              </w:rPr>
            </w:pPr>
            <w:r>
              <w:rPr>
                <w:sz w:val="24"/>
                <w:szCs w:val="24"/>
              </w:rPr>
              <w:t>Vào lúc:</w:t>
            </w:r>
            <w:r>
              <w:rPr>
                <w:sz w:val="24"/>
                <w:szCs w:val="24"/>
              </w:rPr>
              <w:tab/>
              <w:t>ngày</w:t>
            </w:r>
            <w:r>
              <w:rPr>
                <w:sz w:val="24"/>
                <w:szCs w:val="24"/>
              </w:rPr>
              <w:tab/>
            </w:r>
          </w:p>
          <w:p w:rsidR="00644F32" w:rsidRDefault="00644F32" w:rsidP="00B12D2C">
            <w:pPr>
              <w:pStyle w:val="ListParagraph"/>
              <w:numPr>
                <w:ilvl w:val="0"/>
                <w:numId w:val="8"/>
              </w:numPr>
              <w:tabs>
                <w:tab w:val="left" w:leader="dot" w:pos="7170"/>
              </w:tabs>
              <w:rPr>
                <w:sz w:val="24"/>
                <w:szCs w:val="24"/>
              </w:rPr>
            </w:pPr>
            <w:r>
              <w:rPr>
                <w:sz w:val="24"/>
                <w:szCs w:val="24"/>
              </w:rPr>
              <w:t>Đến phòng:</w:t>
            </w:r>
            <w:r>
              <w:rPr>
                <w:sz w:val="24"/>
                <w:szCs w:val="24"/>
              </w:rPr>
              <w:tab/>
            </w:r>
          </w:p>
          <w:p w:rsidR="00644F32" w:rsidRDefault="00644F32" w:rsidP="00631FCC">
            <w:pPr>
              <w:tabs>
                <w:tab w:val="left" w:leader="dot" w:pos="3600"/>
                <w:tab w:val="left" w:leader="dot" w:pos="7170"/>
              </w:tabs>
              <w:rPr>
                <w:sz w:val="24"/>
                <w:szCs w:val="24"/>
              </w:rPr>
            </w:pPr>
            <w:r>
              <w:rPr>
                <w:sz w:val="24"/>
                <w:szCs w:val="24"/>
              </w:rPr>
              <w:t>Tại trường PTTH Nguyễn Đình Chiểu để dự thi kỳ thi tuyển sinh đại học năm 201</w:t>
            </w:r>
            <w:r w:rsidR="001C19BF">
              <w:rPr>
                <w:sz w:val="24"/>
                <w:szCs w:val="24"/>
              </w:rPr>
              <w:t>4</w:t>
            </w:r>
            <w:r>
              <w:rPr>
                <w:sz w:val="24"/>
                <w:szCs w:val="24"/>
              </w:rPr>
              <w:t>. Khi thi nhớ mang theo:</w:t>
            </w:r>
          </w:p>
          <w:p w:rsidR="00644F32" w:rsidRDefault="00644F32" w:rsidP="00B12D2C">
            <w:pPr>
              <w:pStyle w:val="ListParagraph"/>
              <w:numPr>
                <w:ilvl w:val="0"/>
                <w:numId w:val="9"/>
              </w:numPr>
              <w:tabs>
                <w:tab w:val="left" w:leader="dot" w:pos="3600"/>
                <w:tab w:val="left" w:leader="dot" w:pos="7170"/>
              </w:tabs>
              <w:rPr>
                <w:sz w:val="24"/>
                <w:szCs w:val="24"/>
              </w:rPr>
            </w:pPr>
            <w:r>
              <w:rPr>
                <w:sz w:val="24"/>
                <w:szCs w:val="24"/>
              </w:rPr>
              <w:t>Giấy báo thi</w:t>
            </w:r>
          </w:p>
          <w:p w:rsidR="00644F32" w:rsidRDefault="00644F32" w:rsidP="00B12D2C">
            <w:pPr>
              <w:pStyle w:val="ListParagraph"/>
              <w:numPr>
                <w:ilvl w:val="0"/>
                <w:numId w:val="9"/>
              </w:numPr>
              <w:tabs>
                <w:tab w:val="left" w:leader="dot" w:pos="3600"/>
                <w:tab w:val="left" w:leader="dot" w:pos="7170"/>
              </w:tabs>
              <w:rPr>
                <w:sz w:val="24"/>
                <w:szCs w:val="24"/>
              </w:rPr>
            </w:pPr>
            <w:r>
              <w:rPr>
                <w:sz w:val="24"/>
                <w:szCs w:val="24"/>
              </w:rPr>
              <w:t>Giấy chứng minh nhân dân</w:t>
            </w:r>
          </w:p>
          <w:p w:rsidR="00644F32" w:rsidRDefault="00644F32" w:rsidP="00B12D2C">
            <w:pPr>
              <w:pStyle w:val="ListParagraph"/>
              <w:numPr>
                <w:ilvl w:val="0"/>
                <w:numId w:val="9"/>
              </w:numPr>
              <w:tabs>
                <w:tab w:val="left" w:leader="dot" w:pos="3600"/>
                <w:tab w:val="left" w:leader="dot" w:pos="7170"/>
              </w:tabs>
              <w:rPr>
                <w:sz w:val="24"/>
                <w:szCs w:val="24"/>
              </w:rPr>
            </w:pPr>
            <w:r>
              <w:rPr>
                <w:sz w:val="24"/>
                <w:szCs w:val="24"/>
              </w:rPr>
              <w:t>Giấy báo tốt nghiệp PTTH</w:t>
            </w:r>
          </w:p>
        </w:tc>
        <w:tc>
          <w:tcPr>
            <w:tcW w:w="1529" w:type="dxa"/>
            <w:vMerge w:val="restart"/>
            <w:tcBorders>
              <w:top w:val="thinThickLargeGap" w:sz="24" w:space="0" w:color="auto"/>
              <w:left w:val="thinThickLargeGap" w:sz="24" w:space="0" w:color="auto"/>
              <w:bottom w:val="double" w:sz="4" w:space="0" w:color="auto"/>
              <w:right w:val="thinThickLargeGap" w:sz="24" w:space="0" w:color="auto"/>
            </w:tcBorders>
            <w:shd w:val="clear" w:color="auto" w:fill="FFFFFF" w:themeFill="background1"/>
            <w:textDirection w:val="btLr"/>
            <w:vAlign w:val="center"/>
            <w:hideMark/>
          </w:tcPr>
          <w:p w:rsidR="00644F32" w:rsidRPr="001263B2" w:rsidRDefault="00644F32" w:rsidP="00631FCC">
            <w:pPr>
              <w:ind w:left="113" w:right="113"/>
              <w:jc w:val="center"/>
              <w:rPr>
                <w:b/>
                <w:outline/>
                <w:color w:val="000000"/>
                <w:sz w:val="48"/>
                <w:szCs w:val="24"/>
                <w14:textOutline w14:w="9525" w14:cap="flat" w14:cmpd="sng" w14:algn="ctr">
                  <w14:solidFill>
                    <w14:srgbClr w14:val="000000"/>
                  </w14:solidFill>
                  <w14:prstDash w14:val="solid"/>
                  <w14:round/>
                </w14:textOutline>
                <w14:textFill>
                  <w14:noFill/>
                </w14:textFill>
              </w:rPr>
            </w:pPr>
            <w:r w:rsidRPr="001263B2">
              <w:rPr>
                <w:b/>
                <w:outline/>
                <w:color w:val="000000"/>
                <w:sz w:val="48"/>
                <w:szCs w:val="24"/>
                <w14:textOutline w14:w="9525" w14:cap="flat" w14:cmpd="sng" w14:algn="ctr">
                  <w14:solidFill>
                    <w14:srgbClr w14:val="000000"/>
                  </w14:solidFill>
                  <w14:prstDash w14:val="solid"/>
                  <w14:round/>
                </w14:textOutline>
                <w14:textFill>
                  <w14:noFill/>
                </w14:textFill>
              </w:rPr>
              <w:t>Trường đại học</w:t>
            </w:r>
          </w:p>
          <w:p w:rsidR="00644F32" w:rsidRPr="00F663A0" w:rsidRDefault="001263B2" w:rsidP="00631FCC">
            <w:pPr>
              <w:ind w:left="113" w:right="113"/>
              <w:jc w:val="center"/>
              <w:rPr>
                <w:outline/>
                <w:color w:val="000000"/>
                <w:sz w:val="46"/>
                <w:szCs w:val="46"/>
                <w:u w:val="dottedHeavy"/>
                <w14:textOutline w14:w="9525" w14:cap="flat" w14:cmpd="sng" w14:algn="ctr">
                  <w14:solidFill>
                    <w14:srgbClr w14:val="000000"/>
                  </w14:solidFill>
                  <w14:prstDash w14:val="solid"/>
                  <w14:round/>
                </w14:textOutline>
                <w14:textFill>
                  <w14:noFill/>
                </w14:textFill>
              </w:rPr>
            </w:pPr>
            <w:r w:rsidRPr="00290918">
              <w:rPr>
                <w:outline/>
                <w:color w:val="000000"/>
                <w:sz w:val="44"/>
                <w:szCs w:val="46"/>
                <w:u w:val="dottedHeavy"/>
                <w14:textOutline w14:w="9525" w14:cap="flat" w14:cmpd="sng" w14:algn="ctr">
                  <w14:solidFill>
                    <w14:srgbClr w14:val="000000"/>
                  </w14:solidFill>
                  <w14:prstDash w14:val="solid"/>
                  <w14:round/>
                </w14:textOutline>
                <w14:textFill>
                  <w14:noFill/>
                </w14:textFill>
              </w:rPr>
              <w:t xml:space="preserve">Công </w:t>
            </w:r>
            <w:r w:rsidR="00D45B8F" w:rsidRPr="00290918">
              <w:rPr>
                <w:outline/>
                <w:color w:val="000000"/>
                <w:sz w:val="44"/>
                <w:szCs w:val="46"/>
                <w:u w:val="dottedHeavy"/>
                <w14:textOutline w14:w="9525" w14:cap="flat" w14:cmpd="sng" w14:algn="ctr">
                  <w14:solidFill>
                    <w14:srgbClr w14:val="000000"/>
                  </w14:solidFill>
                  <w14:prstDash w14:val="solid"/>
                  <w14:round/>
                </w14:textOutline>
                <w14:textFill>
                  <w14:noFill/>
                </w14:textFill>
              </w:rPr>
              <w:t>N</w:t>
            </w:r>
            <w:r w:rsidRPr="00290918">
              <w:rPr>
                <w:outline/>
                <w:color w:val="000000"/>
                <w:sz w:val="44"/>
                <w:szCs w:val="46"/>
                <w:u w:val="dottedHeavy"/>
                <w14:textOutline w14:w="9525" w14:cap="flat" w14:cmpd="sng" w14:algn="ctr">
                  <w14:solidFill>
                    <w14:srgbClr w14:val="000000"/>
                  </w14:solidFill>
                  <w14:prstDash w14:val="solid"/>
                  <w14:round/>
                </w14:textOutline>
                <w14:textFill>
                  <w14:noFill/>
                </w14:textFill>
              </w:rPr>
              <w:t>ghệ Đồng Nai</w:t>
            </w:r>
          </w:p>
        </w:tc>
      </w:tr>
      <w:tr w:rsidR="00644F32" w:rsidRPr="001263B2" w:rsidTr="00290918">
        <w:trPr>
          <w:jc w:val="center"/>
        </w:trPr>
        <w:tc>
          <w:tcPr>
            <w:tcW w:w="1915" w:type="dxa"/>
            <w:tcBorders>
              <w:top w:val="double" w:sz="4" w:space="0" w:color="auto"/>
              <w:left w:val="thinThickLargeGap" w:sz="24" w:space="0" w:color="auto"/>
              <w:bottom w:val="single" w:sz="4" w:space="0" w:color="auto"/>
              <w:right w:val="dotDotDash" w:sz="4" w:space="0" w:color="auto"/>
            </w:tcBorders>
            <w:shd w:val="clear" w:color="auto" w:fill="F2F2F2" w:themeFill="background1" w:themeFillShade="F2"/>
            <w:hideMark/>
          </w:tcPr>
          <w:p w:rsidR="00644F32" w:rsidRPr="00A1234D" w:rsidRDefault="00644F32" w:rsidP="00631FCC">
            <w:pPr>
              <w:spacing w:line="360" w:lineRule="auto"/>
              <w:jc w:val="center"/>
              <w:rPr>
                <w:b/>
                <w:sz w:val="24"/>
                <w:szCs w:val="24"/>
              </w:rPr>
            </w:pPr>
            <w:r w:rsidRPr="00A1234D">
              <w:rPr>
                <w:b/>
                <w:sz w:val="24"/>
                <w:szCs w:val="24"/>
              </w:rPr>
              <w:t>Họ tên thí sinh</w:t>
            </w:r>
          </w:p>
        </w:tc>
        <w:tc>
          <w:tcPr>
            <w:tcW w:w="1862" w:type="dxa"/>
            <w:tcBorders>
              <w:top w:val="double" w:sz="4" w:space="0" w:color="auto"/>
              <w:left w:val="dotDotDash" w:sz="4" w:space="0" w:color="auto"/>
              <w:bottom w:val="single" w:sz="4" w:space="0" w:color="auto"/>
              <w:right w:val="dotDotDash" w:sz="4" w:space="0" w:color="auto"/>
            </w:tcBorders>
            <w:shd w:val="clear" w:color="auto" w:fill="F2F2F2" w:themeFill="background1" w:themeFillShade="F2"/>
            <w:hideMark/>
          </w:tcPr>
          <w:p w:rsidR="00644F32" w:rsidRPr="00A1234D" w:rsidRDefault="00644F32" w:rsidP="00631FCC">
            <w:pPr>
              <w:spacing w:line="360" w:lineRule="auto"/>
              <w:jc w:val="center"/>
              <w:rPr>
                <w:b/>
                <w:sz w:val="24"/>
                <w:szCs w:val="24"/>
              </w:rPr>
            </w:pPr>
            <w:r w:rsidRPr="00A1234D">
              <w:rPr>
                <w:b/>
                <w:sz w:val="24"/>
                <w:szCs w:val="24"/>
              </w:rPr>
              <w:t>Giờ thi</w:t>
            </w:r>
          </w:p>
        </w:tc>
        <w:tc>
          <w:tcPr>
            <w:tcW w:w="1858" w:type="dxa"/>
            <w:tcBorders>
              <w:top w:val="double" w:sz="4" w:space="0" w:color="auto"/>
              <w:left w:val="dotDotDash" w:sz="4" w:space="0" w:color="auto"/>
              <w:bottom w:val="single" w:sz="4" w:space="0" w:color="auto"/>
              <w:right w:val="dotDotDash" w:sz="4" w:space="0" w:color="auto"/>
            </w:tcBorders>
            <w:shd w:val="clear" w:color="auto" w:fill="F2F2F2" w:themeFill="background1" w:themeFillShade="F2"/>
            <w:hideMark/>
          </w:tcPr>
          <w:p w:rsidR="00644F32" w:rsidRPr="00A1234D" w:rsidRDefault="00644F32" w:rsidP="00631FCC">
            <w:pPr>
              <w:spacing w:line="360" w:lineRule="auto"/>
              <w:jc w:val="center"/>
              <w:rPr>
                <w:b/>
                <w:sz w:val="24"/>
                <w:szCs w:val="24"/>
              </w:rPr>
            </w:pPr>
            <w:r w:rsidRPr="00A1234D">
              <w:rPr>
                <w:b/>
                <w:sz w:val="24"/>
                <w:szCs w:val="24"/>
              </w:rPr>
              <w:t>Ngày thi</w:t>
            </w:r>
          </w:p>
        </w:tc>
        <w:tc>
          <w:tcPr>
            <w:tcW w:w="2166" w:type="dxa"/>
            <w:tcBorders>
              <w:top w:val="double" w:sz="4" w:space="0" w:color="auto"/>
              <w:left w:val="dotDotDash" w:sz="4" w:space="0" w:color="auto"/>
              <w:bottom w:val="single" w:sz="4" w:space="0" w:color="auto"/>
              <w:right w:val="thinThickLargeGap" w:sz="24" w:space="0" w:color="auto"/>
            </w:tcBorders>
            <w:shd w:val="clear" w:color="auto" w:fill="F2F2F2" w:themeFill="background1" w:themeFillShade="F2"/>
            <w:hideMark/>
          </w:tcPr>
          <w:p w:rsidR="00644F32" w:rsidRPr="00A1234D" w:rsidRDefault="00644F32" w:rsidP="00631FCC">
            <w:pPr>
              <w:spacing w:line="360" w:lineRule="auto"/>
              <w:jc w:val="center"/>
              <w:rPr>
                <w:b/>
                <w:sz w:val="24"/>
                <w:szCs w:val="24"/>
              </w:rPr>
            </w:pPr>
            <w:r w:rsidRPr="00A1234D">
              <w:rPr>
                <w:b/>
                <w:sz w:val="24"/>
                <w:szCs w:val="24"/>
              </w:rPr>
              <w:t>Phòng thi</w:t>
            </w:r>
          </w:p>
        </w:tc>
        <w:tc>
          <w:tcPr>
            <w:tcW w:w="1529" w:type="dxa"/>
            <w:vMerge/>
            <w:tcBorders>
              <w:top w:val="double" w:sz="4" w:space="0" w:color="auto"/>
              <w:left w:val="thinThickLargeGap" w:sz="24" w:space="0" w:color="auto"/>
              <w:bottom w:val="double" w:sz="4" w:space="0" w:color="auto"/>
              <w:right w:val="thinThickLargeGap" w:sz="24" w:space="0" w:color="auto"/>
            </w:tcBorders>
            <w:vAlign w:val="center"/>
            <w:hideMark/>
          </w:tcPr>
          <w:p w:rsidR="00644F32" w:rsidRPr="001263B2" w:rsidRDefault="00644F32" w:rsidP="00631FCC">
            <w:pPr>
              <w:rPr>
                <w:outline/>
                <w:color w:val="000000"/>
                <w:sz w:val="48"/>
                <w:szCs w:val="24"/>
                <w:u w:val="dottedHeavy"/>
                <w14:textOutline w14:w="9525" w14:cap="flat" w14:cmpd="sng" w14:algn="ctr">
                  <w14:solidFill>
                    <w14:srgbClr w14:val="000000"/>
                  </w14:solidFill>
                  <w14:prstDash w14:val="solid"/>
                  <w14:round/>
                </w14:textOutline>
                <w14:textFill>
                  <w14:noFill/>
                </w14:textFill>
              </w:rPr>
            </w:pPr>
          </w:p>
        </w:tc>
      </w:tr>
      <w:tr w:rsidR="00644F32" w:rsidRPr="001263B2" w:rsidTr="00290918">
        <w:trPr>
          <w:jc w:val="center"/>
        </w:trPr>
        <w:tc>
          <w:tcPr>
            <w:tcW w:w="1915" w:type="dxa"/>
            <w:tcBorders>
              <w:top w:val="single" w:sz="4" w:space="0" w:color="auto"/>
              <w:left w:val="thinThickLargeGap" w:sz="24" w:space="0" w:color="auto"/>
              <w:bottom w:val="thinThickLargeGap" w:sz="24" w:space="0" w:color="auto"/>
              <w:right w:val="dotDotDash" w:sz="4" w:space="0" w:color="auto"/>
            </w:tcBorders>
            <w:hideMark/>
          </w:tcPr>
          <w:p w:rsidR="00644F32" w:rsidRDefault="007B56DB" w:rsidP="00631FCC">
            <w:pPr>
              <w:spacing w:line="360" w:lineRule="auto"/>
              <w:jc w:val="center"/>
              <w:rPr>
                <w:sz w:val="24"/>
                <w:szCs w:val="24"/>
              </w:rPr>
            </w:pPr>
            <w:r>
              <w:rPr>
                <w:sz w:val="24"/>
                <w:szCs w:val="24"/>
              </w:rPr>
              <w:t>Đỗ Công Thành</w:t>
            </w:r>
          </w:p>
        </w:tc>
        <w:tc>
          <w:tcPr>
            <w:tcW w:w="1862" w:type="dxa"/>
            <w:tcBorders>
              <w:top w:val="single" w:sz="4" w:space="0" w:color="auto"/>
              <w:left w:val="dotDotDash" w:sz="4" w:space="0" w:color="auto"/>
              <w:bottom w:val="thinThickLargeGap" w:sz="24" w:space="0" w:color="auto"/>
              <w:right w:val="dotDotDash" w:sz="4" w:space="0" w:color="auto"/>
            </w:tcBorders>
            <w:hideMark/>
          </w:tcPr>
          <w:p w:rsidR="00644F32" w:rsidRDefault="009F4B74" w:rsidP="00631FCC">
            <w:pPr>
              <w:spacing w:line="360" w:lineRule="auto"/>
              <w:jc w:val="center"/>
              <w:rPr>
                <w:sz w:val="24"/>
                <w:szCs w:val="24"/>
              </w:rPr>
            </w:pPr>
            <w:r>
              <w:rPr>
                <w:sz w:val="24"/>
                <w:szCs w:val="24"/>
              </w:rPr>
              <w:t>7h</w:t>
            </w:r>
            <w:r w:rsidR="00644F32">
              <w:rPr>
                <w:sz w:val="24"/>
                <w:szCs w:val="24"/>
              </w:rPr>
              <w:t>15</w:t>
            </w:r>
          </w:p>
        </w:tc>
        <w:tc>
          <w:tcPr>
            <w:tcW w:w="1858" w:type="dxa"/>
            <w:tcBorders>
              <w:top w:val="single" w:sz="4" w:space="0" w:color="auto"/>
              <w:left w:val="dotDotDash" w:sz="4" w:space="0" w:color="auto"/>
              <w:bottom w:val="thinThickLargeGap" w:sz="24" w:space="0" w:color="auto"/>
              <w:right w:val="dotDotDash" w:sz="4" w:space="0" w:color="auto"/>
            </w:tcBorders>
            <w:hideMark/>
          </w:tcPr>
          <w:p w:rsidR="00644F32" w:rsidRDefault="004B1B5F" w:rsidP="004B1B5F">
            <w:pPr>
              <w:spacing w:line="360" w:lineRule="auto"/>
              <w:jc w:val="center"/>
              <w:rPr>
                <w:sz w:val="24"/>
                <w:szCs w:val="24"/>
              </w:rPr>
            </w:pPr>
            <w:r>
              <w:rPr>
                <w:sz w:val="24"/>
                <w:szCs w:val="24"/>
              </w:rPr>
              <w:t>02</w:t>
            </w:r>
            <w:r w:rsidR="004B7398">
              <w:rPr>
                <w:sz w:val="24"/>
                <w:szCs w:val="24"/>
              </w:rPr>
              <w:t>-0</w:t>
            </w:r>
            <w:r>
              <w:rPr>
                <w:sz w:val="24"/>
                <w:szCs w:val="24"/>
              </w:rPr>
              <w:t>1</w:t>
            </w:r>
            <w:r w:rsidR="004B7398">
              <w:rPr>
                <w:sz w:val="24"/>
                <w:szCs w:val="24"/>
              </w:rPr>
              <w:t>-2014</w:t>
            </w:r>
          </w:p>
        </w:tc>
        <w:tc>
          <w:tcPr>
            <w:tcW w:w="2166" w:type="dxa"/>
            <w:tcBorders>
              <w:top w:val="single" w:sz="4" w:space="0" w:color="auto"/>
              <w:left w:val="dotDotDash" w:sz="4" w:space="0" w:color="auto"/>
              <w:bottom w:val="thinThickLargeGap" w:sz="24" w:space="0" w:color="auto"/>
              <w:right w:val="thinThickLargeGap" w:sz="24" w:space="0" w:color="auto"/>
            </w:tcBorders>
            <w:hideMark/>
          </w:tcPr>
          <w:p w:rsidR="00644F32" w:rsidRDefault="00405108" w:rsidP="00631FCC">
            <w:pPr>
              <w:spacing w:line="360" w:lineRule="auto"/>
              <w:jc w:val="center"/>
              <w:rPr>
                <w:sz w:val="24"/>
                <w:szCs w:val="24"/>
              </w:rPr>
            </w:pPr>
            <w:r>
              <w:rPr>
                <w:sz w:val="24"/>
                <w:szCs w:val="24"/>
              </w:rPr>
              <w:t>IT01</w:t>
            </w:r>
          </w:p>
        </w:tc>
        <w:tc>
          <w:tcPr>
            <w:tcW w:w="1529" w:type="dxa"/>
            <w:vMerge/>
            <w:tcBorders>
              <w:top w:val="double" w:sz="4" w:space="0" w:color="auto"/>
              <w:left w:val="thinThickLargeGap" w:sz="24" w:space="0" w:color="auto"/>
              <w:bottom w:val="thinThickLargeGap" w:sz="24" w:space="0" w:color="auto"/>
              <w:right w:val="thinThickLargeGap" w:sz="24" w:space="0" w:color="auto"/>
            </w:tcBorders>
            <w:vAlign w:val="center"/>
            <w:hideMark/>
          </w:tcPr>
          <w:p w:rsidR="00644F32" w:rsidRPr="001263B2" w:rsidRDefault="00644F32" w:rsidP="00631FCC">
            <w:pPr>
              <w:rPr>
                <w:outline/>
                <w:color w:val="000000"/>
                <w:sz w:val="48"/>
                <w:szCs w:val="24"/>
                <w:u w:val="dottedHeavy"/>
                <w14:textOutline w14:w="9525" w14:cap="flat" w14:cmpd="sng" w14:algn="ctr">
                  <w14:solidFill>
                    <w14:srgbClr w14:val="000000"/>
                  </w14:solidFill>
                  <w14:prstDash w14:val="solid"/>
                  <w14:round/>
                </w14:textOutline>
                <w14:textFill>
                  <w14:noFill/>
                </w14:textFill>
              </w:rPr>
            </w:pPr>
          </w:p>
        </w:tc>
      </w:tr>
    </w:tbl>
    <w:p w:rsidR="00486552" w:rsidRDefault="00303332" w:rsidP="00534107">
      <w:pPr>
        <w:ind w:firstLine="720"/>
        <w:jc w:val="both"/>
      </w:pPr>
      <w:r>
        <w:rPr>
          <w:noProof/>
        </w:rPr>
        <w:drawing>
          <wp:anchor distT="0" distB="0" distL="114300" distR="114300" simplePos="0" relativeHeight="251593728" behindDoc="0" locked="0" layoutInCell="1" allowOverlap="1" wp14:anchorId="21D45A05" wp14:editId="6A8E4848">
            <wp:simplePos x="0" y="0"/>
            <wp:positionH relativeFrom="column">
              <wp:posOffset>3981450</wp:posOffset>
            </wp:positionH>
            <wp:positionV relativeFrom="paragraph">
              <wp:posOffset>102870</wp:posOffset>
            </wp:positionV>
            <wp:extent cx="2028825" cy="2617470"/>
            <wp:effectExtent l="0" t="0" r="9525" b="0"/>
            <wp:wrapSquare wrapText="bothSides"/>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28825" cy="26174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11C5F" w:rsidRDefault="0012386F" w:rsidP="00B12D2C">
      <w:pPr>
        <w:pStyle w:val="ListParagraph"/>
        <w:numPr>
          <w:ilvl w:val="0"/>
          <w:numId w:val="140"/>
        </w:numPr>
        <w:rPr>
          <w:b/>
        </w:rPr>
      </w:pPr>
      <w:r>
        <w:rPr>
          <w:b/>
        </w:rPr>
        <w:t xml:space="preserve">Cách tạo </w:t>
      </w:r>
      <w:r w:rsidR="00D11C5F" w:rsidRPr="00641BEE">
        <w:rPr>
          <w:b/>
        </w:rPr>
        <w:t>bảng</w:t>
      </w:r>
      <w:r w:rsidR="00A81DF2">
        <w:rPr>
          <w:b/>
        </w:rPr>
        <w:t xml:space="preserve"> biểu</w:t>
      </w:r>
    </w:p>
    <w:p w:rsidR="009909BD" w:rsidRDefault="00FD4F92" w:rsidP="008C56C6">
      <w:pPr>
        <w:pStyle w:val="ListParagraph"/>
        <w:numPr>
          <w:ilvl w:val="0"/>
          <w:numId w:val="184"/>
        </w:numPr>
        <w:rPr>
          <w:noProof/>
        </w:rPr>
      </w:pPr>
      <w:r>
        <w:rPr>
          <w:noProof/>
        </w:rPr>
        <w:t>Và</w:t>
      </w:r>
      <w:r w:rsidR="00DE138E">
        <w:rPr>
          <w:noProof/>
        </w:rPr>
        <w:t xml:space="preserve">o Tab </w:t>
      </w:r>
      <w:r w:rsidR="00DE138E" w:rsidRPr="00FA1DF3">
        <w:rPr>
          <w:b/>
          <w:noProof/>
        </w:rPr>
        <w:t>Insert</w:t>
      </w:r>
      <w:r w:rsidR="00DE138E">
        <w:rPr>
          <w:noProof/>
        </w:rPr>
        <w:t xml:space="preserve">/ </w:t>
      </w:r>
      <w:r w:rsidR="00DE138E" w:rsidRPr="00FA1DF3">
        <w:rPr>
          <w:b/>
          <w:noProof/>
        </w:rPr>
        <w:t>Table</w:t>
      </w:r>
      <w:r w:rsidR="00DE138E">
        <w:rPr>
          <w:noProof/>
        </w:rPr>
        <w:t xml:space="preserve"> trong nhóm Tables</w:t>
      </w:r>
    </w:p>
    <w:p w:rsidR="00E83D05" w:rsidRDefault="00E83D05" w:rsidP="00893CBB"/>
    <w:p w:rsidR="00290918" w:rsidRDefault="00893CBB" w:rsidP="00254DE5">
      <w:pPr>
        <w:jc w:val="both"/>
      </w:pPr>
      <w:r>
        <w:t>Hình 1.55 cho ta thấy đang rê chuột</w:t>
      </w:r>
      <w:r w:rsidR="00E64617">
        <w:t xml:space="preserve"> để</w:t>
      </w:r>
      <w:r>
        <w:t xml:space="preserve"> tạo </w:t>
      </w:r>
      <w:r w:rsidR="00E64617">
        <w:t xml:space="preserve">1 </w:t>
      </w:r>
      <w:r>
        <w:t xml:space="preserve">bảng </w:t>
      </w:r>
      <w:r w:rsidR="00E64617">
        <w:t>có</w:t>
      </w:r>
      <w:r>
        <w:t xml:space="preserve"> 7 cột và 6 dòng</w:t>
      </w:r>
      <w:r w:rsidR="004D6241">
        <w:t>, cách này khá nhanh tuy nhiên nó bị giới hạn số cột và số dòng</w:t>
      </w:r>
      <w:r w:rsidR="00843659">
        <w:t>.</w:t>
      </w:r>
      <w:r w:rsidR="000130F1">
        <w:t xml:space="preserve"> </w:t>
      </w:r>
      <w:r w:rsidR="00843659">
        <w:t>C</w:t>
      </w:r>
      <w:r w:rsidR="000130F1">
        <w:t xml:space="preserve">òn có các cách tạo khác (Insert Table, Draw Table, Convert Text to Table, </w:t>
      </w:r>
      <w:bookmarkStart w:id="13" w:name="OLE_LINK1"/>
      <w:bookmarkStart w:id="14" w:name="OLE_LINK2"/>
      <w:r w:rsidR="000130F1">
        <w:t>Excel Spreadsheet,</w:t>
      </w:r>
      <w:bookmarkEnd w:id="13"/>
      <w:bookmarkEnd w:id="14"/>
      <w:r w:rsidR="000130F1">
        <w:t xml:space="preserve"> Quick Tables)</w:t>
      </w:r>
    </w:p>
    <w:p w:rsidR="00290918" w:rsidRDefault="00290918" w:rsidP="00625A5F">
      <w:pPr>
        <w:jc w:val="center"/>
      </w:pPr>
    </w:p>
    <w:p w:rsidR="00303332" w:rsidRDefault="000342AC" w:rsidP="000342AC">
      <w:pPr>
        <w:tabs>
          <w:tab w:val="right" w:pos="9540"/>
        </w:tabs>
        <w:ind w:left="1170" w:firstLine="450"/>
        <w:jc w:val="right"/>
      </w:pPr>
      <w:r>
        <w:tab/>
      </w:r>
    </w:p>
    <w:p w:rsidR="00303332" w:rsidRDefault="00303332" w:rsidP="000342AC">
      <w:pPr>
        <w:tabs>
          <w:tab w:val="right" w:pos="9540"/>
        </w:tabs>
        <w:ind w:left="1170" w:firstLine="450"/>
        <w:jc w:val="right"/>
      </w:pPr>
    </w:p>
    <w:p w:rsidR="00945906" w:rsidRDefault="00945906" w:rsidP="000342AC">
      <w:pPr>
        <w:tabs>
          <w:tab w:val="right" w:pos="9540"/>
        </w:tabs>
        <w:ind w:left="1170" w:firstLine="450"/>
        <w:jc w:val="right"/>
      </w:pPr>
      <w:r>
        <w:t>Hình 1.55 – Cách tạo bảng biểu</w:t>
      </w:r>
    </w:p>
    <w:p w:rsidR="00E00C5B" w:rsidRDefault="00202392" w:rsidP="008C56C6">
      <w:pPr>
        <w:pStyle w:val="ListParagraph"/>
        <w:numPr>
          <w:ilvl w:val="0"/>
          <w:numId w:val="184"/>
        </w:numPr>
      </w:pPr>
      <w:r>
        <w:rPr>
          <w:noProof/>
        </w:rPr>
        <w:drawing>
          <wp:anchor distT="0" distB="0" distL="114300" distR="114300" simplePos="0" relativeHeight="251703296" behindDoc="0" locked="0" layoutInCell="1" allowOverlap="1" wp14:anchorId="6F77E385" wp14:editId="65605EB3">
            <wp:simplePos x="0" y="0"/>
            <wp:positionH relativeFrom="column">
              <wp:posOffset>3486150</wp:posOffset>
            </wp:positionH>
            <wp:positionV relativeFrom="paragraph">
              <wp:posOffset>523240</wp:posOffset>
            </wp:positionV>
            <wp:extent cx="1971675" cy="2257425"/>
            <wp:effectExtent l="0" t="0" r="9525" b="9525"/>
            <wp:wrapTopAndBottom/>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extLst>
                        <a:ext uri="{28A0092B-C50C-407E-A947-70E740481C1C}">
                          <a14:useLocalDpi xmlns:a14="http://schemas.microsoft.com/office/drawing/2010/main" val="0"/>
                        </a:ext>
                      </a:extLst>
                    </a:blip>
                    <a:stretch>
                      <a:fillRect/>
                    </a:stretch>
                  </pic:blipFill>
                  <pic:spPr>
                    <a:xfrm>
                      <a:off x="0" y="0"/>
                      <a:ext cx="1971675" cy="2257425"/>
                    </a:xfrm>
                    <a:prstGeom prst="rect">
                      <a:avLst/>
                    </a:prstGeom>
                  </pic:spPr>
                </pic:pic>
              </a:graphicData>
            </a:graphic>
            <wp14:sizeRelH relativeFrom="page">
              <wp14:pctWidth>0</wp14:pctWidth>
            </wp14:sizeRelH>
            <wp14:sizeRelV relativeFrom="page">
              <wp14:pctHeight>0</wp14:pctHeight>
            </wp14:sizeRelV>
          </wp:anchor>
        </w:drawing>
      </w:r>
      <w:r w:rsidR="0044078A">
        <w:rPr>
          <w:noProof/>
        </w:rPr>
        <mc:AlternateContent>
          <mc:Choice Requires="wps">
            <w:drawing>
              <wp:anchor distT="0" distB="0" distL="114300" distR="114300" simplePos="0" relativeHeight="251704320" behindDoc="0" locked="0" layoutInCell="1" allowOverlap="1" wp14:anchorId="3D1DDCC2" wp14:editId="3DAACF40">
                <wp:simplePos x="0" y="0"/>
                <wp:positionH relativeFrom="column">
                  <wp:posOffset>304800</wp:posOffset>
                </wp:positionH>
                <wp:positionV relativeFrom="paragraph">
                  <wp:posOffset>1381125</wp:posOffset>
                </wp:positionV>
                <wp:extent cx="2657475" cy="819150"/>
                <wp:effectExtent l="0" t="0" r="28575" b="19050"/>
                <wp:wrapNone/>
                <wp:docPr id="2180" name="Text Box 2180"/>
                <wp:cNvGraphicFramePr/>
                <a:graphic xmlns:a="http://schemas.openxmlformats.org/drawingml/2006/main">
                  <a:graphicData uri="http://schemas.microsoft.com/office/word/2010/wordprocessingShape">
                    <wps:wsp>
                      <wps:cNvSpPr txBox="1"/>
                      <wps:spPr>
                        <a:xfrm>
                          <a:off x="0" y="0"/>
                          <a:ext cx="2657475" cy="819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290C" w:rsidRDefault="0002290C">
                            <w:r w:rsidRPr="00FD5861">
                              <w:rPr>
                                <w:b/>
                              </w:rPr>
                              <w:t>Number of columns</w:t>
                            </w:r>
                            <w:r>
                              <w:t>: Nhập số cột</w:t>
                            </w:r>
                          </w:p>
                          <w:p w:rsidR="0002290C" w:rsidRDefault="0002290C">
                            <w:r w:rsidRPr="00FD5861">
                              <w:rPr>
                                <w:b/>
                              </w:rPr>
                              <w:t>Number of rows</w:t>
                            </w:r>
                            <w:r>
                              <w:t>: Nhập số dò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1DDCC2" id="Text Box 2180" o:spid="_x0000_s1030" type="#_x0000_t202" style="position:absolute;left:0;text-align:left;margin-left:24pt;margin-top:108.75pt;width:209.25pt;height:64.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" fillcolor="white [3201]" strokeweight=".5pt">
                <v:textbox>
                  <w:txbxContent>
                    <w:p w:rsidR="0002290C" w:rsidRDefault="0002290C">
                      <w:r w:rsidRPr="00FD5861">
                        <w:rPr>
                          <w:b/>
                        </w:rPr>
                        <w:t>Number of columns</w:t>
                      </w:r>
                      <w:r>
                        <w:t>: Nhập số cột</w:t>
                      </w:r>
                    </w:p>
                    <w:p w:rsidR="0002290C" w:rsidRDefault="0002290C">
                      <w:r w:rsidRPr="00FD5861">
                        <w:rPr>
                          <w:b/>
                        </w:rPr>
                        <w:t>Number of rows</w:t>
                      </w:r>
                      <w:r>
                        <w:t>: Nhập số dòng</w:t>
                      </w:r>
                    </w:p>
                  </w:txbxContent>
                </v:textbox>
              </v:shape>
            </w:pict>
          </mc:Fallback>
        </mc:AlternateContent>
      </w:r>
      <w:r w:rsidR="00E00C5B" w:rsidRPr="000130F1">
        <w:rPr>
          <w:b/>
        </w:rPr>
        <w:t>Insert Table:</w:t>
      </w:r>
      <w:r w:rsidR="00E00C5B" w:rsidRPr="00A27C50">
        <w:t xml:space="preserve"> Cho phép tạo bảng với số dòng và cột được người dùng nhập vào, sau đó Click OK để tạo bảng.</w:t>
      </w:r>
    </w:p>
    <w:p w:rsidR="000130F1" w:rsidRDefault="00C30B30" w:rsidP="00C30B30">
      <w:pPr>
        <w:ind w:left="2880" w:firstLine="720"/>
        <w:jc w:val="center"/>
      </w:pPr>
      <w:r>
        <w:t>Hình 1.56 – Thêm bảng biểu</w:t>
      </w:r>
    </w:p>
    <w:p w:rsidR="000130F1" w:rsidRDefault="0044791B" w:rsidP="008C56C6">
      <w:pPr>
        <w:pStyle w:val="ListParagraph"/>
        <w:numPr>
          <w:ilvl w:val="0"/>
          <w:numId w:val="184"/>
        </w:numPr>
      </w:pPr>
      <w:r w:rsidRPr="009C6BBB">
        <w:rPr>
          <w:b/>
        </w:rPr>
        <w:lastRenderedPageBreak/>
        <w:t xml:space="preserve">Draw Table: </w:t>
      </w:r>
      <w:r w:rsidR="009C6BBB">
        <w:t>Cho phép kẻ bả</w:t>
      </w:r>
      <w:r w:rsidR="000666FE">
        <w:t>ng b</w:t>
      </w:r>
      <w:r w:rsidR="009C6BBB">
        <w:t>iểu theo ý muốn tùy thích với cây viết chì.</w:t>
      </w:r>
    </w:p>
    <w:p w:rsidR="000130F1" w:rsidRDefault="004F2050" w:rsidP="008C56C6">
      <w:pPr>
        <w:pStyle w:val="ListParagraph"/>
        <w:numPr>
          <w:ilvl w:val="0"/>
          <w:numId w:val="184"/>
        </w:numPr>
        <w:ind w:left="0" w:firstLine="360"/>
        <w:jc w:val="both"/>
      </w:pPr>
      <w:r w:rsidRPr="004F2050">
        <w:rPr>
          <w:b/>
        </w:rPr>
        <w:t>Convert Text to Table</w:t>
      </w:r>
      <w:r>
        <w:t>: Cho phép chuyển đổi dữ liệu văn bản thông thường thành bảng</w:t>
      </w:r>
      <w:r w:rsidR="00437DEA">
        <w:t>, thông thường các dữ liệu văn bản này được ngăn cách bởi dấu tab</w:t>
      </w:r>
      <w:r w:rsidR="00DD3A73">
        <w:t>, ví dụ nếu như ta nhập dữ liệu với dạng sau:</w:t>
      </w:r>
    </w:p>
    <w:p w:rsidR="00BB6A3F" w:rsidRDefault="00BB6A3F" w:rsidP="00BB6A3F">
      <w:pPr>
        <w:jc w:val="center"/>
      </w:pPr>
      <w:r>
        <w:rPr>
          <w:noProof/>
        </w:rPr>
        <w:drawing>
          <wp:inline distT="0" distB="0" distL="0" distR="0" wp14:anchorId="5CDD9CBF" wp14:editId="3CD324B4">
            <wp:extent cx="5686425" cy="1238250"/>
            <wp:effectExtent l="0" t="0" r="9525"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86425" cy="1238250"/>
                    </a:xfrm>
                    <a:prstGeom prst="rect">
                      <a:avLst/>
                    </a:prstGeom>
                    <a:ln>
                      <a:noFill/>
                    </a:ln>
                  </pic:spPr>
                </pic:pic>
              </a:graphicData>
            </a:graphic>
          </wp:inline>
        </w:drawing>
      </w:r>
    </w:p>
    <w:p w:rsidR="00BB6A3F" w:rsidRDefault="00EC4860" w:rsidP="00BB6A3F">
      <w:r>
        <w:rPr>
          <w:noProof/>
        </w:rPr>
        <mc:AlternateContent>
          <mc:Choice Requires="wps">
            <w:drawing>
              <wp:anchor distT="0" distB="0" distL="114300" distR="114300" simplePos="0" relativeHeight="251606016" behindDoc="0" locked="0" layoutInCell="1" allowOverlap="1" wp14:anchorId="0B33D4A7" wp14:editId="5E71B42D">
                <wp:simplePos x="0" y="0"/>
                <wp:positionH relativeFrom="column">
                  <wp:posOffset>304800</wp:posOffset>
                </wp:positionH>
                <wp:positionV relativeFrom="paragraph">
                  <wp:posOffset>1052195</wp:posOffset>
                </wp:positionV>
                <wp:extent cx="2752725" cy="876300"/>
                <wp:effectExtent l="0" t="0" r="28575" b="19050"/>
                <wp:wrapNone/>
                <wp:docPr id="2184" name="Text Box 2184"/>
                <wp:cNvGraphicFramePr/>
                <a:graphic xmlns:a="http://schemas.openxmlformats.org/drawingml/2006/main">
                  <a:graphicData uri="http://schemas.microsoft.com/office/word/2010/wordprocessingShape">
                    <wps:wsp>
                      <wps:cNvSpPr txBox="1"/>
                      <wps:spPr>
                        <a:xfrm>
                          <a:off x="0" y="0"/>
                          <a:ext cx="2752725" cy="876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290C" w:rsidRDefault="0002290C">
                            <w:r>
                              <w:t>Để mặc định như trên rồi bấm nút Ok</w:t>
                            </w:r>
                          </w:p>
                          <w:p w:rsidR="0002290C" w:rsidRDefault="0002290C">
                            <w:r>
                              <w:t>Chức năng này rất tiện lợi trong việc thiết kế bảng dữ liệu đơn giả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33D4A7" id="Text Box 2184" o:spid="_x0000_s1031" type="#_x0000_t202" style="position:absolute;margin-left:24pt;margin-top:82.85pt;width:216.75pt;height:69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" fillcolor="white [3201]" strokeweight=".5pt">
                <v:textbox>
                  <w:txbxContent>
                    <w:p w:rsidR="0002290C" w:rsidRDefault="0002290C">
                      <w:r>
                        <w:t>Để mặc định như trên rồi bấm nút Ok</w:t>
                      </w:r>
                    </w:p>
                    <w:p w:rsidR="0002290C" w:rsidRDefault="0002290C">
                      <w:r>
                        <w:t>Chức năng này rất tiện lợi trong việc thiết kế bảng dữ liệu đơn giản.</w:t>
                      </w:r>
                    </w:p>
                  </w:txbxContent>
                </v:textbox>
              </v:shape>
            </w:pict>
          </mc:Fallback>
        </mc:AlternateContent>
      </w:r>
      <w:r w:rsidR="0059438D">
        <w:rPr>
          <w:noProof/>
        </w:rPr>
        <w:drawing>
          <wp:anchor distT="0" distB="0" distL="114300" distR="114300" simplePos="0" relativeHeight="251604992" behindDoc="0" locked="0" layoutInCell="1" allowOverlap="1" wp14:anchorId="4B1A1450" wp14:editId="428A2577">
            <wp:simplePos x="0" y="0"/>
            <wp:positionH relativeFrom="column">
              <wp:posOffset>3114675</wp:posOffset>
            </wp:positionH>
            <wp:positionV relativeFrom="paragraph">
              <wp:posOffset>499745</wp:posOffset>
            </wp:positionV>
            <wp:extent cx="2223770" cy="2714625"/>
            <wp:effectExtent l="0" t="0" r="5080" b="9525"/>
            <wp:wrapTopAndBottom/>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2223770" cy="2714625"/>
                    </a:xfrm>
                    <a:prstGeom prst="rect">
                      <a:avLst/>
                    </a:prstGeom>
                  </pic:spPr>
                </pic:pic>
              </a:graphicData>
            </a:graphic>
            <wp14:sizeRelH relativeFrom="page">
              <wp14:pctWidth>0</wp14:pctWidth>
            </wp14:sizeRelH>
            <wp14:sizeRelV relativeFrom="page">
              <wp14:pctHeight>0</wp14:pctHeight>
            </wp14:sizeRelV>
          </wp:anchor>
        </w:drawing>
      </w:r>
      <w:r w:rsidR="00BB6A3F">
        <w:t>Để chuyển qua bảng ta chỉ cần bôi đen toàn bộ dữ liệu ở trên rồi vào Insert/Table/Convert Text To Table...</w:t>
      </w:r>
    </w:p>
    <w:p w:rsidR="00202392" w:rsidRDefault="007B31DC" w:rsidP="000809F8">
      <w:pPr>
        <w:ind w:left="3600" w:firstLine="720"/>
      </w:pPr>
      <w:r>
        <w:t>Hình 1.57 – Chuyển dữ liệu Text qua bảng</w:t>
      </w:r>
    </w:p>
    <w:p w:rsidR="004B0273" w:rsidRDefault="004B0273" w:rsidP="008C56C6">
      <w:pPr>
        <w:pStyle w:val="ListParagraph"/>
        <w:numPr>
          <w:ilvl w:val="0"/>
          <w:numId w:val="184"/>
        </w:numPr>
        <w:ind w:left="0" w:firstLine="360"/>
        <w:jc w:val="both"/>
      </w:pPr>
      <w:r w:rsidRPr="004B0273">
        <w:rPr>
          <w:b/>
        </w:rPr>
        <w:t>Excel Spreadsheet</w:t>
      </w:r>
      <w:r>
        <w:t xml:space="preserve"> : Nhúng bảng tính Excel vào Words</w:t>
      </w:r>
      <w:r w:rsidR="00202392">
        <w:t>.</w:t>
      </w:r>
    </w:p>
    <w:p w:rsidR="004060FE" w:rsidRDefault="004060FE" w:rsidP="00843A9B">
      <w:pPr>
        <w:ind w:firstLine="1080"/>
        <w:jc w:val="both"/>
      </w:pPr>
      <w:r>
        <w:t>Khi chọn chức năng này, bảng tính Excel sẽ được nhúng vào tài liệu Word mà ta đang thao tác. Khi ta double –click vào bảng tính thì các thanh công cụ của Excel sẽ hiển thị ra như bên dưới, mọi thao tác trong bảng tính excel này trở lên dễ dàng và quen thuộc giống như ta thao tác bằng Microsoft Excel.</w:t>
      </w:r>
      <w:r w:rsidR="00076C6D">
        <w:t xml:space="preserve"> Khi không muốn thao tác nữa thì ta click chuột ra khỏi bảng tính.</w:t>
      </w:r>
    </w:p>
    <w:p w:rsidR="00202392" w:rsidRDefault="00202392" w:rsidP="00CE0AB6">
      <w:pPr>
        <w:jc w:val="center"/>
      </w:pPr>
      <w:r>
        <w:rPr>
          <w:noProof/>
        </w:rPr>
        <w:lastRenderedPageBreak/>
        <w:drawing>
          <wp:inline distT="0" distB="0" distL="0" distR="0" wp14:anchorId="48CC2F5B" wp14:editId="5C4189D4">
            <wp:extent cx="5943600" cy="3190875"/>
            <wp:effectExtent l="0" t="0" r="0" b="952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t="27749" b="7244"/>
                    <a:stretch/>
                  </pic:blipFill>
                  <pic:spPr bwMode="auto">
                    <a:xfrm>
                      <a:off x="0" y="0"/>
                      <a:ext cx="5943600" cy="3190875"/>
                    </a:xfrm>
                    <a:prstGeom prst="rect">
                      <a:avLst/>
                    </a:prstGeom>
                    <a:ln>
                      <a:noFill/>
                    </a:ln>
                    <a:extLst>
                      <a:ext uri="{53640926-AAD7-44D8-BBD7-CCE9431645EC}">
                        <a14:shadowObscured xmlns:a14="http://schemas.microsoft.com/office/drawing/2010/main"/>
                      </a:ext>
                    </a:extLst>
                  </pic:spPr>
                </pic:pic>
              </a:graphicData>
            </a:graphic>
          </wp:inline>
        </w:drawing>
      </w:r>
    </w:p>
    <w:p w:rsidR="00CE0AB6" w:rsidRDefault="00CE0AB6" w:rsidP="00CE0AB6">
      <w:pPr>
        <w:jc w:val="center"/>
      </w:pPr>
      <w:r>
        <w:t>Hình 1.58 – Chèn bảng tính Excel vào Word</w:t>
      </w:r>
    </w:p>
    <w:p w:rsidR="00CE0AB6" w:rsidRDefault="00E01858" w:rsidP="00223C10">
      <w:pPr>
        <w:ind w:firstLine="720"/>
        <w:jc w:val="both"/>
      </w:pPr>
      <w:r w:rsidRPr="00E01858">
        <w:rPr>
          <w:b/>
        </w:rPr>
        <w:t>Quick Table</w:t>
      </w:r>
      <w:r>
        <w:rPr>
          <w:b/>
        </w:rPr>
        <w:t>s</w:t>
      </w:r>
      <w:r w:rsidRPr="00E01858">
        <w:rPr>
          <w:b/>
        </w:rPr>
        <w:t>:</w:t>
      </w:r>
      <w:r>
        <w:t xml:space="preserve"> Đôi khi ta cần tạo nhanh một số bảng theo mẫu có sẵn thì sẽ dùng chức năng này. Tuy nhiên trong thực tế ta ít sử dụng, vì tùy vào đặc thù của mỗi nghành nghề mà ta có các mẫu biểu để thiết kế khác nhau.</w:t>
      </w:r>
    </w:p>
    <w:p w:rsidR="00333D1F" w:rsidRPr="00D342B1" w:rsidRDefault="00D342B1" w:rsidP="00B12D2C">
      <w:pPr>
        <w:pStyle w:val="ListParagraph"/>
        <w:numPr>
          <w:ilvl w:val="0"/>
          <w:numId w:val="110"/>
        </w:numPr>
        <w:rPr>
          <w:b/>
        </w:rPr>
      </w:pPr>
      <w:r w:rsidRPr="00D342B1">
        <w:rPr>
          <w:b/>
        </w:rPr>
        <w:t>Hiệu chỉnh bảng biểu</w:t>
      </w:r>
    </w:p>
    <w:p w:rsidR="00D342B1" w:rsidRDefault="0099344A" w:rsidP="00CE0AB6">
      <w:r>
        <w:t>Click chuột lên bảng để xuất hiện Tab Table Tools chọn Layout</w:t>
      </w:r>
    </w:p>
    <w:p w:rsidR="00332CD0" w:rsidRDefault="00AF0679" w:rsidP="00CE0AB6">
      <w:r>
        <w:rPr>
          <w:noProof/>
        </w:rPr>
        <w:drawing>
          <wp:inline distT="0" distB="0" distL="0" distR="0" wp14:anchorId="595166B3" wp14:editId="22DDD551">
            <wp:extent cx="6190615" cy="576580"/>
            <wp:effectExtent l="0" t="0" r="635"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4" name="2E434B.tmp"/>
                    <pic:cNvPicPr/>
                  </pic:nvPicPr>
                  <pic:blipFill>
                    <a:blip r:embed="rId78">
                      <a:extLst>
                        <a:ext uri="{28A0092B-C50C-407E-A947-70E740481C1C}">
                          <a14:useLocalDpi xmlns:a14="http://schemas.microsoft.com/office/drawing/2010/main" val="0"/>
                        </a:ext>
                      </a:extLst>
                    </a:blip>
                    <a:stretch>
                      <a:fillRect/>
                    </a:stretch>
                  </pic:blipFill>
                  <pic:spPr>
                    <a:xfrm>
                      <a:off x="0" y="0"/>
                      <a:ext cx="6190615" cy="576580"/>
                    </a:xfrm>
                    <a:prstGeom prst="rect">
                      <a:avLst/>
                    </a:prstGeom>
                  </pic:spPr>
                </pic:pic>
              </a:graphicData>
            </a:graphic>
          </wp:inline>
        </w:drawing>
      </w:r>
    </w:p>
    <w:p w:rsidR="00641658" w:rsidRPr="00E01858" w:rsidRDefault="00641658" w:rsidP="00641658">
      <w:pPr>
        <w:jc w:val="center"/>
      </w:pPr>
      <w:r>
        <w:t xml:space="preserve">Hình 1.59 – </w:t>
      </w:r>
      <w:r w:rsidR="00B66CD0">
        <w:t>Công cụ h</w:t>
      </w:r>
      <w:r>
        <w:t>iệu chỉnh bảng</w:t>
      </w:r>
    </w:p>
    <w:p w:rsidR="00223C10" w:rsidRPr="006914AE" w:rsidRDefault="004A5C33" w:rsidP="008C56C6">
      <w:pPr>
        <w:pStyle w:val="ListParagraph"/>
        <w:numPr>
          <w:ilvl w:val="0"/>
          <w:numId w:val="184"/>
        </w:numPr>
        <w:ind w:left="450"/>
        <w:rPr>
          <w:b/>
        </w:rPr>
      </w:pPr>
      <w:bookmarkStart w:id="15" w:name="_Toc282672375"/>
      <w:bookmarkStart w:id="16" w:name="_Toc282672818"/>
      <w:bookmarkStart w:id="17" w:name="_Toc282673146"/>
      <w:bookmarkStart w:id="18" w:name="_Toc282696611"/>
      <w:bookmarkStart w:id="19" w:name="_Toc282697485"/>
      <w:bookmarkStart w:id="20" w:name="_Toc282697805"/>
      <w:bookmarkStart w:id="21" w:name="_Toc282698126"/>
      <w:bookmarkStart w:id="22" w:name="_Toc282698448"/>
      <w:bookmarkStart w:id="23" w:name="_Toc282841254"/>
      <w:bookmarkStart w:id="24" w:name="_Toc282842235"/>
      <w:bookmarkStart w:id="25" w:name="_Toc282863780"/>
      <w:bookmarkStart w:id="26" w:name="_Toc282873136"/>
      <w:bookmarkStart w:id="27" w:name="_Toc282873510"/>
      <w:bookmarkStart w:id="28" w:name="_Toc283057013"/>
      <w:bookmarkStart w:id="29" w:name="_Toc283058004"/>
      <w:bookmarkStart w:id="30" w:name="_Toc283132075"/>
      <w:bookmarkStart w:id="31" w:name="_Toc283132715"/>
      <w:bookmarkStart w:id="32" w:name="_Toc283272529"/>
      <w:bookmarkStart w:id="33" w:name="_Toc283279276"/>
      <w:bookmarkStart w:id="34" w:name="_Toc283280380"/>
      <w:bookmarkStart w:id="35" w:name="_Toc283735770"/>
      <w:bookmarkStart w:id="36" w:name="_Toc283736106"/>
      <w:bookmarkStart w:id="37" w:name="_Toc283736436"/>
      <w:bookmarkStart w:id="38" w:name="_Toc283736766"/>
      <w:bookmarkStart w:id="39" w:name="_Toc283814722"/>
      <w:bookmarkStart w:id="40" w:name="_Toc283815052"/>
      <w:bookmarkStart w:id="41" w:name="_Toc283815382"/>
      <w:bookmarkStart w:id="42" w:name="_Toc283815712"/>
      <w:bookmarkStart w:id="43" w:name="_Toc283816042"/>
      <w:bookmarkStart w:id="44" w:name="_Toc283983529"/>
      <w:r>
        <w:rPr>
          <w:noProof/>
        </w:rPr>
        <w:drawing>
          <wp:anchor distT="0" distB="0" distL="114300" distR="114300" simplePos="0" relativeHeight="251673600" behindDoc="0" locked="0" layoutInCell="1" allowOverlap="1" wp14:anchorId="334D5AAB" wp14:editId="399C2E95">
            <wp:simplePos x="0" y="0"/>
            <wp:positionH relativeFrom="column">
              <wp:posOffset>4429125</wp:posOffset>
            </wp:positionH>
            <wp:positionV relativeFrom="paragraph">
              <wp:posOffset>5080</wp:posOffset>
            </wp:positionV>
            <wp:extent cx="1447800" cy="1617345"/>
            <wp:effectExtent l="0" t="0" r="0" b="190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447800" cy="1617345"/>
                    </a:xfrm>
                    <a:prstGeom prst="rect">
                      <a:avLst/>
                    </a:prstGeom>
                    <a:noFill/>
                    <a:ln>
                      <a:noFill/>
                    </a:ln>
                  </pic:spPr>
                </pic:pic>
              </a:graphicData>
            </a:graphic>
            <wp14:sizeRelH relativeFrom="page">
              <wp14:pctWidth>0</wp14:pctWidth>
            </wp14:sizeRelH>
            <wp14:sizeRelV relativeFrom="page">
              <wp14:pctHeight>0</wp14:pctHeight>
            </wp14:sizeRelV>
          </wp:anchor>
        </w:drawing>
      </w:r>
      <w:r w:rsidR="00223C10" w:rsidRPr="006914AE">
        <w:rPr>
          <w:b/>
        </w:rPr>
        <w:t>Chọn các thành phần trong bảng</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p w:rsidR="00223C10" w:rsidRPr="00223C10" w:rsidRDefault="00223C10" w:rsidP="00B12D2C">
      <w:pPr>
        <w:pStyle w:val="ListParagraph"/>
        <w:numPr>
          <w:ilvl w:val="0"/>
          <w:numId w:val="10"/>
        </w:numPr>
      </w:pPr>
      <w:r w:rsidRPr="00223C10">
        <w:t xml:space="preserve">Chọn Ô: Click chuột lên hàng, chọn Tab Layout </w:t>
      </w:r>
      <w:r w:rsidR="00B35393">
        <w:sym w:font="Wingdings" w:char="F0E0"/>
      </w:r>
      <w:r w:rsidRPr="00223C10">
        <w:t xml:space="preserve">Group Table </w:t>
      </w:r>
      <w:r w:rsidR="00B35393">
        <w:sym w:font="Wingdings" w:char="F0E0"/>
      </w:r>
      <w:r w:rsidRPr="00223C10">
        <w:t xml:space="preserve"> Select chọn Select Cell.</w:t>
      </w:r>
    </w:p>
    <w:p w:rsidR="00223C10" w:rsidRPr="00223C10" w:rsidRDefault="00223C10" w:rsidP="00B12D2C">
      <w:pPr>
        <w:pStyle w:val="ListParagraph"/>
        <w:numPr>
          <w:ilvl w:val="0"/>
          <w:numId w:val="10"/>
        </w:numPr>
      </w:pPr>
      <w:r w:rsidRPr="00223C10">
        <w:t>Chọn cột: Click chuột lên cột, chọn Tab Layout</w:t>
      </w:r>
      <w:r w:rsidR="00B35393">
        <w:sym w:font="Wingdings" w:char="F0E0"/>
      </w:r>
      <w:r w:rsidRPr="00223C10">
        <w:t>Group Table</w:t>
      </w:r>
      <w:r w:rsidR="00B35393">
        <w:sym w:font="Wingdings" w:char="F0E0"/>
      </w:r>
      <w:r w:rsidRPr="00223C10">
        <w:t>Select chọn Select Column.</w:t>
      </w:r>
    </w:p>
    <w:p w:rsidR="00223C10" w:rsidRPr="00223C10" w:rsidRDefault="00223C10" w:rsidP="00B12D2C">
      <w:pPr>
        <w:pStyle w:val="ListParagraph"/>
        <w:numPr>
          <w:ilvl w:val="0"/>
          <w:numId w:val="10"/>
        </w:numPr>
      </w:pPr>
      <w:r w:rsidRPr="00223C10">
        <w:t>Chọn hàng: Click chuột lên hàng, chọn Tab Layout</w:t>
      </w:r>
      <w:r w:rsidR="00B35393">
        <w:sym w:font="Wingdings" w:char="F0E0"/>
      </w:r>
      <w:r w:rsidRPr="00223C10">
        <w:t>Group Table</w:t>
      </w:r>
      <w:r w:rsidR="00B35393">
        <w:sym w:font="Wingdings" w:char="F0E0"/>
      </w:r>
      <w:r w:rsidRPr="00223C10">
        <w:t>Select chọn Select Row.</w:t>
      </w:r>
    </w:p>
    <w:p w:rsidR="00223C10" w:rsidRPr="00223C10" w:rsidRDefault="00223C10" w:rsidP="00B12D2C">
      <w:pPr>
        <w:pStyle w:val="ListParagraph"/>
        <w:numPr>
          <w:ilvl w:val="0"/>
          <w:numId w:val="10"/>
        </w:numPr>
      </w:pPr>
      <w:r w:rsidRPr="00223C10">
        <w:t>Chọn cả bảng: Click chuột lên bảng, chọn Tab Layout</w:t>
      </w:r>
      <w:r w:rsidR="00B35393">
        <w:sym w:font="Wingdings" w:char="F0E0"/>
      </w:r>
      <w:r w:rsidRPr="00223C10">
        <w:t>Group Table</w:t>
      </w:r>
      <w:r w:rsidR="00B35393">
        <w:sym w:font="Wingdings" w:char="F0E0"/>
      </w:r>
      <w:r w:rsidRPr="00223C10">
        <w:t>Select chọn Select Table.</w:t>
      </w:r>
    </w:p>
    <w:p w:rsidR="00223C10" w:rsidRPr="000562B3" w:rsidRDefault="00223C10" w:rsidP="008C56C6">
      <w:pPr>
        <w:pStyle w:val="ListParagraph"/>
        <w:numPr>
          <w:ilvl w:val="0"/>
          <w:numId w:val="184"/>
        </w:numPr>
        <w:ind w:left="450"/>
        <w:rPr>
          <w:b/>
        </w:rPr>
      </w:pPr>
      <w:bookmarkStart w:id="45" w:name="_Toc282672376"/>
      <w:bookmarkStart w:id="46" w:name="_Toc282672819"/>
      <w:bookmarkStart w:id="47" w:name="_Toc282673147"/>
      <w:bookmarkStart w:id="48" w:name="_Toc282696612"/>
      <w:bookmarkStart w:id="49" w:name="_Toc282697486"/>
      <w:bookmarkStart w:id="50" w:name="_Toc282697806"/>
      <w:bookmarkStart w:id="51" w:name="_Toc282698127"/>
      <w:bookmarkStart w:id="52" w:name="_Toc282698449"/>
      <w:bookmarkStart w:id="53" w:name="_Toc282841255"/>
      <w:bookmarkStart w:id="54" w:name="_Toc282842236"/>
      <w:bookmarkStart w:id="55" w:name="_Toc282863781"/>
      <w:bookmarkStart w:id="56" w:name="_Toc282873137"/>
      <w:bookmarkStart w:id="57" w:name="_Toc282873511"/>
      <w:bookmarkStart w:id="58" w:name="_Toc283057014"/>
      <w:bookmarkStart w:id="59" w:name="_Toc283058005"/>
      <w:bookmarkStart w:id="60" w:name="_Toc283132076"/>
      <w:bookmarkStart w:id="61" w:name="_Toc283132716"/>
      <w:bookmarkStart w:id="62" w:name="_Toc283272530"/>
      <w:bookmarkStart w:id="63" w:name="_Toc283279277"/>
      <w:bookmarkStart w:id="64" w:name="_Toc283280381"/>
      <w:bookmarkStart w:id="65" w:name="_Toc283735771"/>
      <w:bookmarkStart w:id="66" w:name="_Toc283736107"/>
      <w:bookmarkStart w:id="67" w:name="_Toc283736437"/>
      <w:bookmarkStart w:id="68" w:name="_Toc283736767"/>
      <w:bookmarkStart w:id="69" w:name="_Toc283814723"/>
      <w:bookmarkStart w:id="70" w:name="_Toc283815053"/>
      <w:bookmarkStart w:id="71" w:name="_Toc283815383"/>
      <w:bookmarkStart w:id="72" w:name="_Toc283815713"/>
      <w:bookmarkStart w:id="73" w:name="_Toc283816043"/>
      <w:bookmarkStart w:id="74" w:name="_Toc283983530"/>
      <w:r w:rsidRPr="000562B3">
        <w:rPr>
          <w:b/>
        </w:rPr>
        <w:t>Thao tác trên hàng và cột</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rsidR="00223C10" w:rsidRPr="00223C10" w:rsidRDefault="00223C10" w:rsidP="00223C10">
      <w:r w:rsidRPr="00223C10">
        <w:t xml:space="preserve">Click chuột lên bảng, chọn Layout </w:t>
      </w:r>
      <w:r w:rsidR="00B00B47">
        <w:sym w:font="Wingdings" w:char="F0E0"/>
      </w:r>
      <w:r w:rsidRPr="00223C10">
        <w:t>Group Row &amp; Column gồm các chức năng sau:</w:t>
      </w:r>
    </w:p>
    <w:p w:rsidR="00223C10" w:rsidRPr="00223C10" w:rsidRDefault="00223C10" w:rsidP="00B12D2C">
      <w:pPr>
        <w:pStyle w:val="ListParagraph"/>
        <w:numPr>
          <w:ilvl w:val="0"/>
          <w:numId w:val="11"/>
        </w:numPr>
      </w:pPr>
      <w:r w:rsidRPr="00223C10">
        <w:t>Insert Above: Thêm một hàng ở phía trên.</w:t>
      </w:r>
    </w:p>
    <w:p w:rsidR="00223C10" w:rsidRPr="00223C10" w:rsidRDefault="00223C10" w:rsidP="00B12D2C">
      <w:pPr>
        <w:pStyle w:val="ListParagraph"/>
        <w:numPr>
          <w:ilvl w:val="0"/>
          <w:numId w:val="11"/>
        </w:numPr>
      </w:pPr>
      <w:r w:rsidRPr="00223C10">
        <w:t>Insert Below: Thêm một hàng ở phía dưới</w:t>
      </w:r>
      <w:r w:rsidRPr="00223C10">
        <w:rPr>
          <w:noProof/>
        </w:rPr>
        <w:t xml:space="preserve"> .</w:t>
      </w:r>
    </w:p>
    <w:p w:rsidR="00223C10" w:rsidRPr="00223C10" w:rsidRDefault="00223C10" w:rsidP="00B12D2C">
      <w:pPr>
        <w:pStyle w:val="ListParagraph"/>
        <w:numPr>
          <w:ilvl w:val="0"/>
          <w:numId w:val="11"/>
        </w:numPr>
      </w:pPr>
      <w:r w:rsidRPr="00223C10">
        <w:t>Insert Left: Thêm cột bên trái.</w:t>
      </w:r>
    </w:p>
    <w:p w:rsidR="00223C10" w:rsidRPr="00223C10" w:rsidRDefault="00223C10" w:rsidP="00B12D2C">
      <w:pPr>
        <w:pStyle w:val="ListParagraph"/>
        <w:numPr>
          <w:ilvl w:val="0"/>
          <w:numId w:val="11"/>
        </w:numPr>
      </w:pPr>
      <w:r w:rsidRPr="00223C10">
        <w:t>Insert Right: Thêm cột bên phải.</w:t>
      </w:r>
    </w:p>
    <w:p w:rsidR="00223C10" w:rsidRPr="000C2717" w:rsidRDefault="006914AE" w:rsidP="008C56C6">
      <w:pPr>
        <w:pStyle w:val="ListParagraph"/>
        <w:numPr>
          <w:ilvl w:val="0"/>
          <w:numId w:val="184"/>
        </w:numPr>
        <w:ind w:left="450"/>
        <w:rPr>
          <w:b/>
        </w:rPr>
      </w:pPr>
      <w:r>
        <w:rPr>
          <w:b/>
          <w:noProof/>
        </w:rPr>
        <w:lastRenderedPageBreak/>
        <w:drawing>
          <wp:anchor distT="0" distB="0" distL="114300" distR="114300" simplePos="0" relativeHeight="251701248" behindDoc="0" locked="0" layoutInCell="1" allowOverlap="1" wp14:anchorId="6378A88C" wp14:editId="26E6FF9E">
            <wp:simplePos x="0" y="0"/>
            <wp:positionH relativeFrom="column">
              <wp:posOffset>3933825</wp:posOffset>
            </wp:positionH>
            <wp:positionV relativeFrom="paragraph">
              <wp:posOffset>-9525</wp:posOffset>
            </wp:positionV>
            <wp:extent cx="2228850" cy="169545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28850"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23C10" w:rsidRPr="000C2717">
        <w:rPr>
          <w:b/>
        </w:rPr>
        <w:t>Delete:</w:t>
      </w:r>
    </w:p>
    <w:p w:rsidR="00223C10" w:rsidRPr="00223C10" w:rsidRDefault="00223C10" w:rsidP="00B12D2C">
      <w:pPr>
        <w:pStyle w:val="ListParagraph"/>
        <w:numPr>
          <w:ilvl w:val="0"/>
          <w:numId w:val="12"/>
        </w:numPr>
      </w:pPr>
      <w:r w:rsidRPr="00223C10">
        <w:t>Delete Cells: Xóa ô.</w:t>
      </w:r>
    </w:p>
    <w:p w:rsidR="00223C10" w:rsidRPr="00223C10" w:rsidRDefault="00223C10" w:rsidP="00B12D2C">
      <w:pPr>
        <w:pStyle w:val="ListParagraph"/>
        <w:numPr>
          <w:ilvl w:val="0"/>
          <w:numId w:val="12"/>
        </w:numPr>
      </w:pPr>
      <w:r w:rsidRPr="00223C10">
        <w:t>Delete Columns: Xóa cột.</w:t>
      </w:r>
    </w:p>
    <w:p w:rsidR="00223C10" w:rsidRPr="00223C10" w:rsidRDefault="00223C10" w:rsidP="00B12D2C">
      <w:pPr>
        <w:pStyle w:val="ListParagraph"/>
        <w:numPr>
          <w:ilvl w:val="0"/>
          <w:numId w:val="12"/>
        </w:numPr>
      </w:pPr>
      <w:r w:rsidRPr="00223C10">
        <w:t>Delete Rows: Xóa hàng.</w:t>
      </w:r>
    </w:p>
    <w:p w:rsidR="00223C10" w:rsidRPr="00223C10" w:rsidRDefault="00223C10" w:rsidP="00B12D2C">
      <w:pPr>
        <w:pStyle w:val="ListParagraph"/>
        <w:numPr>
          <w:ilvl w:val="0"/>
          <w:numId w:val="12"/>
        </w:numPr>
      </w:pPr>
      <w:r w:rsidRPr="00223C10">
        <w:t>Delete Table: Xóa bảng.</w:t>
      </w:r>
    </w:p>
    <w:p w:rsidR="00223C10" w:rsidRPr="000562B3" w:rsidRDefault="00223C10" w:rsidP="008C56C6">
      <w:pPr>
        <w:pStyle w:val="ListParagraph"/>
        <w:numPr>
          <w:ilvl w:val="0"/>
          <w:numId w:val="184"/>
        </w:numPr>
        <w:ind w:left="450"/>
        <w:rPr>
          <w:b/>
        </w:rPr>
      </w:pPr>
      <w:bookmarkStart w:id="75" w:name="_Toc282672377"/>
      <w:bookmarkStart w:id="76" w:name="_Toc282672820"/>
      <w:bookmarkStart w:id="77" w:name="_Toc282673148"/>
      <w:bookmarkStart w:id="78" w:name="_Toc282696613"/>
      <w:bookmarkStart w:id="79" w:name="_Toc282697487"/>
      <w:bookmarkStart w:id="80" w:name="_Toc282697807"/>
      <w:bookmarkStart w:id="81" w:name="_Toc282698128"/>
      <w:bookmarkStart w:id="82" w:name="_Toc282698450"/>
      <w:bookmarkStart w:id="83" w:name="_Toc282841256"/>
      <w:bookmarkStart w:id="84" w:name="_Toc282842237"/>
      <w:bookmarkStart w:id="85" w:name="_Toc282863782"/>
      <w:bookmarkStart w:id="86" w:name="_Toc282873138"/>
      <w:bookmarkStart w:id="87" w:name="_Toc282873512"/>
      <w:bookmarkStart w:id="88" w:name="_Toc283057015"/>
      <w:bookmarkStart w:id="89" w:name="_Toc283058006"/>
      <w:bookmarkStart w:id="90" w:name="_Toc283132077"/>
      <w:bookmarkStart w:id="91" w:name="_Toc283132717"/>
      <w:bookmarkStart w:id="92" w:name="_Toc283272531"/>
      <w:bookmarkStart w:id="93" w:name="_Toc283279278"/>
      <w:bookmarkStart w:id="94" w:name="_Toc283280382"/>
      <w:bookmarkStart w:id="95" w:name="_Toc283735772"/>
      <w:bookmarkStart w:id="96" w:name="_Toc283736108"/>
      <w:bookmarkStart w:id="97" w:name="_Toc283736438"/>
      <w:bookmarkStart w:id="98" w:name="_Toc283736768"/>
      <w:bookmarkStart w:id="99" w:name="_Toc283814724"/>
      <w:bookmarkStart w:id="100" w:name="_Toc283815054"/>
      <w:bookmarkStart w:id="101" w:name="_Toc283815384"/>
      <w:bookmarkStart w:id="102" w:name="_Toc283815714"/>
      <w:bookmarkStart w:id="103" w:name="_Toc283816044"/>
      <w:bookmarkStart w:id="104" w:name="_Toc283983531"/>
      <w:r w:rsidRPr="000562B3">
        <w:rPr>
          <w:b/>
        </w:rPr>
        <w:t>Trộn hoặc tách các ô</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223C10" w:rsidRPr="00223C10" w:rsidRDefault="00223C10" w:rsidP="00223C10">
      <w:r w:rsidRPr="00223C10">
        <w:t>Chọn các ô cần trộn, chọn Tab Layout</w:t>
      </w:r>
      <w:r w:rsidR="00085B2C">
        <w:sym w:font="Wingdings" w:char="F0E0"/>
      </w:r>
      <w:r w:rsidRPr="00223C10">
        <w:t>Group Merge có các chức năng sau:</w:t>
      </w:r>
      <w:r w:rsidRPr="00223C10">
        <w:rPr>
          <w:noProof/>
        </w:rPr>
        <w:t xml:space="preserve"> </w:t>
      </w:r>
    </w:p>
    <w:p w:rsidR="00223C10" w:rsidRPr="00223C10" w:rsidRDefault="009A4A48" w:rsidP="00B12D2C">
      <w:pPr>
        <w:pStyle w:val="ListParagraph"/>
        <w:numPr>
          <w:ilvl w:val="0"/>
          <w:numId w:val="13"/>
        </w:numPr>
      </w:pPr>
      <w:r>
        <w:rPr>
          <w:noProof/>
        </w:rPr>
        <w:drawing>
          <wp:anchor distT="0" distB="0" distL="114300" distR="114300" simplePos="0" relativeHeight="251607040" behindDoc="0" locked="0" layoutInCell="1" allowOverlap="1" wp14:anchorId="2FC33E81" wp14:editId="70419E72">
            <wp:simplePos x="0" y="0"/>
            <wp:positionH relativeFrom="column">
              <wp:posOffset>4848225</wp:posOffset>
            </wp:positionH>
            <wp:positionV relativeFrom="paragraph">
              <wp:posOffset>10160</wp:posOffset>
            </wp:positionV>
            <wp:extent cx="1314450" cy="847725"/>
            <wp:effectExtent l="0" t="0" r="0" b="9525"/>
            <wp:wrapSquare wrapText="bothSides"/>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extLst>
                        <a:ext uri="{28A0092B-C50C-407E-A947-70E740481C1C}">
                          <a14:useLocalDpi xmlns:a14="http://schemas.microsoft.com/office/drawing/2010/main" val="0"/>
                        </a:ext>
                      </a:extLst>
                    </a:blip>
                    <a:stretch>
                      <a:fillRect/>
                    </a:stretch>
                  </pic:blipFill>
                  <pic:spPr>
                    <a:xfrm>
                      <a:off x="0" y="0"/>
                      <a:ext cx="1314450" cy="847725"/>
                    </a:xfrm>
                    <a:prstGeom prst="rect">
                      <a:avLst/>
                    </a:prstGeom>
                  </pic:spPr>
                </pic:pic>
              </a:graphicData>
            </a:graphic>
            <wp14:sizeRelH relativeFrom="page">
              <wp14:pctWidth>0</wp14:pctWidth>
            </wp14:sizeRelH>
            <wp14:sizeRelV relativeFrom="page">
              <wp14:pctHeight>0</wp14:pctHeight>
            </wp14:sizeRelV>
          </wp:anchor>
        </w:drawing>
      </w:r>
      <w:r w:rsidR="00223C10" w:rsidRPr="00223C10">
        <w:t>Merge Cell: Trộn các ô đang chọn thành một ô duy nhất.</w:t>
      </w:r>
    </w:p>
    <w:p w:rsidR="00223C10" w:rsidRPr="00223C10" w:rsidRDefault="00223C10" w:rsidP="00B12D2C">
      <w:pPr>
        <w:pStyle w:val="ListParagraph"/>
        <w:numPr>
          <w:ilvl w:val="0"/>
          <w:numId w:val="13"/>
        </w:numPr>
      </w:pPr>
      <w:r w:rsidRPr="00223C10">
        <w:t>Split Cells: Tách thành nhiều ô.</w:t>
      </w:r>
    </w:p>
    <w:p w:rsidR="00223C10" w:rsidRPr="00223C10" w:rsidRDefault="00223C10" w:rsidP="00B12D2C">
      <w:pPr>
        <w:pStyle w:val="ListParagraph"/>
        <w:numPr>
          <w:ilvl w:val="0"/>
          <w:numId w:val="13"/>
        </w:numPr>
      </w:pPr>
      <w:r w:rsidRPr="00223C10">
        <w:t>Split Table: Tách thành hai bảng khác nhau.</w:t>
      </w:r>
    </w:p>
    <w:p w:rsidR="00223C10" w:rsidRPr="000562B3" w:rsidRDefault="00223C10" w:rsidP="008C56C6">
      <w:pPr>
        <w:pStyle w:val="ListParagraph"/>
        <w:numPr>
          <w:ilvl w:val="0"/>
          <w:numId w:val="184"/>
        </w:numPr>
        <w:ind w:left="450"/>
        <w:rPr>
          <w:b/>
        </w:rPr>
      </w:pPr>
      <w:r w:rsidRPr="000562B3">
        <w:rPr>
          <w:b/>
        </w:rPr>
        <w:t xml:space="preserve"> </w:t>
      </w:r>
      <w:bookmarkStart w:id="105" w:name="_Toc282672378"/>
      <w:bookmarkStart w:id="106" w:name="_Toc282672821"/>
      <w:bookmarkStart w:id="107" w:name="_Toc282673149"/>
      <w:bookmarkStart w:id="108" w:name="_Toc282696614"/>
      <w:bookmarkStart w:id="109" w:name="_Toc282697488"/>
      <w:bookmarkStart w:id="110" w:name="_Toc282697808"/>
      <w:bookmarkStart w:id="111" w:name="_Toc282698129"/>
      <w:bookmarkStart w:id="112" w:name="_Toc282698451"/>
      <w:bookmarkStart w:id="113" w:name="_Toc282841257"/>
      <w:bookmarkStart w:id="114" w:name="_Toc282842238"/>
      <w:bookmarkStart w:id="115" w:name="_Toc282863783"/>
      <w:bookmarkStart w:id="116" w:name="_Toc282873139"/>
      <w:bookmarkStart w:id="117" w:name="_Toc282873513"/>
      <w:bookmarkStart w:id="118" w:name="_Toc283057016"/>
      <w:bookmarkStart w:id="119" w:name="_Toc283058007"/>
      <w:bookmarkStart w:id="120" w:name="_Toc283132078"/>
      <w:bookmarkStart w:id="121" w:name="_Toc283132718"/>
      <w:bookmarkStart w:id="122" w:name="_Toc283272532"/>
      <w:bookmarkStart w:id="123" w:name="_Toc283279279"/>
      <w:bookmarkStart w:id="124" w:name="_Toc283280383"/>
      <w:bookmarkStart w:id="125" w:name="_Toc283735773"/>
      <w:bookmarkStart w:id="126" w:name="_Toc283736109"/>
      <w:bookmarkStart w:id="127" w:name="_Toc283736439"/>
      <w:bookmarkStart w:id="128" w:name="_Toc283736769"/>
      <w:bookmarkStart w:id="129" w:name="_Toc283814725"/>
      <w:bookmarkStart w:id="130" w:name="_Toc283815055"/>
      <w:bookmarkStart w:id="131" w:name="_Toc283815385"/>
      <w:bookmarkStart w:id="132" w:name="_Toc283815715"/>
      <w:bookmarkStart w:id="133" w:name="_Toc283816045"/>
      <w:bookmarkStart w:id="134" w:name="_Toc283983532"/>
      <w:r w:rsidRPr="000562B3">
        <w:rPr>
          <w:b/>
        </w:rPr>
        <w:t>Thay đổi độ lớn của các ô</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rsidR="00223C10" w:rsidRPr="00223C10" w:rsidRDefault="00223C10" w:rsidP="00223C10">
      <w:r w:rsidRPr="00223C10">
        <w:t>Click chuột lên bảng, Chọn Tab Layout</w:t>
      </w:r>
      <w:r w:rsidR="006545C5">
        <w:sym w:font="Wingdings" w:char="F0E0"/>
      </w:r>
      <w:r w:rsidRPr="00223C10">
        <w:t>Group Cell Size gồm các chức năng sau:</w:t>
      </w:r>
    </w:p>
    <w:p w:rsidR="00223C10" w:rsidRPr="00223C10" w:rsidRDefault="00223C10" w:rsidP="00223C10">
      <w:r w:rsidRPr="00223C10">
        <w:t>AutoFit:</w:t>
      </w:r>
    </w:p>
    <w:p w:rsidR="00223C10" w:rsidRPr="00223C10" w:rsidRDefault="001B7068" w:rsidP="00B12D2C">
      <w:pPr>
        <w:pStyle w:val="ListParagraph"/>
        <w:numPr>
          <w:ilvl w:val="0"/>
          <w:numId w:val="14"/>
        </w:numPr>
        <w:jc w:val="both"/>
      </w:pPr>
      <w:r>
        <w:rPr>
          <w:noProof/>
        </w:rPr>
        <w:drawing>
          <wp:anchor distT="0" distB="0" distL="114300" distR="114300" simplePos="0" relativeHeight="251609088" behindDoc="0" locked="0" layoutInCell="1" allowOverlap="1" wp14:anchorId="20687579" wp14:editId="626F78C0">
            <wp:simplePos x="0" y="0"/>
            <wp:positionH relativeFrom="column">
              <wp:posOffset>3076575</wp:posOffset>
            </wp:positionH>
            <wp:positionV relativeFrom="paragraph">
              <wp:posOffset>17145</wp:posOffset>
            </wp:positionV>
            <wp:extent cx="3133725" cy="1343025"/>
            <wp:effectExtent l="0" t="0" r="9525" b="9525"/>
            <wp:wrapSquare wrapText="bothSides"/>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extLst>
                        <a:ext uri="{28A0092B-C50C-407E-A947-70E740481C1C}">
                          <a14:useLocalDpi xmlns:a14="http://schemas.microsoft.com/office/drawing/2010/main" val="0"/>
                        </a:ext>
                      </a:extLst>
                    </a:blip>
                    <a:stretch>
                      <a:fillRect/>
                    </a:stretch>
                  </pic:blipFill>
                  <pic:spPr>
                    <a:xfrm>
                      <a:off x="0" y="0"/>
                      <a:ext cx="3133725" cy="1343025"/>
                    </a:xfrm>
                    <a:prstGeom prst="rect">
                      <a:avLst/>
                    </a:prstGeom>
                  </pic:spPr>
                </pic:pic>
              </a:graphicData>
            </a:graphic>
            <wp14:sizeRelH relativeFrom="page">
              <wp14:pctWidth>0</wp14:pctWidth>
            </wp14:sizeRelH>
            <wp14:sizeRelV relativeFrom="page">
              <wp14:pctHeight>0</wp14:pctHeight>
            </wp14:sizeRelV>
          </wp:anchor>
        </w:drawing>
      </w:r>
      <w:r w:rsidR="00223C10" w:rsidRPr="00223C10">
        <w:t>AutoFit Contents: Kích thước bảng co giãn theo lượng dữ liệu trong bảng.</w:t>
      </w:r>
    </w:p>
    <w:p w:rsidR="00223C10" w:rsidRPr="00223C10" w:rsidRDefault="00223C10" w:rsidP="00B12D2C">
      <w:pPr>
        <w:pStyle w:val="ListParagraph"/>
        <w:numPr>
          <w:ilvl w:val="0"/>
          <w:numId w:val="14"/>
        </w:numPr>
        <w:jc w:val="both"/>
      </w:pPr>
      <w:r w:rsidRPr="00223C10">
        <w:t>AutoFit Window: Kích thước bảng mở rộng bằng chiều rộng vùng soạn thảo.</w:t>
      </w:r>
    </w:p>
    <w:p w:rsidR="00223C10" w:rsidRPr="00223C10" w:rsidRDefault="00223C10" w:rsidP="00B12D2C">
      <w:pPr>
        <w:pStyle w:val="ListParagraph"/>
        <w:numPr>
          <w:ilvl w:val="0"/>
          <w:numId w:val="14"/>
        </w:numPr>
        <w:jc w:val="both"/>
      </w:pPr>
      <w:r w:rsidRPr="00223C10">
        <w:t>Fixed Column Width: Cố định chiều rộng cột.</w:t>
      </w:r>
    </w:p>
    <w:p w:rsidR="00223C10" w:rsidRPr="00223C10" w:rsidRDefault="00223C10" w:rsidP="00B12D2C">
      <w:pPr>
        <w:pStyle w:val="ListParagraph"/>
        <w:numPr>
          <w:ilvl w:val="0"/>
          <w:numId w:val="14"/>
        </w:numPr>
        <w:jc w:val="both"/>
      </w:pPr>
      <w:r w:rsidRPr="00223C10">
        <w:t>Height: Hiệu chỉnh chiều cao của hàng.</w:t>
      </w:r>
    </w:p>
    <w:p w:rsidR="00223C10" w:rsidRPr="00223C10" w:rsidRDefault="00223C10" w:rsidP="00B12D2C">
      <w:pPr>
        <w:pStyle w:val="ListParagraph"/>
        <w:numPr>
          <w:ilvl w:val="0"/>
          <w:numId w:val="14"/>
        </w:numPr>
        <w:jc w:val="both"/>
      </w:pPr>
      <w:r w:rsidRPr="00223C10">
        <w:t>Width: Hiệu chỉnh chiều rộng của cột.</w:t>
      </w:r>
    </w:p>
    <w:p w:rsidR="00223C10" w:rsidRPr="00223C10" w:rsidRDefault="00223C10" w:rsidP="00B12D2C">
      <w:pPr>
        <w:pStyle w:val="ListParagraph"/>
        <w:numPr>
          <w:ilvl w:val="0"/>
          <w:numId w:val="14"/>
        </w:numPr>
        <w:jc w:val="both"/>
      </w:pPr>
      <w:r w:rsidRPr="00223C10">
        <w:t>Distribute Rows: Hiệu chỉnh cho các hàng có kích thước bằng nhau.</w:t>
      </w:r>
    </w:p>
    <w:p w:rsidR="00223C10" w:rsidRPr="00223C10" w:rsidRDefault="00223C10" w:rsidP="00B12D2C">
      <w:pPr>
        <w:pStyle w:val="ListParagraph"/>
        <w:numPr>
          <w:ilvl w:val="0"/>
          <w:numId w:val="14"/>
        </w:numPr>
        <w:jc w:val="both"/>
      </w:pPr>
      <w:r w:rsidRPr="00223C10">
        <w:t>Distribute Columns: Hiệu chỉnh cho các cột có kích thước bằng nhau.</w:t>
      </w:r>
    </w:p>
    <w:p w:rsidR="00223C10" w:rsidRPr="000562B3" w:rsidRDefault="00223C10" w:rsidP="008C56C6">
      <w:pPr>
        <w:pStyle w:val="ListParagraph"/>
        <w:numPr>
          <w:ilvl w:val="0"/>
          <w:numId w:val="184"/>
        </w:numPr>
        <w:ind w:left="450"/>
        <w:rPr>
          <w:b/>
        </w:rPr>
      </w:pPr>
      <w:bookmarkStart w:id="135" w:name="_Toc282672379"/>
      <w:bookmarkStart w:id="136" w:name="_Toc282672822"/>
      <w:bookmarkStart w:id="137" w:name="_Toc282673150"/>
      <w:bookmarkStart w:id="138" w:name="_Toc282696615"/>
      <w:bookmarkStart w:id="139" w:name="_Toc282697489"/>
      <w:bookmarkStart w:id="140" w:name="_Toc282697809"/>
      <w:bookmarkStart w:id="141" w:name="_Toc282698130"/>
      <w:bookmarkStart w:id="142" w:name="_Toc282698452"/>
      <w:bookmarkStart w:id="143" w:name="_Toc282841258"/>
      <w:bookmarkStart w:id="144" w:name="_Toc282842239"/>
      <w:bookmarkStart w:id="145" w:name="_Toc282863784"/>
      <w:bookmarkStart w:id="146" w:name="_Toc282873140"/>
      <w:bookmarkStart w:id="147" w:name="_Toc282873514"/>
      <w:bookmarkStart w:id="148" w:name="_Toc283057017"/>
      <w:bookmarkStart w:id="149" w:name="_Toc283058008"/>
      <w:bookmarkStart w:id="150" w:name="_Toc283132079"/>
      <w:bookmarkStart w:id="151" w:name="_Toc283132719"/>
      <w:bookmarkStart w:id="152" w:name="_Toc283272533"/>
      <w:bookmarkStart w:id="153" w:name="_Toc283279280"/>
      <w:bookmarkStart w:id="154" w:name="_Toc283280384"/>
      <w:bookmarkStart w:id="155" w:name="_Toc283735774"/>
      <w:bookmarkStart w:id="156" w:name="_Toc283736110"/>
      <w:bookmarkStart w:id="157" w:name="_Toc283736440"/>
      <w:bookmarkStart w:id="158" w:name="_Toc283736770"/>
      <w:bookmarkStart w:id="159" w:name="_Toc283814726"/>
      <w:bookmarkStart w:id="160" w:name="_Toc283815056"/>
      <w:bookmarkStart w:id="161" w:name="_Toc283815386"/>
      <w:bookmarkStart w:id="162" w:name="_Toc283815716"/>
      <w:bookmarkStart w:id="163" w:name="_Toc283816046"/>
      <w:bookmarkStart w:id="164" w:name="_Toc283983533"/>
      <w:r w:rsidRPr="000562B3">
        <w:rPr>
          <w:b/>
        </w:rPr>
        <w:t>Canh lề cho dữ liệu trong ô</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223C10" w:rsidRPr="00223C10" w:rsidRDefault="00223C10" w:rsidP="00223C10">
      <w:pPr>
        <w:rPr>
          <w:i/>
          <w:noProof/>
        </w:rPr>
      </w:pPr>
      <w:r w:rsidRPr="00223C10">
        <w:t>Chọn các ô cần canh lề dữ liệu, Tab Layout</w:t>
      </w:r>
      <w:r w:rsidR="005B5F7F">
        <w:sym w:font="Wingdings" w:char="F0E0"/>
      </w:r>
      <w:r w:rsidRPr="00223C10">
        <w:t>Group Alignment có các chức năng sau:</w:t>
      </w:r>
    </w:p>
    <w:p w:rsidR="00146B6B" w:rsidRDefault="00146B6B" w:rsidP="00B12D2C">
      <w:pPr>
        <w:pStyle w:val="ListParagraph"/>
        <w:numPr>
          <w:ilvl w:val="0"/>
          <w:numId w:val="15"/>
        </w:numPr>
        <w:rPr>
          <w:noProof/>
        </w:rPr>
      </w:pPr>
      <w:r>
        <w:rPr>
          <w:noProof/>
        </w:rPr>
        <w:t>9 kiểu căn lề như hình</w:t>
      </w:r>
    </w:p>
    <w:p w:rsidR="00223C10" w:rsidRPr="00223C10" w:rsidRDefault="006914AE" w:rsidP="00B12D2C">
      <w:pPr>
        <w:pStyle w:val="ListParagraph"/>
        <w:numPr>
          <w:ilvl w:val="0"/>
          <w:numId w:val="15"/>
        </w:numPr>
        <w:rPr>
          <w:noProof/>
        </w:rPr>
      </w:pPr>
      <w:r>
        <w:rPr>
          <w:noProof/>
        </w:rPr>
        <w:drawing>
          <wp:anchor distT="0" distB="0" distL="114300" distR="114300" simplePos="0" relativeHeight="251705344" behindDoc="0" locked="0" layoutInCell="1" allowOverlap="1" wp14:anchorId="0838E55B" wp14:editId="09C37867">
            <wp:simplePos x="0" y="0"/>
            <wp:positionH relativeFrom="column">
              <wp:posOffset>4391025</wp:posOffset>
            </wp:positionH>
            <wp:positionV relativeFrom="paragraph">
              <wp:posOffset>4445</wp:posOffset>
            </wp:positionV>
            <wp:extent cx="1676400" cy="847725"/>
            <wp:effectExtent l="0" t="0" r="0" b="9525"/>
            <wp:wrapSquare wrapText="bothSides"/>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28A0092B-C50C-407E-A947-70E740481C1C}">
                          <a14:useLocalDpi xmlns:a14="http://schemas.microsoft.com/office/drawing/2010/main" val="0"/>
                        </a:ext>
                      </a:extLst>
                    </a:blip>
                    <a:stretch>
                      <a:fillRect/>
                    </a:stretch>
                  </pic:blipFill>
                  <pic:spPr>
                    <a:xfrm>
                      <a:off x="0" y="0"/>
                      <a:ext cx="1676400" cy="847725"/>
                    </a:xfrm>
                    <a:prstGeom prst="rect">
                      <a:avLst/>
                    </a:prstGeom>
                  </pic:spPr>
                </pic:pic>
              </a:graphicData>
            </a:graphic>
            <wp14:sizeRelH relativeFrom="page">
              <wp14:pctWidth>0</wp14:pctWidth>
            </wp14:sizeRelH>
            <wp14:sizeRelV relativeFrom="page">
              <wp14:pctHeight>0</wp14:pctHeight>
            </wp14:sizeRelV>
          </wp:anchor>
        </w:drawing>
      </w:r>
      <w:r w:rsidR="00223C10" w:rsidRPr="00223C10">
        <w:rPr>
          <w:noProof/>
        </w:rPr>
        <w:t>Text Direction: Thay đổi hướng của dữ liệu trong ô.</w:t>
      </w:r>
    </w:p>
    <w:p w:rsidR="00223C10" w:rsidRPr="00223C10" w:rsidRDefault="00223C10" w:rsidP="00B12D2C">
      <w:pPr>
        <w:pStyle w:val="ListParagraph"/>
        <w:numPr>
          <w:ilvl w:val="0"/>
          <w:numId w:val="15"/>
        </w:numPr>
        <w:rPr>
          <w:noProof/>
        </w:rPr>
      </w:pPr>
      <w:r w:rsidRPr="00223C10">
        <w:rPr>
          <w:noProof/>
        </w:rPr>
        <w:t>Cell Margins: Thiết lập khoảng cách giữa dữ liệu và lề ô.</w:t>
      </w:r>
    </w:p>
    <w:p w:rsidR="004B0273" w:rsidRDefault="00E326A0" w:rsidP="00223C10">
      <w:r>
        <w:t>Ví dụ:</w:t>
      </w:r>
      <w:r w:rsidR="00BA1EB0">
        <w:t xml:space="preserve"> Trộn ô, đổi hướng chữ, tạo tab (trong bảng phải nhấn ctrl+tab)</w:t>
      </w:r>
    </w:p>
    <w:p w:rsidR="006914AE" w:rsidRDefault="006914AE" w:rsidP="00223C10"/>
    <w:p w:rsidR="006914AE" w:rsidRDefault="006914AE" w:rsidP="00223C10"/>
    <w:p w:rsidR="006914AE" w:rsidRDefault="006914AE" w:rsidP="00223C10"/>
    <w:p w:rsidR="006914AE" w:rsidRDefault="006914AE" w:rsidP="00223C10"/>
    <w:p w:rsidR="006914AE" w:rsidRDefault="006914AE" w:rsidP="00223C10"/>
    <w:tbl>
      <w:tblPr>
        <w:tblStyle w:val="TableGrid"/>
        <w:tblW w:w="0" w:type="auto"/>
        <w:tblInd w:w="1529" w:type="dxa"/>
        <w:tblLook w:val="04A0" w:firstRow="1" w:lastRow="0" w:firstColumn="1" w:lastColumn="0" w:noHBand="0" w:noVBand="1"/>
      </w:tblPr>
      <w:tblGrid>
        <w:gridCol w:w="1064"/>
        <w:gridCol w:w="708"/>
        <w:gridCol w:w="4035"/>
        <w:gridCol w:w="900"/>
      </w:tblGrid>
      <w:tr w:rsidR="00BA1EB0" w:rsidTr="00614636">
        <w:tc>
          <w:tcPr>
            <w:tcW w:w="1064" w:type="dxa"/>
            <w:vMerge w:val="restart"/>
            <w:shd w:val="clear" w:color="auto" w:fill="FDE9D9" w:themeFill="accent6" w:themeFillTint="33"/>
            <w:textDirection w:val="btLr"/>
          </w:tcPr>
          <w:p w:rsidR="00BA1EB0" w:rsidRPr="00EE633D" w:rsidRDefault="00BA1EB0" w:rsidP="00EE714F">
            <w:pPr>
              <w:ind w:left="113" w:right="113"/>
              <w:jc w:val="center"/>
              <w:rPr>
                <w:b/>
              </w:rPr>
            </w:pPr>
            <w:r w:rsidRPr="00EE633D">
              <w:rPr>
                <w:b/>
                <w:sz w:val="28"/>
              </w:rPr>
              <w:lastRenderedPageBreak/>
              <w:t>Đại Học Công Nghệ Đồng Nai</w:t>
            </w:r>
          </w:p>
        </w:tc>
        <w:tc>
          <w:tcPr>
            <w:tcW w:w="5643" w:type="dxa"/>
            <w:gridSpan w:val="3"/>
            <w:shd w:val="clear" w:color="auto" w:fill="DBE5F1" w:themeFill="accent1" w:themeFillTint="33"/>
          </w:tcPr>
          <w:p w:rsidR="00BA1EB0" w:rsidRPr="00A21308" w:rsidRDefault="00A21308" w:rsidP="00EE714F">
            <w:pPr>
              <w:jc w:val="center"/>
              <w:rPr>
                <w:b/>
              </w:rPr>
            </w:pPr>
            <w:r w:rsidRPr="00A21308">
              <w:rPr>
                <w:b/>
              </w:rPr>
              <w:t>THÔNG TIN NHÂN SỰ</w:t>
            </w:r>
          </w:p>
        </w:tc>
      </w:tr>
      <w:tr w:rsidR="00BA1EB0" w:rsidTr="00614636">
        <w:tc>
          <w:tcPr>
            <w:tcW w:w="1064" w:type="dxa"/>
            <w:vMerge/>
            <w:shd w:val="clear" w:color="auto" w:fill="FDE9D9" w:themeFill="accent6" w:themeFillTint="33"/>
          </w:tcPr>
          <w:p w:rsidR="00BA1EB0" w:rsidRDefault="00BA1EB0" w:rsidP="00EE714F"/>
        </w:tc>
        <w:tc>
          <w:tcPr>
            <w:tcW w:w="708" w:type="dxa"/>
            <w:shd w:val="clear" w:color="auto" w:fill="CCC0D9" w:themeFill="accent4" w:themeFillTint="66"/>
          </w:tcPr>
          <w:p w:rsidR="00BA1EB0" w:rsidRPr="00EE633D" w:rsidRDefault="00BA1EB0" w:rsidP="00EE714F">
            <w:pPr>
              <w:rPr>
                <w:b/>
              </w:rPr>
            </w:pPr>
            <w:r w:rsidRPr="00EE633D">
              <w:rPr>
                <w:b/>
              </w:rPr>
              <w:t>STT</w:t>
            </w:r>
          </w:p>
        </w:tc>
        <w:tc>
          <w:tcPr>
            <w:tcW w:w="4035" w:type="dxa"/>
            <w:shd w:val="clear" w:color="auto" w:fill="CCC0D9" w:themeFill="accent4" w:themeFillTint="66"/>
          </w:tcPr>
          <w:p w:rsidR="00BA1EB0" w:rsidRPr="00EE633D" w:rsidRDefault="00BA1EB0" w:rsidP="00EE714F">
            <w:pPr>
              <w:jc w:val="right"/>
              <w:rPr>
                <w:b/>
              </w:rPr>
            </w:pPr>
            <w:r w:rsidRPr="00EE633D">
              <w:rPr>
                <w:b/>
              </w:rPr>
              <w:t>Họ tên</w:t>
            </w:r>
          </w:p>
        </w:tc>
        <w:tc>
          <w:tcPr>
            <w:tcW w:w="900" w:type="dxa"/>
            <w:vMerge w:val="restart"/>
            <w:shd w:val="clear" w:color="auto" w:fill="FBD4B4" w:themeFill="accent6" w:themeFillTint="66"/>
            <w:textDirection w:val="tbRl"/>
          </w:tcPr>
          <w:p w:rsidR="00BA1EB0" w:rsidRPr="00EE633D" w:rsidRDefault="00BA1EB0" w:rsidP="00EE714F">
            <w:pPr>
              <w:ind w:left="113" w:right="113"/>
              <w:jc w:val="center"/>
              <w:rPr>
                <w:b/>
              </w:rPr>
            </w:pPr>
            <w:r w:rsidRPr="00EE633D">
              <w:rPr>
                <w:b/>
                <w:sz w:val="28"/>
              </w:rPr>
              <w:t>Khoa Công Nghệ Thông Tin</w:t>
            </w:r>
          </w:p>
        </w:tc>
      </w:tr>
      <w:tr w:rsidR="00BA1EB0" w:rsidTr="00614636">
        <w:trPr>
          <w:trHeight w:val="548"/>
        </w:trPr>
        <w:tc>
          <w:tcPr>
            <w:tcW w:w="1064" w:type="dxa"/>
            <w:vMerge/>
            <w:shd w:val="clear" w:color="auto" w:fill="FDE9D9" w:themeFill="accent6" w:themeFillTint="33"/>
          </w:tcPr>
          <w:p w:rsidR="00BA1EB0" w:rsidRDefault="00BA1EB0" w:rsidP="00EE714F"/>
        </w:tc>
        <w:tc>
          <w:tcPr>
            <w:tcW w:w="708" w:type="dxa"/>
          </w:tcPr>
          <w:p w:rsidR="00BA1EB0" w:rsidRDefault="00BA1EB0" w:rsidP="00EE714F">
            <w:pPr>
              <w:jc w:val="center"/>
            </w:pPr>
            <w:r>
              <w:t>1</w:t>
            </w:r>
          </w:p>
        </w:tc>
        <w:tc>
          <w:tcPr>
            <w:tcW w:w="4035" w:type="dxa"/>
          </w:tcPr>
          <w:p w:rsidR="00BA1EB0" w:rsidRDefault="00BA1EB0" w:rsidP="00EE714F">
            <w:pPr>
              <w:tabs>
                <w:tab w:val="right" w:leader="dot" w:pos="3837"/>
              </w:tabs>
            </w:pPr>
            <w:r>
              <w:tab/>
              <w:t>Nguyễn Văn Hùng</w:t>
            </w:r>
          </w:p>
        </w:tc>
        <w:tc>
          <w:tcPr>
            <w:tcW w:w="900" w:type="dxa"/>
            <w:vMerge/>
            <w:shd w:val="clear" w:color="auto" w:fill="FBD4B4" w:themeFill="accent6" w:themeFillTint="66"/>
          </w:tcPr>
          <w:p w:rsidR="00BA1EB0" w:rsidRDefault="00BA1EB0" w:rsidP="00EE714F"/>
        </w:tc>
      </w:tr>
      <w:tr w:rsidR="00BA1EB0" w:rsidTr="00614636">
        <w:trPr>
          <w:trHeight w:val="503"/>
        </w:trPr>
        <w:tc>
          <w:tcPr>
            <w:tcW w:w="1064" w:type="dxa"/>
            <w:vMerge/>
            <w:shd w:val="clear" w:color="auto" w:fill="FDE9D9" w:themeFill="accent6" w:themeFillTint="33"/>
          </w:tcPr>
          <w:p w:rsidR="00BA1EB0" w:rsidRDefault="00BA1EB0" w:rsidP="00EE714F"/>
        </w:tc>
        <w:tc>
          <w:tcPr>
            <w:tcW w:w="708" w:type="dxa"/>
          </w:tcPr>
          <w:p w:rsidR="00BA1EB0" w:rsidRDefault="00BA1EB0" w:rsidP="00EE714F">
            <w:pPr>
              <w:jc w:val="center"/>
            </w:pPr>
            <w:r>
              <w:t>2</w:t>
            </w:r>
          </w:p>
        </w:tc>
        <w:tc>
          <w:tcPr>
            <w:tcW w:w="4035" w:type="dxa"/>
          </w:tcPr>
          <w:p w:rsidR="00BA1EB0" w:rsidRDefault="00BA1EB0" w:rsidP="00EE714F">
            <w:pPr>
              <w:tabs>
                <w:tab w:val="right" w:leader="dot" w:pos="3837"/>
              </w:tabs>
            </w:pPr>
            <w:r>
              <w:tab/>
              <w:t>Đỗ Công Thành</w:t>
            </w:r>
          </w:p>
        </w:tc>
        <w:tc>
          <w:tcPr>
            <w:tcW w:w="900" w:type="dxa"/>
            <w:vMerge/>
            <w:shd w:val="clear" w:color="auto" w:fill="FBD4B4" w:themeFill="accent6" w:themeFillTint="66"/>
          </w:tcPr>
          <w:p w:rsidR="00BA1EB0" w:rsidRDefault="00BA1EB0" w:rsidP="00EE714F"/>
        </w:tc>
      </w:tr>
      <w:tr w:rsidR="00BA1EB0" w:rsidTr="00614636">
        <w:trPr>
          <w:trHeight w:val="557"/>
        </w:trPr>
        <w:tc>
          <w:tcPr>
            <w:tcW w:w="1064" w:type="dxa"/>
            <w:vMerge/>
            <w:shd w:val="clear" w:color="auto" w:fill="FDE9D9" w:themeFill="accent6" w:themeFillTint="33"/>
          </w:tcPr>
          <w:p w:rsidR="00BA1EB0" w:rsidRDefault="00BA1EB0" w:rsidP="00EE714F"/>
        </w:tc>
        <w:tc>
          <w:tcPr>
            <w:tcW w:w="708" w:type="dxa"/>
          </w:tcPr>
          <w:p w:rsidR="00BA1EB0" w:rsidRDefault="00BA1EB0" w:rsidP="00EE714F">
            <w:pPr>
              <w:jc w:val="center"/>
            </w:pPr>
            <w:r>
              <w:t>3</w:t>
            </w:r>
          </w:p>
        </w:tc>
        <w:tc>
          <w:tcPr>
            <w:tcW w:w="4035" w:type="dxa"/>
          </w:tcPr>
          <w:p w:rsidR="00BA1EB0" w:rsidRDefault="00BA1EB0" w:rsidP="00EE714F">
            <w:pPr>
              <w:tabs>
                <w:tab w:val="right" w:leader="dot" w:pos="3837"/>
              </w:tabs>
            </w:pPr>
            <w:r>
              <w:tab/>
              <w:t>Trần Duy Thanh</w:t>
            </w:r>
          </w:p>
        </w:tc>
        <w:tc>
          <w:tcPr>
            <w:tcW w:w="900" w:type="dxa"/>
            <w:vMerge/>
            <w:shd w:val="clear" w:color="auto" w:fill="FBD4B4" w:themeFill="accent6" w:themeFillTint="66"/>
          </w:tcPr>
          <w:p w:rsidR="00BA1EB0" w:rsidRDefault="00BA1EB0" w:rsidP="00EE714F"/>
        </w:tc>
      </w:tr>
      <w:tr w:rsidR="00BA1EB0" w:rsidTr="00614636">
        <w:trPr>
          <w:trHeight w:val="512"/>
        </w:trPr>
        <w:tc>
          <w:tcPr>
            <w:tcW w:w="1064" w:type="dxa"/>
            <w:vMerge/>
            <w:shd w:val="clear" w:color="auto" w:fill="FDE9D9" w:themeFill="accent6" w:themeFillTint="33"/>
          </w:tcPr>
          <w:p w:rsidR="00BA1EB0" w:rsidRDefault="00BA1EB0" w:rsidP="00EE714F"/>
        </w:tc>
        <w:tc>
          <w:tcPr>
            <w:tcW w:w="708" w:type="dxa"/>
          </w:tcPr>
          <w:p w:rsidR="00BA1EB0" w:rsidRDefault="00BA1EB0" w:rsidP="00EE714F">
            <w:pPr>
              <w:jc w:val="center"/>
            </w:pPr>
            <w:r>
              <w:t>4</w:t>
            </w:r>
          </w:p>
        </w:tc>
        <w:tc>
          <w:tcPr>
            <w:tcW w:w="4035" w:type="dxa"/>
          </w:tcPr>
          <w:p w:rsidR="00BA1EB0" w:rsidRDefault="00BA1EB0" w:rsidP="00EE714F">
            <w:pPr>
              <w:tabs>
                <w:tab w:val="right" w:leader="dot" w:pos="3837"/>
              </w:tabs>
            </w:pPr>
            <w:r>
              <w:tab/>
              <w:t>Phạm Thị Xuân Diệu</w:t>
            </w:r>
          </w:p>
        </w:tc>
        <w:tc>
          <w:tcPr>
            <w:tcW w:w="900" w:type="dxa"/>
            <w:vMerge/>
            <w:shd w:val="clear" w:color="auto" w:fill="FBD4B4" w:themeFill="accent6" w:themeFillTint="66"/>
          </w:tcPr>
          <w:p w:rsidR="00BA1EB0" w:rsidRDefault="00BA1EB0" w:rsidP="00EE714F"/>
        </w:tc>
      </w:tr>
    </w:tbl>
    <w:p w:rsidR="00BB6A3F" w:rsidRDefault="00BB6A3F" w:rsidP="00BB6A3F"/>
    <w:p w:rsidR="000F31ED" w:rsidRDefault="000F31ED" w:rsidP="00B12D2C">
      <w:pPr>
        <w:pStyle w:val="ListParagraph"/>
        <w:numPr>
          <w:ilvl w:val="0"/>
          <w:numId w:val="110"/>
        </w:numPr>
        <w:rPr>
          <w:b/>
        </w:rPr>
      </w:pPr>
      <w:r w:rsidRPr="003B227C">
        <w:rPr>
          <w:b/>
        </w:rPr>
        <w:t>Thao tác với dữ liệu trong bảng</w:t>
      </w:r>
    </w:p>
    <w:p w:rsidR="004D52EC" w:rsidRDefault="004D52EC" w:rsidP="00843A9B">
      <w:pPr>
        <w:ind w:firstLine="990"/>
      </w:pPr>
      <w:r>
        <w:t>Khi thao tác với bảng biểu thì việc sắp xếp dữ liệu rất quan trọng, nó giúp cho việc liệt kê dữ liệu được khoa học hơn, trong bảng biểu đôi khi ta cũng có các dòng/cột phải tính toán, bảng biểu trong Word cũng hỗ trợ các chức năng này.</w:t>
      </w:r>
    </w:p>
    <w:p w:rsidR="00FD6B22" w:rsidRDefault="00FD6B22" w:rsidP="00BB6A3F">
      <w:pPr>
        <w:rPr>
          <w:b/>
        </w:rPr>
      </w:pPr>
      <w:r>
        <w:t>Click chuột lên bảng, Tab Layout</w:t>
      </w:r>
      <w:r w:rsidRPr="002226A2">
        <w:rPr>
          <w:rFonts w:ascii="Wingdings" w:hAnsi="Wingdings"/>
        </w:rPr>
        <w:t></w:t>
      </w:r>
      <w:r>
        <w:t>Group Data gồm các chức năng:</w:t>
      </w:r>
    </w:p>
    <w:p w:rsidR="00C95290" w:rsidRDefault="00AF0679" w:rsidP="00FD6B22">
      <w:pPr>
        <w:jc w:val="center"/>
      </w:pPr>
      <w:r>
        <w:rPr>
          <w:noProof/>
        </w:rPr>
        <w:drawing>
          <wp:inline distT="0" distB="0" distL="0" distR="0" wp14:anchorId="15E520A3" wp14:editId="1221D752">
            <wp:extent cx="2105024" cy="1069219"/>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8" name="2E4EBE6.tmp"/>
                    <pic:cNvPicPr/>
                  </pic:nvPicPr>
                  <pic:blipFill>
                    <a:blip r:embed="rId84">
                      <a:extLst>
                        <a:ext uri="{28A0092B-C50C-407E-A947-70E740481C1C}">
                          <a14:useLocalDpi xmlns:a14="http://schemas.microsoft.com/office/drawing/2010/main" val="0"/>
                        </a:ext>
                      </a:extLst>
                    </a:blip>
                    <a:stretch>
                      <a:fillRect/>
                    </a:stretch>
                  </pic:blipFill>
                  <pic:spPr>
                    <a:xfrm>
                      <a:off x="0" y="0"/>
                      <a:ext cx="2111678" cy="1072599"/>
                    </a:xfrm>
                    <a:prstGeom prst="rect">
                      <a:avLst/>
                    </a:prstGeom>
                  </pic:spPr>
                </pic:pic>
              </a:graphicData>
            </a:graphic>
          </wp:inline>
        </w:drawing>
      </w:r>
    </w:p>
    <w:p w:rsidR="00AF7F5A" w:rsidRPr="00003C01" w:rsidRDefault="00AF7F5A" w:rsidP="00B12D2C">
      <w:pPr>
        <w:pStyle w:val="ListParagraph"/>
        <w:numPr>
          <w:ilvl w:val="0"/>
          <w:numId w:val="16"/>
        </w:numPr>
      </w:pPr>
      <w:r w:rsidRPr="00003C01">
        <w:t>Sort: Sắp xếp dữ liệu trong bảng.</w:t>
      </w:r>
    </w:p>
    <w:p w:rsidR="00AF7F5A" w:rsidRPr="00003C01" w:rsidRDefault="00AF7F5A" w:rsidP="00B12D2C">
      <w:pPr>
        <w:pStyle w:val="ListParagraph"/>
        <w:numPr>
          <w:ilvl w:val="0"/>
          <w:numId w:val="16"/>
        </w:numPr>
      </w:pPr>
      <w:r w:rsidRPr="00003C01">
        <w:t>Repeat Header Rows: Hàng đang được chọn sẽ được lặp lại khi độ lớn của bảng vượt quá một trang.</w:t>
      </w:r>
    </w:p>
    <w:p w:rsidR="00AF7F5A" w:rsidRPr="00003C01" w:rsidRDefault="00AF7F5A" w:rsidP="00B12D2C">
      <w:pPr>
        <w:pStyle w:val="ListParagraph"/>
        <w:numPr>
          <w:ilvl w:val="0"/>
          <w:numId w:val="16"/>
        </w:numPr>
      </w:pPr>
      <w:r w:rsidRPr="00003C01">
        <w:t>Convert to Text: Loại bỏ bảng và chuyển dữ liệu bên trong về dạng chuỗi.</w:t>
      </w:r>
    </w:p>
    <w:p w:rsidR="00AF7F5A" w:rsidRPr="00003C01" w:rsidRDefault="00AF7F5A" w:rsidP="00B12D2C">
      <w:pPr>
        <w:pStyle w:val="ListParagraph"/>
        <w:numPr>
          <w:ilvl w:val="0"/>
          <w:numId w:val="16"/>
        </w:numPr>
      </w:pPr>
      <w:r w:rsidRPr="00003C01">
        <w:t>Formula: Thực hiện tính toán với các trường dữ liệu trong bảng</w:t>
      </w:r>
    </w:p>
    <w:p w:rsidR="00AF7F5A" w:rsidRPr="00003C01" w:rsidRDefault="00AF7F5A" w:rsidP="00AD518C">
      <w:r w:rsidRPr="00C21037">
        <w:rPr>
          <w:b/>
        </w:rPr>
        <w:t>Ví dụ</w:t>
      </w:r>
      <w:r w:rsidR="006114A2" w:rsidRPr="00C21037">
        <w:rPr>
          <w:b/>
        </w:rPr>
        <w:t xml:space="preserve"> 1</w:t>
      </w:r>
      <w:r w:rsidRPr="00C21037">
        <w:rPr>
          <w:b/>
        </w:rPr>
        <w:t>:</w:t>
      </w:r>
      <w:r w:rsidRPr="00003C01">
        <w:t xml:space="preserve"> Cần tính tổng tiền các linh kiện được liệt kê trong bảng sau:</w:t>
      </w:r>
    </w:p>
    <w:p w:rsidR="00AF7F5A" w:rsidRDefault="00AF7F5A" w:rsidP="0042379A">
      <w:pPr>
        <w:pStyle w:val="ListParagraph"/>
      </w:pPr>
      <w:r w:rsidRPr="00003C01">
        <w:t>Thực hiện: Click chuột lên ô cần tính toán chọn Tab Layout</w:t>
      </w:r>
      <w:r w:rsidRPr="00AF7F5A">
        <w:rPr>
          <w:rFonts w:ascii="Wingdings" w:hAnsi="Wingdings"/>
        </w:rPr>
        <w:t></w:t>
      </w:r>
      <w:r w:rsidRPr="00003C01">
        <w:t>Group Data</w:t>
      </w:r>
      <w:r w:rsidRPr="00AF7F5A">
        <w:rPr>
          <w:rFonts w:ascii="Wingdings" w:hAnsi="Wingdings"/>
        </w:rPr>
        <w:t></w:t>
      </w:r>
      <w:r w:rsidRPr="00003C01">
        <w:t>Formula</w:t>
      </w:r>
      <w:r w:rsidR="0042379A">
        <w:t xml:space="preserve"> (biểu tượng có hình </w:t>
      </w:r>
      <w:r w:rsidR="0042379A" w:rsidRPr="0042379A">
        <w:rPr>
          <w:b/>
        </w:rPr>
        <w:t>fx</w:t>
      </w:r>
      <w:r w:rsidR="0042379A">
        <w:t xml:space="preserve"> formula)</w:t>
      </w:r>
      <w:r w:rsidRPr="00003C01">
        <w:t>.</w:t>
      </w:r>
    </w:p>
    <w:p w:rsidR="0042379A" w:rsidRDefault="0042379A" w:rsidP="0042379A">
      <w:pPr>
        <w:pStyle w:val="ListParagraph"/>
      </w:pPr>
      <w:r>
        <w:rPr>
          <w:noProof/>
        </w:rPr>
        <w:drawing>
          <wp:inline distT="0" distB="0" distL="0" distR="0" wp14:anchorId="374E30EB" wp14:editId="4DB76FD4">
            <wp:extent cx="5600700" cy="2552700"/>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5600700" cy="2552700"/>
                    </a:xfrm>
                    <a:prstGeom prst="rect">
                      <a:avLst/>
                    </a:prstGeom>
                  </pic:spPr>
                </pic:pic>
              </a:graphicData>
            </a:graphic>
          </wp:inline>
        </w:drawing>
      </w:r>
    </w:p>
    <w:p w:rsidR="008F215B" w:rsidRPr="00E01858" w:rsidRDefault="008F215B" w:rsidP="008F215B">
      <w:pPr>
        <w:jc w:val="center"/>
      </w:pPr>
      <w:r>
        <w:t>Hình 1.60 – Sử dụng thanh công thức</w:t>
      </w:r>
    </w:p>
    <w:p w:rsidR="008F215B" w:rsidRDefault="00002C42" w:rsidP="00002C42">
      <w:r w:rsidRPr="00C21037">
        <w:rPr>
          <w:b/>
        </w:rPr>
        <w:lastRenderedPageBreak/>
        <w:t>Ví dụ 2:</w:t>
      </w:r>
      <w:r>
        <w:t xml:space="preserve"> </w:t>
      </w:r>
      <w:r w:rsidR="00EA759D">
        <w:t xml:space="preserve">Hãy sắp xếp bảng tính dưới đây theo </w:t>
      </w:r>
      <w:r w:rsidR="00C765BA">
        <w:t>thành tiền</w:t>
      </w:r>
      <w:r w:rsidR="00EA759D">
        <w:t xml:space="preserve"> tăng dần</w:t>
      </w:r>
    </w:p>
    <w:tbl>
      <w:tblPr>
        <w:tblStyle w:val="TableGrid"/>
        <w:tblW w:w="0" w:type="auto"/>
        <w:tblLook w:val="04A0" w:firstRow="1" w:lastRow="0" w:firstColumn="1" w:lastColumn="0" w:noHBand="0" w:noVBand="1"/>
      </w:tblPr>
      <w:tblGrid>
        <w:gridCol w:w="1983"/>
        <w:gridCol w:w="1988"/>
        <w:gridCol w:w="1986"/>
        <w:gridCol w:w="1984"/>
        <w:gridCol w:w="1986"/>
      </w:tblGrid>
      <w:tr w:rsidR="002A3EE2" w:rsidTr="00AD5F4A">
        <w:tc>
          <w:tcPr>
            <w:tcW w:w="1993" w:type="dxa"/>
            <w:shd w:val="clear" w:color="auto" w:fill="D9D9D9" w:themeFill="background1" w:themeFillShade="D9"/>
          </w:tcPr>
          <w:p w:rsidR="002A3EE2" w:rsidRPr="00412D9D" w:rsidRDefault="002A3EE2" w:rsidP="00002C42">
            <w:pPr>
              <w:rPr>
                <w:b/>
              </w:rPr>
            </w:pPr>
            <w:r w:rsidRPr="00412D9D">
              <w:rPr>
                <w:b/>
              </w:rPr>
              <w:t>Mã SP</w:t>
            </w:r>
          </w:p>
        </w:tc>
        <w:tc>
          <w:tcPr>
            <w:tcW w:w="1993" w:type="dxa"/>
            <w:shd w:val="clear" w:color="auto" w:fill="D9D9D9" w:themeFill="background1" w:themeFillShade="D9"/>
          </w:tcPr>
          <w:p w:rsidR="002A3EE2" w:rsidRPr="00412D9D" w:rsidRDefault="002A3EE2" w:rsidP="002A3EE2">
            <w:pPr>
              <w:rPr>
                <w:b/>
              </w:rPr>
            </w:pPr>
            <w:r w:rsidRPr="00412D9D">
              <w:rPr>
                <w:b/>
              </w:rPr>
              <w:t>Tên Sản Phẩm</w:t>
            </w:r>
          </w:p>
        </w:tc>
        <w:tc>
          <w:tcPr>
            <w:tcW w:w="1993" w:type="dxa"/>
            <w:shd w:val="clear" w:color="auto" w:fill="D9D9D9" w:themeFill="background1" w:themeFillShade="D9"/>
          </w:tcPr>
          <w:p w:rsidR="002A3EE2" w:rsidRPr="00412D9D" w:rsidRDefault="00255B87" w:rsidP="0027739E">
            <w:pPr>
              <w:rPr>
                <w:b/>
              </w:rPr>
            </w:pPr>
            <w:r w:rsidRPr="00412D9D">
              <w:rPr>
                <w:b/>
              </w:rPr>
              <w:t xml:space="preserve">Số </w:t>
            </w:r>
            <w:r w:rsidR="0027739E" w:rsidRPr="00412D9D">
              <w:rPr>
                <w:b/>
              </w:rPr>
              <w:t>L</w:t>
            </w:r>
            <w:r w:rsidRPr="00412D9D">
              <w:rPr>
                <w:b/>
              </w:rPr>
              <w:t>ượng</w:t>
            </w:r>
          </w:p>
        </w:tc>
        <w:tc>
          <w:tcPr>
            <w:tcW w:w="1993" w:type="dxa"/>
            <w:shd w:val="clear" w:color="auto" w:fill="D9D9D9" w:themeFill="background1" w:themeFillShade="D9"/>
          </w:tcPr>
          <w:p w:rsidR="002A3EE2" w:rsidRPr="00412D9D" w:rsidRDefault="00255B87" w:rsidP="00002C42">
            <w:pPr>
              <w:rPr>
                <w:b/>
              </w:rPr>
            </w:pPr>
            <w:r w:rsidRPr="00412D9D">
              <w:rPr>
                <w:b/>
              </w:rPr>
              <w:t>Đơn Giá</w:t>
            </w:r>
          </w:p>
        </w:tc>
        <w:tc>
          <w:tcPr>
            <w:tcW w:w="1993" w:type="dxa"/>
            <w:shd w:val="clear" w:color="auto" w:fill="D9D9D9" w:themeFill="background1" w:themeFillShade="D9"/>
          </w:tcPr>
          <w:p w:rsidR="002A3EE2" w:rsidRPr="00412D9D" w:rsidRDefault="00255B87" w:rsidP="00002C42">
            <w:pPr>
              <w:rPr>
                <w:b/>
              </w:rPr>
            </w:pPr>
            <w:r w:rsidRPr="00412D9D">
              <w:rPr>
                <w:b/>
              </w:rPr>
              <w:t>Thành Tiền</w:t>
            </w:r>
          </w:p>
        </w:tc>
      </w:tr>
      <w:tr w:rsidR="002A3EE2" w:rsidTr="002A3EE2">
        <w:tc>
          <w:tcPr>
            <w:tcW w:w="1993" w:type="dxa"/>
          </w:tcPr>
          <w:p w:rsidR="002A3EE2" w:rsidRDefault="001C251F" w:rsidP="001C251F">
            <w:r>
              <w:t xml:space="preserve">R1K </w:t>
            </w:r>
          </w:p>
        </w:tc>
        <w:tc>
          <w:tcPr>
            <w:tcW w:w="1993" w:type="dxa"/>
          </w:tcPr>
          <w:p w:rsidR="002A3EE2" w:rsidRDefault="009C59AE" w:rsidP="00002C42">
            <w:r>
              <w:t>Iphone 5</w:t>
            </w:r>
          </w:p>
        </w:tc>
        <w:tc>
          <w:tcPr>
            <w:tcW w:w="1993" w:type="dxa"/>
          </w:tcPr>
          <w:p w:rsidR="002A3EE2" w:rsidRDefault="009C59AE" w:rsidP="00002C42">
            <w:r>
              <w:t>5</w:t>
            </w:r>
          </w:p>
        </w:tc>
        <w:tc>
          <w:tcPr>
            <w:tcW w:w="1993" w:type="dxa"/>
          </w:tcPr>
          <w:p w:rsidR="002A3EE2" w:rsidRDefault="009C59AE" w:rsidP="00002C42">
            <w:r>
              <w:t>500</w:t>
            </w:r>
          </w:p>
        </w:tc>
        <w:tc>
          <w:tcPr>
            <w:tcW w:w="1993" w:type="dxa"/>
          </w:tcPr>
          <w:p w:rsidR="002A3EE2" w:rsidRDefault="009C59AE" w:rsidP="00002C42">
            <w:r>
              <w:t>2500</w:t>
            </w:r>
          </w:p>
        </w:tc>
      </w:tr>
      <w:tr w:rsidR="002A3EE2" w:rsidTr="002A3EE2">
        <w:tc>
          <w:tcPr>
            <w:tcW w:w="1993" w:type="dxa"/>
          </w:tcPr>
          <w:p w:rsidR="002A3EE2" w:rsidRDefault="009C59AE" w:rsidP="00002C42">
            <w:r>
              <w:t>T2K</w:t>
            </w:r>
          </w:p>
        </w:tc>
        <w:tc>
          <w:tcPr>
            <w:tcW w:w="1993" w:type="dxa"/>
          </w:tcPr>
          <w:p w:rsidR="002A3EE2" w:rsidRDefault="009C59AE" w:rsidP="00002C42">
            <w:r>
              <w:t>New Ipad</w:t>
            </w:r>
          </w:p>
        </w:tc>
        <w:tc>
          <w:tcPr>
            <w:tcW w:w="1993" w:type="dxa"/>
          </w:tcPr>
          <w:p w:rsidR="002A3EE2" w:rsidRDefault="009C59AE" w:rsidP="00002C42">
            <w:r>
              <w:t>3</w:t>
            </w:r>
          </w:p>
        </w:tc>
        <w:tc>
          <w:tcPr>
            <w:tcW w:w="1993" w:type="dxa"/>
          </w:tcPr>
          <w:p w:rsidR="002A3EE2" w:rsidRDefault="009C59AE" w:rsidP="00002C42">
            <w:r>
              <w:t>400</w:t>
            </w:r>
          </w:p>
        </w:tc>
        <w:tc>
          <w:tcPr>
            <w:tcW w:w="1993" w:type="dxa"/>
          </w:tcPr>
          <w:p w:rsidR="002A3EE2" w:rsidRDefault="009C59AE" w:rsidP="00002C42">
            <w:r>
              <w:t>1200</w:t>
            </w:r>
          </w:p>
        </w:tc>
      </w:tr>
      <w:tr w:rsidR="002A3EE2" w:rsidTr="002A3EE2">
        <w:tc>
          <w:tcPr>
            <w:tcW w:w="1993" w:type="dxa"/>
          </w:tcPr>
          <w:p w:rsidR="002A3EE2" w:rsidRDefault="009C59AE" w:rsidP="00002C42">
            <w:r>
              <w:t>G1P</w:t>
            </w:r>
          </w:p>
        </w:tc>
        <w:tc>
          <w:tcPr>
            <w:tcW w:w="1993" w:type="dxa"/>
          </w:tcPr>
          <w:p w:rsidR="002A3EE2" w:rsidRDefault="009C59AE" w:rsidP="00002C42">
            <w:r>
              <w:t>SamSung SII</w:t>
            </w:r>
          </w:p>
        </w:tc>
        <w:tc>
          <w:tcPr>
            <w:tcW w:w="1993" w:type="dxa"/>
          </w:tcPr>
          <w:p w:rsidR="002A3EE2" w:rsidRDefault="00861FAA" w:rsidP="00002C42">
            <w:r>
              <w:t>7</w:t>
            </w:r>
          </w:p>
        </w:tc>
        <w:tc>
          <w:tcPr>
            <w:tcW w:w="1993" w:type="dxa"/>
          </w:tcPr>
          <w:p w:rsidR="002A3EE2" w:rsidRDefault="00861FAA" w:rsidP="00002C42">
            <w:r>
              <w:t>450</w:t>
            </w:r>
          </w:p>
        </w:tc>
        <w:tc>
          <w:tcPr>
            <w:tcW w:w="1993" w:type="dxa"/>
          </w:tcPr>
          <w:p w:rsidR="002A3EE2" w:rsidRDefault="00861FAA" w:rsidP="00002C42">
            <w:r>
              <w:t>3150</w:t>
            </w:r>
          </w:p>
        </w:tc>
      </w:tr>
      <w:tr w:rsidR="00DE0ED8" w:rsidTr="002A3EE2">
        <w:tc>
          <w:tcPr>
            <w:tcW w:w="1993" w:type="dxa"/>
          </w:tcPr>
          <w:p w:rsidR="00DE0ED8" w:rsidRDefault="001C251F" w:rsidP="00002C42">
            <w:r>
              <w:t>X2P</w:t>
            </w:r>
          </w:p>
        </w:tc>
        <w:tc>
          <w:tcPr>
            <w:tcW w:w="1993" w:type="dxa"/>
          </w:tcPr>
          <w:p w:rsidR="00DE0ED8" w:rsidRDefault="00DE0ED8" w:rsidP="00002C42">
            <w:r>
              <w:t>SamSung SIII</w:t>
            </w:r>
          </w:p>
        </w:tc>
        <w:tc>
          <w:tcPr>
            <w:tcW w:w="1993" w:type="dxa"/>
          </w:tcPr>
          <w:p w:rsidR="00DE0ED8" w:rsidRDefault="00B01A70" w:rsidP="00002C42">
            <w:r>
              <w:t>5</w:t>
            </w:r>
          </w:p>
        </w:tc>
        <w:tc>
          <w:tcPr>
            <w:tcW w:w="1993" w:type="dxa"/>
          </w:tcPr>
          <w:p w:rsidR="00DE0ED8" w:rsidRDefault="00B01A70" w:rsidP="00002C42">
            <w:r>
              <w:t>500</w:t>
            </w:r>
          </w:p>
        </w:tc>
        <w:tc>
          <w:tcPr>
            <w:tcW w:w="1993" w:type="dxa"/>
          </w:tcPr>
          <w:p w:rsidR="00DE0ED8" w:rsidRDefault="00B01A70" w:rsidP="00002C42">
            <w:r>
              <w:t>2500</w:t>
            </w:r>
          </w:p>
        </w:tc>
      </w:tr>
    </w:tbl>
    <w:p w:rsidR="003A71F7" w:rsidRDefault="008737C7" w:rsidP="00002C42">
      <w:r>
        <w:t>Ta sắp xếp như sau:</w:t>
      </w:r>
    </w:p>
    <w:p w:rsidR="000242DF" w:rsidRDefault="000242DF" w:rsidP="00B12D2C">
      <w:pPr>
        <w:pStyle w:val="ListParagraph"/>
        <w:numPr>
          <w:ilvl w:val="0"/>
          <w:numId w:val="17"/>
        </w:numPr>
      </w:pPr>
      <w:r>
        <w:t>Chọn toàn bộ bảng dữ liệu ở trên</w:t>
      </w:r>
    </w:p>
    <w:p w:rsidR="000242DF" w:rsidRDefault="000242DF" w:rsidP="00B12D2C">
      <w:pPr>
        <w:pStyle w:val="ListParagraph"/>
        <w:numPr>
          <w:ilvl w:val="0"/>
          <w:numId w:val="17"/>
        </w:numPr>
      </w:pPr>
      <w:r>
        <w:t>Click chọn biểu tượng sort sẽ hiển thị cửa sổ như bên dưới</w:t>
      </w:r>
      <w:r w:rsidR="006D4C4C">
        <w:t>:</w:t>
      </w:r>
    </w:p>
    <w:p w:rsidR="000242DF" w:rsidRDefault="000242DF" w:rsidP="00512136">
      <w:pPr>
        <w:jc w:val="center"/>
      </w:pPr>
      <w:r>
        <w:rPr>
          <w:noProof/>
        </w:rPr>
        <w:drawing>
          <wp:inline distT="0" distB="0" distL="0" distR="0" wp14:anchorId="1149E44C" wp14:editId="5AC7E7A3">
            <wp:extent cx="4514850" cy="2930841"/>
            <wp:effectExtent l="0" t="0" r="0" b="3175"/>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4514850" cy="2930841"/>
                    </a:xfrm>
                    <a:prstGeom prst="rect">
                      <a:avLst/>
                    </a:prstGeom>
                  </pic:spPr>
                </pic:pic>
              </a:graphicData>
            </a:graphic>
          </wp:inline>
        </w:drawing>
      </w:r>
    </w:p>
    <w:p w:rsidR="00476C03" w:rsidRDefault="00476C03" w:rsidP="00512136">
      <w:pPr>
        <w:jc w:val="center"/>
      </w:pPr>
      <w:r>
        <w:t>Hình 1.61 – Sắp xếp thành tiền tăng dần</w:t>
      </w:r>
    </w:p>
    <w:p w:rsidR="0014050B" w:rsidRDefault="00711F27" w:rsidP="00B12D2C">
      <w:pPr>
        <w:pStyle w:val="ListParagraph"/>
        <w:numPr>
          <w:ilvl w:val="0"/>
          <w:numId w:val="18"/>
        </w:numPr>
      </w:pPr>
      <w:r>
        <w:t>Mục Sort by: Click chọn cột thành tiền (vì đề bài yêu cầu sắp xếp cột thành tiền)</w:t>
      </w:r>
    </w:p>
    <w:p w:rsidR="00513187" w:rsidRDefault="00EC6628" w:rsidP="00B12D2C">
      <w:pPr>
        <w:pStyle w:val="ListParagraph"/>
        <w:numPr>
          <w:ilvl w:val="0"/>
          <w:numId w:val="18"/>
        </w:numPr>
      </w:pPr>
      <w:r>
        <w:t>Mục Type: Mặc định là Number vì dữ liệu ở trong cột thành tiền là kiểu số</w:t>
      </w:r>
    </w:p>
    <w:p w:rsidR="00EC6628" w:rsidRDefault="00EC6628" w:rsidP="00B12D2C">
      <w:pPr>
        <w:pStyle w:val="ListParagraph"/>
        <w:numPr>
          <w:ilvl w:val="0"/>
          <w:numId w:val="18"/>
        </w:numPr>
      </w:pPr>
      <w:r>
        <w:t>Chọn Ascending (sắp tăng dần), chọn Descending (sắp giảm dần)</w:t>
      </w:r>
    </w:p>
    <w:p w:rsidR="00FC7D24" w:rsidRDefault="00FC7D24" w:rsidP="00B12D2C">
      <w:pPr>
        <w:pStyle w:val="ListParagraph"/>
        <w:numPr>
          <w:ilvl w:val="0"/>
          <w:numId w:val="18"/>
        </w:numPr>
      </w:pPr>
      <w:r>
        <w:t>Bấm chọn OK để tiến hành sắp xếp</w:t>
      </w:r>
      <w:r w:rsidR="00F07C68">
        <w:t>, kết quả được như bên dưới</w:t>
      </w:r>
      <w:r w:rsidR="00A0033F">
        <w:t>:</w:t>
      </w:r>
    </w:p>
    <w:tbl>
      <w:tblPr>
        <w:tblStyle w:val="TableGrid"/>
        <w:tblW w:w="0" w:type="auto"/>
        <w:tblLook w:val="04A0" w:firstRow="1" w:lastRow="0" w:firstColumn="1" w:lastColumn="0" w:noHBand="0" w:noVBand="1"/>
      </w:tblPr>
      <w:tblGrid>
        <w:gridCol w:w="1983"/>
        <w:gridCol w:w="1988"/>
        <w:gridCol w:w="1986"/>
        <w:gridCol w:w="1984"/>
        <w:gridCol w:w="1986"/>
      </w:tblGrid>
      <w:tr w:rsidR="00F766C6" w:rsidTr="00AD5F4A">
        <w:tc>
          <w:tcPr>
            <w:tcW w:w="1993" w:type="dxa"/>
            <w:shd w:val="clear" w:color="auto" w:fill="D9D9D9" w:themeFill="background1" w:themeFillShade="D9"/>
          </w:tcPr>
          <w:p w:rsidR="00F766C6" w:rsidRPr="00412D9D" w:rsidRDefault="00F766C6" w:rsidP="00FC719E">
            <w:pPr>
              <w:rPr>
                <w:b/>
              </w:rPr>
            </w:pPr>
            <w:r w:rsidRPr="00412D9D">
              <w:rPr>
                <w:b/>
              </w:rPr>
              <w:t>Mã SP</w:t>
            </w:r>
          </w:p>
        </w:tc>
        <w:tc>
          <w:tcPr>
            <w:tcW w:w="1993" w:type="dxa"/>
            <w:shd w:val="clear" w:color="auto" w:fill="D9D9D9" w:themeFill="background1" w:themeFillShade="D9"/>
          </w:tcPr>
          <w:p w:rsidR="00F766C6" w:rsidRPr="00412D9D" w:rsidRDefault="00F766C6" w:rsidP="00FC719E">
            <w:pPr>
              <w:rPr>
                <w:b/>
              </w:rPr>
            </w:pPr>
            <w:r w:rsidRPr="00412D9D">
              <w:rPr>
                <w:b/>
              </w:rPr>
              <w:t>Tên Sản Phẩm</w:t>
            </w:r>
          </w:p>
        </w:tc>
        <w:tc>
          <w:tcPr>
            <w:tcW w:w="1993" w:type="dxa"/>
            <w:shd w:val="clear" w:color="auto" w:fill="D9D9D9" w:themeFill="background1" w:themeFillShade="D9"/>
          </w:tcPr>
          <w:p w:rsidR="00F766C6" w:rsidRPr="00412D9D" w:rsidRDefault="00F766C6" w:rsidP="00FC719E">
            <w:pPr>
              <w:rPr>
                <w:b/>
              </w:rPr>
            </w:pPr>
            <w:r w:rsidRPr="00412D9D">
              <w:rPr>
                <w:b/>
              </w:rPr>
              <w:t>Số Lượng</w:t>
            </w:r>
          </w:p>
        </w:tc>
        <w:tc>
          <w:tcPr>
            <w:tcW w:w="1993" w:type="dxa"/>
            <w:shd w:val="clear" w:color="auto" w:fill="D9D9D9" w:themeFill="background1" w:themeFillShade="D9"/>
          </w:tcPr>
          <w:p w:rsidR="00F766C6" w:rsidRPr="00412D9D" w:rsidRDefault="00F766C6" w:rsidP="00FC719E">
            <w:pPr>
              <w:rPr>
                <w:b/>
              </w:rPr>
            </w:pPr>
            <w:r w:rsidRPr="00412D9D">
              <w:rPr>
                <w:b/>
              </w:rPr>
              <w:t>Đơn Giá</w:t>
            </w:r>
          </w:p>
        </w:tc>
        <w:tc>
          <w:tcPr>
            <w:tcW w:w="1993" w:type="dxa"/>
            <w:shd w:val="clear" w:color="auto" w:fill="D9D9D9" w:themeFill="background1" w:themeFillShade="D9"/>
          </w:tcPr>
          <w:p w:rsidR="00F766C6" w:rsidRPr="00412D9D" w:rsidRDefault="00F766C6" w:rsidP="00FC719E">
            <w:pPr>
              <w:rPr>
                <w:b/>
              </w:rPr>
            </w:pPr>
            <w:r w:rsidRPr="00412D9D">
              <w:rPr>
                <w:b/>
              </w:rPr>
              <w:t>Thành Tiền</w:t>
            </w:r>
          </w:p>
        </w:tc>
      </w:tr>
      <w:tr w:rsidR="00F766C6" w:rsidTr="00EE714F">
        <w:tc>
          <w:tcPr>
            <w:tcW w:w="1993" w:type="dxa"/>
          </w:tcPr>
          <w:p w:rsidR="00F766C6" w:rsidRDefault="00F766C6" w:rsidP="00FC719E">
            <w:r>
              <w:t>T2K</w:t>
            </w:r>
          </w:p>
        </w:tc>
        <w:tc>
          <w:tcPr>
            <w:tcW w:w="1993" w:type="dxa"/>
          </w:tcPr>
          <w:p w:rsidR="00F766C6" w:rsidRDefault="00F766C6" w:rsidP="00FC719E">
            <w:r>
              <w:t>New Ipad</w:t>
            </w:r>
          </w:p>
        </w:tc>
        <w:tc>
          <w:tcPr>
            <w:tcW w:w="1993" w:type="dxa"/>
          </w:tcPr>
          <w:p w:rsidR="00F766C6" w:rsidRDefault="00F766C6" w:rsidP="00FC719E">
            <w:r>
              <w:t>3</w:t>
            </w:r>
          </w:p>
        </w:tc>
        <w:tc>
          <w:tcPr>
            <w:tcW w:w="1993" w:type="dxa"/>
          </w:tcPr>
          <w:p w:rsidR="00F766C6" w:rsidRDefault="00F766C6" w:rsidP="00FC719E">
            <w:r>
              <w:t>400</w:t>
            </w:r>
          </w:p>
        </w:tc>
        <w:tc>
          <w:tcPr>
            <w:tcW w:w="1993" w:type="dxa"/>
          </w:tcPr>
          <w:p w:rsidR="00F766C6" w:rsidRDefault="00F766C6" w:rsidP="00FC719E">
            <w:r>
              <w:t>1200</w:t>
            </w:r>
          </w:p>
        </w:tc>
      </w:tr>
      <w:tr w:rsidR="00F766C6" w:rsidTr="00EE714F">
        <w:tc>
          <w:tcPr>
            <w:tcW w:w="1993" w:type="dxa"/>
          </w:tcPr>
          <w:p w:rsidR="00F766C6" w:rsidRDefault="00F766C6" w:rsidP="00FC719E">
            <w:r>
              <w:t xml:space="preserve">R1K </w:t>
            </w:r>
          </w:p>
        </w:tc>
        <w:tc>
          <w:tcPr>
            <w:tcW w:w="1993" w:type="dxa"/>
          </w:tcPr>
          <w:p w:rsidR="00F766C6" w:rsidRDefault="00F766C6" w:rsidP="00FC719E">
            <w:r>
              <w:t>Iphone 5</w:t>
            </w:r>
          </w:p>
        </w:tc>
        <w:tc>
          <w:tcPr>
            <w:tcW w:w="1993" w:type="dxa"/>
          </w:tcPr>
          <w:p w:rsidR="00F766C6" w:rsidRDefault="00F766C6" w:rsidP="00FC719E">
            <w:r>
              <w:t>5</w:t>
            </w:r>
          </w:p>
        </w:tc>
        <w:tc>
          <w:tcPr>
            <w:tcW w:w="1993" w:type="dxa"/>
          </w:tcPr>
          <w:p w:rsidR="00F766C6" w:rsidRDefault="00F766C6" w:rsidP="00FC719E">
            <w:r>
              <w:t>500</w:t>
            </w:r>
          </w:p>
        </w:tc>
        <w:tc>
          <w:tcPr>
            <w:tcW w:w="1993" w:type="dxa"/>
          </w:tcPr>
          <w:p w:rsidR="00F766C6" w:rsidRDefault="00F766C6" w:rsidP="00FC719E">
            <w:r>
              <w:t>2500</w:t>
            </w:r>
          </w:p>
        </w:tc>
      </w:tr>
      <w:tr w:rsidR="00F766C6" w:rsidTr="00EE714F">
        <w:tc>
          <w:tcPr>
            <w:tcW w:w="1993" w:type="dxa"/>
          </w:tcPr>
          <w:p w:rsidR="00F766C6" w:rsidRDefault="00F766C6" w:rsidP="00FC719E">
            <w:r>
              <w:t>X2P</w:t>
            </w:r>
          </w:p>
        </w:tc>
        <w:tc>
          <w:tcPr>
            <w:tcW w:w="1993" w:type="dxa"/>
          </w:tcPr>
          <w:p w:rsidR="00F766C6" w:rsidRDefault="00F766C6" w:rsidP="00FC719E">
            <w:r>
              <w:t>SamSung SIII</w:t>
            </w:r>
          </w:p>
        </w:tc>
        <w:tc>
          <w:tcPr>
            <w:tcW w:w="1993" w:type="dxa"/>
          </w:tcPr>
          <w:p w:rsidR="00F766C6" w:rsidRDefault="00F766C6" w:rsidP="00FC719E">
            <w:r>
              <w:t>5</w:t>
            </w:r>
          </w:p>
        </w:tc>
        <w:tc>
          <w:tcPr>
            <w:tcW w:w="1993" w:type="dxa"/>
          </w:tcPr>
          <w:p w:rsidR="00F766C6" w:rsidRDefault="00F766C6" w:rsidP="00FC719E">
            <w:r>
              <w:t>500</w:t>
            </w:r>
          </w:p>
        </w:tc>
        <w:tc>
          <w:tcPr>
            <w:tcW w:w="1993" w:type="dxa"/>
          </w:tcPr>
          <w:p w:rsidR="00F766C6" w:rsidRDefault="00F766C6" w:rsidP="00FC719E">
            <w:r>
              <w:t>2500</w:t>
            </w:r>
          </w:p>
        </w:tc>
      </w:tr>
      <w:tr w:rsidR="00F766C6" w:rsidTr="00EE714F">
        <w:tc>
          <w:tcPr>
            <w:tcW w:w="1993" w:type="dxa"/>
          </w:tcPr>
          <w:p w:rsidR="00F766C6" w:rsidRDefault="00F766C6" w:rsidP="00FC719E">
            <w:r>
              <w:t>G1P</w:t>
            </w:r>
          </w:p>
        </w:tc>
        <w:tc>
          <w:tcPr>
            <w:tcW w:w="1993" w:type="dxa"/>
          </w:tcPr>
          <w:p w:rsidR="00F766C6" w:rsidRDefault="00F766C6" w:rsidP="00FC719E">
            <w:r>
              <w:t>SamSung SII</w:t>
            </w:r>
          </w:p>
        </w:tc>
        <w:tc>
          <w:tcPr>
            <w:tcW w:w="1993" w:type="dxa"/>
          </w:tcPr>
          <w:p w:rsidR="00F766C6" w:rsidRDefault="00F766C6" w:rsidP="00FC719E">
            <w:r>
              <w:t>7</w:t>
            </w:r>
          </w:p>
        </w:tc>
        <w:tc>
          <w:tcPr>
            <w:tcW w:w="1993" w:type="dxa"/>
          </w:tcPr>
          <w:p w:rsidR="00F766C6" w:rsidRDefault="00F766C6" w:rsidP="00FC719E">
            <w:r>
              <w:t>450</w:t>
            </w:r>
          </w:p>
        </w:tc>
        <w:tc>
          <w:tcPr>
            <w:tcW w:w="1993" w:type="dxa"/>
          </w:tcPr>
          <w:p w:rsidR="00F766C6" w:rsidRDefault="00F766C6" w:rsidP="00FC719E">
            <w:r>
              <w:t>3150</w:t>
            </w:r>
          </w:p>
        </w:tc>
      </w:tr>
    </w:tbl>
    <w:p w:rsidR="008737C7" w:rsidRDefault="006B0106" w:rsidP="000E4E8D">
      <w:r w:rsidRPr="00C21037">
        <w:rPr>
          <w:b/>
        </w:rPr>
        <w:t xml:space="preserve">Ví dụ </w:t>
      </w:r>
      <w:r w:rsidR="00906EBC" w:rsidRPr="00C21037">
        <w:rPr>
          <w:b/>
        </w:rPr>
        <w:t>3</w:t>
      </w:r>
      <w:r w:rsidRPr="00C21037">
        <w:rPr>
          <w:b/>
        </w:rPr>
        <w:t>:</w:t>
      </w:r>
      <w:r>
        <w:t xml:space="preserve"> Hãy sắp xếp bảng tính dưới đây theo thành tiền tăng dần</w:t>
      </w:r>
      <w:r w:rsidR="003E6E61">
        <w:t>, nếu thành tiền bằng nhau thì sắp xếp theo mã sản phẩm giảm dần</w:t>
      </w:r>
      <w:r w:rsidR="00344499">
        <w:t>.</w:t>
      </w:r>
    </w:p>
    <w:p w:rsidR="00535798" w:rsidRDefault="00535798" w:rsidP="000E4E8D">
      <w:r>
        <w:t>Ta tiến hành làm giống như ở ví dụ 2, nhưng trong bảng sắp xếp ta chọn lựa thêm cột mã sản phẩm là cột sắp xếp thứ 2.</w:t>
      </w:r>
    </w:p>
    <w:p w:rsidR="00042405" w:rsidRDefault="00042405" w:rsidP="00042405">
      <w:pPr>
        <w:jc w:val="center"/>
      </w:pPr>
      <w:r>
        <w:rPr>
          <w:noProof/>
        </w:rPr>
        <w:lastRenderedPageBreak/>
        <w:drawing>
          <wp:inline distT="0" distB="0" distL="0" distR="0" wp14:anchorId="420E429D" wp14:editId="381E582D">
            <wp:extent cx="4519255" cy="2933700"/>
            <wp:effectExtent l="0" t="0" r="0"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4519255" cy="2933700"/>
                    </a:xfrm>
                    <a:prstGeom prst="rect">
                      <a:avLst/>
                    </a:prstGeom>
                  </pic:spPr>
                </pic:pic>
              </a:graphicData>
            </a:graphic>
          </wp:inline>
        </w:drawing>
      </w:r>
    </w:p>
    <w:p w:rsidR="00C506DE" w:rsidRDefault="00C506DE" w:rsidP="00042405">
      <w:pPr>
        <w:jc w:val="center"/>
      </w:pPr>
      <w:r>
        <w:t>Hình 1.62 – Sắp xếp thành tiền tăng dần, mã sp giảm dần</w:t>
      </w:r>
    </w:p>
    <w:p w:rsidR="005C4203" w:rsidRDefault="005C4203" w:rsidP="005C4203">
      <w:r>
        <w:t xml:space="preserve">Mục </w:t>
      </w:r>
      <w:r w:rsidRPr="009D70BC">
        <w:rPr>
          <w:b/>
        </w:rPr>
        <w:t>Then by</w:t>
      </w:r>
      <w:r>
        <w:t xml:space="preserve"> ý nghĩa là khi phần </w:t>
      </w:r>
      <w:r w:rsidRPr="004F4783">
        <w:rPr>
          <w:b/>
        </w:rPr>
        <w:t>sort by</w:t>
      </w:r>
      <w:r>
        <w:t xml:space="preserve"> trùng nhau thì Word sẽ tiến hành sắp xếp theo mục </w:t>
      </w:r>
      <w:r w:rsidRPr="00677E71">
        <w:rPr>
          <w:b/>
        </w:rPr>
        <w:t>then by</w:t>
      </w:r>
      <w:r>
        <w:t>.</w:t>
      </w:r>
      <w:r w:rsidR="00E2715A">
        <w:t xml:space="preserve"> Word cho phép sắp xếp liên tiếp 3 cột.</w:t>
      </w:r>
    </w:p>
    <w:tbl>
      <w:tblPr>
        <w:tblStyle w:val="TableGrid"/>
        <w:tblW w:w="0" w:type="auto"/>
        <w:tblLook w:val="04A0" w:firstRow="1" w:lastRow="0" w:firstColumn="1" w:lastColumn="0" w:noHBand="0" w:noVBand="1"/>
      </w:tblPr>
      <w:tblGrid>
        <w:gridCol w:w="1983"/>
        <w:gridCol w:w="1988"/>
        <w:gridCol w:w="1986"/>
        <w:gridCol w:w="1984"/>
        <w:gridCol w:w="1986"/>
      </w:tblGrid>
      <w:tr w:rsidR="00F766C6" w:rsidTr="00FC719E">
        <w:tc>
          <w:tcPr>
            <w:tcW w:w="1993" w:type="dxa"/>
            <w:shd w:val="clear" w:color="auto" w:fill="D9D9D9" w:themeFill="background1" w:themeFillShade="D9"/>
          </w:tcPr>
          <w:p w:rsidR="00F766C6" w:rsidRPr="00412D9D" w:rsidRDefault="00F766C6" w:rsidP="00FC719E">
            <w:pPr>
              <w:rPr>
                <w:b/>
              </w:rPr>
            </w:pPr>
            <w:r w:rsidRPr="00412D9D">
              <w:rPr>
                <w:b/>
              </w:rPr>
              <w:t>Mã SP</w:t>
            </w:r>
          </w:p>
        </w:tc>
        <w:tc>
          <w:tcPr>
            <w:tcW w:w="1993" w:type="dxa"/>
            <w:shd w:val="clear" w:color="auto" w:fill="D9D9D9" w:themeFill="background1" w:themeFillShade="D9"/>
          </w:tcPr>
          <w:p w:rsidR="00F766C6" w:rsidRPr="00412D9D" w:rsidRDefault="00F766C6" w:rsidP="00FC719E">
            <w:pPr>
              <w:rPr>
                <w:b/>
              </w:rPr>
            </w:pPr>
            <w:r w:rsidRPr="00412D9D">
              <w:rPr>
                <w:b/>
              </w:rPr>
              <w:t>Tên Sản Phẩm</w:t>
            </w:r>
          </w:p>
        </w:tc>
        <w:tc>
          <w:tcPr>
            <w:tcW w:w="1993" w:type="dxa"/>
            <w:shd w:val="clear" w:color="auto" w:fill="D9D9D9" w:themeFill="background1" w:themeFillShade="D9"/>
          </w:tcPr>
          <w:p w:rsidR="00F766C6" w:rsidRPr="00412D9D" w:rsidRDefault="00F766C6" w:rsidP="00FC719E">
            <w:pPr>
              <w:rPr>
                <w:b/>
              </w:rPr>
            </w:pPr>
            <w:r w:rsidRPr="00412D9D">
              <w:rPr>
                <w:b/>
              </w:rPr>
              <w:t>Số Lượng</w:t>
            </w:r>
          </w:p>
        </w:tc>
        <w:tc>
          <w:tcPr>
            <w:tcW w:w="1993" w:type="dxa"/>
            <w:shd w:val="clear" w:color="auto" w:fill="D9D9D9" w:themeFill="background1" w:themeFillShade="D9"/>
          </w:tcPr>
          <w:p w:rsidR="00F766C6" w:rsidRPr="00412D9D" w:rsidRDefault="00F766C6" w:rsidP="00FC719E">
            <w:pPr>
              <w:rPr>
                <w:b/>
              </w:rPr>
            </w:pPr>
            <w:r w:rsidRPr="00412D9D">
              <w:rPr>
                <w:b/>
              </w:rPr>
              <w:t>Đơn Giá</w:t>
            </w:r>
          </w:p>
        </w:tc>
        <w:tc>
          <w:tcPr>
            <w:tcW w:w="1993" w:type="dxa"/>
            <w:shd w:val="clear" w:color="auto" w:fill="D9D9D9" w:themeFill="background1" w:themeFillShade="D9"/>
          </w:tcPr>
          <w:p w:rsidR="00F766C6" w:rsidRPr="00412D9D" w:rsidRDefault="00F766C6" w:rsidP="00FC719E">
            <w:pPr>
              <w:rPr>
                <w:b/>
              </w:rPr>
            </w:pPr>
            <w:r w:rsidRPr="00412D9D">
              <w:rPr>
                <w:b/>
              </w:rPr>
              <w:t>Thành Tiền</w:t>
            </w:r>
          </w:p>
        </w:tc>
      </w:tr>
      <w:tr w:rsidR="00F766C6" w:rsidTr="00FC719E">
        <w:tc>
          <w:tcPr>
            <w:tcW w:w="1993" w:type="dxa"/>
          </w:tcPr>
          <w:p w:rsidR="00F766C6" w:rsidRDefault="00F766C6" w:rsidP="00FC719E">
            <w:r>
              <w:t>T2K</w:t>
            </w:r>
          </w:p>
        </w:tc>
        <w:tc>
          <w:tcPr>
            <w:tcW w:w="1993" w:type="dxa"/>
          </w:tcPr>
          <w:p w:rsidR="00F766C6" w:rsidRDefault="00F766C6" w:rsidP="00FC719E">
            <w:r>
              <w:t>New Ipad</w:t>
            </w:r>
          </w:p>
        </w:tc>
        <w:tc>
          <w:tcPr>
            <w:tcW w:w="1993" w:type="dxa"/>
          </w:tcPr>
          <w:p w:rsidR="00F766C6" w:rsidRDefault="00F766C6" w:rsidP="00FC719E">
            <w:r>
              <w:t>3</w:t>
            </w:r>
          </w:p>
        </w:tc>
        <w:tc>
          <w:tcPr>
            <w:tcW w:w="1993" w:type="dxa"/>
          </w:tcPr>
          <w:p w:rsidR="00F766C6" w:rsidRDefault="00F766C6" w:rsidP="00FC719E">
            <w:r>
              <w:t>400</w:t>
            </w:r>
          </w:p>
        </w:tc>
        <w:tc>
          <w:tcPr>
            <w:tcW w:w="1993" w:type="dxa"/>
          </w:tcPr>
          <w:p w:rsidR="00F766C6" w:rsidRDefault="00F766C6" w:rsidP="00FC719E">
            <w:r>
              <w:t>1200</w:t>
            </w:r>
          </w:p>
        </w:tc>
      </w:tr>
      <w:tr w:rsidR="00F766C6" w:rsidTr="00FC719E">
        <w:tc>
          <w:tcPr>
            <w:tcW w:w="1993" w:type="dxa"/>
          </w:tcPr>
          <w:p w:rsidR="00F766C6" w:rsidRDefault="00F766C6" w:rsidP="00FC719E">
            <w:r>
              <w:t>X2P</w:t>
            </w:r>
          </w:p>
        </w:tc>
        <w:tc>
          <w:tcPr>
            <w:tcW w:w="1993" w:type="dxa"/>
          </w:tcPr>
          <w:p w:rsidR="00F766C6" w:rsidRDefault="00F766C6" w:rsidP="00FC719E">
            <w:r>
              <w:t>SamSung SIII</w:t>
            </w:r>
          </w:p>
        </w:tc>
        <w:tc>
          <w:tcPr>
            <w:tcW w:w="1993" w:type="dxa"/>
          </w:tcPr>
          <w:p w:rsidR="00F766C6" w:rsidRDefault="00F766C6" w:rsidP="00FC719E">
            <w:r>
              <w:t>5</w:t>
            </w:r>
          </w:p>
        </w:tc>
        <w:tc>
          <w:tcPr>
            <w:tcW w:w="1993" w:type="dxa"/>
          </w:tcPr>
          <w:p w:rsidR="00F766C6" w:rsidRDefault="00F766C6" w:rsidP="00FC719E">
            <w:r>
              <w:t>500</w:t>
            </w:r>
          </w:p>
        </w:tc>
        <w:tc>
          <w:tcPr>
            <w:tcW w:w="1993" w:type="dxa"/>
          </w:tcPr>
          <w:p w:rsidR="00F766C6" w:rsidRDefault="00F766C6" w:rsidP="00FC719E">
            <w:r>
              <w:t>2500</w:t>
            </w:r>
          </w:p>
        </w:tc>
      </w:tr>
      <w:tr w:rsidR="00F766C6" w:rsidTr="00FC719E">
        <w:tc>
          <w:tcPr>
            <w:tcW w:w="1993" w:type="dxa"/>
          </w:tcPr>
          <w:p w:rsidR="00F766C6" w:rsidRDefault="00F766C6" w:rsidP="00FC719E">
            <w:r>
              <w:t xml:space="preserve">R1K </w:t>
            </w:r>
          </w:p>
        </w:tc>
        <w:tc>
          <w:tcPr>
            <w:tcW w:w="1993" w:type="dxa"/>
          </w:tcPr>
          <w:p w:rsidR="00F766C6" w:rsidRDefault="00F766C6" w:rsidP="00FC719E">
            <w:r>
              <w:t>Iphone 5</w:t>
            </w:r>
          </w:p>
        </w:tc>
        <w:tc>
          <w:tcPr>
            <w:tcW w:w="1993" w:type="dxa"/>
          </w:tcPr>
          <w:p w:rsidR="00F766C6" w:rsidRDefault="00F766C6" w:rsidP="00FC719E">
            <w:r>
              <w:t>5</w:t>
            </w:r>
          </w:p>
        </w:tc>
        <w:tc>
          <w:tcPr>
            <w:tcW w:w="1993" w:type="dxa"/>
          </w:tcPr>
          <w:p w:rsidR="00F766C6" w:rsidRDefault="00F766C6" w:rsidP="00FC719E">
            <w:r>
              <w:t>500</w:t>
            </w:r>
          </w:p>
        </w:tc>
        <w:tc>
          <w:tcPr>
            <w:tcW w:w="1993" w:type="dxa"/>
          </w:tcPr>
          <w:p w:rsidR="00F766C6" w:rsidRDefault="00F766C6" w:rsidP="00FC719E">
            <w:r>
              <w:t>2500</w:t>
            </w:r>
          </w:p>
        </w:tc>
      </w:tr>
      <w:tr w:rsidR="00F766C6" w:rsidTr="00FC719E">
        <w:tc>
          <w:tcPr>
            <w:tcW w:w="1993" w:type="dxa"/>
          </w:tcPr>
          <w:p w:rsidR="00F766C6" w:rsidRDefault="00F766C6" w:rsidP="00FC719E">
            <w:r>
              <w:t>G1P</w:t>
            </w:r>
          </w:p>
        </w:tc>
        <w:tc>
          <w:tcPr>
            <w:tcW w:w="1993" w:type="dxa"/>
          </w:tcPr>
          <w:p w:rsidR="00F766C6" w:rsidRDefault="00F766C6" w:rsidP="00FC719E">
            <w:r>
              <w:t>SamSung SII</w:t>
            </w:r>
          </w:p>
        </w:tc>
        <w:tc>
          <w:tcPr>
            <w:tcW w:w="1993" w:type="dxa"/>
          </w:tcPr>
          <w:p w:rsidR="00F766C6" w:rsidRDefault="00F766C6" w:rsidP="00FC719E">
            <w:r>
              <w:t>7</w:t>
            </w:r>
          </w:p>
        </w:tc>
        <w:tc>
          <w:tcPr>
            <w:tcW w:w="1993" w:type="dxa"/>
          </w:tcPr>
          <w:p w:rsidR="00F766C6" w:rsidRDefault="00F766C6" w:rsidP="00FC719E">
            <w:r>
              <w:t>450</w:t>
            </w:r>
          </w:p>
        </w:tc>
        <w:tc>
          <w:tcPr>
            <w:tcW w:w="1993" w:type="dxa"/>
          </w:tcPr>
          <w:p w:rsidR="00F766C6" w:rsidRDefault="00F766C6" w:rsidP="00FC719E">
            <w:r>
              <w:t>3150</w:t>
            </w:r>
          </w:p>
        </w:tc>
      </w:tr>
    </w:tbl>
    <w:p w:rsidR="00843A9B" w:rsidRDefault="00843A9B" w:rsidP="00C95290">
      <w:pPr>
        <w:rPr>
          <w:b/>
        </w:rPr>
      </w:pPr>
    </w:p>
    <w:p w:rsidR="00C95290" w:rsidRPr="001735BD" w:rsidRDefault="00C95290" w:rsidP="00B12D2C">
      <w:pPr>
        <w:pStyle w:val="ListParagraph"/>
        <w:numPr>
          <w:ilvl w:val="0"/>
          <w:numId w:val="110"/>
        </w:numPr>
        <w:rPr>
          <w:b/>
        </w:rPr>
      </w:pPr>
      <w:r w:rsidRPr="001735BD">
        <w:rPr>
          <w:b/>
        </w:rPr>
        <w:t>Thiết kế bảng biểu</w:t>
      </w:r>
    </w:p>
    <w:p w:rsidR="00482DD2" w:rsidRDefault="00482DD2" w:rsidP="00482DD2">
      <w:pPr>
        <w:pStyle w:val="0doanvan"/>
        <w:ind w:firstLine="0"/>
        <w:rPr>
          <w:sz w:val="26"/>
        </w:rPr>
      </w:pPr>
      <w:r w:rsidRPr="00482DD2">
        <w:rPr>
          <w:sz w:val="26"/>
        </w:rPr>
        <w:t>Thực hiện: Click chuột lên bảng chọn Tab Design.</w:t>
      </w:r>
    </w:p>
    <w:p w:rsidR="00A86D4C" w:rsidRDefault="00AF0679" w:rsidP="00741DB5">
      <w:pPr>
        <w:pStyle w:val="0doanvan"/>
        <w:ind w:firstLine="0"/>
        <w:jc w:val="center"/>
        <w:rPr>
          <w:sz w:val="26"/>
        </w:rPr>
      </w:pPr>
      <w:r>
        <w:rPr>
          <w:noProof/>
          <w:sz w:val="26"/>
          <w:lang w:val="en-US"/>
        </w:rPr>
        <w:drawing>
          <wp:inline distT="0" distB="0" distL="0" distR="0" wp14:anchorId="7F2999B3" wp14:editId="79FA62AF">
            <wp:extent cx="6190615" cy="1123950"/>
            <wp:effectExtent l="0" t="0" r="635"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0" name="2E47715.tmp"/>
                    <pic:cNvPicPr/>
                  </pic:nvPicPr>
                  <pic:blipFill>
                    <a:blip r:embed="rId88">
                      <a:extLst>
                        <a:ext uri="{28A0092B-C50C-407E-A947-70E740481C1C}">
                          <a14:useLocalDpi xmlns:a14="http://schemas.microsoft.com/office/drawing/2010/main" val="0"/>
                        </a:ext>
                      </a:extLst>
                    </a:blip>
                    <a:stretch>
                      <a:fillRect/>
                    </a:stretch>
                  </pic:blipFill>
                  <pic:spPr>
                    <a:xfrm>
                      <a:off x="0" y="0"/>
                      <a:ext cx="6190615" cy="1123950"/>
                    </a:xfrm>
                    <a:prstGeom prst="rect">
                      <a:avLst/>
                    </a:prstGeom>
                  </pic:spPr>
                </pic:pic>
              </a:graphicData>
            </a:graphic>
          </wp:inline>
        </w:drawing>
      </w:r>
    </w:p>
    <w:p w:rsidR="00FD37C7" w:rsidRPr="00FD37C7" w:rsidRDefault="00FD37C7" w:rsidP="00741DB5">
      <w:pPr>
        <w:pStyle w:val="0doanvan"/>
        <w:ind w:firstLine="0"/>
        <w:jc w:val="center"/>
        <w:rPr>
          <w:sz w:val="26"/>
        </w:rPr>
      </w:pPr>
      <w:r w:rsidRPr="00FD37C7">
        <w:rPr>
          <w:sz w:val="26"/>
        </w:rPr>
        <w:t>Hình 1.63 – Công cụ thiết kế bảng</w:t>
      </w:r>
    </w:p>
    <w:p w:rsidR="00011971" w:rsidRPr="003006BD" w:rsidRDefault="004E1FEF" w:rsidP="00B12D2C">
      <w:pPr>
        <w:pStyle w:val="ListParagraph"/>
        <w:numPr>
          <w:ilvl w:val="0"/>
          <w:numId w:val="142"/>
        </w:numPr>
        <w:rPr>
          <w:b/>
        </w:rPr>
      </w:pPr>
      <w:bookmarkStart w:id="165" w:name="_Toc282672382"/>
      <w:bookmarkStart w:id="166" w:name="_Toc282672825"/>
      <w:bookmarkStart w:id="167" w:name="_Toc282673153"/>
      <w:bookmarkStart w:id="168" w:name="_Toc282696618"/>
      <w:bookmarkStart w:id="169" w:name="_Toc282697492"/>
      <w:bookmarkStart w:id="170" w:name="_Toc282697812"/>
      <w:bookmarkStart w:id="171" w:name="_Toc282698133"/>
      <w:bookmarkStart w:id="172" w:name="_Toc282698455"/>
      <w:bookmarkStart w:id="173" w:name="_Toc282841261"/>
      <w:bookmarkStart w:id="174" w:name="_Toc282842242"/>
      <w:bookmarkStart w:id="175" w:name="_Toc282863787"/>
      <w:bookmarkStart w:id="176" w:name="_Toc282873143"/>
      <w:bookmarkStart w:id="177" w:name="_Toc282873517"/>
      <w:bookmarkStart w:id="178" w:name="_Toc283057020"/>
      <w:bookmarkStart w:id="179" w:name="_Toc283058011"/>
      <w:bookmarkStart w:id="180" w:name="_Toc283132082"/>
      <w:bookmarkStart w:id="181" w:name="_Toc283132722"/>
      <w:bookmarkStart w:id="182" w:name="_Toc283272536"/>
      <w:bookmarkStart w:id="183" w:name="_Toc283279283"/>
      <w:bookmarkStart w:id="184" w:name="_Toc283280387"/>
      <w:bookmarkStart w:id="185" w:name="_Toc283735777"/>
      <w:bookmarkStart w:id="186" w:name="_Toc283736113"/>
      <w:bookmarkStart w:id="187" w:name="_Toc283736443"/>
      <w:bookmarkStart w:id="188" w:name="_Toc283736773"/>
      <w:bookmarkStart w:id="189" w:name="_Toc283814729"/>
      <w:bookmarkStart w:id="190" w:name="_Toc283815059"/>
      <w:bookmarkStart w:id="191" w:name="_Toc283815389"/>
      <w:bookmarkStart w:id="192" w:name="_Toc283815719"/>
      <w:bookmarkStart w:id="193" w:name="_Toc283816049"/>
      <w:bookmarkStart w:id="194" w:name="_Toc283983536"/>
      <w:r>
        <w:rPr>
          <w:b/>
        </w:rPr>
        <w:t>(</w:t>
      </w:r>
      <w:r w:rsidR="00011971" w:rsidRPr="003006BD">
        <w:rPr>
          <w:b/>
        </w:rPr>
        <w:t>Group</w:t>
      </w:r>
      <w:r>
        <w:rPr>
          <w:b/>
        </w:rPr>
        <w:t>)</w:t>
      </w:r>
      <w:r w:rsidR="00011971" w:rsidRPr="003006BD">
        <w:rPr>
          <w:b/>
        </w:rPr>
        <w:t xml:space="preserve"> Table Styles</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rsidR="00011971" w:rsidRDefault="00011971" w:rsidP="00011971">
      <w:r>
        <w:t>Cho phép tạo ra các bảng dữ liệu đẹp mắt theo mẫu được tạo sẵn.</w:t>
      </w:r>
    </w:p>
    <w:p w:rsidR="00011971" w:rsidRDefault="00011971" w:rsidP="00011971">
      <w:r w:rsidRPr="00287947">
        <w:t>Thực hiện: Click chuột lên bảng và chọn Style. Có thể mở rộng</w:t>
      </w:r>
      <w:r>
        <w:t xml:space="preserve"> Style để có nhiều Style hơn.</w:t>
      </w:r>
    </w:p>
    <w:p w:rsidR="00011971" w:rsidRPr="00703B33" w:rsidRDefault="00AF0679" w:rsidP="00894CA8">
      <w:pPr>
        <w:jc w:val="center"/>
      </w:pPr>
      <w:r>
        <w:rPr>
          <w:noProof/>
        </w:rPr>
        <w:drawing>
          <wp:inline distT="0" distB="0" distL="0" distR="0" wp14:anchorId="15A8BAC1" wp14:editId="0511363D">
            <wp:extent cx="5525271" cy="914528"/>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4" name="2E44A9A.tmp"/>
                    <pic:cNvPicPr/>
                  </pic:nvPicPr>
                  <pic:blipFill>
                    <a:blip r:embed="rId89">
                      <a:extLst>
                        <a:ext uri="{28A0092B-C50C-407E-A947-70E740481C1C}">
                          <a14:useLocalDpi xmlns:a14="http://schemas.microsoft.com/office/drawing/2010/main" val="0"/>
                        </a:ext>
                      </a:extLst>
                    </a:blip>
                    <a:stretch>
                      <a:fillRect/>
                    </a:stretch>
                  </pic:blipFill>
                  <pic:spPr>
                    <a:xfrm>
                      <a:off x="0" y="0"/>
                      <a:ext cx="5525271" cy="914528"/>
                    </a:xfrm>
                    <a:prstGeom prst="rect">
                      <a:avLst/>
                    </a:prstGeom>
                  </pic:spPr>
                </pic:pic>
              </a:graphicData>
            </a:graphic>
          </wp:inline>
        </w:drawing>
      </w:r>
    </w:p>
    <w:p w:rsidR="00011971" w:rsidRPr="00287947" w:rsidRDefault="00011971" w:rsidP="00B12D2C">
      <w:pPr>
        <w:pStyle w:val="ListParagraph"/>
        <w:numPr>
          <w:ilvl w:val="0"/>
          <w:numId w:val="19"/>
        </w:numPr>
      </w:pPr>
      <w:r w:rsidRPr="00287947">
        <w:t>Shading: Tô màu nền.</w:t>
      </w:r>
      <w:r w:rsidRPr="00287947">
        <w:rPr>
          <w:noProof/>
        </w:rPr>
        <w:t xml:space="preserve"> </w:t>
      </w:r>
    </w:p>
    <w:p w:rsidR="00011971" w:rsidRPr="00287947" w:rsidRDefault="00011971" w:rsidP="00B12D2C">
      <w:pPr>
        <w:pStyle w:val="ListParagraph"/>
        <w:numPr>
          <w:ilvl w:val="0"/>
          <w:numId w:val="19"/>
        </w:numPr>
      </w:pPr>
      <w:r w:rsidRPr="00287947">
        <w:t>Borders: Tạo đường viền.</w:t>
      </w:r>
    </w:p>
    <w:p w:rsidR="00011971" w:rsidRPr="00D15199" w:rsidRDefault="00AF0679" w:rsidP="00B12D2C">
      <w:pPr>
        <w:pStyle w:val="ListParagraph"/>
        <w:numPr>
          <w:ilvl w:val="0"/>
          <w:numId w:val="142"/>
        </w:numPr>
        <w:rPr>
          <w:b/>
        </w:rPr>
      </w:pPr>
      <w:bookmarkStart w:id="195" w:name="_Toc282672383"/>
      <w:bookmarkStart w:id="196" w:name="_Toc282672826"/>
      <w:bookmarkStart w:id="197" w:name="_Toc282673154"/>
      <w:bookmarkStart w:id="198" w:name="_Toc282696619"/>
      <w:bookmarkStart w:id="199" w:name="_Toc282697493"/>
      <w:bookmarkStart w:id="200" w:name="_Toc282697813"/>
      <w:bookmarkStart w:id="201" w:name="_Toc282698134"/>
      <w:bookmarkStart w:id="202" w:name="_Toc282698456"/>
      <w:bookmarkStart w:id="203" w:name="_Toc282841262"/>
      <w:bookmarkStart w:id="204" w:name="_Toc282842243"/>
      <w:bookmarkStart w:id="205" w:name="_Toc282863788"/>
      <w:bookmarkStart w:id="206" w:name="_Toc282873144"/>
      <w:bookmarkStart w:id="207" w:name="_Toc282873518"/>
      <w:bookmarkStart w:id="208" w:name="_Toc283057021"/>
      <w:bookmarkStart w:id="209" w:name="_Toc283058012"/>
      <w:bookmarkStart w:id="210" w:name="_Toc283132083"/>
      <w:bookmarkStart w:id="211" w:name="_Toc283132723"/>
      <w:bookmarkStart w:id="212" w:name="_Toc283272537"/>
      <w:bookmarkStart w:id="213" w:name="_Toc283279284"/>
      <w:bookmarkStart w:id="214" w:name="_Toc283280388"/>
      <w:bookmarkStart w:id="215" w:name="_Toc283735778"/>
      <w:bookmarkStart w:id="216" w:name="_Toc283736114"/>
      <w:bookmarkStart w:id="217" w:name="_Toc283736444"/>
      <w:bookmarkStart w:id="218" w:name="_Toc283736774"/>
      <w:bookmarkStart w:id="219" w:name="_Toc283814730"/>
      <w:bookmarkStart w:id="220" w:name="_Toc283815060"/>
      <w:bookmarkStart w:id="221" w:name="_Toc283815390"/>
      <w:bookmarkStart w:id="222" w:name="_Toc283815720"/>
      <w:bookmarkStart w:id="223" w:name="_Toc283816050"/>
      <w:bookmarkStart w:id="224" w:name="_Toc283983537"/>
      <w:r>
        <w:rPr>
          <w:b/>
          <w:noProof/>
        </w:rPr>
        <w:lastRenderedPageBreak/>
        <w:drawing>
          <wp:anchor distT="0" distB="0" distL="114300" distR="114300" simplePos="0" relativeHeight="251594752" behindDoc="0" locked="0" layoutInCell="1" allowOverlap="1" wp14:anchorId="005A7783" wp14:editId="29A79CA8">
            <wp:simplePos x="0" y="0"/>
            <wp:positionH relativeFrom="column">
              <wp:posOffset>3638550</wp:posOffset>
            </wp:positionH>
            <wp:positionV relativeFrom="paragraph">
              <wp:posOffset>13970</wp:posOffset>
            </wp:positionV>
            <wp:extent cx="2266950" cy="952500"/>
            <wp:effectExtent l="0" t="0" r="0" b="0"/>
            <wp:wrapSquare wrapText="bothSides"/>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0" name="2E4B6E4.tmp"/>
                    <pic:cNvPicPr/>
                  </pic:nvPicPr>
                  <pic:blipFill>
                    <a:blip r:embed="rId90">
                      <a:extLst>
                        <a:ext uri="{28A0092B-C50C-407E-A947-70E740481C1C}">
                          <a14:useLocalDpi xmlns:a14="http://schemas.microsoft.com/office/drawing/2010/main" val="0"/>
                        </a:ext>
                      </a:extLst>
                    </a:blip>
                    <a:stretch>
                      <a:fillRect/>
                    </a:stretch>
                  </pic:blipFill>
                  <pic:spPr>
                    <a:xfrm>
                      <a:off x="0" y="0"/>
                      <a:ext cx="2266950" cy="952500"/>
                    </a:xfrm>
                    <a:prstGeom prst="rect">
                      <a:avLst/>
                    </a:prstGeom>
                  </pic:spPr>
                </pic:pic>
              </a:graphicData>
            </a:graphic>
            <wp14:sizeRelH relativeFrom="page">
              <wp14:pctWidth>0</wp14:pctWidth>
            </wp14:sizeRelH>
            <wp14:sizeRelV relativeFrom="page">
              <wp14:pctHeight>0</wp14:pctHeight>
            </wp14:sizeRelV>
          </wp:anchor>
        </w:drawing>
      </w:r>
      <w:r w:rsidR="00011971" w:rsidRPr="00D15199">
        <w:rPr>
          <w:b/>
        </w:rPr>
        <w:t>(Group) Borders</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011971" w:rsidRPr="00287947" w:rsidRDefault="00011971" w:rsidP="00B12D2C">
      <w:pPr>
        <w:pStyle w:val="ListParagraph"/>
        <w:numPr>
          <w:ilvl w:val="0"/>
          <w:numId w:val="19"/>
        </w:numPr>
        <w:rPr>
          <w:noProof/>
        </w:rPr>
      </w:pPr>
      <w:r w:rsidRPr="00287947">
        <w:rPr>
          <w:noProof/>
        </w:rPr>
        <w:t xml:space="preserve">Draw Table: </w:t>
      </w:r>
      <w:r>
        <w:rPr>
          <w:noProof/>
        </w:rPr>
        <w:t>tạo bảng tự do</w:t>
      </w:r>
      <w:r w:rsidRPr="00287947">
        <w:rPr>
          <w:noProof/>
        </w:rPr>
        <w:t>.</w:t>
      </w:r>
    </w:p>
    <w:p w:rsidR="00011971" w:rsidRPr="00287947" w:rsidRDefault="00011971" w:rsidP="00B12D2C">
      <w:pPr>
        <w:pStyle w:val="ListParagraph"/>
        <w:numPr>
          <w:ilvl w:val="0"/>
          <w:numId w:val="19"/>
        </w:numPr>
        <w:rPr>
          <w:noProof/>
        </w:rPr>
      </w:pPr>
      <w:r w:rsidRPr="00287947">
        <w:rPr>
          <w:noProof/>
        </w:rPr>
        <w:t>Pen Color: Chọn màu cho đường viền.</w:t>
      </w:r>
    </w:p>
    <w:p w:rsidR="00011971" w:rsidRPr="00287947" w:rsidRDefault="00011971" w:rsidP="00B12D2C">
      <w:pPr>
        <w:pStyle w:val="ListParagraph"/>
        <w:numPr>
          <w:ilvl w:val="0"/>
          <w:numId w:val="19"/>
        </w:numPr>
        <w:rPr>
          <w:noProof/>
        </w:rPr>
      </w:pPr>
      <w:r w:rsidRPr="00287947">
        <w:rPr>
          <w:noProof/>
        </w:rPr>
        <w:t xml:space="preserve">Eraser: Xóa </w:t>
      </w:r>
      <w:r>
        <w:rPr>
          <w:noProof/>
        </w:rPr>
        <w:t xml:space="preserve">các </w:t>
      </w:r>
      <w:r w:rsidRPr="00287947">
        <w:rPr>
          <w:noProof/>
        </w:rPr>
        <w:t xml:space="preserve">đường </w:t>
      </w:r>
      <w:r>
        <w:rPr>
          <w:noProof/>
        </w:rPr>
        <w:t>trong</w:t>
      </w:r>
      <w:r w:rsidRPr="00287947">
        <w:rPr>
          <w:noProof/>
        </w:rPr>
        <w:t xml:space="preserve"> bảng.</w:t>
      </w:r>
    </w:p>
    <w:p w:rsidR="00011971" w:rsidRDefault="00011971" w:rsidP="00011971">
      <w:pPr>
        <w:rPr>
          <w:noProof/>
        </w:rPr>
      </w:pPr>
      <w:bookmarkStart w:id="225" w:name="_Toc282672384"/>
      <w:bookmarkStart w:id="226" w:name="_Toc282672827"/>
      <w:bookmarkStart w:id="227" w:name="_Toc282673155"/>
      <w:bookmarkStart w:id="228" w:name="_Toc282696620"/>
      <w:bookmarkStart w:id="229" w:name="_Toc282697494"/>
      <w:bookmarkStart w:id="230" w:name="_Toc282697814"/>
      <w:bookmarkStart w:id="231" w:name="_Toc282698135"/>
      <w:bookmarkStart w:id="232" w:name="_Toc282698457"/>
      <w:bookmarkStart w:id="233" w:name="_Toc282841263"/>
      <w:bookmarkStart w:id="234" w:name="_Toc282842244"/>
      <w:bookmarkStart w:id="235" w:name="_Toc282863789"/>
      <w:bookmarkStart w:id="236" w:name="_Toc282873145"/>
      <w:bookmarkStart w:id="237" w:name="_Toc282873519"/>
      <w:bookmarkStart w:id="238" w:name="_Toc283057022"/>
      <w:bookmarkStart w:id="239" w:name="_Toc283058013"/>
      <w:bookmarkStart w:id="240" w:name="_Toc283132084"/>
      <w:bookmarkStart w:id="241" w:name="_Toc283132724"/>
      <w:bookmarkStart w:id="242" w:name="_Toc283272538"/>
      <w:bookmarkStart w:id="243" w:name="_Toc283279285"/>
      <w:bookmarkStart w:id="244" w:name="_Toc283280389"/>
      <w:bookmarkStart w:id="245" w:name="_Toc283735779"/>
      <w:bookmarkStart w:id="246" w:name="_Toc283736115"/>
      <w:bookmarkStart w:id="247" w:name="_Toc283736445"/>
      <w:bookmarkStart w:id="248" w:name="_Toc283736775"/>
      <w:bookmarkStart w:id="249" w:name="_Toc283814731"/>
      <w:bookmarkStart w:id="250" w:name="_Toc283815061"/>
      <w:bookmarkStart w:id="251" w:name="_Toc283815391"/>
      <w:bookmarkStart w:id="252" w:name="_Toc283815721"/>
      <w:bookmarkStart w:id="253" w:name="_Toc283816051"/>
      <w:bookmarkStart w:id="254" w:name="_Toc283983538"/>
    </w:p>
    <w:p w:rsidR="00011971" w:rsidRPr="00D212DF" w:rsidRDefault="00011971" w:rsidP="00B12D2C">
      <w:pPr>
        <w:pStyle w:val="ListParagraph"/>
        <w:numPr>
          <w:ilvl w:val="0"/>
          <w:numId w:val="142"/>
        </w:numPr>
        <w:rPr>
          <w:b/>
          <w:noProof/>
        </w:rPr>
      </w:pPr>
      <w:r w:rsidRPr="00D212DF">
        <w:rPr>
          <w:b/>
          <w:noProof/>
        </w:rPr>
        <w:t>(Group) Table Style Option</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r w:rsidRPr="00D212DF">
        <w:rPr>
          <w:b/>
          <w:noProof/>
        </w:rPr>
        <w:t>s</w:t>
      </w:r>
    </w:p>
    <w:p w:rsidR="00011971" w:rsidRPr="004C3D9E" w:rsidRDefault="00011971" w:rsidP="00B12D2C">
      <w:pPr>
        <w:pStyle w:val="ListParagraph"/>
        <w:numPr>
          <w:ilvl w:val="0"/>
          <w:numId w:val="20"/>
        </w:numPr>
        <w:rPr>
          <w:noProof/>
        </w:rPr>
      </w:pPr>
      <w:r>
        <w:rPr>
          <w:noProof/>
        </w:rPr>
        <w:drawing>
          <wp:anchor distT="0" distB="0" distL="114300" distR="114300" simplePos="0" relativeHeight="251610112" behindDoc="0" locked="0" layoutInCell="1" allowOverlap="1" wp14:anchorId="1E319820" wp14:editId="6FA5C33D">
            <wp:simplePos x="0" y="0"/>
            <wp:positionH relativeFrom="column">
              <wp:posOffset>3197860</wp:posOffset>
            </wp:positionH>
            <wp:positionV relativeFrom="paragraph">
              <wp:posOffset>161290</wp:posOffset>
            </wp:positionV>
            <wp:extent cx="2988310" cy="1152525"/>
            <wp:effectExtent l="0" t="0" r="254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lum bright="-28000" contrast="40000"/>
                      <a:extLst>
                        <a:ext uri="{28A0092B-C50C-407E-A947-70E740481C1C}">
                          <a14:useLocalDpi xmlns:a14="http://schemas.microsoft.com/office/drawing/2010/main" val="0"/>
                        </a:ext>
                      </a:extLst>
                    </a:blip>
                    <a:srcRect/>
                    <a:stretch>
                      <a:fillRect/>
                    </a:stretch>
                  </pic:blipFill>
                  <pic:spPr bwMode="auto">
                    <a:xfrm>
                      <a:off x="0" y="0"/>
                      <a:ext cx="298831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C3D9E">
        <w:rPr>
          <w:noProof/>
        </w:rPr>
        <w:t>Header Row: Nhấn mạnh hàng đầu tiên (tiêu đề).</w:t>
      </w:r>
    </w:p>
    <w:p w:rsidR="00011971" w:rsidRPr="004C3D9E" w:rsidRDefault="00011971" w:rsidP="00B12D2C">
      <w:pPr>
        <w:pStyle w:val="ListParagraph"/>
        <w:numPr>
          <w:ilvl w:val="0"/>
          <w:numId w:val="20"/>
        </w:numPr>
        <w:rPr>
          <w:noProof/>
        </w:rPr>
      </w:pPr>
      <w:r w:rsidRPr="004C3D9E">
        <w:rPr>
          <w:noProof/>
        </w:rPr>
        <w:t>Total Row: Nhấn mạnh hàng cuối.</w:t>
      </w:r>
    </w:p>
    <w:p w:rsidR="00011971" w:rsidRPr="004C3D9E" w:rsidRDefault="00011971" w:rsidP="00B12D2C">
      <w:pPr>
        <w:pStyle w:val="ListParagraph"/>
        <w:numPr>
          <w:ilvl w:val="0"/>
          <w:numId w:val="20"/>
        </w:numPr>
        <w:rPr>
          <w:noProof/>
        </w:rPr>
      </w:pPr>
      <w:r w:rsidRPr="004C3D9E">
        <w:rPr>
          <w:noProof/>
        </w:rPr>
        <w:t>Banded Rows: Tạo sự phân biệt giữa các hàng (tô màu cách hàng).</w:t>
      </w:r>
    </w:p>
    <w:p w:rsidR="00011971" w:rsidRPr="004C3D9E" w:rsidRDefault="00011971" w:rsidP="00B12D2C">
      <w:pPr>
        <w:pStyle w:val="ListParagraph"/>
        <w:numPr>
          <w:ilvl w:val="0"/>
          <w:numId w:val="20"/>
        </w:numPr>
        <w:rPr>
          <w:noProof/>
        </w:rPr>
      </w:pPr>
      <w:r w:rsidRPr="004C3D9E">
        <w:rPr>
          <w:noProof/>
        </w:rPr>
        <w:t>First Column: Nhấn mạnh cột đầu.</w:t>
      </w:r>
    </w:p>
    <w:p w:rsidR="00011971" w:rsidRPr="004C3D9E" w:rsidRDefault="00011971" w:rsidP="00B12D2C">
      <w:pPr>
        <w:pStyle w:val="ListParagraph"/>
        <w:numPr>
          <w:ilvl w:val="0"/>
          <w:numId w:val="20"/>
        </w:numPr>
        <w:rPr>
          <w:noProof/>
        </w:rPr>
      </w:pPr>
      <w:r w:rsidRPr="004C3D9E">
        <w:rPr>
          <w:noProof/>
        </w:rPr>
        <w:t>Last Column: Nhấn mạnh cột cuối.</w:t>
      </w:r>
    </w:p>
    <w:p w:rsidR="00011971" w:rsidRPr="004C3D9E" w:rsidRDefault="00011971" w:rsidP="00B12D2C">
      <w:pPr>
        <w:pStyle w:val="ListParagraph"/>
        <w:numPr>
          <w:ilvl w:val="0"/>
          <w:numId w:val="20"/>
        </w:numPr>
        <w:rPr>
          <w:noProof/>
        </w:rPr>
      </w:pPr>
      <w:r w:rsidRPr="004C3D9E">
        <w:rPr>
          <w:noProof/>
        </w:rPr>
        <w:t>Banded Column: Tạo sự phân biệt giữa các cột (tô màu cách cột).</w:t>
      </w:r>
    </w:p>
    <w:p w:rsidR="000F31ED" w:rsidRPr="009B70E0" w:rsidRDefault="009B70E0" w:rsidP="00B12D2C">
      <w:pPr>
        <w:pStyle w:val="ListParagraph"/>
        <w:numPr>
          <w:ilvl w:val="0"/>
          <w:numId w:val="109"/>
        </w:numPr>
        <w:rPr>
          <w:b/>
        </w:rPr>
      </w:pPr>
      <w:r w:rsidRPr="009B70E0">
        <w:rPr>
          <w:b/>
        </w:rPr>
        <w:t>Biểu đồ trong Microsoft Word</w:t>
      </w:r>
    </w:p>
    <w:p w:rsidR="009B70E0" w:rsidRDefault="000B29C8" w:rsidP="00843A9B">
      <w:pPr>
        <w:ind w:firstLine="990"/>
        <w:jc w:val="both"/>
      </w:pPr>
      <w:r>
        <w:t>Đây là chức năng rất hữu ích mà Word cung cấp cho người sử dụng</w:t>
      </w:r>
      <w:r w:rsidR="00861172">
        <w:t>,</w:t>
      </w:r>
      <w:r w:rsidR="005B3E8F">
        <w:t xml:space="preserve"> ta thường sử dụng nó khi làm báo cáo, ví dụ: Báo cáo hoạt động kinh doanh, báo cáo</w:t>
      </w:r>
      <w:r w:rsidR="001F5D4B">
        <w:t xml:space="preserve"> tỉ lệ phân bố dân cư, báo cáo tỉ lệ đậu rớt tốt nghiệp…</w:t>
      </w:r>
    </w:p>
    <w:p w:rsidR="00AF0679" w:rsidRDefault="00AF0679" w:rsidP="00BB0D02">
      <w:pPr>
        <w:ind w:firstLine="990"/>
        <w:jc w:val="center"/>
      </w:pPr>
      <w:r>
        <w:rPr>
          <w:noProof/>
        </w:rPr>
        <w:drawing>
          <wp:inline distT="0" distB="0" distL="0" distR="0" wp14:anchorId="453FDD2B" wp14:editId="3E148493">
            <wp:extent cx="3333750" cy="1434362"/>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extLst>
                        <a:ext uri="{28A0092B-C50C-407E-A947-70E740481C1C}">
                          <a14:useLocalDpi xmlns:a14="http://schemas.microsoft.com/office/drawing/2010/main" val="0"/>
                        </a:ext>
                      </a:extLst>
                    </a:blip>
                    <a:srcRect l="4379"/>
                    <a:stretch/>
                  </pic:blipFill>
                  <pic:spPr bwMode="auto">
                    <a:xfrm>
                      <a:off x="0" y="0"/>
                      <a:ext cx="3363053" cy="1446970"/>
                    </a:xfrm>
                    <a:prstGeom prst="rect">
                      <a:avLst/>
                    </a:prstGeom>
                    <a:ln>
                      <a:noFill/>
                    </a:ln>
                    <a:extLst>
                      <a:ext uri="{53640926-AAD7-44D8-BBD7-CCE9431645EC}">
                        <a14:shadowObscured xmlns:a14="http://schemas.microsoft.com/office/drawing/2010/main"/>
                      </a:ext>
                    </a:extLst>
                  </pic:spPr>
                </pic:pic>
              </a:graphicData>
            </a:graphic>
          </wp:inline>
        </w:drawing>
      </w:r>
    </w:p>
    <w:p w:rsidR="00BB0D02" w:rsidRDefault="00BB0D02" w:rsidP="00BB0D02">
      <w:pPr>
        <w:ind w:left="5040" w:firstLine="720"/>
        <w:jc w:val="center"/>
      </w:pPr>
    </w:p>
    <w:p w:rsidR="00422C00" w:rsidRDefault="00422C00" w:rsidP="006914AE">
      <w:pPr>
        <w:jc w:val="center"/>
      </w:pPr>
      <w:r w:rsidRPr="00FD37C7">
        <w:t>Hình 1.6</w:t>
      </w:r>
      <w:r>
        <w:t>4</w:t>
      </w:r>
      <w:r w:rsidRPr="00FD37C7">
        <w:t xml:space="preserve"> – </w:t>
      </w:r>
      <w:r>
        <w:t>Chèn bảng biểu</w:t>
      </w:r>
    </w:p>
    <w:p w:rsidR="009D69AB" w:rsidRDefault="006914AE" w:rsidP="00843A9B">
      <w:pPr>
        <w:ind w:firstLine="900"/>
        <w:jc w:val="both"/>
      </w:pPr>
      <w:r>
        <w:rPr>
          <w:noProof/>
        </w:rPr>
        <w:drawing>
          <wp:anchor distT="0" distB="0" distL="114300" distR="114300" simplePos="0" relativeHeight="251708416" behindDoc="0" locked="0" layoutInCell="1" allowOverlap="1" wp14:anchorId="459BEE38" wp14:editId="0A0EB17D">
            <wp:simplePos x="0" y="0"/>
            <wp:positionH relativeFrom="column">
              <wp:posOffset>2348230</wp:posOffset>
            </wp:positionH>
            <wp:positionV relativeFrom="paragraph">
              <wp:posOffset>11430</wp:posOffset>
            </wp:positionV>
            <wp:extent cx="3729355" cy="2638425"/>
            <wp:effectExtent l="0" t="0" r="4445" b="9525"/>
            <wp:wrapSquare wrapText="bothSides"/>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3729355" cy="2638425"/>
                    </a:xfrm>
                    <a:prstGeom prst="rect">
                      <a:avLst/>
                    </a:prstGeom>
                  </pic:spPr>
                </pic:pic>
              </a:graphicData>
            </a:graphic>
            <wp14:sizeRelH relativeFrom="page">
              <wp14:pctWidth>0</wp14:pctWidth>
            </wp14:sizeRelH>
            <wp14:sizeRelV relativeFrom="page">
              <wp14:pctHeight>0</wp14:pctHeight>
            </wp14:sizeRelV>
          </wp:anchor>
        </w:drawing>
      </w:r>
      <w:r w:rsidR="00B63DBD">
        <w:t xml:space="preserve">Để chèn </w:t>
      </w:r>
      <w:r w:rsidR="00475404">
        <w:t>biểu đồ</w:t>
      </w:r>
      <w:r w:rsidR="00B63DBD">
        <w:t xml:space="preserve"> ta vào tab Insert/chọn Chart trong nhóm Illustrations</w:t>
      </w:r>
      <w:r w:rsidR="00EE7140">
        <w:t xml:space="preserve"> như hình 1.64</w:t>
      </w:r>
      <w:r w:rsidR="00CE13C6">
        <w:t>. Trong màn hình Insert Chart có rất nhiều loại biểu đồ, tùy vào mục đích sử dụng mà ta chọn các loại biểu đồ phù hợp</w:t>
      </w:r>
      <w:r w:rsidR="00F50C99">
        <w:t xml:space="preserve"> (</w:t>
      </w:r>
      <w:r w:rsidR="00E833DA">
        <w:t>C</w:t>
      </w:r>
      <w:r w:rsidR="00F50C99">
        <w:t>olumn, Line, Pie, Bar, Area…)</w:t>
      </w:r>
      <w:r w:rsidR="006B6CBB">
        <w:t>. Giả sử ta chọn một loại Column nào đó rồi bấ</w:t>
      </w:r>
      <w:r w:rsidR="00BB7616">
        <w:t>m nút OK, ta được kết quả như hình 1.65</w:t>
      </w:r>
      <w:r w:rsidR="00B34D2B">
        <w:t>.</w:t>
      </w:r>
    </w:p>
    <w:p w:rsidR="009C6D77" w:rsidRDefault="009C6D77" w:rsidP="009D69AB"/>
    <w:p w:rsidR="00BB6A3F" w:rsidRDefault="00BB7616" w:rsidP="009935DC">
      <w:pPr>
        <w:jc w:val="center"/>
      </w:pPr>
      <w:r>
        <w:rPr>
          <w:noProof/>
        </w:rPr>
        <w:drawing>
          <wp:inline distT="0" distB="0" distL="0" distR="0" wp14:anchorId="4A9FE6EB" wp14:editId="736AA2CE">
            <wp:extent cx="6156325" cy="25431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a:srcRect t="28664"/>
                    <a:stretch/>
                  </pic:blipFill>
                  <pic:spPr bwMode="auto">
                    <a:xfrm>
                      <a:off x="0" y="0"/>
                      <a:ext cx="6166729" cy="2547473"/>
                    </a:xfrm>
                    <a:prstGeom prst="rect">
                      <a:avLst/>
                    </a:prstGeom>
                    <a:ln>
                      <a:noFill/>
                    </a:ln>
                    <a:extLst>
                      <a:ext uri="{53640926-AAD7-44D8-BBD7-CCE9431645EC}">
                        <a14:shadowObscured xmlns:a14="http://schemas.microsoft.com/office/drawing/2010/main"/>
                      </a:ext>
                    </a:extLst>
                  </pic:spPr>
                </pic:pic>
              </a:graphicData>
            </a:graphic>
          </wp:inline>
        </w:drawing>
      </w:r>
    </w:p>
    <w:p w:rsidR="00D71F91" w:rsidRDefault="00D71F91" w:rsidP="00D71F91">
      <w:pPr>
        <w:jc w:val="center"/>
      </w:pPr>
      <w:r>
        <w:t>Hình 1.65 – hiệu chỉnh thông số cho biểu đồ</w:t>
      </w:r>
    </w:p>
    <w:p w:rsidR="00DD3A73" w:rsidRDefault="00FC3CFD" w:rsidP="00843A9B">
      <w:pPr>
        <w:ind w:firstLine="900"/>
        <w:jc w:val="both"/>
      </w:pPr>
      <w:r>
        <w:t xml:space="preserve">Word sẽ cung cấp thêm cho chúng ta màn hình Excel để thay đổi giá trị, mỗi lần đổi giá trị trong Excel thì biểu đồ trong Word sẽ tự động cập </w:t>
      </w:r>
      <w:r w:rsidR="003E3F2C">
        <w:t>nhật</w:t>
      </w:r>
      <w:r>
        <w:t>.</w:t>
      </w:r>
      <w:r w:rsidR="00494FAF">
        <w:t xml:space="preserve"> Ta có thể thay đổi kiểu biểu đồ, hiệu chỉnh tiêu đề</w:t>
      </w:r>
      <w:r w:rsidR="00632D32">
        <w:t xml:space="preserve">, </w:t>
      </w:r>
      <w:r w:rsidR="005324BB">
        <w:t>hiệu</w:t>
      </w:r>
      <w:r w:rsidR="00632D32">
        <w:t xml:space="preserve"> chỉnh lưới, định dạng font chữ cũng như màu nền cho biểu đồ…</w:t>
      </w:r>
    </w:p>
    <w:p w:rsidR="001735BD" w:rsidRDefault="001735BD" w:rsidP="00843A9B">
      <w:pPr>
        <w:ind w:firstLine="900"/>
        <w:jc w:val="both"/>
      </w:pPr>
    </w:p>
    <w:p w:rsidR="00735566" w:rsidRPr="001735BD" w:rsidRDefault="00C82DCC" w:rsidP="00B12D2C">
      <w:pPr>
        <w:pStyle w:val="ListParagraph"/>
        <w:numPr>
          <w:ilvl w:val="0"/>
          <w:numId w:val="109"/>
        </w:numPr>
        <w:rPr>
          <w:b/>
        </w:rPr>
      </w:pPr>
      <w:r w:rsidRPr="001735BD">
        <w:rPr>
          <w:b/>
        </w:rPr>
        <w:t>Thiết kế biểu</w:t>
      </w:r>
      <w:r w:rsidR="00A454E7" w:rsidRPr="001735BD">
        <w:rPr>
          <w:b/>
        </w:rPr>
        <w:t xml:space="preserve"> đồ</w:t>
      </w:r>
    </w:p>
    <w:p w:rsidR="00C82DCC" w:rsidRDefault="00DF75E8" w:rsidP="00843A9B">
      <w:pPr>
        <w:ind w:firstLine="900"/>
      </w:pPr>
      <w:r>
        <w:t>Khi c</w:t>
      </w:r>
      <w:r w:rsidR="00E97A0E">
        <w:t>họn biểu đồ, Word sẽ cung cấp công cụ Chart Tools cho phép chúng ta thiết kế, định dạng</w:t>
      </w:r>
      <w:r w:rsidR="001D4FB4">
        <w:t>, cập nhập dữ liệu</w:t>
      </w:r>
      <w:r w:rsidR="00E97A0E">
        <w:t xml:space="preserve"> lại </w:t>
      </w:r>
      <w:r w:rsidR="00472206">
        <w:t xml:space="preserve">cho </w:t>
      </w:r>
      <w:r w:rsidR="00E97A0E">
        <w:t>biểu đồ</w:t>
      </w:r>
      <w:r w:rsidR="006B35DE">
        <w:t>:</w:t>
      </w:r>
    </w:p>
    <w:p w:rsidR="006B35DE" w:rsidRDefault="004A5C33" w:rsidP="000A529E">
      <w:pPr>
        <w:jc w:val="center"/>
      </w:pPr>
      <w:r>
        <w:rPr>
          <w:noProof/>
        </w:rPr>
        <w:drawing>
          <wp:inline distT="0" distB="0" distL="0" distR="0" wp14:anchorId="5CF4A614" wp14:editId="3094472D">
            <wp:extent cx="6190615" cy="745490"/>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A4C393.tmp"/>
                    <pic:cNvPicPr/>
                  </pic:nvPicPr>
                  <pic:blipFill>
                    <a:blip r:embed="rId95">
                      <a:extLst>
                        <a:ext uri="{28A0092B-C50C-407E-A947-70E740481C1C}">
                          <a14:useLocalDpi xmlns:a14="http://schemas.microsoft.com/office/drawing/2010/main" val="0"/>
                        </a:ext>
                      </a:extLst>
                    </a:blip>
                    <a:stretch>
                      <a:fillRect/>
                    </a:stretch>
                  </pic:blipFill>
                  <pic:spPr>
                    <a:xfrm>
                      <a:off x="0" y="0"/>
                      <a:ext cx="6190615" cy="745490"/>
                    </a:xfrm>
                    <a:prstGeom prst="rect">
                      <a:avLst/>
                    </a:prstGeom>
                  </pic:spPr>
                </pic:pic>
              </a:graphicData>
            </a:graphic>
          </wp:inline>
        </w:drawing>
      </w:r>
    </w:p>
    <w:p w:rsidR="000A529E" w:rsidRDefault="0064134D" w:rsidP="000A529E">
      <w:pPr>
        <w:jc w:val="center"/>
      </w:pPr>
      <w:r>
        <w:t xml:space="preserve">Hình 1.66 – </w:t>
      </w:r>
      <w:r w:rsidR="000E384C">
        <w:t>Công cụ định dạng, cập nhật dữ liệu cho biểu đồ</w:t>
      </w:r>
    </w:p>
    <w:p w:rsidR="001735BD" w:rsidRDefault="001735BD" w:rsidP="000A529E">
      <w:pPr>
        <w:jc w:val="center"/>
      </w:pPr>
    </w:p>
    <w:p w:rsidR="00C318D2" w:rsidRPr="001735BD" w:rsidRDefault="004A5C33" w:rsidP="00B12D2C">
      <w:pPr>
        <w:pStyle w:val="ListParagraph"/>
        <w:numPr>
          <w:ilvl w:val="0"/>
          <w:numId w:val="108"/>
        </w:numPr>
        <w:rPr>
          <w:b/>
        </w:rPr>
      </w:pPr>
      <w:r>
        <w:rPr>
          <w:noProof/>
        </w:rPr>
        <w:drawing>
          <wp:anchor distT="0" distB="0" distL="114300" distR="114300" simplePos="0" relativeHeight="251602944" behindDoc="0" locked="0" layoutInCell="1" allowOverlap="1" wp14:anchorId="437B5121" wp14:editId="6CE43946">
            <wp:simplePos x="0" y="0"/>
            <wp:positionH relativeFrom="column">
              <wp:posOffset>5448300</wp:posOffset>
            </wp:positionH>
            <wp:positionV relativeFrom="paragraph">
              <wp:posOffset>0</wp:posOffset>
            </wp:positionV>
            <wp:extent cx="743054" cy="943107"/>
            <wp:effectExtent l="0" t="0" r="0" b="952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A44052.tmp"/>
                    <pic:cNvPicPr/>
                  </pic:nvPicPr>
                  <pic:blipFill>
                    <a:blip r:embed="rId96">
                      <a:extLst>
                        <a:ext uri="{28A0092B-C50C-407E-A947-70E740481C1C}">
                          <a14:useLocalDpi xmlns:a14="http://schemas.microsoft.com/office/drawing/2010/main" val="0"/>
                        </a:ext>
                      </a:extLst>
                    </a:blip>
                    <a:stretch>
                      <a:fillRect/>
                    </a:stretch>
                  </pic:blipFill>
                  <pic:spPr>
                    <a:xfrm>
                      <a:off x="0" y="0"/>
                      <a:ext cx="743054" cy="943107"/>
                    </a:xfrm>
                    <a:prstGeom prst="rect">
                      <a:avLst/>
                    </a:prstGeom>
                  </pic:spPr>
                </pic:pic>
              </a:graphicData>
            </a:graphic>
            <wp14:sizeRelH relativeFrom="page">
              <wp14:pctWidth>0</wp14:pctWidth>
            </wp14:sizeRelH>
            <wp14:sizeRelV relativeFrom="page">
              <wp14:pctHeight>0</wp14:pctHeight>
            </wp14:sizeRelV>
          </wp:anchor>
        </w:drawing>
      </w:r>
      <w:r w:rsidR="00CE76FD" w:rsidRPr="001735BD">
        <w:rPr>
          <w:b/>
        </w:rPr>
        <w:t>Thay đổi loại biểu đồ</w:t>
      </w:r>
    </w:p>
    <w:p w:rsidR="008915E8" w:rsidRDefault="00AA6052" w:rsidP="00843A9B">
      <w:pPr>
        <w:ind w:firstLine="1080"/>
        <w:jc w:val="both"/>
      </w:pPr>
      <w:r>
        <w:t xml:space="preserve">Để thay đổi loại biểu đồ (ví dụ đổi từ loại dạng </w:t>
      </w:r>
      <w:r w:rsidR="00C2040E">
        <w:t>Column</w:t>
      </w:r>
      <w:r>
        <w:t xml:space="preserve"> sang dạng </w:t>
      </w:r>
      <w:r w:rsidR="00C2040E">
        <w:t>Bar</w:t>
      </w:r>
      <w:r>
        <w:t xml:space="preserve">), ta click chọn biểu đồ trước và trong nhóm lệnh Type của thanh công cụ, ta chọn </w:t>
      </w:r>
      <w:r w:rsidRPr="00AA6052">
        <w:rPr>
          <w:b/>
        </w:rPr>
        <w:t>Change Chart type</w:t>
      </w:r>
      <w:r w:rsidR="00C2040E">
        <w:rPr>
          <w:b/>
        </w:rPr>
        <w:t>.</w:t>
      </w:r>
      <w:r w:rsidR="00C2040E">
        <w:t xml:space="preserve"> Word sẽ mở ra màn hình Insert Chart giống như hình 1.64, ta chọn dạng</w:t>
      </w:r>
      <w:r w:rsidR="00F849D8">
        <w:t xml:space="preserve"> Bar rồi nhấn OK</w:t>
      </w:r>
      <w:r w:rsidR="00D03B8D">
        <w:t xml:space="preserve"> sẽ có kết quả như bên dưới</w:t>
      </w:r>
      <w:r w:rsidR="002515C2">
        <w:t>:</w:t>
      </w:r>
    </w:p>
    <w:p w:rsidR="00111FF5" w:rsidRPr="00C2040E" w:rsidRDefault="00111FF5" w:rsidP="00111FF5">
      <w:pPr>
        <w:jc w:val="center"/>
      </w:pPr>
      <w:r>
        <w:rPr>
          <w:noProof/>
        </w:rPr>
        <w:drawing>
          <wp:inline distT="0" distB="0" distL="0" distR="0" wp14:anchorId="0A762DEA" wp14:editId="72CC2AAB">
            <wp:extent cx="2986088" cy="1781175"/>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986088" cy="1781175"/>
                    </a:xfrm>
                    <a:prstGeom prst="rect">
                      <a:avLst/>
                    </a:prstGeom>
                  </pic:spPr>
                </pic:pic>
              </a:graphicData>
            </a:graphic>
          </wp:inline>
        </w:drawing>
      </w:r>
    </w:p>
    <w:p w:rsidR="002F74DC" w:rsidRPr="00566A93" w:rsidRDefault="00566A93" w:rsidP="00B12D2C">
      <w:pPr>
        <w:pStyle w:val="ListParagraph"/>
        <w:numPr>
          <w:ilvl w:val="0"/>
          <w:numId w:val="108"/>
        </w:numPr>
        <w:rPr>
          <w:b/>
        </w:rPr>
      </w:pPr>
      <w:r w:rsidRPr="00566A93">
        <w:rPr>
          <w:b/>
        </w:rPr>
        <w:lastRenderedPageBreak/>
        <w:t>Cập nhật dữ liệu cho biểu đồ</w:t>
      </w:r>
    </w:p>
    <w:p w:rsidR="00566A93" w:rsidRDefault="004A5C33" w:rsidP="00EA32A8">
      <w:pPr>
        <w:spacing w:line="360" w:lineRule="auto"/>
        <w:ind w:firstLine="720"/>
      </w:pPr>
      <w:r>
        <w:rPr>
          <w:noProof/>
        </w:rPr>
        <w:drawing>
          <wp:anchor distT="0" distB="0" distL="114300" distR="114300" simplePos="0" relativeHeight="251603968" behindDoc="0" locked="0" layoutInCell="1" allowOverlap="1" wp14:anchorId="1D8DD8F6" wp14:editId="65C90C23">
            <wp:simplePos x="0" y="0"/>
            <wp:positionH relativeFrom="column">
              <wp:posOffset>4333875</wp:posOffset>
            </wp:positionH>
            <wp:positionV relativeFrom="paragraph">
              <wp:posOffset>5080</wp:posOffset>
            </wp:positionV>
            <wp:extent cx="1981477" cy="89547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A4D580.tmp"/>
                    <pic:cNvPicPr/>
                  </pic:nvPicPr>
                  <pic:blipFill>
                    <a:blip r:embed="rId98">
                      <a:extLst>
                        <a:ext uri="{28A0092B-C50C-407E-A947-70E740481C1C}">
                          <a14:useLocalDpi xmlns:a14="http://schemas.microsoft.com/office/drawing/2010/main" val="0"/>
                        </a:ext>
                      </a:extLst>
                    </a:blip>
                    <a:stretch>
                      <a:fillRect/>
                    </a:stretch>
                  </pic:blipFill>
                  <pic:spPr>
                    <a:xfrm>
                      <a:off x="0" y="0"/>
                      <a:ext cx="1981477" cy="895475"/>
                    </a:xfrm>
                    <a:prstGeom prst="rect">
                      <a:avLst/>
                    </a:prstGeom>
                  </pic:spPr>
                </pic:pic>
              </a:graphicData>
            </a:graphic>
            <wp14:sizeRelH relativeFrom="page">
              <wp14:pctWidth>0</wp14:pctWidth>
            </wp14:sizeRelH>
            <wp14:sizeRelV relativeFrom="page">
              <wp14:pctHeight>0</wp14:pctHeight>
            </wp14:sizeRelV>
          </wp:anchor>
        </w:drawing>
      </w:r>
      <w:r w:rsidR="00C3743E">
        <w:t>Nếu ta muốn thay đổi giá trị trong biểu đồ, chọn Edit Data trên thanh công cụ (xem hình), Word sẽ mở cửa sổ giống như hình 1.65 cho phép ta chỉnh sửa dữ liệu</w:t>
      </w:r>
      <w:r w:rsidR="00811E7E">
        <w:t>.</w:t>
      </w:r>
    </w:p>
    <w:p w:rsidR="00811E7E" w:rsidRPr="00C718F0" w:rsidRDefault="00C718F0" w:rsidP="00B12D2C">
      <w:pPr>
        <w:pStyle w:val="ListParagraph"/>
        <w:numPr>
          <w:ilvl w:val="0"/>
          <w:numId w:val="108"/>
        </w:numPr>
        <w:rPr>
          <w:b/>
        </w:rPr>
      </w:pPr>
      <w:r w:rsidRPr="00C718F0">
        <w:rPr>
          <w:b/>
        </w:rPr>
        <w:t>Định dạng biểu đồ</w:t>
      </w:r>
    </w:p>
    <w:p w:rsidR="00C718F0" w:rsidRDefault="00497F66" w:rsidP="00EA32A8">
      <w:pPr>
        <w:spacing w:line="360" w:lineRule="auto"/>
        <w:ind w:firstLine="720"/>
      </w:pPr>
      <w:r>
        <w:t>Để thay đổi tiêu đề cho biểu đồ, thay đổi tiêu đề cho trục ngang, trục đứng… ta vào tab Layout của công cụ Chart Tool</w:t>
      </w:r>
      <w:r w:rsidR="001A1424">
        <w:t>:</w:t>
      </w:r>
    </w:p>
    <w:p w:rsidR="00DE5A56" w:rsidRDefault="002D3F49" w:rsidP="00DE5A56">
      <w:pPr>
        <w:jc w:val="center"/>
      </w:pPr>
      <w:r>
        <w:rPr>
          <w:noProof/>
        </w:rPr>
        <w:drawing>
          <wp:inline distT="0" distB="0" distL="0" distR="0" wp14:anchorId="6CE39273" wp14:editId="717629A7">
            <wp:extent cx="4296375" cy="3248478"/>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A4E174.tmp"/>
                    <pic:cNvPicPr/>
                  </pic:nvPicPr>
                  <pic:blipFill>
                    <a:blip r:embed="rId99">
                      <a:extLst>
                        <a:ext uri="{28A0092B-C50C-407E-A947-70E740481C1C}">
                          <a14:useLocalDpi xmlns:a14="http://schemas.microsoft.com/office/drawing/2010/main" val="0"/>
                        </a:ext>
                      </a:extLst>
                    </a:blip>
                    <a:stretch>
                      <a:fillRect/>
                    </a:stretch>
                  </pic:blipFill>
                  <pic:spPr>
                    <a:xfrm>
                      <a:off x="0" y="0"/>
                      <a:ext cx="4296375" cy="3248478"/>
                    </a:xfrm>
                    <a:prstGeom prst="rect">
                      <a:avLst/>
                    </a:prstGeom>
                  </pic:spPr>
                </pic:pic>
              </a:graphicData>
            </a:graphic>
          </wp:inline>
        </w:drawing>
      </w:r>
    </w:p>
    <w:p w:rsidR="00BE6044" w:rsidRDefault="00BE6044" w:rsidP="00C041AE"/>
    <w:p w:rsidR="00C3743E" w:rsidRDefault="00C041AE" w:rsidP="00C041AE">
      <w:r>
        <w:t>Ví dụ: Đổi vị trí xuất hiện Legend</w:t>
      </w:r>
      <w:r w:rsidR="00AC0F1A">
        <w:t>, hiển thị Axis titles</w:t>
      </w:r>
      <w:r w:rsidR="00CB03DF">
        <w:t>, thay đổi màu các thông số</w:t>
      </w:r>
      <w:r w:rsidR="004E3DAF">
        <w:t>:</w:t>
      </w:r>
    </w:p>
    <w:p w:rsidR="00A60336" w:rsidRDefault="00F11AC2" w:rsidP="00A60336">
      <w:pPr>
        <w:jc w:val="center"/>
      </w:pPr>
      <w:r>
        <w:rPr>
          <w:noProof/>
        </w:rPr>
        <w:lastRenderedPageBreak/>
        <w:drawing>
          <wp:inline distT="0" distB="0" distL="0" distR="0" wp14:anchorId="5D28F0D0" wp14:editId="06AB533A">
            <wp:extent cx="6200455" cy="402974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t="-5" r="28379" b="17212"/>
                    <a:stretch/>
                  </pic:blipFill>
                  <pic:spPr bwMode="auto">
                    <a:xfrm>
                      <a:off x="0" y="0"/>
                      <a:ext cx="6221199" cy="4043222"/>
                    </a:xfrm>
                    <a:prstGeom prst="rect">
                      <a:avLst/>
                    </a:prstGeom>
                    <a:ln>
                      <a:noFill/>
                    </a:ln>
                    <a:extLst>
                      <a:ext uri="{53640926-AAD7-44D8-BBD7-CCE9431645EC}">
                        <a14:shadowObscured xmlns:a14="http://schemas.microsoft.com/office/drawing/2010/main"/>
                      </a:ext>
                    </a:extLst>
                  </pic:spPr>
                </pic:pic>
              </a:graphicData>
            </a:graphic>
          </wp:inline>
        </w:drawing>
      </w:r>
    </w:p>
    <w:p w:rsidR="00855D0F" w:rsidRDefault="00855D0F" w:rsidP="00A60336">
      <w:pPr>
        <w:jc w:val="center"/>
      </w:pPr>
      <w:r>
        <w:t xml:space="preserve">Hình 1.67 – </w:t>
      </w:r>
      <w:r w:rsidR="00C843D6">
        <w:t>Ví dụ thay đổi định dạng</w:t>
      </w:r>
      <w:r w:rsidR="00BC3B01">
        <w:t xml:space="preserve"> biểu đồ</w:t>
      </w:r>
    </w:p>
    <w:p w:rsidR="00E71D57" w:rsidRDefault="001C7333" w:rsidP="002A4CA8">
      <w:pPr>
        <w:pStyle w:val="CAP3"/>
      </w:pPr>
      <w:r>
        <w:t xml:space="preserve"> </w:t>
      </w:r>
      <w:bookmarkStart w:id="255" w:name="_Toc404244186"/>
      <w:r>
        <w:t>Cách xây dựng nội dung tái sử dụng trong tài liệu</w:t>
      </w:r>
      <w:bookmarkEnd w:id="255"/>
    </w:p>
    <w:p w:rsidR="007560CD" w:rsidRDefault="00F07E80" w:rsidP="00906713">
      <w:pPr>
        <w:ind w:firstLine="1260"/>
        <w:jc w:val="both"/>
      </w:pPr>
      <w:r>
        <w:t>Ta biết rằng trong quá trình soạn thảo văn bản, có những cụm từ, những định dạng ta thường xuyên sử dụng đi sử dụng lại</w:t>
      </w:r>
      <w:r w:rsidR="003B09FD">
        <w:t>. Nếu như phải viết lặp lại thì rất mất thời gian vì vậy Word cung cấp cho ta chức năng xây dựng nội dung tái sử dụng</w:t>
      </w:r>
      <w:r w:rsidR="00CD0FE8">
        <w:t>, chẳng hạn: Building Block, Autotext, Header &amp; Footer…</w:t>
      </w:r>
    </w:p>
    <w:p w:rsidR="000D4844" w:rsidRPr="00137689" w:rsidRDefault="00137689" w:rsidP="00B12D2C">
      <w:pPr>
        <w:pStyle w:val="ListParagraph"/>
        <w:numPr>
          <w:ilvl w:val="0"/>
          <w:numId w:val="110"/>
        </w:numPr>
        <w:rPr>
          <w:b/>
        </w:rPr>
      </w:pPr>
      <w:r w:rsidRPr="00137689">
        <w:rPr>
          <w:b/>
        </w:rPr>
        <w:t>Building Block</w:t>
      </w:r>
    </w:p>
    <w:p w:rsidR="00137689" w:rsidRDefault="006F3902" w:rsidP="00B77927">
      <w:pPr>
        <w:ind w:firstLine="720"/>
        <w:jc w:val="both"/>
      </w:pPr>
      <w:r>
        <w:t>Cho phép ta tạo ra và chuẩn hóa các trang bìa, tiêu đề đầu trang, tiêu đề chân trang, và các bảng biểu</w:t>
      </w:r>
      <w:r w:rsidR="007D6E61">
        <w:t xml:space="preserve">, đây là tính năng mạnh mẽ cho </w:t>
      </w:r>
      <w:r w:rsidR="006E6F6A">
        <w:t>phép</w:t>
      </w:r>
      <w:r w:rsidR="007D6E61">
        <w:t xml:space="preserve"> tái sử dụng nội dung</w:t>
      </w:r>
      <w:r w:rsidR="00CE6D10">
        <w:t>.</w:t>
      </w:r>
    </w:p>
    <w:p w:rsidR="00CE6D10" w:rsidRPr="00CE6D10" w:rsidRDefault="00CE6D10" w:rsidP="00B77927">
      <w:pPr>
        <w:ind w:firstLine="720"/>
        <w:jc w:val="both"/>
        <w:rPr>
          <w:b/>
        </w:rPr>
      </w:pPr>
      <w:r w:rsidRPr="00CE6D10">
        <w:rPr>
          <w:b/>
        </w:rPr>
        <w:t>Hiệu chỉnh Building Block có sẵn</w:t>
      </w:r>
    </w:p>
    <w:p w:rsidR="00CE6D10" w:rsidRDefault="004A422F" w:rsidP="00B77927">
      <w:pPr>
        <w:ind w:firstLine="720"/>
        <w:jc w:val="both"/>
      </w:pPr>
      <w:r>
        <w:t>Vào tab Insert/chọn Quick Part</w:t>
      </w:r>
      <w:r w:rsidR="0099646A">
        <w:t>s</w:t>
      </w:r>
      <w:r>
        <w:t xml:space="preserve"> </w:t>
      </w:r>
      <w:r w:rsidR="0099646A">
        <w:t>(</w:t>
      </w:r>
      <w:r>
        <w:t>nhóm lệnh Text</w:t>
      </w:r>
      <w:r w:rsidR="0099646A">
        <w:t>)/chọn Building Blocks Organizer</w:t>
      </w:r>
      <w:r>
        <w:t>:</w:t>
      </w:r>
    </w:p>
    <w:p w:rsidR="004A422F" w:rsidRDefault="00F11AC2" w:rsidP="004A422F">
      <w:pPr>
        <w:ind w:firstLine="720"/>
        <w:jc w:val="center"/>
      </w:pPr>
      <w:r>
        <w:rPr>
          <w:noProof/>
        </w:rPr>
        <w:drawing>
          <wp:inline distT="0" distB="0" distL="0" distR="0" wp14:anchorId="75A48E9D" wp14:editId="4500263B">
            <wp:extent cx="3051426" cy="193101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extLst>
                        <a:ext uri="{BEBA8EAE-BF5A-486C-A8C5-ECC9F3942E4B}">
                          <a14:imgProps xmlns:a14="http://schemas.microsoft.com/office/drawing/2010/main">
                            <a14:imgLayer r:embed="rId102">
                              <a14:imgEffect>
                                <a14:sharpenSoften amount="25000"/>
                              </a14:imgEffect>
                            </a14:imgLayer>
                          </a14:imgProps>
                        </a:ext>
                      </a:extLst>
                    </a:blip>
                    <a:srcRect l="66230" t="6331" r="11302" b="66685"/>
                    <a:stretch/>
                  </pic:blipFill>
                  <pic:spPr bwMode="auto">
                    <a:xfrm>
                      <a:off x="0" y="0"/>
                      <a:ext cx="3074225" cy="1945439"/>
                    </a:xfrm>
                    <a:prstGeom prst="rect">
                      <a:avLst/>
                    </a:prstGeom>
                    <a:ln>
                      <a:noFill/>
                    </a:ln>
                    <a:extLst>
                      <a:ext uri="{53640926-AAD7-44D8-BBD7-CCE9431645EC}">
                        <a14:shadowObscured xmlns:a14="http://schemas.microsoft.com/office/drawing/2010/main"/>
                      </a:ext>
                    </a:extLst>
                  </pic:spPr>
                </pic:pic>
              </a:graphicData>
            </a:graphic>
          </wp:inline>
        </w:drawing>
      </w:r>
    </w:p>
    <w:p w:rsidR="009C41FF" w:rsidRDefault="009C41FF" w:rsidP="009C41FF">
      <w:pPr>
        <w:jc w:val="center"/>
      </w:pPr>
      <w:r>
        <w:t>Hình 1.6</w:t>
      </w:r>
      <w:r w:rsidR="00C21A35">
        <w:t>8</w:t>
      </w:r>
      <w:r>
        <w:t xml:space="preserve"> – </w:t>
      </w:r>
      <w:r w:rsidR="00C21A35">
        <w:t>Hiển thị Building Blocks Organizer</w:t>
      </w:r>
    </w:p>
    <w:p w:rsidR="009C41FF" w:rsidRDefault="00FF44CA" w:rsidP="00F11AC2">
      <w:pPr>
        <w:jc w:val="center"/>
      </w:pPr>
      <w:r>
        <w:rPr>
          <w:noProof/>
        </w:rPr>
        <w:lastRenderedPageBreak/>
        <w:drawing>
          <wp:inline distT="0" distB="0" distL="0" distR="0" wp14:anchorId="31C76F64" wp14:editId="4B090D85">
            <wp:extent cx="4563686" cy="3847465"/>
            <wp:effectExtent l="0" t="0" r="889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576811" cy="3858530"/>
                    </a:xfrm>
                    <a:prstGeom prst="rect">
                      <a:avLst/>
                    </a:prstGeom>
                  </pic:spPr>
                </pic:pic>
              </a:graphicData>
            </a:graphic>
          </wp:inline>
        </w:drawing>
      </w:r>
    </w:p>
    <w:p w:rsidR="00130898" w:rsidRDefault="00130898" w:rsidP="004A422F">
      <w:pPr>
        <w:ind w:firstLine="720"/>
        <w:jc w:val="center"/>
      </w:pPr>
      <w:r>
        <w:t>Hình 1.69 – Màn hình Building Blocks Organizer</w:t>
      </w:r>
      <w:r w:rsidR="00BF7C1F">
        <w:t xml:space="preserve"> (ví dụ trang bìa)</w:t>
      </w:r>
    </w:p>
    <w:p w:rsidR="00F6752E" w:rsidRDefault="00F6752E" w:rsidP="00B12D2C">
      <w:pPr>
        <w:pStyle w:val="ListParagraph"/>
        <w:numPr>
          <w:ilvl w:val="0"/>
          <w:numId w:val="111"/>
        </w:numPr>
      </w:pPr>
      <w:r w:rsidRPr="00906713">
        <w:rPr>
          <w:b/>
        </w:rPr>
        <w:t>Insert:</w:t>
      </w:r>
      <w:r>
        <w:t xml:space="preserve"> Cho phép</w:t>
      </w:r>
      <w:r w:rsidR="00C20B56">
        <w:t xml:space="preserve"> chèn Building Block đang chọn vào tài liệu</w:t>
      </w:r>
      <w:r w:rsidR="003543F9">
        <w:t xml:space="preserve"> (ở hình 1.69 nếu ta chọn Insert thì trang bìa </w:t>
      </w:r>
      <w:r w:rsidR="00FF44CA">
        <w:t>Grid</w:t>
      </w:r>
      <w:r w:rsidR="003543F9">
        <w:t xml:space="preserve"> như trên sẽ được chèn trực tiếp vào tài liệu)</w:t>
      </w:r>
      <w:r w:rsidR="00F81911">
        <w:t>.</w:t>
      </w:r>
    </w:p>
    <w:p w:rsidR="00C20B56" w:rsidRDefault="00C20B56" w:rsidP="00B12D2C">
      <w:pPr>
        <w:pStyle w:val="ListParagraph"/>
        <w:numPr>
          <w:ilvl w:val="0"/>
          <w:numId w:val="111"/>
        </w:numPr>
      </w:pPr>
      <w:r w:rsidRPr="00906713">
        <w:rPr>
          <w:b/>
        </w:rPr>
        <w:t>Delete:</w:t>
      </w:r>
      <w:r>
        <w:t xml:space="preserve"> Cho phép xóa Building Block đang chọn</w:t>
      </w:r>
      <w:r w:rsidR="00F81911">
        <w:t>.</w:t>
      </w:r>
    </w:p>
    <w:p w:rsidR="00245523" w:rsidRDefault="00FF44CA" w:rsidP="000A4217">
      <w:pPr>
        <w:jc w:val="center"/>
      </w:pPr>
      <w:r>
        <w:rPr>
          <w:noProof/>
        </w:rPr>
        <w:drawing>
          <wp:inline distT="0" distB="0" distL="0" distR="0" wp14:anchorId="35587804" wp14:editId="1E00FCFC">
            <wp:extent cx="3732027" cy="1118691"/>
            <wp:effectExtent l="0" t="0" r="1905"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751234" cy="1124448"/>
                    </a:xfrm>
                    <a:prstGeom prst="rect">
                      <a:avLst/>
                    </a:prstGeom>
                  </pic:spPr>
                </pic:pic>
              </a:graphicData>
            </a:graphic>
          </wp:inline>
        </w:drawing>
      </w:r>
    </w:p>
    <w:p w:rsidR="000A4217" w:rsidRDefault="000A4217" w:rsidP="000A4217">
      <w:pPr>
        <w:jc w:val="center"/>
      </w:pPr>
      <w:r>
        <w:t>Chọn Yes để xóa, chọn No để hủy thao tác xóa</w:t>
      </w:r>
      <w:r w:rsidR="00C10853">
        <w:t>.</w:t>
      </w:r>
    </w:p>
    <w:p w:rsidR="00C20B56" w:rsidRDefault="00FF44CA" w:rsidP="00B12D2C">
      <w:pPr>
        <w:pStyle w:val="ListParagraph"/>
        <w:numPr>
          <w:ilvl w:val="0"/>
          <w:numId w:val="112"/>
        </w:numPr>
        <w:jc w:val="both"/>
      </w:pPr>
      <w:r>
        <w:rPr>
          <w:noProof/>
        </w:rPr>
        <w:drawing>
          <wp:anchor distT="0" distB="0" distL="114300" distR="114300" simplePos="0" relativeHeight="251619328" behindDoc="0" locked="0" layoutInCell="1" allowOverlap="1" wp14:anchorId="26F6069F" wp14:editId="4768C8A5">
            <wp:simplePos x="0" y="0"/>
            <wp:positionH relativeFrom="column">
              <wp:posOffset>3194685</wp:posOffset>
            </wp:positionH>
            <wp:positionV relativeFrom="paragraph">
              <wp:posOffset>112395</wp:posOffset>
            </wp:positionV>
            <wp:extent cx="2987040" cy="2531745"/>
            <wp:effectExtent l="0" t="0" r="3810" b="190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2987040" cy="2531745"/>
                    </a:xfrm>
                    <a:prstGeom prst="rect">
                      <a:avLst/>
                    </a:prstGeom>
                  </pic:spPr>
                </pic:pic>
              </a:graphicData>
            </a:graphic>
            <wp14:sizeRelH relativeFrom="page">
              <wp14:pctWidth>0</wp14:pctWidth>
            </wp14:sizeRelH>
            <wp14:sizeRelV relativeFrom="page">
              <wp14:pctHeight>0</wp14:pctHeight>
            </wp14:sizeRelV>
          </wp:anchor>
        </w:drawing>
      </w:r>
      <w:r w:rsidR="00C20B56" w:rsidRPr="00906713">
        <w:rPr>
          <w:b/>
        </w:rPr>
        <w:t>Edit Properties:</w:t>
      </w:r>
      <w:r w:rsidR="00C20B56">
        <w:t xml:space="preserve"> Cho phép hiệu chỉnh Building Block đang chọn.</w:t>
      </w:r>
    </w:p>
    <w:p w:rsidR="00F57038" w:rsidRDefault="00F57038" w:rsidP="00B12D2C">
      <w:pPr>
        <w:pStyle w:val="ListParagraph"/>
        <w:numPr>
          <w:ilvl w:val="0"/>
          <w:numId w:val="112"/>
        </w:numPr>
        <w:jc w:val="both"/>
      </w:pPr>
      <w:r w:rsidRPr="00906713">
        <w:rPr>
          <w:b/>
        </w:rPr>
        <w:t>Name:</w:t>
      </w:r>
      <w:r>
        <w:t xml:space="preserve"> Đặt tên cho Building Block (tên tùy ý mang tính gợi nhớ)</w:t>
      </w:r>
    </w:p>
    <w:p w:rsidR="00F57038" w:rsidRDefault="009219A0" w:rsidP="00B12D2C">
      <w:pPr>
        <w:pStyle w:val="ListParagraph"/>
        <w:numPr>
          <w:ilvl w:val="0"/>
          <w:numId w:val="112"/>
        </w:numPr>
        <w:jc w:val="both"/>
      </w:pPr>
      <w:r w:rsidRPr="00906713">
        <w:rPr>
          <w:b/>
        </w:rPr>
        <w:t>Gallery:</w:t>
      </w:r>
      <w:r>
        <w:t xml:space="preserve"> Chọn các bộ sưu tập được định nghĩa trong Microsoft Word</w:t>
      </w:r>
    </w:p>
    <w:p w:rsidR="009219A0" w:rsidRDefault="00CB2571" w:rsidP="00B12D2C">
      <w:pPr>
        <w:pStyle w:val="ListParagraph"/>
        <w:numPr>
          <w:ilvl w:val="0"/>
          <w:numId w:val="112"/>
        </w:numPr>
        <w:jc w:val="both"/>
      </w:pPr>
      <w:r w:rsidRPr="00906713">
        <w:rPr>
          <w:b/>
        </w:rPr>
        <w:t xml:space="preserve">Category: </w:t>
      </w:r>
      <w:r>
        <w:t>Chọn các danh mục thuộc Gallery, ta có thể tạo tên mới</w:t>
      </w:r>
      <w:r w:rsidR="00027A0E">
        <w:t xml:space="preserve"> (bấm vào danh sách kéo xuống dưới cùng rồi chọn </w:t>
      </w:r>
      <w:r w:rsidR="00027A0E" w:rsidRPr="00906713">
        <w:rPr>
          <w:b/>
        </w:rPr>
        <w:t>New Category</w:t>
      </w:r>
      <w:r w:rsidR="00027A0E">
        <w:t>)</w:t>
      </w:r>
    </w:p>
    <w:p w:rsidR="005D534E" w:rsidRDefault="005D534E" w:rsidP="00B12D2C">
      <w:pPr>
        <w:pStyle w:val="ListParagraph"/>
        <w:numPr>
          <w:ilvl w:val="0"/>
          <w:numId w:val="112"/>
        </w:numPr>
        <w:jc w:val="both"/>
      </w:pPr>
      <w:r w:rsidRPr="00906713">
        <w:rPr>
          <w:b/>
        </w:rPr>
        <w:t>Description:</w:t>
      </w:r>
      <w:r>
        <w:t xml:space="preserve"> Nhập mô tả cho Building Block để trợ giúp cho quá trình sử dụng</w:t>
      </w:r>
    </w:p>
    <w:p w:rsidR="005D534E" w:rsidRDefault="005D534E" w:rsidP="00B12D2C">
      <w:pPr>
        <w:pStyle w:val="ListParagraph"/>
        <w:numPr>
          <w:ilvl w:val="0"/>
          <w:numId w:val="112"/>
        </w:numPr>
        <w:jc w:val="both"/>
      </w:pPr>
      <w:r w:rsidRPr="00906713">
        <w:rPr>
          <w:b/>
        </w:rPr>
        <w:lastRenderedPageBreak/>
        <w:t>Save in:</w:t>
      </w:r>
      <w:r>
        <w:t xml:space="preserve"> Nơi lưu trữ</w:t>
      </w:r>
      <w:r w:rsidR="00622507">
        <w:t xml:space="preserve"> Build Blocks, mặc định là Building Blocks.dotx</w:t>
      </w:r>
    </w:p>
    <w:p w:rsidR="002909E8" w:rsidRDefault="002909E8" w:rsidP="00B12D2C">
      <w:pPr>
        <w:pStyle w:val="ListParagraph"/>
        <w:numPr>
          <w:ilvl w:val="0"/>
          <w:numId w:val="112"/>
        </w:numPr>
        <w:jc w:val="both"/>
      </w:pPr>
      <w:r>
        <w:t>Sau khi nhập đầy đủ các thông số, bấm Ok để chấp nhận sự hiệu chỉnh.</w:t>
      </w:r>
    </w:p>
    <w:p w:rsidR="00C51DF0" w:rsidRPr="00906713" w:rsidRDefault="00C51DF0" w:rsidP="00B12D2C">
      <w:pPr>
        <w:pStyle w:val="ListParagraph"/>
        <w:numPr>
          <w:ilvl w:val="0"/>
          <w:numId w:val="112"/>
        </w:numPr>
        <w:jc w:val="both"/>
        <w:rPr>
          <w:b/>
        </w:rPr>
      </w:pPr>
      <w:r w:rsidRPr="00906713">
        <w:rPr>
          <w:b/>
        </w:rPr>
        <w:t>Thêm mới một Building Block</w:t>
      </w:r>
    </w:p>
    <w:p w:rsidR="00C51DF0" w:rsidRDefault="0042241A" w:rsidP="00B12D2C">
      <w:pPr>
        <w:pStyle w:val="ListParagraph"/>
        <w:numPr>
          <w:ilvl w:val="0"/>
          <w:numId w:val="112"/>
        </w:numPr>
        <w:jc w:val="both"/>
      </w:pPr>
      <w:r>
        <w:t>Việc thêm mới một Build Block vào Quick Parts Gallery là rất đơn giản</w:t>
      </w:r>
      <w:r w:rsidR="00BC6FA8">
        <w:t xml:space="preserve">: Sau khi đã định dạng theo ý muốn, ta bôi đen toàn bộ các định dạng đó rồi vào </w:t>
      </w:r>
      <w:r w:rsidR="00BC6FA8" w:rsidRPr="00906713">
        <w:rPr>
          <w:b/>
        </w:rPr>
        <w:t>Quick Parts</w:t>
      </w:r>
      <w:r w:rsidR="00BC6FA8">
        <w:t xml:space="preserve">/chọn </w:t>
      </w:r>
      <w:r w:rsidR="00BC6FA8" w:rsidRPr="00906713">
        <w:rPr>
          <w:b/>
        </w:rPr>
        <w:t>Save Selection to Quick Parts Gallery</w:t>
      </w:r>
      <w:r w:rsidR="00881A26">
        <w:t>, ví dụ:</w:t>
      </w:r>
    </w:p>
    <w:p w:rsidR="00881A26" w:rsidRDefault="00FF44CA" w:rsidP="001B0661">
      <w:pPr>
        <w:jc w:val="center"/>
      </w:pPr>
      <w:r>
        <w:rPr>
          <w:noProof/>
        </w:rPr>
        <w:drawing>
          <wp:inline distT="0" distB="0" distL="0" distR="0" wp14:anchorId="19E63557" wp14:editId="2F990474">
            <wp:extent cx="6217920" cy="21945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217920" cy="2194560"/>
                    </a:xfrm>
                    <a:prstGeom prst="rect">
                      <a:avLst/>
                    </a:prstGeom>
                    <a:noFill/>
                    <a:ln>
                      <a:noFill/>
                    </a:ln>
                  </pic:spPr>
                </pic:pic>
              </a:graphicData>
            </a:graphic>
          </wp:inline>
        </w:drawing>
      </w:r>
    </w:p>
    <w:p w:rsidR="006A7821" w:rsidRDefault="006A7821" w:rsidP="001B0661">
      <w:pPr>
        <w:jc w:val="center"/>
      </w:pPr>
      <w:r>
        <w:t>Hình 1.70 – Đưa định dạng vào Quick Part Gallery</w:t>
      </w:r>
    </w:p>
    <w:p w:rsidR="008978C3" w:rsidRDefault="00565657" w:rsidP="00DD7725">
      <w:pPr>
        <w:jc w:val="center"/>
      </w:pPr>
      <w:r>
        <w:rPr>
          <w:noProof/>
        </w:rPr>
        <w:drawing>
          <wp:inline distT="0" distB="0" distL="0" distR="0" wp14:anchorId="1C4C9250" wp14:editId="4095B512">
            <wp:extent cx="3143250" cy="23907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143250" cy="2390775"/>
                    </a:xfrm>
                    <a:prstGeom prst="rect">
                      <a:avLst/>
                    </a:prstGeom>
                  </pic:spPr>
                </pic:pic>
              </a:graphicData>
            </a:graphic>
          </wp:inline>
        </w:drawing>
      </w:r>
    </w:p>
    <w:p w:rsidR="00ED09B8" w:rsidRDefault="00170808" w:rsidP="00DD7725">
      <w:pPr>
        <w:jc w:val="center"/>
      </w:pPr>
      <w:r>
        <w:t>Nhập thông tin cho định dạng</w:t>
      </w:r>
      <w:r w:rsidR="00EB2A2F">
        <w:t xml:space="preserve"> ở hình 1.70</w:t>
      </w:r>
    </w:p>
    <w:p w:rsidR="00C1636A" w:rsidRDefault="00C1636A" w:rsidP="000509E3">
      <w:pPr>
        <w:ind w:firstLine="720"/>
        <w:jc w:val="both"/>
      </w:pPr>
      <w:r>
        <w:t xml:space="preserve">Sau khi bấm Ok để lưu vào Quick Parts Gallery, ở bất kỳ tài liệu nào ta cũng có thể chèn được định dạng này, bằng cách: Vào Tab Insert/ chọn Quick Parts/ chọn </w:t>
      </w:r>
      <w:r w:rsidR="00565657">
        <w:rPr>
          <w:b/>
        </w:rPr>
        <w:t>MauGiayMoi</w:t>
      </w:r>
      <w:r>
        <w:t xml:space="preserve"> như hình</w:t>
      </w:r>
      <w:r w:rsidR="005A3AD8">
        <w:t xml:space="preserve"> dưới</w:t>
      </w:r>
      <w:r w:rsidR="00940B81">
        <w:t>. H</w:t>
      </w:r>
      <w:r w:rsidR="001A20C2">
        <w:t>oặc  ta chọ</w:t>
      </w:r>
      <w:r w:rsidR="00303472">
        <w:t>n Building Blocks Organizer (</w:t>
      </w:r>
      <w:r w:rsidR="001A20C2">
        <w:t xml:space="preserve">trong màn hình này ta chọn </w:t>
      </w:r>
      <w:r w:rsidR="00565657">
        <w:t>MauGiayMoi</w:t>
      </w:r>
      <w:r w:rsidR="001A20C2">
        <w:t xml:space="preserve"> rồi nhấn Insert</w:t>
      </w:r>
      <w:r w:rsidR="00303472">
        <w:t>)</w:t>
      </w:r>
      <w:r w:rsidR="002B3D21">
        <w:t>.</w:t>
      </w:r>
    </w:p>
    <w:p w:rsidR="005E6D8B" w:rsidRDefault="00565657" w:rsidP="00C1636A">
      <w:pPr>
        <w:jc w:val="center"/>
      </w:pPr>
      <w:r>
        <w:rPr>
          <w:noProof/>
        </w:rPr>
        <w:lastRenderedPageBreak/>
        <w:drawing>
          <wp:inline distT="0" distB="0" distL="0" distR="0" wp14:anchorId="4A503B3F" wp14:editId="02FDB336">
            <wp:extent cx="3806190" cy="3296285"/>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06190" cy="3296285"/>
                    </a:xfrm>
                    <a:prstGeom prst="rect">
                      <a:avLst/>
                    </a:prstGeom>
                    <a:noFill/>
                    <a:ln>
                      <a:noFill/>
                    </a:ln>
                  </pic:spPr>
                </pic:pic>
              </a:graphicData>
            </a:graphic>
          </wp:inline>
        </w:drawing>
      </w:r>
    </w:p>
    <w:p w:rsidR="007560CD" w:rsidRPr="00906713" w:rsidRDefault="00A804AC" w:rsidP="00B12D2C">
      <w:pPr>
        <w:pStyle w:val="ListParagraph"/>
        <w:numPr>
          <w:ilvl w:val="0"/>
          <w:numId w:val="110"/>
        </w:numPr>
        <w:rPr>
          <w:b/>
        </w:rPr>
      </w:pPr>
      <w:r w:rsidRPr="00906713">
        <w:rPr>
          <w:b/>
        </w:rPr>
        <w:t>Chức năng Autotext</w:t>
      </w:r>
    </w:p>
    <w:p w:rsidR="00A804AC" w:rsidRDefault="005D3DE3" w:rsidP="00C64327">
      <w:pPr>
        <w:ind w:firstLine="720"/>
        <w:jc w:val="both"/>
      </w:pPr>
      <w:r>
        <w:t>Trong quá trình soạn thảo văn bản, có những cụm từ ta thường viết lặp lại rất quen thuộc</w:t>
      </w:r>
      <w:r w:rsidR="00A8189F">
        <w:t>, để giảm thiểu thời gian gõ lại, Word cung cấp chức năng Autotext để cải thiện tốc độ soạn thảo. Ví dụ ta thường gõ cụm từ “cộng hòa xã hội chủ nghĩa Việt Nam”, hay “Trường đại học Công Nghệ Đồng Nai”</w:t>
      </w:r>
      <w:r w:rsidR="00427A4B">
        <w:t>, hay “Công ty trách nhiệm hữu hạn”</w:t>
      </w:r>
      <w:r w:rsidR="008D0AE4">
        <w:t>… là những cụm từ mà ta lặp lại nhiều lần</w:t>
      </w:r>
      <w:r w:rsidR="00EC5B87">
        <w:t xml:space="preserve">, nếu phải viết lại như vậy thì rất mất thời gian. </w:t>
      </w:r>
      <w:r w:rsidR="00542894">
        <w:t>Đó là lý do ta cần biết Autotext:</w:t>
      </w:r>
    </w:p>
    <w:p w:rsidR="00C64327" w:rsidRDefault="001B02F6" w:rsidP="00EA4822">
      <w:pPr>
        <w:pStyle w:val="ListParagraph"/>
        <w:numPr>
          <w:ilvl w:val="0"/>
          <w:numId w:val="4"/>
        </w:numPr>
        <w:jc w:val="both"/>
      </w:pPr>
      <w:r>
        <w:t>Bôi đen cụm từ muốn làm Autotext</w:t>
      </w:r>
      <w:r w:rsidR="00DE1F3A">
        <w:t>, ví dụ “Trường Đại Học Công Nghệ Đồng Nai”</w:t>
      </w:r>
    </w:p>
    <w:p w:rsidR="002A0F4E" w:rsidRDefault="002A0F4E" w:rsidP="00EA4822">
      <w:pPr>
        <w:pStyle w:val="ListParagraph"/>
        <w:numPr>
          <w:ilvl w:val="0"/>
          <w:numId w:val="4"/>
        </w:numPr>
        <w:jc w:val="both"/>
      </w:pPr>
      <w:r>
        <w:t>Vào Insert/Quick Parts/ Autotext/ chọn Save Selection to Autotext Gallery</w:t>
      </w:r>
    </w:p>
    <w:p w:rsidR="00601D4F" w:rsidRDefault="00601D4F" w:rsidP="00EA4822">
      <w:pPr>
        <w:pStyle w:val="ListParagraph"/>
        <w:numPr>
          <w:ilvl w:val="0"/>
          <w:numId w:val="4"/>
        </w:numPr>
        <w:jc w:val="both"/>
      </w:pPr>
      <w:r>
        <w:t>Cụ thể:</w:t>
      </w:r>
    </w:p>
    <w:p w:rsidR="00601D4F" w:rsidRDefault="007A70C6" w:rsidP="00601D4F">
      <w:pPr>
        <w:jc w:val="center"/>
      </w:pPr>
      <w:r>
        <w:rPr>
          <w:noProof/>
        </w:rPr>
        <w:drawing>
          <wp:inline distT="0" distB="0" distL="0" distR="0" wp14:anchorId="59D0D17E" wp14:editId="3B01B56E">
            <wp:extent cx="6186170" cy="22860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87718" cy="2286572"/>
                    </a:xfrm>
                    <a:prstGeom prst="rect">
                      <a:avLst/>
                    </a:prstGeom>
                    <a:noFill/>
                    <a:ln>
                      <a:noFill/>
                    </a:ln>
                  </pic:spPr>
                </pic:pic>
              </a:graphicData>
            </a:graphic>
          </wp:inline>
        </w:drawing>
      </w:r>
    </w:p>
    <w:p w:rsidR="00015BEF" w:rsidRDefault="00015BEF" w:rsidP="00015BEF">
      <w:pPr>
        <w:jc w:val="center"/>
      </w:pPr>
      <w:r>
        <w:t>Hình 1.71 – Lưu Autotext</w:t>
      </w:r>
    </w:p>
    <w:p w:rsidR="0026679E" w:rsidRDefault="007A70C6" w:rsidP="00015BEF">
      <w:pPr>
        <w:jc w:val="center"/>
      </w:pPr>
      <w:r>
        <w:rPr>
          <w:noProof/>
        </w:rPr>
        <w:lastRenderedPageBreak/>
        <w:drawing>
          <wp:inline distT="0" distB="0" distL="0" distR="0" wp14:anchorId="4B9A0198" wp14:editId="6E3C0CBE">
            <wp:extent cx="2902688" cy="219874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906834" cy="2201884"/>
                    </a:xfrm>
                    <a:prstGeom prst="rect">
                      <a:avLst/>
                    </a:prstGeom>
                  </pic:spPr>
                </pic:pic>
              </a:graphicData>
            </a:graphic>
          </wp:inline>
        </w:drawing>
      </w:r>
    </w:p>
    <w:p w:rsidR="00F31E40" w:rsidRDefault="00F31E40" w:rsidP="00B45097">
      <w:pPr>
        <w:ind w:left="2880" w:firstLine="720"/>
        <w:rPr>
          <w:noProof/>
        </w:rPr>
      </w:pPr>
      <w:r>
        <w:t xml:space="preserve">Đặt tên là </w:t>
      </w:r>
      <w:r w:rsidRPr="00E47FC7">
        <w:rPr>
          <w:b/>
          <w:noProof/>
        </w:rPr>
        <w:t>dh</w:t>
      </w:r>
      <w:r w:rsidR="007A70C6">
        <w:rPr>
          <w:b/>
          <w:noProof/>
        </w:rPr>
        <w:t>d</w:t>
      </w:r>
      <w:r w:rsidRPr="00E47FC7">
        <w:rPr>
          <w:b/>
          <w:noProof/>
        </w:rPr>
        <w:t>n</w:t>
      </w:r>
      <w:r w:rsidR="00B4063A">
        <w:rPr>
          <w:noProof/>
        </w:rPr>
        <w:t xml:space="preserve"> rồi bấm Ok</w:t>
      </w:r>
    </w:p>
    <w:p w:rsidR="00B4063A" w:rsidRPr="003006BD" w:rsidRDefault="00EA24C1" w:rsidP="00B12D2C">
      <w:pPr>
        <w:pStyle w:val="ListParagraph"/>
        <w:numPr>
          <w:ilvl w:val="0"/>
          <w:numId w:val="142"/>
        </w:numPr>
        <w:rPr>
          <w:b/>
          <w:noProof/>
        </w:rPr>
      </w:pPr>
      <w:r w:rsidRPr="003006BD">
        <w:rPr>
          <w:b/>
          <w:noProof/>
        </w:rPr>
        <w:t>Sử dụng Autotext đã lưu</w:t>
      </w:r>
    </w:p>
    <w:p w:rsidR="00EA24C1" w:rsidRDefault="007A70C6" w:rsidP="00EA24C1">
      <w:pPr>
        <w:ind w:firstLine="720"/>
        <w:rPr>
          <w:noProof/>
        </w:rPr>
      </w:pPr>
      <w:r>
        <w:rPr>
          <w:b/>
          <w:noProof/>
        </w:rPr>
        <w:drawing>
          <wp:anchor distT="0" distB="0" distL="114300" distR="114300" simplePos="0" relativeHeight="251622400" behindDoc="0" locked="0" layoutInCell="1" allowOverlap="1" wp14:anchorId="10C1BDC7" wp14:editId="739A2C5E">
            <wp:simplePos x="0" y="0"/>
            <wp:positionH relativeFrom="column">
              <wp:posOffset>4013200</wp:posOffset>
            </wp:positionH>
            <wp:positionV relativeFrom="paragraph">
              <wp:posOffset>123515</wp:posOffset>
            </wp:positionV>
            <wp:extent cx="1871345" cy="563245"/>
            <wp:effectExtent l="0" t="0" r="0" b="825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71345" cy="563245"/>
                    </a:xfrm>
                    <a:prstGeom prst="rect">
                      <a:avLst/>
                    </a:prstGeom>
                    <a:noFill/>
                    <a:ln>
                      <a:noFill/>
                    </a:ln>
                  </pic:spPr>
                </pic:pic>
              </a:graphicData>
            </a:graphic>
            <wp14:sizeRelH relativeFrom="page">
              <wp14:pctWidth>0</wp14:pctWidth>
            </wp14:sizeRelH>
            <wp14:sizeRelV relativeFrom="page">
              <wp14:pctHeight>0</wp14:pctHeight>
            </wp14:sizeRelV>
          </wp:anchor>
        </w:drawing>
      </w:r>
      <w:r w:rsidR="00F00E73">
        <w:rPr>
          <w:noProof/>
        </w:rPr>
        <w:t xml:space="preserve">Sau khi lưu Autotext, mỗi lần soạn văn bản mà có chưa cụm từ giống như ta đặt trong mục name (ví dụ trên là </w:t>
      </w:r>
      <w:r>
        <w:rPr>
          <w:b/>
          <w:noProof/>
        </w:rPr>
        <w:t>dh</w:t>
      </w:r>
      <w:r w:rsidR="00F00E73" w:rsidRPr="00EE6780">
        <w:rPr>
          <w:b/>
          <w:noProof/>
        </w:rPr>
        <w:t>dn</w:t>
      </w:r>
      <w:r w:rsidR="00F00E73">
        <w:rPr>
          <w:noProof/>
        </w:rPr>
        <w:t>) thì Word sẽ</w:t>
      </w:r>
      <w:r w:rsidR="009037CF">
        <w:rPr>
          <w:noProof/>
        </w:rPr>
        <w:t xml:space="preserve"> gợi ý cho ta</w:t>
      </w:r>
      <w:r w:rsidR="003B3BD7">
        <w:rPr>
          <w:noProof/>
        </w:rPr>
        <w:t xml:space="preserve"> cụm văn bản đó bằng cách nhấn phím Enter hoặ</w:t>
      </w:r>
      <w:r w:rsidR="00EE6780">
        <w:rPr>
          <w:noProof/>
        </w:rPr>
        <w:t>c gõ phím F3, như vậy sẽ tiết kiệm được thời gian.</w:t>
      </w:r>
    </w:p>
    <w:p w:rsidR="003B3BD7" w:rsidRPr="003006BD" w:rsidRDefault="00506E31" w:rsidP="00B12D2C">
      <w:pPr>
        <w:pStyle w:val="ListParagraph"/>
        <w:numPr>
          <w:ilvl w:val="0"/>
          <w:numId w:val="142"/>
        </w:numPr>
        <w:rPr>
          <w:b/>
          <w:noProof/>
        </w:rPr>
      </w:pPr>
      <w:r w:rsidRPr="003006BD">
        <w:rPr>
          <w:b/>
          <w:noProof/>
        </w:rPr>
        <w:t>Xóa Autotext đã lưu</w:t>
      </w:r>
    </w:p>
    <w:p w:rsidR="00506E31" w:rsidRDefault="00506E31" w:rsidP="00EA24C1">
      <w:pPr>
        <w:ind w:firstLine="720"/>
        <w:rPr>
          <w:noProof/>
        </w:rPr>
      </w:pPr>
      <w:r>
        <w:rPr>
          <w:noProof/>
        </w:rPr>
        <w:t>Tương tự như Building Block đã hướng dẫn ở trên: Ta vào Building block Oganizer, chọn tên Autotext đã đặt rồi nhấn nút Delete.</w:t>
      </w:r>
    </w:p>
    <w:p w:rsidR="00E700CF" w:rsidRPr="003006BD" w:rsidRDefault="00BA0650" w:rsidP="00B12D2C">
      <w:pPr>
        <w:pStyle w:val="ListParagraph"/>
        <w:numPr>
          <w:ilvl w:val="0"/>
          <w:numId w:val="110"/>
        </w:numPr>
        <w:rPr>
          <w:b/>
          <w:noProof/>
        </w:rPr>
      </w:pPr>
      <w:r w:rsidRPr="003006BD">
        <w:rPr>
          <w:b/>
          <w:noProof/>
        </w:rPr>
        <w:t>Chức năng Header &amp; Footer</w:t>
      </w:r>
    </w:p>
    <w:p w:rsidR="00BA0650" w:rsidRDefault="00585A60" w:rsidP="00AA142C">
      <w:pPr>
        <w:ind w:firstLine="720"/>
        <w:jc w:val="both"/>
        <w:rPr>
          <w:noProof/>
        </w:rPr>
      </w:pPr>
      <w:r>
        <w:rPr>
          <w:noProof/>
        </w:rPr>
        <w:t xml:space="preserve">Chức năng này vô cùng quan trọng và hữu ích mà Word đã cung cấp cho người soạn thảo văn bản. Trong tất cả các văn bản thì tiêu đề đầu trang (Header) và tiêu đề cuối trang (Footer) là </w:t>
      </w:r>
      <w:r w:rsidR="009C2EBD">
        <w:rPr>
          <w:noProof/>
        </w:rPr>
        <w:t>phải có</w:t>
      </w:r>
      <w:r w:rsidR="00F821B9">
        <w:rPr>
          <w:noProof/>
        </w:rPr>
        <w:t>. Ví dụ Đầu mỗi trang ta ghi “Giáo Trình Tin Học B – Khoa Công Nghệ Thông Tin</w:t>
      </w:r>
      <w:r w:rsidR="000F675D">
        <w:rPr>
          <w:noProof/>
        </w:rPr>
        <w:t xml:space="preserve"> – ĐH Công Nghệ Đồng Nai</w:t>
      </w:r>
      <w:r w:rsidR="00F821B9">
        <w:rPr>
          <w:noProof/>
        </w:rPr>
        <w:t>”</w:t>
      </w:r>
      <w:r w:rsidR="000F675D">
        <w:rPr>
          <w:noProof/>
        </w:rPr>
        <w:t>, cuối mỗi trang ta có ghi số trang</w:t>
      </w:r>
      <w:r w:rsidR="000B0F4E">
        <w:rPr>
          <w:noProof/>
        </w:rPr>
        <w:t>.</w:t>
      </w:r>
    </w:p>
    <w:p w:rsidR="00FB7BCA" w:rsidRDefault="00644066" w:rsidP="0057759B">
      <w:pPr>
        <w:ind w:firstLine="720"/>
        <w:jc w:val="both"/>
        <w:rPr>
          <w:noProof/>
        </w:rPr>
      </w:pPr>
      <w:r>
        <w:rPr>
          <w:noProof/>
        </w:rPr>
        <w:drawing>
          <wp:anchor distT="0" distB="0" distL="114300" distR="114300" simplePos="0" relativeHeight="251611136" behindDoc="0" locked="0" layoutInCell="1" allowOverlap="1" wp14:anchorId="7CA51160" wp14:editId="63987A32">
            <wp:simplePos x="0" y="0"/>
            <wp:positionH relativeFrom="column">
              <wp:posOffset>3752850</wp:posOffset>
            </wp:positionH>
            <wp:positionV relativeFrom="paragraph">
              <wp:posOffset>66675</wp:posOffset>
            </wp:positionV>
            <wp:extent cx="2457450" cy="971550"/>
            <wp:effectExtent l="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extLst>
                        <a:ext uri="{28A0092B-C50C-407E-A947-70E740481C1C}">
                          <a14:useLocalDpi xmlns:a14="http://schemas.microsoft.com/office/drawing/2010/main" val="0"/>
                        </a:ext>
                      </a:extLst>
                    </a:blip>
                    <a:stretch>
                      <a:fillRect/>
                    </a:stretch>
                  </pic:blipFill>
                  <pic:spPr>
                    <a:xfrm>
                      <a:off x="0" y="0"/>
                      <a:ext cx="2457450" cy="971550"/>
                    </a:xfrm>
                    <a:prstGeom prst="rect">
                      <a:avLst/>
                    </a:prstGeom>
                  </pic:spPr>
                </pic:pic>
              </a:graphicData>
            </a:graphic>
            <wp14:sizeRelH relativeFrom="page">
              <wp14:pctWidth>0</wp14:pctWidth>
            </wp14:sizeRelH>
            <wp14:sizeRelV relativeFrom="page">
              <wp14:pctHeight>0</wp14:pctHeight>
            </wp14:sizeRelV>
          </wp:anchor>
        </w:drawing>
      </w:r>
      <w:r w:rsidR="00FB7BCA">
        <w:rPr>
          <w:noProof/>
        </w:rPr>
        <w:t>Cách làm:</w:t>
      </w:r>
      <w:r w:rsidR="004B4552">
        <w:rPr>
          <w:noProof/>
        </w:rPr>
        <w:t xml:space="preserve"> Có rất nhiều cách làm, có thể vào tab Insert/ chọn Header hoặc Footer. Nhưng cách đơn giản và nhanh nhất đó là bấm chuột phải vào đầu trang rồi chọn Edit Header hoặc bấm chuột phải vào cuối trang chọn Edit Footer</w:t>
      </w:r>
      <w:r>
        <w:rPr>
          <w:noProof/>
        </w:rPr>
        <w:t>.</w:t>
      </w:r>
    </w:p>
    <w:p w:rsidR="00B45027" w:rsidRDefault="00490256" w:rsidP="00490256">
      <w:pPr>
        <w:jc w:val="center"/>
        <w:rPr>
          <w:noProof/>
        </w:rPr>
      </w:pPr>
      <w:r>
        <w:rPr>
          <w:noProof/>
        </w:rPr>
        <w:drawing>
          <wp:inline distT="0" distB="0" distL="0" distR="0" wp14:anchorId="6B94C6C6" wp14:editId="459A8860">
            <wp:extent cx="6217920" cy="18288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217920" cy="1828800"/>
                    </a:xfrm>
                    <a:prstGeom prst="rect">
                      <a:avLst/>
                    </a:prstGeom>
                    <a:noFill/>
                    <a:ln>
                      <a:noFill/>
                    </a:ln>
                  </pic:spPr>
                </pic:pic>
              </a:graphicData>
            </a:graphic>
          </wp:inline>
        </w:drawing>
      </w:r>
    </w:p>
    <w:p w:rsidR="00374BCB" w:rsidRDefault="00374BCB" w:rsidP="00374BCB">
      <w:pPr>
        <w:ind w:firstLine="720"/>
        <w:jc w:val="center"/>
        <w:rPr>
          <w:noProof/>
        </w:rPr>
      </w:pPr>
      <w:r>
        <w:rPr>
          <w:noProof/>
        </w:rPr>
        <w:t>Ví dụ: Header cho tài liệu</w:t>
      </w:r>
    </w:p>
    <w:p w:rsidR="004A7F2A" w:rsidRDefault="004A7F2A" w:rsidP="008C157D">
      <w:pPr>
        <w:ind w:firstLine="720"/>
        <w:jc w:val="both"/>
        <w:rPr>
          <w:noProof/>
        </w:rPr>
      </w:pPr>
      <w:r>
        <w:rPr>
          <w:noProof/>
        </w:rPr>
        <w:lastRenderedPageBreak/>
        <w:t>Trong màn hình Header của tại liệu, ta định dạng giống như soạn  thảo văn bản bình thường</w:t>
      </w:r>
      <w:r w:rsidR="003D5BBC">
        <w:rPr>
          <w:noProof/>
        </w:rPr>
        <w:t>. Mặc định Header có 3 tab căn lề (lề trái, lề giữa, lề phải)</w:t>
      </w:r>
      <w:r w:rsidR="00404C87">
        <w:rPr>
          <w:noProof/>
        </w:rPr>
        <w:t>.</w:t>
      </w:r>
      <w:r w:rsidR="00E01290">
        <w:rPr>
          <w:noProof/>
        </w:rPr>
        <w:t xml:space="preserve"> Muốn thoát khỏi chế độ này ta bấm vào nút Close Header and Footer ở góc phải màn hình trong công cụ Header &amp; Footer Tools</w:t>
      </w:r>
      <w:r w:rsidR="005E34BE">
        <w:rPr>
          <w:noProof/>
        </w:rPr>
        <w:t>.</w:t>
      </w:r>
    </w:p>
    <w:p w:rsidR="00A97A6D" w:rsidRDefault="00FE16E5" w:rsidP="005441CE">
      <w:pPr>
        <w:jc w:val="center"/>
        <w:rPr>
          <w:noProof/>
        </w:rPr>
      </w:pPr>
      <w:r>
        <w:rPr>
          <w:noProof/>
        </w:rPr>
        <w:drawing>
          <wp:inline distT="0" distB="0" distL="0" distR="0" wp14:anchorId="546E9AD3" wp14:editId="32366339">
            <wp:extent cx="5996763" cy="2998382"/>
            <wp:effectExtent l="0" t="0" r="444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004768" cy="3002385"/>
                    </a:xfrm>
                    <a:prstGeom prst="rect">
                      <a:avLst/>
                    </a:prstGeom>
                    <a:noFill/>
                    <a:ln>
                      <a:noFill/>
                    </a:ln>
                  </pic:spPr>
                </pic:pic>
              </a:graphicData>
            </a:graphic>
          </wp:inline>
        </w:drawing>
      </w:r>
    </w:p>
    <w:p w:rsidR="00A97A6D" w:rsidRDefault="00A97A6D" w:rsidP="00374BCB">
      <w:pPr>
        <w:ind w:firstLine="720"/>
        <w:jc w:val="center"/>
        <w:rPr>
          <w:noProof/>
        </w:rPr>
      </w:pPr>
      <w:r>
        <w:rPr>
          <w:noProof/>
        </w:rPr>
        <w:t>Ví dụ: Footer cho tài liệu</w:t>
      </w:r>
      <w:r w:rsidR="00AB3E2A">
        <w:rPr>
          <w:noProof/>
        </w:rPr>
        <w:t xml:space="preserve"> – chèn số trang</w:t>
      </w:r>
    </w:p>
    <w:p w:rsidR="00644066" w:rsidRDefault="002C6B7D" w:rsidP="00EA24C1">
      <w:pPr>
        <w:ind w:firstLine="720"/>
        <w:rPr>
          <w:noProof/>
        </w:rPr>
      </w:pPr>
      <w:r>
        <w:rPr>
          <w:noProof/>
        </w:rPr>
        <w:t>Khi ta định dạng Header và Footer cho một trang bất kỳ trong một tài liệu nào đó, thì toàn bộ các trang khác sẽ có Header và Footer giống n</w:t>
      </w:r>
      <w:r w:rsidR="002E7C4C">
        <w:rPr>
          <w:noProof/>
        </w:rPr>
        <w:t>hư trang này</w:t>
      </w:r>
      <w:r w:rsidR="00990957">
        <w:rPr>
          <w:noProof/>
        </w:rPr>
        <w:t xml:space="preserve"> (thông thường ta sử dụng tính năng này của Header và Footer)</w:t>
      </w:r>
      <w:r w:rsidR="002E7C4C">
        <w:rPr>
          <w:noProof/>
        </w:rPr>
        <w:t>.</w:t>
      </w:r>
    </w:p>
    <w:p w:rsidR="008B391C" w:rsidRDefault="008B391C" w:rsidP="00D70BDA">
      <w:pPr>
        <w:ind w:firstLine="720"/>
        <w:jc w:val="both"/>
        <w:rPr>
          <w:noProof/>
        </w:rPr>
      </w:pPr>
      <w:r>
        <w:rPr>
          <w:noProof/>
        </w:rPr>
        <w:t>Tuy nhiên trong một số trường hợp đặc biệt, ta phải phân vùng tài liệu, ứng với mỗi vùng khác nhau thì có Header và Footer khác nhau, vậy ta phải làm như thế nào? Ví dụ: Luận văn tốt nghiệp của ta có 3 phần, mỗi phần phải làm 3 Header và 3 Footer khác nhau</w:t>
      </w:r>
      <w:r w:rsidR="001A5050">
        <w:rPr>
          <w:noProof/>
        </w:rPr>
        <w:t>?</w:t>
      </w:r>
      <w:r w:rsidR="00142211">
        <w:rPr>
          <w:noProof/>
        </w:rPr>
        <w:t xml:space="preserve"> Để làm được yêu cầu này, ta thực hiện các bước sau:</w:t>
      </w:r>
    </w:p>
    <w:p w:rsidR="00142211" w:rsidRDefault="00BF254D" w:rsidP="00EA24C1">
      <w:pPr>
        <w:ind w:firstLine="720"/>
        <w:rPr>
          <w:noProof/>
        </w:rPr>
      </w:pPr>
      <w:r w:rsidRPr="00925E60">
        <w:rPr>
          <w:b/>
          <w:noProof/>
        </w:rPr>
        <w:t>Bước 1:</w:t>
      </w:r>
      <w:r>
        <w:rPr>
          <w:noProof/>
        </w:rPr>
        <w:t xml:space="preserve"> </w:t>
      </w:r>
      <w:r w:rsidR="0091658B">
        <w:rPr>
          <w:noProof/>
        </w:rPr>
        <w:t xml:space="preserve">Di chuyển con trỏ văn bản </w:t>
      </w:r>
      <w:r>
        <w:rPr>
          <w:noProof/>
        </w:rPr>
        <w:t xml:space="preserve">vào </w:t>
      </w:r>
      <w:r w:rsidR="00586B18">
        <w:rPr>
          <w:noProof/>
        </w:rPr>
        <w:t xml:space="preserve">dòng đầu tiên </w:t>
      </w:r>
      <w:r w:rsidR="006A3C61">
        <w:rPr>
          <w:noProof/>
        </w:rPr>
        <w:t xml:space="preserve">của </w:t>
      </w:r>
      <w:r>
        <w:rPr>
          <w:noProof/>
        </w:rPr>
        <w:t>trang bất kỳ muốn bắt đầu phần vùng</w:t>
      </w:r>
      <w:r w:rsidR="0014383F">
        <w:rPr>
          <w:noProof/>
        </w:rPr>
        <w:t xml:space="preserve">: Vào </w:t>
      </w:r>
      <w:r w:rsidR="0014383F" w:rsidRPr="00C44033">
        <w:rPr>
          <w:b/>
          <w:noProof/>
        </w:rPr>
        <w:t>Page Layout</w:t>
      </w:r>
      <w:r w:rsidR="0014383F">
        <w:rPr>
          <w:noProof/>
        </w:rPr>
        <w:t xml:space="preserve"> / </w:t>
      </w:r>
      <w:r w:rsidR="0014383F" w:rsidRPr="00C44033">
        <w:rPr>
          <w:b/>
          <w:noProof/>
        </w:rPr>
        <w:t>Breaks</w:t>
      </w:r>
      <w:r w:rsidR="0014383F">
        <w:rPr>
          <w:noProof/>
        </w:rPr>
        <w:t xml:space="preserve">/ chọn </w:t>
      </w:r>
      <w:r w:rsidR="0014383F" w:rsidRPr="00C44033">
        <w:rPr>
          <w:b/>
          <w:noProof/>
        </w:rPr>
        <w:t>Next Page</w:t>
      </w:r>
    </w:p>
    <w:p w:rsidR="001C2E49" w:rsidRDefault="006B7ABF" w:rsidP="001C2E49">
      <w:pPr>
        <w:jc w:val="center"/>
        <w:rPr>
          <w:noProof/>
        </w:rPr>
      </w:pPr>
      <w:r>
        <w:rPr>
          <w:noProof/>
        </w:rPr>
        <w:drawing>
          <wp:inline distT="0" distB="0" distL="0" distR="0" wp14:anchorId="6B8961FD" wp14:editId="1081106A">
            <wp:extent cx="5092996" cy="2406695"/>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04228" cy="2412003"/>
                    </a:xfrm>
                    <a:prstGeom prst="rect">
                      <a:avLst/>
                    </a:prstGeom>
                    <a:noFill/>
                    <a:ln>
                      <a:noFill/>
                    </a:ln>
                  </pic:spPr>
                </pic:pic>
              </a:graphicData>
            </a:graphic>
          </wp:inline>
        </w:drawing>
      </w:r>
    </w:p>
    <w:p w:rsidR="001C2E49" w:rsidRDefault="002333B9" w:rsidP="002333B9">
      <w:pPr>
        <w:ind w:firstLine="720"/>
        <w:rPr>
          <w:noProof/>
        </w:rPr>
      </w:pPr>
      <w:r w:rsidRPr="005120DE">
        <w:rPr>
          <w:b/>
          <w:noProof/>
        </w:rPr>
        <w:t>Bước 2:</w:t>
      </w:r>
      <w:r>
        <w:rPr>
          <w:noProof/>
        </w:rPr>
        <w:t xml:space="preserve"> Vào Edit Header hoặc Edit Footer tại phần vùng mới này</w:t>
      </w:r>
    </w:p>
    <w:p w:rsidR="002333B9" w:rsidRDefault="006B7ABF" w:rsidP="00C0248F">
      <w:pPr>
        <w:jc w:val="center"/>
        <w:rPr>
          <w:noProof/>
        </w:rPr>
      </w:pPr>
      <w:r>
        <w:rPr>
          <w:noProof/>
        </w:rPr>
        <w:lastRenderedPageBreak/>
        <w:drawing>
          <wp:inline distT="0" distB="0" distL="0" distR="0" wp14:anchorId="425F5C65" wp14:editId="5F6856C5">
            <wp:extent cx="6217920" cy="210312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217920" cy="2103120"/>
                    </a:xfrm>
                    <a:prstGeom prst="rect">
                      <a:avLst/>
                    </a:prstGeom>
                    <a:noFill/>
                    <a:ln>
                      <a:noFill/>
                    </a:ln>
                  </pic:spPr>
                </pic:pic>
              </a:graphicData>
            </a:graphic>
          </wp:inline>
        </w:drawing>
      </w:r>
    </w:p>
    <w:p w:rsidR="005A1377" w:rsidRDefault="005A1377" w:rsidP="006914AE">
      <w:pPr>
        <w:ind w:firstLine="720"/>
        <w:jc w:val="both"/>
        <w:rPr>
          <w:noProof/>
        </w:rPr>
      </w:pPr>
      <w:r>
        <w:rPr>
          <w:noProof/>
        </w:rPr>
        <w:t xml:space="preserve">Trước khi tiến hành chỉnh sửa Header và Footer cho phân vùng mới, bắt buộc ta phải bỏ </w:t>
      </w:r>
      <w:r w:rsidRPr="00720B70">
        <w:rPr>
          <w:b/>
          <w:noProof/>
        </w:rPr>
        <w:t>Link to Previous</w:t>
      </w:r>
      <w:r>
        <w:rPr>
          <w:noProof/>
        </w:rPr>
        <w:t xml:space="preserve"> ở cả header và footer (bỏ tô màu vàng đi)</w:t>
      </w:r>
      <w:r w:rsidR="00926ACD">
        <w:rPr>
          <w:noProof/>
        </w:rPr>
        <w:t xml:space="preserve">. Nếu như ta không bỏ </w:t>
      </w:r>
      <w:r w:rsidR="00926ACD" w:rsidRPr="00720B70">
        <w:rPr>
          <w:b/>
          <w:noProof/>
        </w:rPr>
        <w:t>Link to Previous</w:t>
      </w:r>
      <w:r w:rsidR="00926ACD">
        <w:rPr>
          <w:noProof/>
        </w:rPr>
        <w:t xml:space="preserve"> thì nó sẽ ảnh hưởng tới các phân vùng khác khi ta tiến hành thay đổi.</w:t>
      </w:r>
    </w:p>
    <w:p w:rsidR="00F15FF4" w:rsidRDefault="00F15FF4" w:rsidP="005A1377">
      <w:pPr>
        <w:ind w:firstLine="720"/>
        <w:rPr>
          <w:noProof/>
        </w:rPr>
      </w:pPr>
      <w:r>
        <w:rPr>
          <w:noProof/>
        </w:rPr>
        <w:t>Ta làm tương tự cho các phân vùng khác</w:t>
      </w:r>
      <w:r w:rsidR="00965B7D">
        <w:rPr>
          <w:noProof/>
        </w:rPr>
        <w:t>, khó khăn nhất là hiệu chỉnh số trang, nếu muốn phân vùng nào thì số trang đánh dấu từ số 1 ta làm như sau:</w:t>
      </w:r>
    </w:p>
    <w:p w:rsidR="00965B7D" w:rsidRDefault="006B7ABF" w:rsidP="00C0248F">
      <w:pPr>
        <w:jc w:val="center"/>
        <w:rPr>
          <w:noProof/>
        </w:rPr>
      </w:pPr>
      <w:r>
        <w:rPr>
          <w:noProof/>
        </w:rPr>
        <w:drawing>
          <wp:inline distT="0" distB="0" distL="0" distR="0" wp14:anchorId="40D5B9BB" wp14:editId="6242FF91">
            <wp:extent cx="3706586" cy="2413591"/>
            <wp:effectExtent l="0" t="0" r="8255" b="635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24193" cy="2425056"/>
                    </a:xfrm>
                    <a:prstGeom prst="rect">
                      <a:avLst/>
                    </a:prstGeom>
                    <a:noFill/>
                    <a:ln>
                      <a:noFill/>
                    </a:ln>
                  </pic:spPr>
                </pic:pic>
              </a:graphicData>
            </a:graphic>
          </wp:inline>
        </w:drawing>
      </w:r>
    </w:p>
    <w:p w:rsidR="00F825DA" w:rsidRDefault="00F825DA" w:rsidP="008C56C6">
      <w:pPr>
        <w:pStyle w:val="ListParagraph"/>
        <w:numPr>
          <w:ilvl w:val="0"/>
          <w:numId w:val="184"/>
        </w:numPr>
        <w:rPr>
          <w:noProof/>
        </w:rPr>
      </w:pPr>
      <w:r>
        <w:rPr>
          <w:noProof/>
        </w:rPr>
        <w:t xml:space="preserve">Chọn </w:t>
      </w:r>
      <w:r w:rsidRPr="006914AE">
        <w:rPr>
          <w:b/>
          <w:noProof/>
        </w:rPr>
        <w:t>Format Page Numbers.</w:t>
      </w:r>
      <w:r w:rsidR="00E0167A" w:rsidRPr="006914AE">
        <w:rPr>
          <w:b/>
          <w:noProof/>
        </w:rPr>
        <w:t>.</w:t>
      </w:r>
      <w:r w:rsidRPr="006914AE">
        <w:rPr>
          <w:b/>
          <w:noProof/>
        </w:rPr>
        <w:t>.</w:t>
      </w:r>
      <w:r>
        <w:rPr>
          <w:noProof/>
        </w:rPr>
        <w:t xml:space="preserve"> trong lệnh Page number</w:t>
      </w:r>
    </w:p>
    <w:p w:rsidR="003C0D16" w:rsidRDefault="006914AE" w:rsidP="00C0248F">
      <w:pPr>
        <w:jc w:val="center"/>
        <w:rPr>
          <w:noProof/>
        </w:rPr>
      </w:pPr>
      <w:r>
        <w:rPr>
          <w:noProof/>
        </w:rPr>
        <w:drawing>
          <wp:anchor distT="0" distB="0" distL="114300" distR="114300" simplePos="0" relativeHeight="251706368" behindDoc="0" locked="0" layoutInCell="1" allowOverlap="1" wp14:anchorId="4CCA9E1A" wp14:editId="14202E21">
            <wp:simplePos x="0" y="0"/>
            <wp:positionH relativeFrom="column">
              <wp:posOffset>4032250</wp:posOffset>
            </wp:positionH>
            <wp:positionV relativeFrom="paragraph">
              <wp:posOffset>15240</wp:posOffset>
            </wp:positionV>
            <wp:extent cx="2133600" cy="2284095"/>
            <wp:effectExtent l="0" t="0" r="0" b="1905"/>
            <wp:wrapSquare wrapText="bothSides"/>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extLst>
                        <a:ext uri="{28A0092B-C50C-407E-A947-70E740481C1C}">
                          <a14:useLocalDpi xmlns:a14="http://schemas.microsoft.com/office/drawing/2010/main" val="0"/>
                        </a:ext>
                      </a:extLst>
                    </a:blip>
                    <a:stretch>
                      <a:fillRect/>
                    </a:stretch>
                  </pic:blipFill>
                  <pic:spPr>
                    <a:xfrm>
                      <a:off x="0" y="0"/>
                      <a:ext cx="2133600" cy="2284095"/>
                    </a:xfrm>
                    <a:prstGeom prst="rect">
                      <a:avLst/>
                    </a:prstGeom>
                  </pic:spPr>
                </pic:pic>
              </a:graphicData>
            </a:graphic>
            <wp14:sizeRelH relativeFrom="page">
              <wp14:pctWidth>0</wp14:pctWidth>
            </wp14:sizeRelH>
            <wp14:sizeRelV relativeFrom="page">
              <wp14:pctHeight>0</wp14:pctHeight>
            </wp14:sizeRelV>
          </wp:anchor>
        </w:drawing>
      </w:r>
    </w:p>
    <w:p w:rsidR="003C0D16" w:rsidRDefault="008531B8" w:rsidP="008C56C6">
      <w:pPr>
        <w:pStyle w:val="ListParagraph"/>
        <w:numPr>
          <w:ilvl w:val="0"/>
          <w:numId w:val="184"/>
        </w:numPr>
        <w:rPr>
          <w:noProof/>
        </w:rPr>
      </w:pPr>
      <w:r>
        <w:rPr>
          <w:noProof/>
        </w:rPr>
        <w:t>Chuyển qua</w:t>
      </w:r>
      <w:r w:rsidR="003C0D16">
        <w:rPr>
          <w:noProof/>
        </w:rPr>
        <w:t xml:space="preserve"> </w:t>
      </w:r>
      <w:r w:rsidR="003C0D16" w:rsidRPr="002F28A0">
        <w:rPr>
          <w:b/>
          <w:noProof/>
        </w:rPr>
        <w:t>Start at</w:t>
      </w:r>
      <w:r w:rsidR="003C0D16">
        <w:rPr>
          <w:noProof/>
        </w:rPr>
        <w:t xml:space="preserve"> là 1 rồi bấm OK</w:t>
      </w:r>
      <w:r w:rsidR="009565EF">
        <w:rPr>
          <w:noProof/>
        </w:rPr>
        <w:t xml:space="preserve"> (mặc định là Continue from previous section)</w:t>
      </w:r>
    </w:p>
    <w:p w:rsidR="00542894" w:rsidRDefault="009903CC" w:rsidP="00352737">
      <w:pPr>
        <w:ind w:firstLine="720"/>
        <w:jc w:val="both"/>
        <w:rPr>
          <w:noProof/>
        </w:rPr>
      </w:pPr>
      <w:r>
        <w:rPr>
          <w:noProof/>
        </w:rPr>
        <w:t>Như vậy ta đã biết cách sử dụng Header và Footer ở trường hợp cơ bản và nâng cao (phân theo các vùng khác nhau).</w:t>
      </w:r>
    </w:p>
    <w:p w:rsidR="006914AE" w:rsidRDefault="006914AE" w:rsidP="00352737">
      <w:pPr>
        <w:ind w:firstLine="720"/>
        <w:jc w:val="both"/>
        <w:rPr>
          <w:noProof/>
        </w:rPr>
      </w:pPr>
    </w:p>
    <w:p w:rsidR="006914AE" w:rsidRDefault="006914AE" w:rsidP="00352737">
      <w:pPr>
        <w:ind w:firstLine="720"/>
        <w:jc w:val="both"/>
        <w:rPr>
          <w:noProof/>
        </w:rPr>
      </w:pPr>
    </w:p>
    <w:p w:rsidR="006914AE" w:rsidRDefault="006914AE" w:rsidP="00352737">
      <w:pPr>
        <w:ind w:firstLine="720"/>
        <w:jc w:val="both"/>
        <w:rPr>
          <w:noProof/>
        </w:rPr>
      </w:pPr>
    </w:p>
    <w:p w:rsidR="006914AE" w:rsidRDefault="006914AE" w:rsidP="00352737">
      <w:pPr>
        <w:ind w:firstLine="720"/>
        <w:jc w:val="both"/>
      </w:pPr>
    </w:p>
    <w:p w:rsidR="00E71D57" w:rsidRDefault="00E71D57" w:rsidP="002A4CA8">
      <w:pPr>
        <w:pStyle w:val="CAP3"/>
      </w:pPr>
      <w:r>
        <w:t xml:space="preserve"> </w:t>
      </w:r>
      <w:bookmarkStart w:id="256" w:name="_Toc404244187"/>
      <w:r w:rsidR="00CE11BE">
        <w:t>Sử dụng hộp văn bản liên kết và chọn lựa</w:t>
      </w:r>
      <w:bookmarkEnd w:id="256"/>
    </w:p>
    <w:p w:rsidR="00352737" w:rsidRDefault="00C45696" w:rsidP="001A5CF0">
      <w:pPr>
        <w:ind w:firstLine="360"/>
        <w:jc w:val="both"/>
      </w:pPr>
      <w:r>
        <w:t>Word cung cấp cho chúng ta chức năng Link TextBox</w:t>
      </w:r>
      <w:r w:rsidR="006B2BCE">
        <w:t>, tức là dữ liệu được hiển thị trong 1 TextBox nhưng khi hết chỗ chứa nó sẽ tự động nhảy qua Textbox còn lại</w:t>
      </w:r>
      <w:r w:rsidR="00CE1F95">
        <w:t>.</w:t>
      </w:r>
    </w:p>
    <w:p w:rsidR="00426801" w:rsidRDefault="00ED1A68" w:rsidP="00426801">
      <w:pPr>
        <w:ind w:firstLine="360"/>
      </w:pPr>
      <w:r>
        <w:lastRenderedPageBreak/>
        <w:t>Ví dụ: Ta có 2 TextBox ban đầu với dữ liệu như sau:</w:t>
      </w:r>
    </w:p>
    <w:p w:rsidR="00ED1A68" w:rsidRDefault="00A575B5" w:rsidP="00426801">
      <w:pPr>
        <w:ind w:firstLine="360"/>
      </w:pPr>
      <w:r>
        <w:rPr>
          <w:noProof/>
        </w:rPr>
        <w:drawing>
          <wp:inline distT="0" distB="0" distL="0" distR="0" wp14:anchorId="6B8CAA15" wp14:editId="0E65D900">
            <wp:extent cx="5901291" cy="914400"/>
            <wp:effectExtent l="0" t="0" r="4445"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909922" cy="915737"/>
                    </a:xfrm>
                    <a:prstGeom prst="rect">
                      <a:avLst/>
                    </a:prstGeom>
                  </pic:spPr>
                </pic:pic>
              </a:graphicData>
            </a:graphic>
          </wp:inline>
        </w:drawing>
      </w:r>
    </w:p>
    <w:p w:rsidR="00A575B5" w:rsidRDefault="00A575B5" w:rsidP="00426801">
      <w:pPr>
        <w:ind w:firstLine="360"/>
      </w:pPr>
      <w:r>
        <w:t>Khi ta thay đổi kích thước ở TextBox 1 (TextBox chứa dữ liệu), thì phần không có chỗ chứa sẽ tự động chuyển qua TextBox bên cạnh:</w:t>
      </w:r>
    </w:p>
    <w:p w:rsidR="00A575B5" w:rsidRDefault="00E12B2B" w:rsidP="0098744D">
      <w:pPr>
        <w:jc w:val="center"/>
      </w:pPr>
      <w:r>
        <w:rPr>
          <w:noProof/>
        </w:rPr>
        <w:drawing>
          <wp:inline distT="0" distB="0" distL="0" distR="0" wp14:anchorId="744281BB" wp14:editId="3677CDA2">
            <wp:extent cx="6071917" cy="765544"/>
            <wp:effectExtent l="0" t="0" r="508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6121965" cy="771854"/>
                    </a:xfrm>
                    <a:prstGeom prst="rect">
                      <a:avLst/>
                    </a:prstGeom>
                  </pic:spPr>
                </pic:pic>
              </a:graphicData>
            </a:graphic>
          </wp:inline>
        </w:drawing>
      </w:r>
    </w:p>
    <w:p w:rsidR="00E12B2B" w:rsidRDefault="00235C74" w:rsidP="00426801">
      <w:pPr>
        <w:ind w:firstLine="360"/>
      </w:pPr>
      <w:r>
        <w:t>Để làm được như trên ta thực hiện theo các bước sau:</w:t>
      </w:r>
    </w:p>
    <w:p w:rsidR="00235C74" w:rsidRDefault="006F4071" w:rsidP="00426801">
      <w:pPr>
        <w:ind w:firstLine="360"/>
      </w:pPr>
      <w:r w:rsidRPr="006F4071">
        <w:rPr>
          <w:b/>
        </w:rPr>
        <w:t>Bước 1:</w:t>
      </w:r>
      <w:r>
        <w:t xml:space="preserve"> Chèn các TextBox vào tài liệ</w:t>
      </w:r>
      <w:r w:rsidR="00AE1C04">
        <w:t xml:space="preserve">u (vào </w:t>
      </w:r>
      <w:r w:rsidR="00AE1C04" w:rsidRPr="00AE1C04">
        <w:rPr>
          <w:b/>
        </w:rPr>
        <w:t>Insert</w:t>
      </w:r>
      <w:r w:rsidR="00AE1C04">
        <w:t xml:space="preserve"> / </w:t>
      </w:r>
      <w:r w:rsidR="00AE1C04" w:rsidRPr="00AE1C04">
        <w:rPr>
          <w:b/>
        </w:rPr>
        <w:t>Text Box</w:t>
      </w:r>
      <w:r w:rsidR="00AE1C04">
        <w:t xml:space="preserve">/ chọn </w:t>
      </w:r>
      <w:r w:rsidR="00AE1C04" w:rsidRPr="00AE1C04">
        <w:rPr>
          <w:b/>
        </w:rPr>
        <w:t>Draw Text Box</w:t>
      </w:r>
      <w:r w:rsidR="00AE1C04">
        <w:t>)</w:t>
      </w:r>
    </w:p>
    <w:p w:rsidR="006F4071" w:rsidRDefault="0098744D" w:rsidP="006733FD">
      <w:pPr>
        <w:ind w:firstLine="360"/>
        <w:jc w:val="center"/>
      </w:pPr>
      <w:r>
        <w:rPr>
          <w:noProof/>
        </w:rPr>
        <w:drawing>
          <wp:inline distT="0" distB="0" distL="0" distR="0" wp14:anchorId="2D188C81" wp14:editId="21D303BC">
            <wp:extent cx="5066314" cy="5837275"/>
            <wp:effectExtent l="0" t="0" r="127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084247" cy="5857937"/>
                    </a:xfrm>
                    <a:prstGeom prst="rect">
                      <a:avLst/>
                    </a:prstGeom>
                    <a:noFill/>
                    <a:ln>
                      <a:noFill/>
                    </a:ln>
                  </pic:spPr>
                </pic:pic>
              </a:graphicData>
            </a:graphic>
          </wp:inline>
        </w:drawing>
      </w:r>
    </w:p>
    <w:p w:rsidR="00650F01" w:rsidRDefault="00650F01" w:rsidP="00650F01">
      <w:pPr>
        <w:jc w:val="center"/>
      </w:pPr>
      <w:r>
        <w:t>Hình 1.72 – Chèn TextBox vào tài liệu</w:t>
      </w:r>
    </w:p>
    <w:p w:rsidR="00650F01" w:rsidRDefault="008D2901" w:rsidP="00650F01">
      <w:pPr>
        <w:ind w:firstLine="360"/>
      </w:pPr>
      <w:r>
        <w:rPr>
          <w:noProof/>
        </w:rPr>
        <w:lastRenderedPageBreak/>
        <mc:AlternateContent>
          <mc:Choice Requires="wps">
            <w:drawing>
              <wp:anchor distT="0" distB="0" distL="114300" distR="114300" simplePos="0" relativeHeight="251614208" behindDoc="0" locked="0" layoutInCell="1" allowOverlap="1" wp14:anchorId="37431917" wp14:editId="2426605F">
                <wp:simplePos x="0" y="0"/>
                <wp:positionH relativeFrom="column">
                  <wp:posOffset>3771900</wp:posOffset>
                </wp:positionH>
                <wp:positionV relativeFrom="paragraph">
                  <wp:posOffset>2419350</wp:posOffset>
                </wp:positionV>
                <wp:extent cx="209550" cy="390525"/>
                <wp:effectExtent l="38100" t="0" r="19050" b="66675"/>
                <wp:wrapNone/>
                <wp:docPr id="62" name="Straight Arrow Connector 62"/>
                <wp:cNvGraphicFramePr/>
                <a:graphic xmlns:a="http://schemas.openxmlformats.org/drawingml/2006/main">
                  <a:graphicData uri="http://schemas.microsoft.com/office/word/2010/wordprocessingShape">
                    <wps:wsp>
                      <wps:cNvCnPr/>
                      <wps:spPr>
                        <a:xfrm flipH="1">
                          <a:off x="0" y="0"/>
                          <a:ext cx="209550" cy="3905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CBE3E45" id="_x0000_t32" coordsize="21600,21600" o:spt="32" o:oned="t" path="m,l21600,21600e" filled="f">
                <v:path arrowok="t" fillok="f" o:connecttype="none"/>
                <o:lock v:ext="edit" shapetype="t"/>
              </v:shapetype>
              <v:shape id="Straight Arrow Connector 62" o:spid="_x0000_s1026" type="#_x0000_t32" style="position:absolute;margin-left:297pt;margin-top:190.5pt;width:16.5pt;height:30.75pt;flip:x;z-index:251614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" strokecolor="black [3213]">
                <v:stroke endarrow="open"/>
              </v:shape>
            </w:pict>
          </mc:Fallback>
        </mc:AlternateContent>
      </w:r>
      <w:r w:rsidR="00B45097">
        <w:rPr>
          <w:noProof/>
        </w:rPr>
        <mc:AlternateContent>
          <mc:Choice Requires="wps">
            <w:drawing>
              <wp:anchor distT="0" distB="0" distL="114300" distR="114300" simplePos="0" relativeHeight="251613184" behindDoc="0" locked="0" layoutInCell="1" allowOverlap="1" wp14:anchorId="6F4BEE42" wp14:editId="4F003A55">
                <wp:simplePos x="0" y="0"/>
                <wp:positionH relativeFrom="column">
                  <wp:posOffset>3609975</wp:posOffset>
                </wp:positionH>
                <wp:positionV relativeFrom="paragraph">
                  <wp:posOffset>2047875</wp:posOffset>
                </wp:positionV>
                <wp:extent cx="914400" cy="371475"/>
                <wp:effectExtent l="0" t="0" r="0" b="0"/>
                <wp:wrapNone/>
                <wp:docPr id="61" name="Text Box 61"/>
                <wp:cNvGraphicFramePr/>
                <a:graphic xmlns:a="http://schemas.openxmlformats.org/drawingml/2006/main">
                  <a:graphicData uri="http://schemas.microsoft.com/office/word/2010/wordprocessingShape">
                    <wps:wsp>
                      <wps:cNvSpPr txBox="1"/>
                      <wps:spPr>
                        <a:xfrm>
                          <a:off x="0" y="0"/>
                          <a:ext cx="91440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2290C" w:rsidRDefault="0002290C">
                            <w:r>
                              <w:t xml:space="preserve">Biểu tượng </w:t>
                            </w:r>
                            <w:r w:rsidRPr="00A32FBD">
                              <w:rPr>
                                <w:b/>
                              </w:rPr>
                              <w:t>Create Link</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F4BEE42" id="Text Box 61" o:spid="_x0000_s1032" type="#_x0000_t202" style="position:absolute;left:0;text-align:left;margin-left:284.25pt;margin-top:161.25pt;width:1in;height:29.25pt;z-index:2516131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" filled="f" stroked="f" strokeweight=".5pt">
                <v:textbox>
                  <w:txbxContent>
                    <w:p w:rsidR="0002290C" w:rsidRDefault="0002290C">
                      <w:r>
                        <w:t xml:space="preserve">Biểu tượng </w:t>
                      </w:r>
                      <w:r w:rsidRPr="00A32FBD">
                        <w:rPr>
                          <w:b/>
                        </w:rPr>
                        <w:t>Create Link</w:t>
                      </w:r>
                    </w:p>
                  </w:txbxContent>
                </v:textbox>
              </v:shape>
            </w:pict>
          </mc:Fallback>
        </mc:AlternateContent>
      </w:r>
      <w:r w:rsidR="00B45097">
        <w:rPr>
          <w:noProof/>
        </w:rPr>
        <w:drawing>
          <wp:anchor distT="0" distB="0" distL="114300" distR="114300" simplePos="0" relativeHeight="251612160" behindDoc="0" locked="0" layoutInCell="1" allowOverlap="1" wp14:anchorId="56CABF7F" wp14:editId="3B214533">
            <wp:simplePos x="0" y="0"/>
            <wp:positionH relativeFrom="column">
              <wp:posOffset>3500120</wp:posOffset>
            </wp:positionH>
            <wp:positionV relativeFrom="paragraph">
              <wp:posOffset>2748915</wp:posOffset>
            </wp:positionV>
            <wp:extent cx="323850" cy="352425"/>
            <wp:effectExtent l="76200" t="57150" r="57150" b="66675"/>
            <wp:wrapNone/>
            <wp:docPr id="59" name="Picture 59" descr="Link icon for linking two or more text boxes to form a story in Publisher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ink icon for linking two or more text boxes to form a story in Publisher 201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rot="1613214">
                      <a:off x="0" y="0"/>
                      <a:ext cx="323850" cy="352425"/>
                    </a:xfrm>
                    <a:prstGeom prst="rect">
                      <a:avLst/>
                    </a:prstGeom>
                    <a:noFill/>
                    <a:ln>
                      <a:noFill/>
                    </a:ln>
                  </pic:spPr>
                </pic:pic>
              </a:graphicData>
            </a:graphic>
            <wp14:sizeRelH relativeFrom="page">
              <wp14:pctWidth>0</wp14:pctWidth>
            </wp14:sizeRelH>
            <wp14:sizeRelV relativeFrom="page">
              <wp14:pctHeight>0</wp14:pctHeight>
            </wp14:sizeRelV>
          </wp:anchor>
        </w:drawing>
      </w:r>
      <w:r w:rsidR="008C37A6">
        <w:rPr>
          <w:noProof/>
        </w:rPr>
        <w:drawing>
          <wp:inline distT="0" distB="0" distL="0" distR="0" wp14:anchorId="06689C1C" wp14:editId="763984D5">
            <wp:extent cx="5543550" cy="3305175"/>
            <wp:effectExtent l="0" t="0" r="0"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543550" cy="3305175"/>
                    </a:xfrm>
                    <a:prstGeom prst="rect">
                      <a:avLst/>
                    </a:prstGeom>
                  </pic:spPr>
                </pic:pic>
              </a:graphicData>
            </a:graphic>
          </wp:inline>
        </w:drawing>
      </w:r>
    </w:p>
    <w:p w:rsidR="00E80D03" w:rsidRDefault="005F3A66" w:rsidP="00CA75A3">
      <w:pPr>
        <w:ind w:firstLine="360"/>
        <w:jc w:val="both"/>
      </w:pPr>
      <w:r>
        <w:rPr>
          <w:b/>
          <w:noProof/>
        </w:rPr>
        <w:drawing>
          <wp:anchor distT="0" distB="0" distL="114300" distR="114300" simplePos="0" relativeHeight="251624448" behindDoc="0" locked="0" layoutInCell="1" allowOverlap="1" wp14:anchorId="17A9D518" wp14:editId="6960BAFB">
            <wp:simplePos x="0" y="0"/>
            <wp:positionH relativeFrom="column">
              <wp:posOffset>4545330</wp:posOffset>
            </wp:positionH>
            <wp:positionV relativeFrom="paragraph">
              <wp:posOffset>19744</wp:posOffset>
            </wp:positionV>
            <wp:extent cx="1647825" cy="1223010"/>
            <wp:effectExtent l="0" t="0" r="9525" b="0"/>
            <wp:wrapSquare wrapText="bothSides"/>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24">
                      <a:extLst>
                        <a:ext uri="{28A0092B-C50C-407E-A947-70E740481C1C}">
                          <a14:useLocalDpi xmlns:a14="http://schemas.microsoft.com/office/drawing/2010/main" val="0"/>
                        </a:ext>
                      </a:extLst>
                    </a:blip>
                    <a:srcRect l="12428"/>
                    <a:stretch/>
                  </pic:blipFill>
                  <pic:spPr bwMode="auto">
                    <a:xfrm>
                      <a:off x="0" y="0"/>
                      <a:ext cx="1647825" cy="12230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80D03" w:rsidRPr="006506BE">
        <w:rPr>
          <w:b/>
        </w:rPr>
        <w:t>Bước 2:</w:t>
      </w:r>
      <w:r w:rsidR="00E80D03">
        <w:t xml:space="preserve"> Bấm chọn Textbox gốc, sau đó chọn Create Link trong tab Format của thanh công cụ Drawing Tools</w:t>
      </w:r>
      <w:r w:rsidR="00B52FA9">
        <w:t>. Biểu tượng Create Link xuất hiện, bấm chuột vào TextBox muốn link</w:t>
      </w:r>
      <w:r w:rsidR="00943EC9">
        <w:t xml:space="preserve"> tới</w:t>
      </w:r>
    </w:p>
    <w:p w:rsidR="00F67FF2" w:rsidRDefault="00F67FF2" w:rsidP="007B36DC">
      <w:pPr>
        <w:ind w:firstLine="360"/>
        <w:jc w:val="both"/>
      </w:pPr>
      <w:r w:rsidRPr="00F67FF2">
        <w:rPr>
          <w:b/>
        </w:rPr>
        <w:t>Bước 3:</w:t>
      </w:r>
      <w:r>
        <w:t xml:space="preserve"> Bỏ link Textbox</w:t>
      </w:r>
      <w:r w:rsidR="00CA75A3">
        <w:t xml:space="preserve">, bấm chuột vào Textbox gốc rồi chọn </w:t>
      </w:r>
      <w:r w:rsidR="00CA75A3" w:rsidRPr="00CF354F">
        <w:rPr>
          <w:b/>
        </w:rPr>
        <w:t>Break Link</w:t>
      </w:r>
      <w:r w:rsidR="00CA75A3">
        <w:t xml:space="preserve"> trong tab Format của thanh công cụ Drawing Tools</w:t>
      </w:r>
      <w:r w:rsidR="007B36DC">
        <w:t>.</w:t>
      </w:r>
    </w:p>
    <w:p w:rsidR="003F4645" w:rsidRPr="00906713" w:rsidRDefault="003F4645" w:rsidP="00B12D2C">
      <w:pPr>
        <w:pStyle w:val="ListParagraph"/>
        <w:numPr>
          <w:ilvl w:val="0"/>
          <w:numId w:val="110"/>
        </w:numPr>
        <w:rPr>
          <w:b/>
        </w:rPr>
      </w:pPr>
      <w:r w:rsidRPr="00906713">
        <w:rPr>
          <w:b/>
        </w:rPr>
        <w:t>Sử dụng Bookmark và Hyper</w:t>
      </w:r>
      <w:r w:rsidR="00326436" w:rsidRPr="00906713">
        <w:rPr>
          <w:b/>
        </w:rPr>
        <w:t>l</w:t>
      </w:r>
      <w:r w:rsidRPr="00906713">
        <w:rPr>
          <w:b/>
        </w:rPr>
        <w:t>ink</w:t>
      </w:r>
    </w:p>
    <w:p w:rsidR="001337B9" w:rsidRDefault="006A073B" w:rsidP="00906713">
      <w:pPr>
        <w:ind w:firstLine="1170"/>
        <w:jc w:val="both"/>
      </w:pPr>
      <w:r>
        <w:t>Khi tài liệu chứa rất nhiều trang ta nên sử dụng Bookmark và Hyperlink</w:t>
      </w:r>
      <w:r w:rsidR="001E5C00">
        <w:t xml:space="preserve"> để giúp cho người sử dụng di chuyển tới đoạn văn bản cần thiết một cách vô cùng nhanh chóng.</w:t>
      </w:r>
      <w:r w:rsidR="00FF0F30">
        <w:t xml:space="preserve"> Ta cần đánh dấu vị trí để người sử dụng di chuyển con trỏ văn bản tới </w:t>
      </w:r>
      <w:r w:rsidR="00821388">
        <w:t xml:space="preserve">vị trí mong muốn </w:t>
      </w:r>
      <w:r w:rsidR="00FF0F30">
        <w:t>(vị trí này gọi là Bookmark)</w:t>
      </w:r>
      <w:r w:rsidR="00446377">
        <w:t xml:space="preserve"> và nơi cho phép người sử dụng bấm chuột vào để di chuyển tới Bookmark đã </w:t>
      </w:r>
      <w:r w:rsidR="00084D0D">
        <w:t>tạo</w:t>
      </w:r>
      <w:r w:rsidR="00446377">
        <w:t xml:space="preserve"> (nơi người sử dụng bấm chuột vào gọi là Hyperlink)</w:t>
      </w:r>
      <w:r w:rsidR="0018484F">
        <w:t>. Như vậy ta phải tạo Bookmark trước rồi mới tạo Hyperlink sau.</w:t>
      </w:r>
    </w:p>
    <w:p w:rsidR="00ED651F" w:rsidRDefault="002A5535" w:rsidP="002A5535">
      <w:pPr>
        <w:jc w:val="center"/>
      </w:pPr>
      <w:r>
        <w:rPr>
          <w:noProof/>
        </w:rPr>
        <w:drawing>
          <wp:inline distT="0" distB="0" distL="0" distR="0" wp14:anchorId="3EF2110A" wp14:editId="67848F03">
            <wp:extent cx="6190615" cy="2094230"/>
            <wp:effectExtent l="0" t="0" r="635" b="127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6190615" cy="2094230"/>
                    </a:xfrm>
                    <a:prstGeom prst="rect">
                      <a:avLst/>
                    </a:prstGeom>
                  </pic:spPr>
                </pic:pic>
              </a:graphicData>
            </a:graphic>
          </wp:inline>
        </w:drawing>
      </w:r>
    </w:p>
    <w:p w:rsidR="00ED651F" w:rsidRDefault="00ED651F" w:rsidP="003F4645">
      <w:pPr>
        <w:ind w:firstLine="360"/>
      </w:pPr>
      <w:r>
        <w:t xml:space="preserve">Giả sử ta có 1 tài liệu </w:t>
      </w:r>
      <w:r w:rsidR="008F0ED8">
        <w:t xml:space="preserve">gồm </w:t>
      </w:r>
      <w:r w:rsidR="002A5535">
        <w:t>62</w:t>
      </w:r>
      <w:r>
        <w:t xml:space="preserve"> trang</w:t>
      </w:r>
      <w:r w:rsidR="00E72EE4">
        <w:t xml:space="preserve">, trang </w:t>
      </w:r>
      <w:r w:rsidR="001C6ABF">
        <w:t xml:space="preserve">số </w:t>
      </w:r>
      <w:r w:rsidR="00E72EE4">
        <w:t>một chỉ chứa các tiêu đề của các nội dung</w:t>
      </w:r>
      <w:r w:rsidR="0032609C">
        <w:t>, ví dụ “</w:t>
      </w:r>
      <w:r w:rsidR="0032609C" w:rsidRPr="006A708B">
        <w:rPr>
          <w:b/>
        </w:rPr>
        <w:t>Đoạn văn 2</w:t>
      </w:r>
      <w:r w:rsidR="0032609C">
        <w:t>” là tiêu đề của nội dung nằm ở trang số 3</w:t>
      </w:r>
      <w:r w:rsidR="002A5535">
        <w:t>6</w:t>
      </w:r>
      <w:r w:rsidR="0032609C">
        <w:t>:</w:t>
      </w:r>
    </w:p>
    <w:p w:rsidR="00C6281E" w:rsidRDefault="002A5535" w:rsidP="003F4645">
      <w:pPr>
        <w:ind w:firstLine="360"/>
      </w:pPr>
      <w:r>
        <w:rPr>
          <w:noProof/>
        </w:rPr>
        <w:lastRenderedPageBreak/>
        <w:drawing>
          <wp:inline distT="0" distB="0" distL="0" distR="0" wp14:anchorId="636F52E2" wp14:editId="40CB9E6A">
            <wp:extent cx="6190615" cy="3521075"/>
            <wp:effectExtent l="0" t="0" r="635" b="317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6190615" cy="3521075"/>
                    </a:xfrm>
                    <a:prstGeom prst="rect">
                      <a:avLst/>
                    </a:prstGeom>
                  </pic:spPr>
                </pic:pic>
              </a:graphicData>
            </a:graphic>
          </wp:inline>
        </w:drawing>
      </w:r>
    </w:p>
    <w:p w:rsidR="000E475C" w:rsidRDefault="000E475C" w:rsidP="000E475C">
      <w:pPr>
        <w:ind w:firstLine="360"/>
        <w:jc w:val="center"/>
      </w:pPr>
      <w:r>
        <w:t>Nội dung của đoạn văn 2</w:t>
      </w:r>
      <w:r w:rsidR="006A708B">
        <w:t xml:space="preserve"> (là nội dung của tiêu đề “</w:t>
      </w:r>
      <w:r w:rsidR="006A708B" w:rsidRPr="006A708B">
        <w:rPr>
          <w:b/>
        </w:rPr>
        <w:t>Đoạn văn 2</w:t>
      </w:r>
      <w:r w:rsidR="006A708B">
        <w:t>” ở trang 1)</w:t>
      </w:r>
    </w:p>
    <w:p w:rsidR="00200B00" w:rsidRDefault="00200B00" w:rsidP="001068DE">
      <w:pPr>
        <w:ind w:firstLine="360"/>
        <w:jc w:val="both"/>
      </w:pPr>
      <w:r>
        <w:t>Mục tiêu chúng ta cần làm là khi bấm chuột vào “</w:t>
      </w:r>
      <w:r w:rsidRPr="008F1610">
        <w:rPr>
          <w:b/>
        </w:rPr>
        <w:t>Đoạn văn 2</w:t>
      </w:r>
      <w:r>
        <w:t>” ở trang 1 thì con trỏ văn bản sẽ tự động di chuyển tới trang số</w:t>
      </w:r>
      <w:r w:rsidR="002A5535">
        <w:t xml:space="preserve"> 36</w:t>
      </w:r>
      <w:r>
        <w:t xml:space="preserve"> (trang chứa nội dung)</w:t>
      </w:r>
      <w:r w:rsidR="0070520E">
        <w:t>, giúp chúng ta tìm nội dung trong tài liệu một cách nhanh chóng.</w:t>
      </w:r>
    </w:p>
    <w:p w:rsidR="001068DE" w:rsidRPr="00534E3A" w:rsidRDefault="00B4133D" w:rsidP="00200B00">
      <w:pPr>
        <w:ind w:firstLine="360"/>
        <w:rPr>
          <w:b/>
        </w:rPr>
      </w:pPr>
      <w:r w:rsidRPr="00534E3A">
        <w:rPr>
          <w:b/>
        </w:rPr>
        <w:t>Cách làm:</w:t>
      </w:r>
    </w:p>
    <w:p w:rsidR="002241C8" w:rsidRDefault="00B4133D" w:rsidP="00C879C5">
      <w:pPr>
        <w:ind w:firstLine="360"/>
        <w:jc w:val="both"/>
      </w:pPr>
      <w:r w:rsidRPr="002241C8">
        <w:rPr>
          <w:b/>
        </w:rPr>
        <w:t>Bước 1:</w:t>
      </w:r>
      <w:r>
        <w:t xml:space="preserve"> Tiến hành tạo </w:t>
      </w:r>
      <w:r w:rsidRPr="00EC3ADF">
        <w:rPr>
          <w:b/>
        </w:rPr>
        <w:t>Bookmark</w:t>
      </w:r>
      <w:r w:rsidR="002421DA">
        <w:t xml:space="preserve">. </w:t>
      </w:r>
      <w:r w:rsidR="007735C6">
        <w:t>Di chuy</w:t>
      </w:r>
      <w:r w:rsidR="00FA4347">
        <w:t>ể</w:t>
      </w:r>
      <w:r w:rsidR="007735C6">
        <w:t>n con trỏ văn bản tới trang số 3</w:t>
      </w:r>
      <w:r w:rsidR="002A5535">
        <w:t>6</w:t>
      </w:r>
      <w:r w:rsidR="007735C6">
        <w:t xml:space="preserve"> (nơi chứa nội dung ta cần tìm)</w:t>
      </w:r>
      <w:r w:rsidR="00623AFC">
        <w:t xml:space="preserve">. Tại </w:t>
      </w:r>
      <w:r w:rsidR="00D63E36">
        <w:t xml:space="preserve">đây </w:t>
      </w:r>
      <w:r w:rsidR="00623AFC">
        <w:t>ta bấm chuột vào dòng đầu tiên (hoặc bất kỳ vị trí nào trong nội dung)</w:t>
      </w:r>
      <w:r w:rsidR="00D03D17">
        <w:t>.</w:t>
      </w:r>
      <w:r w:rsidR="009E3296">
        <w:t xml:space="preserve"> Sau đó vào tab </w:t>
      </w:r>
      <w:r w:rsidR="009E3296" w:rsidRPr="00FB2682">
        <w:rPr>
          <w:b/>
        </w:rPr>
        <w:t>Insert</w:t>
      </w:r>
      <w:r w:rsidR="009E3296">
        <w:t xml:space="preserve">/chọn </w:t>
      </w:r>
      <w:r w:rsidR="009E3296" w:rsidRPr="00FB2682">
        <w:rPr>
          <w:b/>
        </w:rPr>
        <w:t>Bookmark</w:t>
      </w:r>
      <w:r w:rsidR="00FB2682">
        <w:t>:</w:t>
      </w:r>
    </w:p>
    <w:p w:rsidR="002421DA" w:rsidRDefault="002A5535" w:rsidP="00D03D17">
      <w:pPr>
        <w:ind w:firstLine="360"/>
        <w:jc w:val="both"/>
      </w:pPr>
      <w:r>
        <w:rPr>
          <w:noProof/>
        </w:rPr>
        <w:drawing>
          <wp:inline distT="0" distB="0" distL="0" distR="0" wp14:anchorId="5E891B14" wp14:editId="4CE0AE8C">
            <wp:extent cx="5669280" cy="2926080"/>
            <wp:effectExtent l="0" t="0" r="7620" b="762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669280" cy="2926080"/>
                    </a:xfrm>
                    <a:prstGeom prst="rect">
                      <a:avLst/>
                    </a:prstGeom>
                    <a:noFill/>
                    <a:ln>
                      <a:noFill/>
                    </a:ln>
                  </pic:spPr>
                </pic:pic>
              </a:graphicData>
            </a:graphic>
          </wp:inline>
        </w:drawing>
      </w:r>
    </w:p>
    <w:p w:rsidR="00C5335B" w:rsidRDefault="00832A7F" w:rsidP="00625150">
      <w:pPr>
        <w:ind w:firstLine="360"/>
        <w:jc w:val="center"/>
      </w:pPr>
      <w:r>
        <w:t>Hình 1.73 – Tạo Bookmark</w:t>
      </w:r>
    </w:p>
    <w:p w:rsidR="00C6281E" w:rsidRDefault="003A672C" w:rsidP="004B2B63">
      <w:pPr>
        <w:ind w:firstLine="360"/>
        <w:jc w:val="center"/>
      </w:pPr>
      <w:r>
        <w:rPr>
          <w:noProof/>
        </w:rPr>
        <w:lastRenderedPageBreak/>
        <w:drawing>
          <wp:inline distT="0" distB="0" distL="0" distR="0" wp14:anchorId="62951A5B" wp14:editId="0D210BAC">
            <wp:extent cx="2975440" cy="2711302"/>
            <wp:effectExtent l="0" t="0" r="0"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978842" cy="2714402"/>
                    </a:xfrm>
                    <a:prstGeom prst="rect">
                      <a:avLst/>
                    </a:prstGeom>
                  </pic:spPr>
                </pic:pic>
              </a:graphicData>
            </a:graphic>
          </wp:inline>
        </w:drawing>
      </w:r>
    </w:p>
    <w:p w:rsidR="00623763" w:rsidRDefault="00623763" w:rsidP="00623763">
      <w:pPr>
        <w:ind w:firstLine="360"/>
      </w:pPr>
      <w:r>
        <w:t>Nhập tên Bookmark (viết liền, tiếng việt không dấu) rồi nhấn nút “Add”, muốn xóa Bookmark nào thì chọn Bookmark đó rồi nhấn nút “</w:t>
      </w:r>
      <w:r w:rsidRPr="00623763">
        <w:rPr>
          <w:b/>
        </w:rPr>
        <w:t>Delete</w:t>
      </w:r>
      <w:r>
        <w:t>”</w:t>
      </w:r>
      <w:r w:rsidR="007C5701">
        <w:t>.</w:t>
      </w:r>
    </w:p>
    <w:p w:rsidR="007C5701" w:rsidRDefault="00A31109" w:rsidP="00623763">
      <w:pPr>
        <w:ind w:firstLine="360"/>
      </w:pPr>
      <w:r w:rsidRPr="00A31109">
        <w:rPr>
          <w:b/>
        </w:rPr>
        <w:t>Bước 2:</w:t>
      </w:r>
      <w:r>
        <w:t xml:space="preserve"> Gán </w:t>
      </w:r>
      <w:r w:rsidRPr="003B26F0">
        <w:rPr>
          <w:b/>
        </w:rPr>
        <w:t>Hyper</w:t>
      </w:r>
      <w:r w:rsidR="003B26F0" w:rsidRPr="003B26F0">
        <w:rPr>
          <w:b/>
        </w:rPr>
        <w:t>l</w:t>
      </w:r>
      <w:r w:rsidRPr="003B26F0">
        <w:rPr>
          <w:b/>
        </w:rPr>
        <w:t>ink</w:t>
      </w:r>
      <w:r>
        <w:t>.</w:t>
      </w:r>
      <w:r w:rsidR="00E714D4">
        <w:t xml:space="preserve"> Sau khi tạo xong Bookmark ở bước số 1, ta trở về trang số 1</w:t>
      </w:r>
      <w:r w:rsidR="000F698A">
        <w:t xml:space="preserve">. Tại đây ta bôi đen dòng ghi “Đoạn văn </w:t>
      </w:r>
      <w:r w:rsidR="00A928E9">
        <w:t>2</w:t>
      </w:r>
      <w:r w:rsidR="000F698A">
        <w:t>”</w:t>
      </w:r>
      <w:r w:rsidR="009F0B40">
        <w:t xml:space="preserve"> rồi vào tab </w:t>
      </w:r>
      <w:r w:rsidR="009F0B40" w:rsidRPr="00DF5B44">
        <w:rPr>
          <w:b/>
        </w:rPr>
        <w:t>Insert</w:t>
      </w:r>
      <w:r w:rsidR="009F0B40">
        <w:t xml:space="preserve">/chọn </w:t>
      </w:r>
      <w:r w:rsidR="009F0B40" w:rsidRPr="00DF5B44">
        <w:rPr>
          <w:b/>
        </w:rPr>
        <w:t>Hyperlink</w:t>
      </w:r>
      <w:r w:rsidR="002D4EB6" w:rsidRPr="00FB2682">
        <w:t>:</w:t>
      </w:r>
    </w:p>
    <w:p w:rsidR="00DF5B44" w:rsidRDefault="003A672C" w:rsidP="003A672C">
      <w:pPr>
        <w:jc w:val="center"/>
      </w:pPr>
      <w:r>
        <w:rPr>
          <w:noProof/>
        </w:rPr>
        <w:drawing>
          <wp:inline distT="0" distB="0" distL="0" distR="0" wp14:anchorId="47C98D91" wp14:editId="1A48C37A">
            <wp:extent cx="5382895" cy="2393315"/>
            <wp:effectExtent l="0" t="0" r="8255" b="698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382895" cy="2393315"/>
                    </a:xfrm>
                    <a:prstGeom prst="rect">
                      <a:avLst/>
                    </a:prstGeom>
                    <a:noFill/>
                    <a:ln>
                      <a:noFill/>
                    </a:ln>
                  </pic:spPr>
                </pic:pic>
              </a:graphicData>
            </a:graphic>
          </wp:inline>
        </w:drawing>
      </w:r>
    </w:p>
    <w:p w:rsidR="001E0739" w:rsidRDefault="001E0739" w:rsidP="001E0739">
      <w:pPr>
        <w:ind w:firstLine="360"/>
        <w:jc w:val="center"/>
      </w:pPr>
      <w:r>
        <w:t>Hình 1.74 – Gán Hyperlink</w:t>
      </w:r>
    </w:p>
    <w:p w:rsidR="00FA4BC4" w:rsidRDefault="003A672C" w:rsidP="00C80E16">
      <w:pPr>
        <w:ind w:firstLine="360"/>
        <w:jc w:val="center"/>
      </w:pPr>
      <w:r>
        <w:rPr>
          <w:noProof/>
        </w:rPr>
        <w:drawing>
          <wp:inline distT="0" distB="0" distL="0" distR="0" wp14:anchorId="747FE3F4" wp14:editId="6958F02A">
            <wp:extent cx="4697687" cy="2434856"/>
            <wp:effectExtent l="0" t="0" r="8255" b="381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713748" cy="2443181"/>
                    </a:xfrm>
                    <a:prstGeom prst="rect">
                      <a:avLst/>
                    </a:prstGeom>
                  </pic:spPr>
                </pic:pic>
              </a:graphicData>
            </a:graphic>
          </wp:inline>
        </w:drawing>
      </w:r>
    </w:p>
    <w:p w:rsidR="00AB5D62" w:rsidRDefault="00AB5D62" w:rsidP="00906713">
      <w:pPr>
        <w:ind w:firstLine="810"/>
        <w:jc w:val="both"/>
      </w:pPr>
      <w:r>
        <w:lastRenderedPageBreak/>
        <w:t xml:space="preserve">Ta vào </w:t>
      </w:r>
      <w:r w:rsidRPr="00AB5D62">
        <w:rPr>
          <w:b/>
        </w:rPr>
        <w:t>Place in This Document</w:t>
      </w:r>
      <w:r>
        <w:t xml:space="preserve">/Trong nút Bookmarks chọn </w:t>
      </w:r>
      <w:r w:rsidRPr="00E81C3E">
        <w:rPr>
          <w:b/>
        </w:rPr>
        <w:t>bookmark_doanvan2</w:t>
      </w:r>
      <w:r>
        <w:t xml:space="preserve"> đã tạo ở bước 1</w:t>
      </w:r>
      <w:r w:rsidR="00066EDE">
        <w:t xml:space="preserve"> rồi bấm nút OK</w:t>
      </w:r>
      <w:r>
        <w:t>.</w:t>
      </w:r>
      <w:r w:rsidR="001E741E">
        <w:t xml:space="preserve"> Tương tự như vậy mỗi lần tạ</w:t>
      </w:r>
      <w:r w:rsidR="00A92BF5">
        <w:t xml:space="preserve">o thêm </w:t>
      </w:r>
      <w:r w:rsidR="001E741E">
        <w:t>Bookmark mới thì nó sẽ được hiển thị trong này.</w:t>
      </w:r>
    </w:p>
    <w:p w:rsidR="001C0B0D" w:rsidRDefault="003A672C" w:rsidP="005606EC">
      <w:pPr>
        <w:ind w:firstLine="360"/>
        <w:jc w:val="both"/>
      </w:pPr>
      <w:r>
        <w:rPr>
          <w:noProof/>
        </w:rPr>
        <w:drawing>
          <wp:anchor distT="0" distB="0" distL="114300" distR="114300" simplePos="0" relativeHeight="251626496" behindDoc="0" locked="0" layoutInCell="1" allowOverlap="1" wp14:anchorId="14026416" wp14:editId="3AC657E4">
            <wp:simplePos x="0" y="0"/>
            <wp:positionH relativeFrom="column">
              <wp:posOffset>3588178</wp:posOffset>
            </wp:positionH>
            <wp:positionV relativeFrom="paragraph">
              <wp:posOffset>24894</wp:posOffset>
            </wp:positionV>
            <wp:extent cx="2519916" cy="1381125"/>
            <wp:effectExtent l="19050" t="19050" r="13970" b="9525"/>
            <wp:wrapSquare wrapText="bothSides"/>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2" name="345E2D.tmp"/>
                    <pic:cNvPicPr/>
                  </pic:nvPicPr>
                  <pic:blipFill rotWithShape="1">
                    <a:blip r:embed="rId131">
                      <a:extLst>
                        <a:ext uri="{28A0092B-C50C-407E-A947-70E740481C1C}">
                          <a14:useLocalDpi xmlns:a14="http://schemas.microsoft.com/office/drawing/2010/main" val="0"/>
                        </a:ext>
                      </a:extLst>
                    </a:blip>
                    <a:srcRect r="29073"/>
                    <a:stretch/>
                  </pic:blipFill>
                  <pic:spPr bwMode="auto">
                    <a:xfrm>
                      <a:off x="0" y="0"/>
                      <a:ext cx="2519916" cy="1381125"/>
                    </a:xfrm>
                    <a:prstGeom prst="rect">
                      <a:avLst/>
                    </a:prstGeom>
                    <a:ln>
                      <a:solidFill>
                        <a:schemeClr val="bg1">
                          <a:lumMod val="85000"/>
                        </a:schemeClr>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B4B22" w:rsidRPr="008574F0">
        <w:rPr>
          <w:b/>
        </w:rPr>
        <w:t>Bước 3:</w:t>
      </w:r>
      <w:r w:rsidR="005B4B22">
        <w:t xml:space="preserve"> Kết quả</w:t>
      </w:r>
      <w:r w:rsidR="00C448DC">
        <w:t xml:space="preserve"> sẽ cho ta thấy như hình bên dưới, để di chuyển tới nội dung của đoạn văn ta chỉ cần đè phím Ctrl và bấm chuột vào </w:t>
      </w:r>
      <w:r w:rsidR="00A80CDB">
        <w:t>“</w:t>
      </w:r>
      <w:r w:rsidR="00C448DC" w:rsidRPr="00A80CDB">
        <w:rPr>
          <w:b/>
        </w:rPr>
        <w:t>đoạn văn 2</w:t>
      </w:r>
      <w:r w:rsidR="00A80CDB">
        <w:t>”</w:t>
      </w:r>
      <w:r w:rsidR="00C448DC">
        <w:t xml:space="preserve"> (đoạn văn có định dạng liên kết màu</w:t>
      </w:r>
      <w:r w:rsidR="0067397D">
        <w:t xml:space="preserve"> xanh</w:t>
      </w:r>
      <w:r w:rsidR="00C448DC">
        <w:t>)</w:t>
      </w:r>
      <w:r w:rsidR="00EB3B42">
        <w:t>. Chú ý là ta nên sử dụng chức năng Bookmark – Hyperlink trong trường hợp tài liệu của ta chứa rất nhiều trang</w:t>
      </w:r>
      <w:r w:rsidR="00F06EC6">
        <w:t>, vì nếu ít trang mà ta sử dụng thì nó thật không cần thiết.</w:t>
      </w:r>
    </w:p>
    <w:p w:rsidR="00352737" w:rsidRDefault="00352737" w:rsidP="00352737"/>
    <w:p w:rsidR="00E71D57" w:rsidRDefault="00DC482C" w:rsidP="002A4CA8">
      <w:pPr>
        <w:pStyle w:val="CAP2"/>
      </w:pPr>
      <w:r w:rsidRPr="00E71D57">
        <w:t xml:space="preserve"> </w:t>
      </w:r>
      <w:bookmarkStart w:id="257" w:name="_Toc381910417"/>
      <w:bookmarkStart w:id="258" w:name="_Toc404244188"/>
      <w:r>
        <w:t>Theo Dõi Và Tham Khảo Tài Liệu</w:t>
      </w:r>
      <w:bookmarkEnd w:id="257"/>
      <w:bookmarkEnd w:id="258"/>
    </w:p>
    <w:p w:rsidR="00CF3444" w:rsidRPr="00B15E2C" w:rsidRDefault="00CF3444" w:rsidP="00B15E2C">
      <w:pPr>
        <w:ind w:firstLine="1170"/>
        <w:jc w:val="both"/>
      </w:pPr>
      <w:r w:rsidRPr="00B15E2C">
        <w:t>Phần này</w:t>
      </w:r>
      <w:r w:rsidR="00963841" w:rsidRPr="00B15E2C">
        <w:t xml:space="preserve"> ta sẽ đề cập đến các chức năng: Theo dõi sự thay đổi chỉnh sửa dữ liệu</w:t>
      </w:r>
      <w:r w:rsidR="00DF78A7" w:rsidRPr="00B15E2C">
        <w:t>, trộn tài liệu</w:t>
      </w:r>
      <w:r w:rsidR="00866BD8" w:rsidRPr="00B15E2C">
        <w:t xml:space="preserve">, tạo </w:t>
      </w:r>
      <w:r w:rsidR="00575A79" w:rsidRPr="00B15E2C">
        <w:t xml:space="preserve">các tài liệu tham khảo chẳng hạn như </w:t>
      </w:r>
      <w:r w:rsidR="00866BD8" w:rsidRPr="00B15E2C">
        <w:t xml:space="preserve">các </w:t>
      </w:r>
      <w:r w:rsidR="00575A79" w:rsidRPr="00B15E2C">
        <w:t>thư mục, nguồn trích dẫn và lập chỉ mục. Cụ thể ta sẽ</w:t>
      </w:r>
      <w:r w:rsidR="00FE71EC" w:rsidRPr="00B15E2C">
        <w:t xml:space="preserve"> xem xét 4 chức năng dưới đây:</w:t>
      </w:r>
    </w:p>
    <w:p w:rsidR="00CF3444" w:rsidRPr="00B875CA" w:rsidRDefault="00CF3444" w:rsidP="00B12D2C">
      <w:pPr>
        <w:pStyle w:val="ListParagraph"/>
        <w:numPr>
          <w:ilvl w:val="0"/>
          <w:numId w:val="104"/>
        </w:numPr>
        <w:ind w:left="1620"/>
        <w:rPr>
          <w:b/>
        </w:rPr>
      </w:pPr>
      <w:r w:rsidRPr="00B875CA">
        <w:rPr>
          <w:b/>
        </w:rPr>
        <w:t>Kiểm tra, so sánh, và kết hợp tài liệu</w:t>
      </w:r>
    </w:p>
    <w:p w:rsidR="00CF3444" w:rsidRPr="00B875CA" w:rsidRDefault="00CF3444" w:rsidP="00B12D2C">
      <w:pPr>
        <w:pStyle w:val="ListParagraph"/>
        <w:numPr>
          <w:ilvl w:val="0"/>
          <w:numId w:val="104"/>
        </w:numPr>
        <w:ind w:left="1620"/>
        <w:rPr>
          <w:b/>
        </w:rPr>
      </w:pPr>
      <w:r w:rsidRPr="00B875CA">
        <w:rPr>
          <w:b/>
        </w:rPr>
        <w:t>Tạo một trang tài liệu tham khảo</w:t>
      </w:r>
    </w:p>
    <w:p w:rsidR="00CF3444" w:rsidRPr="00B875CA" w:rsidRDefault="00CF3444" w:rsidP="00B12D2C">
      <w:pPr>
        <w:pStyle w:val="ListParagraph"/>
        <w:numPr>
          <w:ilvl w:val="0"/>
          <w:numId w:val="104"/>
        </w:numPr>
        <w:ind w:left="1620"/>
        <w:rPr>
          <w:b/>
        </w:rPr>
      </w:pPr>
      <w:r w:rsidRPr="00B875CA">
        <w:rPr>
          <w:b/>
        </w:rPr>
        <w:t>Tạo bảng quy phạm pháp luật trong tài liệu</w:t>
      </w:r>
    </w:p>
    <w:p w:rsidR="00CF3444" w:rsidRPr="00B875CA" w:rsidRDefault="00CF3444" w:rsidP="00B12D2C">
      <w:pPr>
        <w:pStyle w:val="ListParagraph"/>
        <w:numPr>
          <w:ilvl w:val="0"/>
          <w:numId w:val="104"/>
        </w:numPr>
        <w:ind w:left="1620"/>
        <w:rPr>
          <w:b/>
        </w:rPr>
      </w:pPr>
      <w:r w:rsidRPr="00B875CA">
        <w:rPr>
          <w:b/>
        </w:rPr>
        <w:t>Tạo bảng chỉ mục cho tài liệu</w:t>
      </w:r>
    </w:p>
    <w:p w:rsidR="002952E7" w:rsidRDefault="0001147F" w:rsidP="002A4CA8">
      <w:pPr>
        <w:pStyle w:val="CAP3"/>
      </w:pPr>
      <w:bookmarkStart w:id="259" w:name="_Toc404244189"/>
      <w:r>
        <w:t>Kiểm tra, so sánh, và kết hợp tài liệu</w:t>
      </w:r>
      <w:bookmarkEnd w:id="259"/>
    </w:p>
    <w:p w:rsidR="00756826" w:rsidRDefault="00916010" w:rsidP="00906713">
      <w:pPr>
        <w:ind w:firstLine="1260"/>
        <w:jc w:val="both"/>
      </w:pPr>
      <w:r>
        <w:t>Chức năng này rất quan trọng và hữu ích trong quá trình soạn thảo văn bản</w:t>
      </w:r>
      <w:r w:rsidR="009B012A">
        <w:t xml:space="preserve">, giúp ta chia sẻ tài liệu, quản lý những thay đổi, </w:t>
      </w:r>
      <w:r w:rsidR="00817F27">
        <w:t xml:space="preserve">những </w:t>
      </w:r>
      <w:r w:rsidR="003F2535">
        <w:t>ghi chú</w:t>
      </w:r>
      <w:r w:rsidR="00817F27">
        <w:t xml:space="preserve">, so sánh </w:t>
      </w:r>
      <w:r w:rsidR="009B012A">
        <w:t>và kết hợp tài liệu</w:t>
      </w:r>
      <w:r>
        <w:t xml:space="preserve">. </w:t>
      </w:r>
      <w:r w:rsidR="00087813">
        <w:t xml:space="preserve">Word cung cấp </w:t>
      </w:r>
      <w:r w:rsidR="00A87CF0">
        <w:t>4 nhóm lệnh chính trong tab Review: Comments, Tracking, Changes, Compare.</w:t>
      </w:r>
    </w:p>
    <w:p w:rsidR="00952282" w:rsidRDefault="001B64A0" w:rsidP="00EA5E6E">
      <w:pPr>
        <w:jc w:val="center"/>
      </w:pPr>
      <w:r>
        <w:rPr>
          <w:noProof/>
        </w:rPr>
        <w:drawing>
          <wp:inline distT="0" distB="0" distL="0" distR="0" wp14:anchorId="66268CA2" wp14:editId="6FEE15A4">
            <wp:extent cx="6190615" cy="1038860"/>
            <wp:effectExtent l="0" t="0" r="635"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6190615" cy="1038860"/>
                    </a:xfrm>
                    <a:prstGeom prst="rect">
                      <a:avLst/>
                    </a:prstGeom>
                  </pic:spPr>
                </pic:pic>
              </a:graphicData>
            </a:graphic>
          </wp:inline>
        </w:drawing>
      </w:r>
    </w:p>
    <w:p w:rsidR="000776C4" w:rsidRDefault="000776C4" w:rsidP="000776C4">
      <w:pPr>
        <w:ind w:firstLine="360"/>
        <w:jc w:val="center"/>
      </w:pPr>
      <w:r>
        <w:t>Hình 1.75 – Chức năng Review trong Word</w:t>
      </w:r>
    </w:p>
    <w:p w:rsidR="00287740" w:rsidRPr="003006BD" w:rsidRDefault="00B42529" w:rsidP="00B12D2C">
      <w:pPr>
        <w:pStyle w:val="ListParagraph"/>
        <w:numPr>
          <w:ilvl w:val="0"/>
          <w:numId w:val="143"/>
        </w:numPr>
        <w:rPr>
          <w:b/>
        </w:rPr>
      </w:pPr>
      <w:r>
        <w:rPr>
          <w:noProof/>
        </w:rPr>
        <w:drawing>
          <wp:anchor distT="0" distB="0" distL="114300" distR="114300" simplePos="0" relativeHeight="251620352" behindDoc="0" locked="0" layoutInCell="1" allowOverlap="1" wp14:anchorId="1BC118E9" wp14:editId="59E55E83">
            <wp:simplePos x="0" y="0"/>
            <wp:positionH relativeFrom="column">
              <wp:posOffset>3475990</wp:posOffset>
            </wp:positionH>
            <wp:positionV relativeFrom="paragraph">
              <wp:posOffset>224790</wp:posOffset>
            </wp:positionV>
            <wp:extent cx="2687955" cy="1595755"/>
            <wp:effectExtent l="0" t="0" r="0" b="444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687955" cy="1595755"/>
                    </a:xfrm>
                    <a:prstGeom prst="rect">
                      <a:avLst/>
                    </a:prstGeom>
                    <a:noFill/>
                    <a:ln>
                      <a:noFill/>
                    </a:ln>
                  </pic:spPr>
                </pic:pic>
              </a:graphicData>
            </a:graphic>
            <wp14:sizeRelH relativeFrom="page">
              <wp14:pctWidth>0</wp14:pctWidth>
            </wp14:sizeRelH>
            <wp14:sizeRelV relativeFrom="page">
              <wp14:pctHeight>0</wp14:pctHeight>
            </wp14:sizeRelV>
          </wp:anchor>
        </w:drawing>
      </w:r>
      <w:r w:rsidR="00F608C4" w:rsidRPr="003006BD">
        <w:rPr>
          <w:b/>
        </w:rPr>
        <w:t>Thêm các ghi chú vào tài liệu</w:t>
      </w:r>
    </w:p>
    <w:p w:rsidR="00F608C4" w:rsidRDefault="003D1B14" w:rsidP="00EA4822">
      <w:pPr>
        <w:pStyle w:val="ListParagraph"/>
        <w:numPr>
          <w:ilvl w:val="0"/>
          <w:numId w:val="4"/>
        </w:numPr>
        <w:jc w:val="both"/>
      </w:pPr>
      <w:r>
        <w:t>Trong một số trường hợp để ghi chú cho sự thay đổi (lý do của sự thay đổi)</w:t>
      </w:r>
      <w:r w:rsidR="00742405">
        <w:t xml:space="preserve"> ta bôi đen cụm từ cần ghi chú rồi bấm chọn </w:t>
      </w:r>
      <w:r w:rsidR="00742405" w:rsidRPr="000D1036">
        <w:rPr>
          <w:b/>
        </w:rPr>
        <w:t>New Comment</w:t>
      </w:r>
      <w:r w:rsidR="00742405">
        <w:t xml:space="preserve"> trong tab </w:t>
      </w:r>
      <w:r w:rsidR="00742405" w:rsidRPr="000D1036">
        <w:rPr>
          <w:b/>
        </w:rPr>
        <w:t>Review</w:t>
      </w:r>
      <w:r w:rsidR="00742405">
        <w:t>.</w:t>
      </w:r>
    </w:p>
    <w:p w:rsidR="000D1036" w:rsidRDefault="000D1036" w:rsidP="00EA4822">
      <w:pPr>
        <w:pStyle w:val="ListParagraph"/>
        <w:numPr>
          <w:ilvl w:val="0"/>
          <w:numId w:val="4"/>
        </w:numPr>
        <w:jc w:val="both"/>
      </w:pPr>
      <w:r>
        <w:t xml:space="preserve">Để xóa ghi chú, bấm chuột vào ghi chú, chọn Delete trong tab Review: </w:t>
      </w:r>
    </w:p>
    <w:p w:rsidR="000D1036" w:rsidRDefault="000D1036" w:rsidP="00EA4822">
      <w:pPr>
        <w:pStyle w:val="ListParagraph"/>
        <w:numPr>
          <w:ilvl w:val="1"/>
          <w:numId w:val="4"/>
        </w:numPr>
        <w:jc w:val="both"/>
      </w:pPr>
      <w:r>
        <w:rPr>
          <w:b/>
        </w:rPr>
        <w:t>Delete</w:t>
      </w:r>
      <w:r>
        <w:t>: Để xóa ghi chú đang chọ</w:t>
      </w:r>
      <w:r w:rsidR="00C949C4">
        <w:t>n.</w:t>
      </w:r>
    </w:p>
    <w:p w:rsidR="000D1036" w:rsidRDefault="000D1036" w:rsidP="00EA4822">
      <w:pPr>
        <w:pStyle w:val="ListParagraph"/>
        <w:numPr>
          <w:ilvl w:val="1"/>
          <w:numId w:val="4"/>
        </w:numPr>
      </w:pPr>
      <w:r w:rsidRPr="00DD0717">
        <w:rPr>
          <w:b/>
        </w:rPr>
        <w:t>Delete All Comments in Document</w:t>
      </w:r>
      <w:r>
        <w:t>: Xóa toàn bộ ghi chú</w:t>
      </w:r>
      <w:r w:rsidR="00437FCF">
        <w:t>.</w:t>
      </w:r>
    </w:p>
    <w:p w:rsidR="00C46A01" w:rsidRDefault="00C46A01" w:rsidP="00EA4822">
      <w:pPr>
        <w:pStyle w:val="ListParagraph"/>
        <w:numPr>
          <w:ilvl w:val="0"/>
          <w:numId w:val="4"/>
        </w:numPr>
      </w:pPr>
      <w:r w:rsidRPr="00302672">
        <w:rPr>
          <w:b/>
        </w:rPr>
        <w:lastRenderedPageBreak/>
        <w:t>Previous</w:t>
      </w:r>
      <w:r>
        <w:t>: Di chuyển tới ghi chú trước đó.</w:t>
      </w:r>
    </w:p>
    <w:p w:rsidR="00C46A01" w:rsidRDefault="00C46A01" w:rsidP="00EA4822">
      <w:pPr>
        <w:pStyle w:val="ListParagraph"/>
        <w:numPr>
          <w:ilvl w:val="0"/>
          <w:numId w:val="4"/>
        </w:numPr>
      </w:pPr>
      <w:r w:rsidRPr="00302672">
        <w:rPr>
          <w:b/>
        </w:rPr>
        <w:t>Next</w:t>
      </w:r>
      <w:r>
        <w:t>: Di chuyển tới ghi chú kế tiếp.</w:t>
      </w:r>
    </w:p>
    <w:p w:rsidR="0035303D" w:rsidRDefault="00AA3CEF" w:rsidP="00FB0A71">
      <w:pPr>
        <w:jc w:val="center"/>
      </w:pPr>
      <w:r>
        <w:rPr>
          <w:noProof/>
        </w:rPr>
        <w:drawing>
          <wp:inline distT="0" distB="0" distL="0" distR="0" wp14:anchorId="4F67A673" wp14:editId="566961F8">
            <wp:extent cx="6190615" cy="2528570"/>
            <wp:effectExtent l="0" t="0" r="635"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190615" cy="2528570"/>
                    </a:xfrm>
                    <a:prstGeom prst="rect">
                      <a:avLst/>
                    </a:prstGeom>
                  </pic:spPr>
                </pic:pic>
              </a:graphicData>
            </a:graphic>
          </wp:inline>
        </w:drawing>
      </w:r>
    </w:p>
    <w:p w:rsidR="00A60A41" w:rsidRDefault="00026636" w:rsidP="00A60A41">
      <w:pPr>
        <w:jc w:val="center"/>
      </w:pPr>
      <w:r>
        <w:t xml:space="preserve">Hình 1.76 – </w:t>
      </w:r>
      <w:r w:rsidR="00A60A41">
        <w:t>Màn hình theo dõi sự thay đổi dữ liệu</w:t>
      </w:r>
    </w:p>
    <w:p w:rsidR="008103E5" w:rsidRDefault="008103E5" w:rsidP="005353E5">
      <w:pPr>
        <w:ind w:firstLine="540"/>
      </w:pPr>
      <w:r>
        <w:t xml:space="preserve">Để hiệu chỉnh theo dõi ta vào </w:t>
      </w:r>
      <w:r w:rsidRPr="00CB51BE">
        <w:rPr>
          <w:b/>
        </w:rPr>
        <w:t>Review</w:t>
      </w:r>
      <w:r>
        <w:t xml:space="preserve">/ </w:t>
      </w:r>
      <w:r w:rsidR="00CB4D70">
        <w:rPr>
          <w:b/>
        </w:rPr>
        <w:t>Tracking</w:t>
      </w:r>
      <w:r>
        <w:t xml:space="preserve">/ chọn </w:t>
      </w:r>
      <w:r w:rsidRPr="00CB51BE">
        <w:rPr>
          <w:b/>
        </w:rPr>
        <w:t>Change Tracking Option</w:t>
      </w:r>
      <w:r w:rsidR="00CB4D70">
        <w:rPr>
          <w:b/>
        </w:rPr>
        <w:t>s/ Advanced Options</w:t>
      </w:r>
    </w:p>
    <w:p w:rsidR="008C46DD" w:rsidRDefault="00AA3CEF" w:rsidP="00CB4D70">
      <w:pPr>
        <w:jc w:val="center"/>
      </w:pPr>
      <w:r>
        <w:rPr>
          <w:noProof/>
        </w:rPr>
        <w:drawing>
          <wp:inline distT="0" distB="0" distL="0" distR="0" wp14:anchorId="23E038EB" wp14:editId="6BF45055">
            <wp:extent cx="3571875" cy="13906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571875" cy="1390650"/>
                    </a:xfrm>
                    <a:prstGeom prst="rect">
                      <a:avLst/>
                    </a:prstGeom>
                    <a:noFill/>
                    <a:ln>
                      <a:noFill/>
                    </a:ln>
                  </pic:spPr>
                </pic:pic>
              </a:graphicData>
            </a:graphic>
          </wp:inline>
        </w:drawing>
      </w:r>
      <w:r w:rsidR="00CB4D70">
        <w:rPr>
          <w:noProof/>
        </w:rPr>
        <w:drawing>
          <wp:inline distT="0" distB="0" distL="0" distR="0" wp14:anchorId="16BAB93A" wp14:editId="1460B2BA">
            <wp:extent cx="3638550" cy="2486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638550" cy="2486025"/>
                    </a:xfrm>
                    <a:prstGeom prst="rect">
                      <a:avLst/>
                    </a:prstGeom>
                    <a:noFill/>
                    <a:ln>
                      <a:noFill/>
                    </a:ln>
                  </pic:spPr>
                </pic:pic>
              </a:graphicData>
            </a:graphic>
          </wp:inline>
        </w:drawing>
      </w:r>
    </w:p>
    <w:p w:rsidR="008103E5" w:rsidRDefault="008103E5" w:rsidP="00C32DF0">
      <w:pPr>
        <w:ind w:firstLine="720"/>
        <w:jc w:val="both"/>
      </w:pPr>
      <w:r>
        <w:t>Màn hình định dạng hiển thị thay đổi (</w:t>
      </w:r>
      <w:r w:rsidR="007450CC">
        <w:t xml:space="preserve">Thêm mới nội dung, </w:t>
      </w:r>
      <w:r>
        <w:t>sửa đổi nội dụng, xóa nội dung, định dạng nội dung)</w:t>
      </w:r>
      <w:r w:rsidR="00E77F7E">
        <w:t>, ứng với mỗi định dạng sẽ có màu hiển thị khác nhau để người sử dụng dễ xử lý</w:t>
      </w:r>
      <w:r w:rsidR="00FD363D">
        <w:t>:</w:t>
      </w:r>
    </w:p>
    <w:p w:rsidR="00CB51BE" w:rsidRDefault="00CB4D70" w:rsidP="00FB0A71">
      <w:pPr>
        <w:jc w:val="center"/>
      </w:pPr>
      <w:r>
        <w:rPr>
          <w:noProof/>
        </w:rPr>
        <w:lastRenderedPageBreak/>
        <w:drawing>
          <wp:inline distT="0" distB="0" distL="0" distR="0" wp14:anchorId="5CB53614" wp14:editId="2EE8730F">
            <wp:extent cx="4400550" cy="4724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400550" cy="4724400"/>
                    </a:xfrm>
                    <a:prstGeom prst="rect">
                      <a:avLst/>
                    </a:prstGeom>
                  </pic:spPr>
                </pic:pic>
              </a:graphicData>
            </a:graphic>
          </wp:inline>
        </w:drawing>
      </w:r>
    </w:p>
    <w:p w:rsidR="003829E6" w:rsidRDefault="00A112F3" w:rsidP="00FB0A71">
      <w:pPr>
        <w:jc w:val="center"/>
      </w:pPr>
      <w:r>
        <w:t>Hình 1.77 – Màn hình hiệu chỉnh cách thức hiển thị ghi chú</w:t>
      </w:r>
    </w:p>
    <w:p w:rsidR="0035303D" w:rsidRDefault="00826D65" w:rsidP="00C72DD5">
      <w:pPr>
        <w:ind w:firstLine="720"/>
        <w:jc w:val="both"/>
      </w:pPr>
      <w:r>
        <w:t>Ta có thể quy định cách thức hiển thị để theo dõi sự thay đổi nội dung</w:t>
      </w:r>
      <w:r w:rsidR="00825414">
        <w:t>: Ví dụ để hiển thị những thay đổi về ghi chú ta tick vào “</w:t>
      </w:r>
      <w:r w:rsidR="00825414" w:rsidRPr="003E424D">
        <w:rPr>
          <w:b/>
        </w:rPr>
        <w:t>Comments</w:t>
      </w:r>
      <w:r w:rsidR="00825414">
        <w:t>”, để hiển thị dữ liệu thay đổi ta tick vào “</w:t>
      </w:r>
      <w:r w:rsidR="00825414" w:rsidRPr="003E424D">
        <w:rPr>
          <w:b/>
        </w:rPr>
        <w:t>Insertions and Deletions</w:t>
      </w:r>
      <w:r w:rsidR="00825414">
        <w:t>”</w:t>
      </w:r>
      <w:r w:rsidR="00C72DD5">
        <w:t>, để hiển thị những định dạng đã thay đổi ta tick vào “</w:t>
      </w:r>
      <w:r w:rsidR="00C72DD5" w:rsidRPr="00C72DD5">
        <w:rPr>
          <w:b/>
        </w:rPr>
        <w:t>Formatting</w:t>
      </w:r>
      <w:r w:rsidR="00C72DD5">
        <w:t>”</w:t>
      </w:r>
      <w:r w:rsidR="00FE3599">
        <w:t xml:space="preserve"> … và các đặc tính khác</w:t>
      </w:r>
      <w:r w:rsidR="00C72DD5">
        <w:t>:</w:t>
      </w:r>
    </w:p>
    <w:p w:rsidR="00B657E5" w:rsidRDefault="00CB4D70" w:rsidP="00B657E5">
      <w:pPr>
        <w:jc w:val="center"/>
      </w:pPr>
      <w:r>
        <w:rPr>
          <w:noProof/>
        </w:rPr>
        <w:drawing>
          <wp:inline distT="0" distB="0" distL="0" distR="0" wp14:anchorId="2692DF77" wp14:editId="6B93A9FA">
            <wp:extent cx="2834640" cy="2651760"/>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34640" cy="2651760"/>
                    </a:xfrm>
                    <a:prstGeom prst="rect">
                      <a:avLst/>
                    </a:prstGeom>
                    <a:noFill/>
                    <a:ln>
                      <a:noFill/>
                    </a:ln>
                  </pic:spPr>
                </pic:pic>
              </a:graphicData>
            </a:graphic>
          </wp:inline>
        </w:drawing>
      </w:r>
    </w:p>
    <w:p w:rsidR="008F6E23" w:rsidRDefault="008F6E23" w:rsidP="008F6E23">
      <w:pPr>
        <w:jc w:val="center"/>
      </w:pPr>
      <w:r>
        <w:t>Hình 1.78 – Màn hình lựa chọn hiển thị các thay đổi</w:t>
      </w:r>
      <w:r w:rsidR="004E06F5">
        <w:t xml:space="preserve"> của tài liệu</w:t>
      </w:r>
    </w:p>
    <w:p w:rsidR="008F6E23" w:rsidRDefault="00665FB4" w:rsidP="00665FB4">
      <w:r>
        <w:t xml:space="preserve">Word cũng cung cấp hai </w:t>
      </w:r>
      <w:r w:rsidR="00BF32BD">
        <w:t xml:space="preserve">màn hình </w:t>
      </w:r>
      <w:r w:rsidR="002E4F3C">
        <w:t>hiển thị lịch sử của sự thay đổi tài liệu</w:t>
      </w:r>
      <w:r w:rsidR="001B59ED">
        <w:t>.</w:t>
      </w:r>
    </w:p>
    <w:p w:rsidR="00F43385" w:rsidRDefault="00F43385" w:rsidP="00B12D2C">
      <w:pPr>
        <w:pStyle w:val="ListParagraph"/>
        <w:numPr>
          <w:ilvl w:val="0"/>
          <w:numId w:val="113"/>
        </w:numPr>
      </w:pPr>
      <w:r w:rsidRPr="00906713">
        <w:rPr>
          <w:b/>
        </w:rPr>
        <w:lastRenderedPageBreak/>
        <w:t>Reviewing Pane</w:t>
      </w:r>
      <w:r>
        <w:t>/</w:t>
      </w:r>
      <w:r w:rsidRPr="00906713">
        <w:rPr>
          <w:b/>
        </w:rPr>
        <w:t>Reviewing Pane Vertical</w:t>
      </w:r>
      <w:r>
        <w:t>..: Hiển thị bên trái tài liệu</w:t>
      </w:r>
    </w:p>
    <w:p w:rsidR="00F43385" w:rsidRDefault="00F43385" w:rsidP="00B12D2C">
      <w:pPr>
        <w:pStyle w:val="ListParagraph"/>
        <w:numPr>
          <w:ilvl w:val="0"/>
          <w:numId w:val="113"/>
        </w:numPr>
      </w:pPr>
      <w:r w:rsidRPr="00906713">
        <w:rPr>
          <w:b/>
        </w:rPr>
        <w:t>Reviewing Pane</w:t>
      </w:r>
      <w:r>
        <w:t>/</w:t>
      </w:r>
      <w:r w:rsidRPr="00906713">
        <w:rPr>
          <w:b/>
        </w:rPr>
        <w:t>Reviewing Pane Horizontal</w:t>
      </w:r>
      <w:r>
        <w:t>…Hiển thị bên dưới tài liệu</w:t>
      </w:r>
    </w:p>
    <w:p w:rsidR="008F6E23" w:rsidRDefault="00CB4D70" w:rsidP="00B657E5">
      <w:pPr>
        <w:jc w:val="center"/>
      </w:pPr>
      <w:r>
        <w:rPr>
          <w:noProof/>
        </w:rPr>
        <w:drawing>
          <wp:inline distT="0" distB="0" distL="0" distR="0" wp14:anchorId="1AECBC2E" wp14:editId="06FBFAF8">
            <wp:extent cx="6181725" cy="27051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181725" cy="2705100"/>
                    </a:xfrm>
                    <a:prstGeom prst="rect">
                      <a:avLst/>
                    </a:prstGeom>
                    <a:noFill/>
                    <a:ln>
                      <a:noFill/>
                    </a:ln>
                  </pic:spPr>
                </pic:pic>
              </a:graphicData>
            </a:graphic>
          </wp:inline>
        </w:drawing>
      </w:r>
    </w:p>
    <w:p w:rsidR="0051080E" w:rsidRDefault="0051080E" w:rsidP="0051080E">
      <w:pPr>
        <w:jc w:val="center"/>
      </w:pPr>
      <w:r>
        <w:t>Hình 1.79 – Hiển thị lịch sử thay đổi bên trái màn hình</w:t>
      </w:r>
    </w:p>
    <w:p w:rsidR="0051080E" w:rsidRDefault="0051080E" w:rsidP="00B657E5">
      <w:pPr>
        <w:jc w:val="center"/>
      </w:pPr>
    </w:p>
    <w:p w:rsidR="00EF4C6A" w:rsidRPr="00906713" w:rsidRDefault="00EF4C6A" w:rsidP="00B12D2C">
      <w:pPr>
        <w:pStyle w:val="ListParagraph"/>
        <w:numPr>
          <w:ilvl w:val="0"/>
          <w:numId w:val="114"/>
        </w:numPr>
        <w:jc w:val="both"/>
        <w:rPr>
          <w:b/>
        </w:rPr>
      </w:pPr>
      <w:r w:rsidRPr="00906713">
        <w:rPr>
          <w:b/>
        </w:rPr>
        <w:t>Chức năng kết hợp</w:t>
      </w:r>
      <w:r w:rsidR="00F23D78" w:rsidRPr="00906713">
        <w:rPr>
          <w:b/>
        </w:rPr>
        <w:t xml:space="preserve"> (trộn)</w:t>
      </w:r>
      <w:r w:rsidRPr="00906713">
        <w:rPr>
          <w:b/>
        </w:rPr>
        <w:t xml:space="preserve"> tài liệu</w:t>
      </w:r>
    </w:p>
    <w:p w:rsidR="008871E0" w:rsidRDefault="00A019F8" w:rsidP="00E8188A">
      <w:pPr>
        <w:ind w:firstLine="720"/>
        <w:jc w:val="both"/>
      </w:pPr>
      <w:r>
        <w:t>Ngoài ra Word còn cung cấp chức năng trộn tài liệu cực kỳ hay</w:t>
      </w:r>
      <w:r w:rsidR="002334C1">
        <w:t>, rất tiện lợi cho người sử dụng</w:t>
      </w:r>
      <w:r w:rsidR="00252EA3">
        <w:t xml:space="preserve">, đó là chức năng </w:t>
      </w:r>
      <w:r w:rsidR="00370164">
        <w:t xml:space="preserve">cho phép </w:t>
      </w:r>
      <w:r w:rsidR="00F06A92">
        <w:t>nhiều người cùng soạn thảo trên một tập tin</w:t>
      </w:r>
      <w:r w:rsidR="00E8188A">
        <w:t xml:space="preserve"> và cung cấp chức năng so sánh và kết hợp các phiên bản của tài liệu này thành một tập tin thống nhất.</w:t>
      </w:r>
    </w:p>
    <w:p w:rsidR="0018271D" w:rsidRDefault="0077799A" w:rsidP="00E8188A">
      <w:pPr>
        <w:ind w:firstLine="720"/>
        <w:jc w:val="both"/>
      </w:pPr>
      <w:r>
        <w:t xml:space="preserve">Giả sử ta có </w:t>
      </w:r>
      <w:r w:rsidR="00722F70">
        <w:t>hai</w:t>
      </w:r>
      <w:r>
        <w:t xml:space="preserve"> người cùng soạn thảo một </w:t>
      </w:r>
      <w:r w:rsidR="00722F70">
        <w:t xml:space="preserve">nội dung ở hai máy tính khác nhau. </w:t>
      </w:r>
      <w:r w:rsidR="005A6744">
        <w:t>Hai n</w:t>
      </w:r>
      <w:r w:rsidR="00722F70">
        <w:t xml:space="preserve">gười </w:t>
      </w:r>
      <w:r w:rsidR="00F53CDD">
        <w:t xml:space="preserve">soạn thảo được nội dung </w:t>
      </w:r>
      <w:r w:rsidR="005A6744">
        <w:t xml:space="preserve">như </w:t>
      </w:r>
      <w:r w:rsidR="00F53CDD">
        <w:t>sau</w:t>
      </w:r>
      <w:r w:rsidR="006631CF">
        <w:t xml:space="preserve"> (để ý có cả sửa lỗi chính tả)</w:t>
      </w:r>
      <w:r w:rsidR="00F53CDD">
        <w:t>:</w:t>
      </w:r>
    </w:p>
    <w:p w:rsidR="005A6744" w:rsidRDefault="00A624B2" w:rsidP="00656B9C">
      <w:pPr>
        <w:jc w:val="center"/>
      </w:pPr>
      <w:r>
        <w:rPr>
          <w:noProof/>
        </w:rPr>
        <w:drawing>
          <wp:inline distT="0" distB="0" distL="0" distR="0" wp14:anchorId="0BD7AFCC" wp14:editId="6C7FE552">
            <wp:extent cx="6190615" cy="3235960"/>
            <wp:effectExtent l="0" t="0" r="635"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480F49D.tmp"/>
                    <pic:cNvPicPr/>
                  </pic:nvPicPr>
                  <pic:blipFill>
                    <a:blip r:embed="rId140">
                      <a:extLst>
                        <a:ext uri="{28A0092B-C50C-407E-A947-70E740481C1C}">
                          <a14:useLocalDpi xmlns:a14="http://schemas.microsoft.com/office/drawing/2010/main" val="0"/>
                        </a:ext>
                      </a:extLst>
                    </a:blip>
                    <a:stretch>
                      <a:fillRect/>
                    </a:stretch>
                  </pic:blipFill>
                  <pic:spPr>
                    <a:xfrm>
                      <a:off x="0" y="0"/>
                      <a:ext cx="6190615" cy="3235960"/>
                    </a:xfrm>
                    <a:prstGeom prst="rect">
                      <a:avLst/>
                    </a:prstGeom>
                  </pic:spPr>
                </pic:pic>
              </a:graphicData>
            </a:graphic>
          </wp:inline>
        </w:drawing>
      </w:r>
    </w:p>
    <w:p w:rsidR="005A6744" w:rsidRDefault="007F1465" w:rsidP="005353E5">
      <w:pPr>
        <w:ind w:firstLine="450"/>
      </w:pPr>
      <w:r>
        <w:t>Ta tiến hành kết hợp</w:t>
      </w:r>
      <w:r w:rsidR="00FE4E4C">
        <w:t xml:space="preserve"> (trộn)</w:t>
      </w:r>
      <w:r>
        <w:t xml:space="preserve"> 2 tập tin này như sau:</w:t>
      </w:r>
    </w:p>
    <w:p w:rsidR="00F10EBF" w:rsidRDefault="00F10EBF" w:rsidP="008C56C6">
      <w:pPr>
        <w:pStyle w:val="ListParagraph"/>
        <w:numPr>
          <w:ilvl w:val="0"/>
          <w:numId w:val="184"/>
        </w:numPr>
      </w:pPr>
      <w:r w:rsidRPr="005353E5">
        <w:rPr>
          <w:b/>
        </w:rPr>
        <w:t>Bước 1:</w:t>
      </w:r>
      <w:r>
        <w:t xml:space="preserve"> Tại một tập tin Word bất kỳ, ta chọn </w:t>
      </w:r>
      <w:r w:rsidRPr="005353E5">
        <w:rPr>
          <w:b/>
        </w:rPr>
        <w:t>Compare…</w:t>
      </w:r>
      <w:r>
        <w:t xml:space="preserve"> trong nhóm </w:t>
      </w:r>
      <w:r w:rsidRPr="005353E5">
        <w:rPr>
          <w:b/>
        </w:rPr>
        <w:t>Compare</w:t>
      </w:r>
      <w:r>
        <w:t xml:space="preserve"> của tab </w:t>
      </w:r>
      <w:r w:rsidRPr="005353E5">
        <w:rPr>
          <w:b/>
        </w:rPr>
        <w:t>Review</w:t>
      </w:r>
      <w:r w:rsidR="00DD34CA" w:rsidRPr="005353E5">
        <w:rPr>
          <w:b/>
        </w:rPr>
        <w:t>:</w:t>
      </w:r>
    </w:p>
    <w:p w:rsidR="00F10EBF" w:rsidRDefault="002427F3" w:rsidP="009308BD">
      <w:pPr>
        <w:jc w:val="center"/>
      </w:pPr>
      <w:r>
        <w:rPr>
          <w:noProof/>
        </w:rPr>
        <w:lastRenderedPageBreak/>
        <w:drawing>
          <wp:inline distT="0" distB="0" distL="0" distR="0" wp14:anchorId="018D6E2F" wp14:editId="29C8AA10">
            <wp:extent cx="4124325" cy="316761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41">
                      <a:extLst>
                        <a:ext uri="{28A0092B-C50C-407E-A947-70E740481C1C}">
                          <a14:useLocalDpi xmlns:a14="http://schemas.microsoft.com/office/drawing/2010/main" val="0"/>
                        </a:ext>
                      </a:extLst>
                    </a:blip>
                    <a:srcRect l="1724"/>
                    <a:stretch/>
                  </pic:blipFill>
                  <pic:spPr bwMode="auto">
                    <a:xfrm>
                      <a:off x="0" y="0"/>
                      <a:ext cx="4139146" cy="3178993"/>
                    </a:xfrm>
                    <a:prstGeom prst="rect">
                      <a:avLst/>
                    </a:prstGeom>
                    <a:noFill/>
                    <a:ln>
                      <a:noFill/>
                    </a:ln>
                    <a:extLst>
                      <a:ext uri="{53640926-AAD7-44D8-BBD7-CCE9431645EC}">
                        <a14:shadowObscured xmlns:a14="http://schemas.microsoft.com/office/drawing/2010/main"/>
                      </a:ext>
                    </a:extLst>
                  </pic:spPr>
                </pic:pic>
              </a:graphicData>
            </a:graphic>
          </wp:inline>
        </w:drawing>
      </w:r>
    </w:p>
    <w:p w:rsidR="0037379C" w:rsidRDefault="00436907" w:rsidP="009308BD">
      <w:pPr>
        <w:jc w:val="center"/>
      </w:pPr>
      <w:r>
        <w:t xml:space="preserve">Hình 1.80 – </w:t>
      </w:r>
      <w:r w:rsidR="00F941C6">
        <w:t xml:space="preserve">Chọn 2 tập tin </w:t>
      </w:r>
      <w:r w:rsidR="00F64635">
        <w:t xml:space="preserve">trong danh sách </w:t>
      </w:r>
      <w:r w:rsidR="00F941C6">
        <w:t xml:space="preserve">để </w:t>
      </w:r>
      <w:r w:rsidR="00DD34CA">
        <w:t>so sánh 2</w:t>
      </w:r>
      <w:r w:rsidR="00EC3542">
        <w:t xml:space="preserve"> (</w:t>
      </w:r>
      <w:r w:rsidR="00EC3542" w:rsidRPr="0040525D">
        <w:rPr>
          <w:b/>
        </w:rPr>
        <w:t>file1.docx</w:t>
      </w:r>
      <w:r w:rsidR="00EC3542">
        <w:t xml:space="preserve"> và </w:t>
      </w:r>
      <w:r w:rsidR="00EC3542" w:rsidRPr="0040525D">
        <w:rPr>
          <w:b/>
        </w:rPr>
        <w:t>file2.docx</w:t>
      </w:r>
      <w:r w:rsidR="00EC3542">
        <w:t>)</w:t>
      </w:r>
      <w:r w:rsidR="00F64635">
        <w:t xml:space="preserve">. </w:t>
      </w:r>
    </w:p>
    <w:p w:rsidR="002427F3" w:rsidRDefault="002427F3" w:rsidP="009308BD">
      <w:pPr>
        <w:jc w:val="center"/>
      </w:pPr>
    </w:p>
    <w:p w:rsidR="00436907" w:rsidRDefault="00F64635" w:rsidP="009308BD">
      <w:pPr>
        <w:jc w:val="center"/>
      </w:pPr>
      <w:r>
        <w:t>Hoặc bấm vào biểu tượng thư mục kế bên danh sách để chọn tập tin</w:t>
      </w:r>
    </w:p>
    <w:p w:rsidR="00057E67" w:rsidRDefault="00057E67" w:rsidP="00B12D2C">
      <w:pPr>
        <w:pStyle w:val="ListParagraph"/>
        <w:numPr>
          <w:ilvl w:val="0"/>
          <w:numId w:val="115"/>
        </w:numPr>
      </w:pPr>
      <w:r w:rsidRPr="00906713">
        <w:rPr>
          <w:b/>
        </w:rPr>
        <w:t>Original document</w:t>
      </w:r>
      <w:r>
        <w:t xml:space="preserve">: Là tên tập tin </w:t>
      </w:r>
      <w:r w:rsidR="00CB3F00">
        <w:t xml:space="preserve">chứa dữ liệu </w:t>
      </w:r>
      <w:r>
        <w:t>gốc</w:t>
      </w:r>
    </w:p>
    <w:p w:rsidR="00057E67" w:rsidRDefault="00057E67" w:rsidP="00B12D2C">
      <w:pPr>
        <w:pStyle w:val="ListParagraph"/>
        <w:numPr>
          <w:ilvl w:val="0"/>
          <w:numId w:val="115"/>
        </w:numPr>
      </w:pPr>
      <w:r w:rsidRPr="00906713">
        <w:rPr>
          <w:b/>
        </w:rPr>
        <w:t>Revised document</w:t>
      </w:r>
      <w:r>
        <w:t xml:space="preserve">: Là tên tập tin </w:t>
      </w:r>
      <w:r w:rsidR="001856AF">
        <w:t>chứa</w:t>
      </w:r>
      <w:r>
        <w:t xml:space="preserve"> nội dung bị thay đổi</w:t>
      </w:r>
    </w:p>
    <w:p w:rsidR="00471CFA" w:rsidRDefault="008E788D" w:rsidP="00133DCC">
      <w:r>
        <w:t>Để mở rộng thiết lập cấu hình so sánh tập tin, ta bấm vào nút “</w:t>
      </w:r>
      <w:r w:rsidRPr="008E788D">
        <w:rPr>
          <w:b/>
        </w:rPr>
        <w:t>More</w:t>
      </w:r>
      <w:r>
        <w:t>”:</w:t>
      </w:r>
    </w:p>
    <w:p w:rsidR="00133C86" w:rsidRDefault="002427F3" w:rsidP="009308BD">
      <w:pPr>
        <w:jc w:val="center"/>
      </w:pPr>
      <w:r>
        <w:rPr>
          <w:noProof/>
        </w:rPr>
        <w:drawing>
          <wp:inline distT="0" distB="0" distL="0" distR="0" wp14:anchorId="1230E901" wp14:editId="79678B63">
            <wp:extent cx="4248150" cy="339186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252751" cy="3395542"/>
                    </a:xfrm>
                    <a:prstGeom prst="rect">
                      <a:avLst/>
                    </a:prstGeom>
                  </pic:spPr>
                </pic:pic>
              </a:graphicData>
            </a:graphic>
          </wp:inline>
        </w:drawing>
      </w:r>
    </w:p>
    <w:p w:rsidR="00906713" w:rsidRDefault="00906713" w:rsidP="009308BD">
      <w:pPr>
        <w:jc w:val="center"/>
      </w:pPr>
    </w:p>
    <w:p w:rsidR="00133DCC" w:rsidRDefault="00CD1CD1" w:rsidP="00CD1CD1">
      <w:r>
        <w:t>Định dạng như trên rồi bấm OK</w:t>
      </w:r>
    </w:p>
    <w:p w:rsidR="00906713" w:rsidRDefault="00906713" w:rsidP="00CD1CD1"/>
    <w:p w:rsidR="00480942" w:rsidRDefault="00A624B2" w:rsidP="009308BD">
      <w:pPr>
        <w:jc w:val="center"/>
      </w:pPr>
      <w:r>
        <w:rPr>
          <w:noProof/>
        </w:rPr>
        <w:lastRenderedPageBreak/>
        <w:drawing>
          <wp:inline distT="0" distB="0" distL="0" distR="0" wp14:anchorId="145B4A1E" wp14:editId="0D372769">
            <wp:extent cx="6190615" cy="2585085"/>
            <wp:effectExtent l="0" t="0" r="635" b="571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4801383.tmp"/>
                    <pic:cNvPicPr/>
                  </pic:nvPicPr>
                  <pic:blipFill>
                    <a:blip r:embed="rId143">
                      <a:extLst>
                        <a:ext uri="{28A0092B-C50C-407E-A947-70E740481C1C}">
                          <a14:useLocalDpi xmlns:a14="http://schemas.microsoft.com/office/drawing/2010/main" val="0"/>
                        </a:ext>
                      </a:extLst>
                    </a:blip>
                    <a:stretch>
                      <a:fillRect/>
                    </a:stretch>
                  </pic:blipFill>
                  <pic:spPr>
                    <a:xfrm>
                      <a:off x="0" y="0"/>
                      <a:ext cx="6190615" cy="2585085"/>
                    </a:xfrm>
                    <a:prstGeom prst="rect">
                      <a:avLst/>
                    </a:prstGeom>
                  </pic:spPr>
                </pic:pic>
              </a:graphicData>
            </a:graphic>
          </wp:inline>
        </w:drawing>
      </w:r>
    </w:p>
    <w:p w:rsidR="002E5B72" w:rsidRDefault="002E5B72" w:rsidP="009308BD">
      <w:pPr>
        <w:jc w:val="center"/>
      </w:pPr>
      <w:r>
        <w:t>Hình 1.81 – Màn hình so sánh 2 tập tin</w:t>
      </w:r>
    </w:p>
    <w:p w:rsidR="001053D1" w:rsidRDefault="001053D1" w:rsidP="00B12D2C">
      <w:pPr>
        <w:pStyle w:val="ListParagraph"/>
        <w:numPr>
          <w:ilvl w:val="0"/>
          <w:numId w:val="116"/>
        </w:numPr>
      </w:pPr>
      <w:r>
        <w:t>Ô ở bên trái màn hình: Cho ta biết lịch sử thay đổi ở tập tin chính.</w:t>
      </w:r>
    </w:p>
    <w:p w:rsidR="001053D1" w:rsidRDefault="001053D1" w:rsidP="00B12D2C">
      <w:pPr>
        <w:pStyle w:val="ListParagraph"/>
        <w:numPr>
          <w:ilvl w:val="0"/>
          <w:numId w:val="116"/>
        </w:numPr>
      </w:pPr>
      <w:r>
        <w:t>Ô ở giữa màn hình: Cho ta biết quá trình trộn dữ liệu giữa 2 tập tin</w:t>
      </w:r>
    </w:p>
    <w:p w:rsidR="001053D1" w:rsidRDefault="001053D1" w:rsidP="00B12D2C">
      <w:pPr>
        <w:pStyle w:val="ListParagraph"/>
        <w:numPr>
          <w:ilvl w:val="0"/>
          <w:numId w:val="116"/>
        </w:numPr>
      </w:pPr>
      <w:r>
        <w:t>Ô bên phải màn hình: Cho ta biết nội dung của tập tin gốc và tập tin thay đổi.</w:t>
      </w:r>
    </w:p>
    <w:p w:rsidR="006547E9" w:rsidRDefault="006547E9" w:rsidP="001053D1">
      <w:pPr>
        <w:rPr>
          <w:b/>
        </w:rPr>
      </w:pPr>
    </w:p>
    <w:p w:rsidR="0070047E" w:rsidRDefault="0070047E" w:rsidP="008C56C6">
      <w:pPr>
        <w:pStyle w:val="ListParagraph"/>
        <w:numPr>
          <w:ilvl w:val="0"/>
          <w:numId w:val="184"/>
        </w:numPr>
      </w:pPr>
      <w:r w:rsidRPr="0070047E">
        <w:rPr>
          <w:b/>
        </w:rPr>
        <w:t>Bước 2 :</w:t>
      </w:r>
      <w:r>
        <w:t xml:space="preserve"> Ta tiến hành kết hợp dữ liệu như sau</w:t>
      </w:r>
    </w:p>
    <w:p w:rsidR="00072BDE" w:rsidRDefault="00A624B2" w:rsidP="009308BD">
      <w:pPr>
        <w:jc w:val="center"/>
      </w:pPr>
      <w:r>
        <w:rPr>
          <w:noProof/>
        </w:rPr>
        <w:drawing>
          <wp:inline distT="0" distB="0" distL="0" distR="0" wp14:anchorId="17EF97B3" wp14:editId="5D9B7C7A">
            <wp:extent cx="4200525" cy="3076575"/>
            <wp:effectExtent l="19050" t="19050" r="28575" b="285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200525" cy="3076575"/>
                    </a:xfrm>
                    <a:prstGeom prst="rect">
                      <a:avLst/>
                    </a:prstGeom>
                    <a:noFill/>
                    <a:ln>
                      <a:solidFill>
                        <a:schemeClr val="bg1">
                          <a:lumMod val="85000"/>
                        </a:schemeClr>
                      </a:solidFill>
                    </a:ln>
                  </pic:spPr>
                </pic:pic>
              </a:graphicData>
            </a:graphic>
          </wp:inline>
        </w:drawing>
      </w:r>
    </w:p>
    <w:p w:rsidR="00B51E5C" w:rsidRDefault="003F00ED" w:rsidP="005353E5">
      <w:pPr>
        <w:ind w:firstLine="540"/>
      </w:pPr>
      <w:r>
        <w:t xml:space="preserve">Bôi đen dữ liệu đánh dấu là bị xóa ở màn hình giữa: Bấm chuột phải / chọn </w:t>
      </w:r>
      <w:r w:rsidRPr="00123B45">
        <w:rPr>
          <w:b/>
        </w:rPr>
        <w:t>Reject Deletion</w:t>
      </w:r>
      <w:r w:rsidR="00123B45">
        <w:t>. Ta có kết quả như màn hình bên dưới:</w:t>
      </w:r>
    </w:p>
    <w:p w:rsidR="00B51E5C" w:rsidRDefault="00A624B2" w:rsidP="009308BD">
      <w:pPr>
        <w:jc w:val="center"/>
      </w:pPr>
      <w:r>
        <w:rPr>
          <w:noProof/>
        </w:rPr>
        <w:lastRenderedPageBreak/>
        <w:drawing>
          <wp:inline distT="0" distB="0" distL="0" distR="0" wp14:anchorId="310334FB" wp14:editId="631440CC">
            <wp:extent cx="5238750" cy="3304442"/>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47948" cy="3310244"/>
                    </a:xfrm>
                    <a:prstGeom prst="rect">
                      <a:avLst/>
                    </a:prstGeom>
                    <a:noFill/>
                    <a:ln>
                      <a:noFill/>
                    </a:ln>
                  </pic:spPr>
                </pic:pic>
              </a:graphicData>
            </a:graphic>
          </wp:inline>
        </w:drawing>
      </w:r>
    </w:p>
    <w:p w:rsidR="002B7110" w:rsidRDefault="008177AF" w:rsidP="005353E5">
      <w:pPr>
        <w:ind w:firstLine="630"/>
        <w:jc w:val="both"/>
      </w:pPr>
      <w:r>
        <w:t xml:space="preserve">Tiếp tục bôi đen các dòng dữ liệu đánh dấu là thêm mới: Bấm chuột phải / chọn </w:t>
      </w:r>
      <w:r w:rsidRPr="00532795">
        <w:rPr>
          <w:b/>
        </w:rPr>
        <w:t>Accept Insertion</w:t>
      </w:r>
      <w:r>
        <w:t xml:space="preserve"> để chấp nhận thêm mới dữ liệu</w:t>
      </w:r>
      <w:r w:rsidR="00F06B47">
        <w:t>.</w:t>
      </w:r>
      <w:r w:rsidR="00C70F61">
        <w:t xml:space="preserve"> Ta có kết quả như hình dưới:</w:t>
      </w:r>
    </w:p>
    <w:p w:rsidR="002B7110" w:rsidRDefault="00A624B2" w:rsidP="009308BD">
      <w:pPr>
        <w:jc w:val="center"/>
      </w:pPr>
      <w:r>
        <w:rPr>
          <w:noProof/>
        </w:rPr>
        <w:drawing>
          <wp:inline distT="0" distB="0" distL="0" distR="0" wp14:anchorId="1B06B41E" wp14:editId="6B38ACDA">
            <wp:extent cx="2695575" cy="2390775"/>
            <wp:effectExtent l="19050" t="19050" r="28575" b="285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95575" cy="2390775"/>
                    </a:xfrm>
                    <a:prstGeom prst="rect">
                      <a:avLst/>
                    </a:prstGeom>
                    <a:noFill/>
                    <a:ln>
                      <a:solidFill>
                        <a:schemeClr val="bg1">
                          <a:lumMod val="85000"/>
                        </a:schemeClr>
                      </a:solidFill>
                    </a:ln>
                  </pic:spPr>
                </pic:pic>
              </a:graphicData>
            </a:graphic>
          </wp:inline>
        </w:drawing>
      </w:r>
    </w:p>
    <w:p w:rsidR="00301E83" w:rsidRDefault="00301E83" w:rsidP="005353E5">
      <w:pPr>
        <w:ind w:firstLine="630"/>
        <w:jc w:val="both"/>
      </w:pPr>
      <w:r>
        <w:t xml:space="preserve">Bôi đen chữ đánh dấu thay đổi (sai chỉnh tả): Bấm chuột phải/ chọn Accept Change để chấp nhận sự thay đổi. Vậy ta đã kết hợp xong các phiên bản, tiến hành lưu tài liệu </w:t>
      </w:r>
      <w:r w:rsidR="0024690E">
        <w:t>và</w:t>
      </w:r>
      <w:r>
        <w:t xml:space="preserve"> kết thúc.</w:t>
      </w:r>
    </w:p>
    <w:p w:rsidR="002952E7" w:rsidRDefault="00E8688D" w:rsidP="002A4CA8">
      <w:pPr>
        <w:pStyle w:val="CAP3"/>
      </w:pPr>
      <w:bookmarkStart w:id="260" w:name="_Toc404244190"/>
      <w:r>
        <w:t>Tạo một trang tài liệu tham khảo</w:t>
      </w:r>
      <w:bookmarkEnd w:id="260"/>
    </w:p>
    <w:p w:rsidR="00CA0B56" w:rsidRDefault="00AC1FEF" w:rsidP="002933F3">
      <w:pPr>
        <w:ind w:firstLine="720"/>
        <w:jc w:val="both"/>
      </w:pPr>
      <w:r>
        <w:t>Phần này người học sẽ được</w:t>
      </w:r>
      <w:r w:rsidR="002956DF">
        <w:t xml:space="preserve"> làm cách tạo </w:t>
      </w:r>
      <w:r w:rsidR="00C75348">
        <w:t xml:space="preserve">các </w:t>
      </w:r>
      <w:r w:rsidR="002956DF">
        <w:t>trích dẫn</w:t>
      </w:r>
      <w:r w:rsidR="004F5754">
        <w:t xml:space="preserve"> (citation)</w:t>
      </w:r>
      <w:r w:rsidR="002956DF">
        <w:t xml:space="preserve"> và </w:t>
      </w:r>
      <w:r w:rsidR="000B5154">
        <w:t xml:space="preserve">các </w:t>
      </w:r>
      <w:r w:rsidR="002956DF">
        <w:t>tài liệu tham khảo</w:t>
      </w:r>
      <w:r w:rsidR="004F5754">
        <w:t xml:space="preserve"> (</w:t>
      </w:r>
      <w:r w:rsidR="004F5754" w:rsidRPr="004F5754">
        <w:t>Bibliography</w:t>
      </w:r>
      <w:r w:rsidR="004F5754">
        <w:t>)</w:t>
      </w:r>
      <w:r w:rsidR="002956DF">
        <w:t xml:space="preserve"> mà Word cung cấ</w:t>
      </w:r>
      <w:r w:rsidR="00683ED8">
        <w:t>p sẵn.</w:t>
      </w:r>
      <w:r w:rsidR="005C6D2C">
        <w:t xml:space="preserve"> Các chức năng này rất quan trọng</w:t>
      </w:r>
      <w:r w:rsidR="00C20138">
        <w:t xml:space="preserve"> đặc biệt khi làm báo cáo, tiểu luận, luậ</w:t>
      </w:r>
      <w:r w:rsidR="003D3595">
        <w:t>n văn; thường cuối mỗi tài liệu ta phải làm trích dẫn và tham khảo, ta thường làm cẩu thả và không đúng chuẩn.</w:t>
      </w:r>
      <w:r w:rsidR="00B6442C">
        <w:t xml:space="preserve"> Chức năng này sẽ giúp người </w:t>
      </w:r>
      <w:r w:rsidR="007B5AE5">
        <w:t>soạn thảo làm đúng chuẩn và giảm thiểu thời gian.</w:t>
      </w:r>
    </w:p>
    <w:p w:rsidR="00F678F8" w:rsidRPr="00906713" w:rsidRDefault="00F678F8" w:rsidP="00B12D2C">
      <w:pPr>
        <w:pStyle w:val="ListParagraph"/>
        <w:numPr>
          <w:ilvl w:val="0"/>
          <w:numId w:val="114"/>
        </w:numPr>
        <w:jc w:val="both"/>
        <w:rPr>
          <w:b/>
        </w:rPr>
      </w:pPr>
      <w:r w:rsidRPr="00906713">
        <w:rPr>
          <w:b/>
        </w:rPr>
        <w:t>Các chuẩn trích dẫn và nguồn</w:t>
      </w:r>
      <w:r w:rsidR="00F1402B" w:rsidRPr="00906713">
        <w:rPr>
          <w:b/>
        </w:rPr>
        <w:t xml:space="preserve"> </w:t>
      </w:r>
      <w:r w:rsidRPr="00906713">
        <w:rPr>
          <w:b/>
        </w:rPr>
        <w:t>tham khảo</w:t>
      </w:r>
    </w:p>
    <w:p w:rsidR="00F678F8" w:rsidRDefault="00906E43" w:rsidP="00003F36">
      <w:pPr>
        <w:ind w:firstLine="720"/>
        <w:jc w:val="both"/>
      </w:pPr>
      <w:r>
        <w:t>Ta cần biết sơ qua một số chuẩn</w:t>
      </w:r>
      <w:r w:rsidR="00246F26">
        <w:t xml:space="preserve"> trích dẫn và nguồn tham khảo, hiện nay có nhiều chuẩn khác nhau được sử dụng trên thế giới tùy theo quy định của một tập thể, tổ chức nào </w:t>
      </w:r>
      <w:r w:rsidR="00246F26">
        <w:lastRenderedPageBreak/>
        <w:t>đó.</w:t>
      </w:r>
      <w:r w:rsidR="00EC7E06">
        <w:t xml:space="preserve"> Ví dụ</w:t>
      </w:r>
      <w:r w:rsidR="00BC38EF">
        <w:t>: APA (American Psychology Association), IEEE Citation Reference, MLA (Modern Language Association)…</w:t>
      </w:r>
    </w:p>
    <w:p w:rsidR="000F1243" w:rsidRDefault="000F1243" w:rsidP="00B7416D">
      <w:pPr>
        <w:jc w:val="both"/>
      </w:pPr>
      <w:r>
        <w:t>Giả sử viết theo chuẩn APA thì:</w:t>
      </w:r>
    </w:p>
    <w:p w:rsidR="00C772A0" w:rsidRDefault="00B914A0" w:rsidP="00B12D2C">
      <w:pPr>
        <w:pStyle w:val="ListParagraph"/>
        <w:numPr>
          <w:ilvl w:val="0"/>
          <w:numId w:val="117"/>
        </w:numPr>
        <w:ind w:left="540" w:firstLine="540"/>
        <w:jc w:val="both"/>
      </w:pPr>
      <w:r w:rsidRPr="00906713">
        <w:rPr>
          <w:b/>
        </w:rPr>
        <w:t>Đối với tài liệu trích dẫn</w:t>
      </w:r>
      <w:r>
        <w:t xml:space="preserve">: Sau mỗi đoạn trích dẫn là </w:t>
      </w:r>
      <w:r w:rsidR="00996CB7">
        <w:t>họ</w:t>
      </w:r>
      <w:r w:rsidR="009E67C2">
        <w:t xml:space="preserve"> </w:t>
      </w:r>
      <w:r>
        <w:t>của tác</w:t>
      </w:r>
      <w:r w:rsidR="009E67C2">
        <w:t xml:space="preserve"> giả, năm xuất bản của tài liệu trích dẫn và trị ví trang (nếu có). (Ví dụ </w:t>
      </w:r>
      <w:r w:rsidR="009146DD">
        <w:t>Nguyễn</w:t>
      </w:r>
      <w:r w:rsidR="0080731B">
        <w:t>, 2013, Tr.13)</w:t>
      </w:r>
      <w:r w:rsidR="00C772A0">
        <w:t>.</w:t>
      </w:r>
    </w:p>
    <w:p w:rsidR="003E7CB4" w:rsidRDefault="003E7CB4" w:rsidP="00B12D2C">
      <w:pPr>
        <w:pStyle w:val="ListParagraph"/>
        <w:numPr>
          <w:ilvl w:val="0"/>
          <w:numId w:val="117"/>
        </w:numPr>
        <w:ind w:left="540" w:firstLine="540"/>
        <w:jc w:val="both"/>
      </w:pPr>
      <w:r w:rsidRPr="00906713">
        <w:rPr>
          <w:b/>
        </w:rPr>
        <w:t>Đối với nguồn tham khảo</w:t>
      </w:r>
      <w:r>
        <w:t>: Tùy theo loại tài liệu sẽ có cách viết khác nhau, cụ thể:</w:t>
      </w:r>
    </w:p>
    <w:p w:rsidR="00EB18F3" w:rsidRDefault="004F3D9A" w:rsidP="00B12D2C">
      <w:pPr>
        <w:pStyle w:val="ListParagraph"/>
        <w:numPr>
          <w:ilvl w:val="0"/>
          <w:numId w:val="117"/>
        </w:numPr>
        <w:ind w:left="540" w:firstLine="540"/>
        <w:jc w:val="both"/>
      </w:pPr>
      <w:r w:rsidRPr="00906713">
        <w:rPr>
          <w:b/>
        </w:rPr>
        <w:t>Báo, tạp chí</w:t>
      </w:r>
      <w:r>
        <w:t xml:space="preserve">: Họ tên </w:t>
      </w:r>
      <w:r w:rsidR="009F6950">
        <w:t>tác giả. (ngày tháng/năm xuất bản). Tên bài báo. Tên tạp chí, vị trí trang</w:t>
      </w:r>
      <w:r w:rsidR="00EB18F3">
        <w:t>.</w:t>
      </w:r>
    </w:p>
    <w:p w:rsidR="007C6D9A" w:rsidRDefault="00EB18F3" w:rsidP="00B12D2C">
      <w:pPr>
        <w:pStyle w:val="ListParagraph"/>
        <w:numPr>
          <w:ilvl w:val="0"/>
          <w:numId w:val="117"/>
        </w:numPr>
        <w:ind w:left="540" w:firstLine="540"/>
        <w:jc w:val="both"/>
      </w:pPr>
      <w:r w:rsidRPr="00906713">
        <w:rPr>
          <w:b/>
        </w:rPr>
        <w:t>Tạp chí khoa học chuyên nghành</w:t>
      </w:r>
      <w:r>
        <w:t>: họ tên tác giả. (năm xuất bản).</w:t>
      </w:r>
      <w:r w:rsidR="007C6D9A">
        <w:t xml:space="preserve"> Tên bài nghiên cứu. Tên tạp chí khoa học, vị trí trang.</w:t>
      </w:r>
    </w:p>
    <w:p w:rsidR="004D4265" w:rsidRDefault="004D4265" w:rsidP="00B12D2C">
      <w:pPr>
        <w:pStyle w:val="ListParagraph"/>
        <w:numPr>
          <w:ilvl w:val="0"/>
          <w:numId w:val="117"/>
        </w:numPr>
        <w:ind w:left="540" w:firstLine="540"/>
        <w:jc w:val="both"/>
      </w:pPr>
      <w:r w:rsidRPr="00906713">
        <w:rPr>
          <w:b/>
        </w:rPr>
        <w:t>Tài liệu sách</w:t>
      </w:r>
      <w:r>
        <w:t>: Họ tên tác giả, (năm xuất bản). Tên sách. Nơi xuất bản (thành phố): Nhà xuất bản.</w:t>
      </w:r>
    </w:p>
    <w:p w:rsidR="00003F36" w:rsidRDefault="004D4265" w:rsidP="00B12D2C">
      <w:pPr>
        <w:pStyle w:val="ListParagraph"/>
        <w:numPr>
          <w:ilvl w:val="0"/>
          <w:numId w:val="117"/>
        </w:numPr>
        <w:ind w:left="540" w:firstLine="540"/>
        <w:jc w:val="both"/>
      </w:pPr>
      <w:r w:rsidRPr="00906713">
        <w:rPr>
          <w:b/>
        </w:rPr>
        <w:t>Tài liệu từ internet</w:t>
      </w:r>
      <w:r>
        <w:t>: Họ tên tác giả. (ngày/tháng/năm đăng bài). Tên trang. Ngày/tháng/năm truy nhận thông tin, tên</w:t>
      </w:r>
      <w:r w:rsidR="00003F36">
        <w:tab/>
      </w:r>
      <w:r>
        <w:t>Website: URL</w:t>
      </w:r>
    </w:p>
    <w:p w:rsidR="0002461A" w:rsidRDefault="0002461A" w:rsidP="004F5754">
      <w:pPr>
        <w:jc w:val="both"/>
        <w:rPr>
          <w:b/>
        </w:rPr>
      </w:pPr>
    </w:p>
    <w:p w:rsidR="00F335EB" w:rsidRPr="00906713" w:rsidRDefault="00656A62" w:rsidP="00B12D2C">
      <w:pPr>
        <w:pStyle w:val="ListParagraph"/>
        <w:numPr>
          <w:ilvl w:val="0"/>
          <w:numId w:val="114"/>
        </w:numPr>
        <w:jc w:val="both"/>
        <w:rPr>
          <w:b/>
        </w:rPr>
      </w:pPr>
      <w:r>
        <w:rPr>
          <w:noProof/>
        </w:rPr>
        <w:drawing>
          <wp:anchor distT="0" distB="0" distL="114300" distR="114300" simplePos="0" relativeHeight="251592704" behindDoc="0" locked="0" layoutInCell="1" allowOverlap="1" wp14:anchorId="784C0BBF" wp14:editId="186B959A">
            <wp:simplePos x="0" y="0"/>
            <wp:positionH relativeFrom="column">
              <wp:posOffset>4400550</wp:posOffset>
            </wp:positionH>
            <wp:positionV relativeFrom="paragraph">
              <wp:posOffset>41910</wp:posOffset>
            </wp:positionV>
            <wp:extent cx="1600200" cy="128524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600200" cy="1285240"/>
                    </a:xfrm>
                    <a:prstGeom prst="rect">
                      <a:avLst/>
                    </a:prstGeom>
                    <a:noFill/>
                    <a:ln>
                      <a:noFill/>
                    </a:ln>
                  </pic:spPr>
                </pic:pic>
              </a:graphicData>
            </a:graphic>
            <wp14:sizeRelH relativeFrom="page">
              <wp14:pctWidth>0</wp14:pctWidth>
            </wp14:sizeRelH>
            <wp14:sizeRelV relativeFrom="page">
              <wp14:pctHeight>0</wp14:pctHeight>
            </wp14:sizeRelV>
          </wp:anchor>
        </w:drawing>
      </w:r>
      <w:r w:rsidR="00BF2D12" w:rsidRPr="00906713">
        <w:rPr>
          <w:b/>
        </w:rPr>
        <w:t>Thêm mới nguồn tham khảo</w:t>
      </w:r>
    </w:p>
    <w:p w:rsidR="00BF2D12" w:rsidRDefault="00580555" w:rsidP="00906713">
      <w:pPr>
        <w:ind w:firstLine="1440"/>
        <w:jc w:val="both"/>
        <w:rPr>
          <w:b/>
        </w:rPr>
      </w:pPr>
      <w:r>
        <w:t>Trước tiên ta phải thêm được tập nguồn tham khảo</w:t>
      </w:r>
      <w:r w:rsidR="00F10429">
        <w:t xml:space="preserve"> </w:t>
      </w:r>
      <w:r w:rsidR="00E07F6D">
        <w:t>sẽ được sử dụng trong</w:t>
      </w:r>
      <w:r w:rsidR="00F10429">
        <w:t xml:space="preserve"> tài liệu</w:t>
      </w:r>
      <w:r w:rsidR="006547E9">
        <w:t>. Ta vào</w:t>
      </w:r>
      <w:r w:rsidR="00947310">
        <w:t xml:space="preserve"> tab </w:t>
      </w:r>
      <w:r w:rsidR="00947310" w:rsidRPr="00D325F4">
        <w:rPr>
          <w:b/>
        </w:rPr>
        <w:t>References</w:t>
      </w:r>
      <w:r w:rsidR="00947310">
        <w:t xml:space="preserve"> / chọn </w:t>
      </w:r>
      <w:r w:rsidR="00947310" w:rsidRPr="00D325F4">
        <w:rPr>
          <w:b/>
        </w:rPr>
        <w:t>Insert Citation</w:t>
      </w:r>
      <w:r w:rsidR="00947310">
        <w:t xml:space="preserve"> (trong nhóm lệnh Citations &amp; Bibliography)</w:t>
      </w:r>
      <w:r w:rsidR="007B795C">
        <w:t xml:space="preserve">/ chọn </w:t>
      </w:r>
      <w:r w:rsidR="007B795C" w:rsidRPr="00D325F4">
        <w:rPr>
          <w:b/>
        </w:rPr>
        <w:t>Add New Source…</w:t>
      </w:r>
    </w:p>
    <w:p w:rsidR="00451A5C" w:rsidRDefault="00451A5C" w:rsidP="004F5754">
      <w:pPr>
        <w:jc w:val="both"/>
      </w:pPr>
    </w:p>
    <w:p w:rsidR="001A2668" w:rsidRDefault="00656A62" w:rsidP="00656A62">
      <w:pPr>
        <w:ind w:firstLine="1440"/>
        <w:jc w:val="both"/>
      </w:pPr>
      <w:r>
        <w:rPr>
          <w:noProof/>
        </w:rPr>
        <w:drawing>
          <wp:anchor distT="0" distB="0" distL="114300" distR="114300" simplePos="0" relativeHeight="251598848" behindDoc="0" locked="0" layoutInCell="1" allowOverlap="1" wp14:anchorId="7256E81E" wp14:editId="0B13C96D">
            <wp:simplePos x="0" y="0"/>
            <wp:positionH relativeFrom="column">
              <wp:posOffset>1905000</wp:posOffset>
            </wp:positionH>
            <wp:positionV relativeFrom="paragraph">
              <wp:posOffset>8890</wp:posOffset>
            </wp:positionV>
            <wp:extent cx="4381500" cy="2276475"/>
            <wp:effectExtent l="0" t="0" r="0" b="9525"/>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28A0092B-C50C-407E-A947-70E740481C1C}">
                          <a14:useLocalDpi xmlns:a14="http://schemas.microsoft.com/office/drawing/2010/main" val="0"/>
                        </a:ext>
                      </a:extLst>
                    </a:blip>
                    <a:stretch>
                      <a:fillRect/>
                    </a:stretch>
                  </pic:blipFill>
                  <pic:spPr>
                    <a:xfrm>
                      <a:off x="0" y="0"/>
                      <a:ext cx="4381500" cy="2276475"/>
                    </a:xfrm>
                    <a:prstGeom prst="rect">
                      <a:avLst/>
                    </a:prstGeom>
                  </pic:spPr>
                </pic:pic>
              </a:graphicData>
            </a:graphic>
            <wp14:sizeRelH relativeFrom="page">
              <wp14:pctWidth>0</wp14:pctWidth>
            </wp14:sizeRelH>
            <wp14:sizeRelV relativeFrom="page">
              <wp14:pctHeight>0</wp14:pctHeight>
            </wp14:sizeRelV>
          </wp:anchor>
        </w:drawing>
      </w:r>
      <w:r w:rsidR="003415CF">
        <w:t xml:space="preserve">Hộp thoại </w:t>
      </w:r>
      <w:r w:rsidR="003415CF" w:rsidRPr="00613D11">
        <w:rPr>
          <w:b/>
        </w:rPr>
        <w:t>Create Source</w:t>
      </w:r>
      <w:r w:rsidR="003415CF">
        <w:t xml:space="preserve"> xuất hiện, ta nhập thông tin </w:t>
      </w:r>
      <w:r w:rsidR="00D93EAA">
        <w:t xml:space="preserve">như tham khảo </w:t>
      </w:r>
      <w:r w:rsidR="003415CF">
        <w:t>rồi nhấn OK</w:t>
      </w:r>
      <w:r w:rsidR="005E45CF">
        <w:t>. Để nhập thêm các thông tin chi tiết khác ta tick vào “</w:t>
      </w:r>
      <w:r w:rsidR="005E45CF" w:rsidRPr="002926DE">
        <w:rPr>
          <w:b/>
        </w:rPr>
        <w:t>Show All Bibliography Fields</w:t>
      </w:r>
      <w:r w:rsidR="005E45CF">
        <w:t>”</w:t>
      </w:r>
    </w:p>
    <w:p w:rsidR="00F70A93" w:rsidRDefault="00F70A93" w:rsidP="00906713">
      <w:pPr>
        <w:ind w:left="720"/>
        <w:jc w:val="both"/>
      </w:pPr>
      <w:r>
        <w:t>- Tuỳ theo loại tài liệu mà các thông tin phải nhập có thể khác nhau.</w:t>
      </w:r>
    </w:p>
    <w:p w:rsidR="00F70A93" w:rsidRDefault="00F70A93" w:rsidP="00906713">
      <w:pPr>
        <w:ind w:left="720"/>
        <w:jc w:val="both"/>
      </w:pPr>
      <w:r>
        <w:t xml:space="preserve">- Đối với tên tác giả (Author) chúng ta nhập theo cú pháp: </w:t>
      </w:r>
      <w:r w:rsidRPr="00F70A93">
        <w:rPr>
          <w:b/>
        </w:rPr>
        <w:t>họ</w:t>
      </w:r>
      <w:r>
        <w:t xml:space="preserve">, </w:t>
      </w:r>
      <w:r w:rsidRPr="00F70A93">
        <w:rPr>
          <w:b/>
        </w:rPr>
        <w:t>đệm tên</w:t>
      </w:r>
      <w:r>
        <w:t>.</w:t>
      </w:r>
    </w:p>
    <w:p w:rsidR="006547E9" w:rsidRPr="00580555" w:rsidRDefault="00F70A93" w:rsidP="00906713">
      <w:pPr>
        <w:ind w:left="720"/>
        <w:jc w:val="both"/>
      </w:pPr>
      <w:r>
        <w:t xml:space="preserve">- Nếu tài liệu là của nhóm tác giả chúng ta đánh dấu chọn vào mục: </w:t>
      </w:r>
      <w:r w:rsidRPr="00F70A93">
        <w:rPr>
          <w:b/>
        </w:rPr>
        <w:t>Corporate Author</w:t>
      </w:r>
      <w:r>
        <w:t>.</w:t>
      </w:r>
    </w:p>
    <w:p w:rsidR="004654B5" w:rsidRDefault="004654B5" w:rsidP="004F5754">
      <w:pPr>
        <w:jc w:val="both"/>
        <w:rPr>
          <w:b/>
        </w:rPr>
      </w:pPr>
    </w:p>
    <w:p w:rsidR="00F335EB" w:rsidRPr="00906713" w:rsidRDefault="005D6DBB" w:rsidP="00B12D2C">
      <w:pPr>
        <w:pStyle w:val="ListParagraph"/>
        <w:numPr>
          <w:ilvl w:val="0"/>
          <w:numId w:val="114"/>
        </w:numPr>
        <w:jc w:val="both"/>
        <w:rPr>
          <w:b/>
        </w:rPr>
      </w:pPr>
      <w:r w:rsidRPr="00906713">
        <w:rPr>
          <w:b/>
        </w:rPr>
        <w:lastRenderedPageBreak/>
        <w:t>Hiệu chỉnh nguồn tham khảo</w:t>
      </w:r>
    </w:p>
    <w:p w:rsidR="005D6DBB" w:rsidRDefault="00656A62" w:rsidP="00906713">
      <w:pPr>
        <w:ind w:firstLine="1530"/>
        <w:jc w:val="both"/>
      </w:pPr>
      <w:r>
        <w:rPr>
          <w:b/>
          <w:noProof/>
        </w:rPr>
        <w:drawing>
          <wp:anchor distT="0" distB="0" distL="114300" distR="114300" simplePos="0" relativeHeight="251608064" behindDoc="0" locked="0" layoutInCell="1" allowOverlap="1" wp14:anchorId="11231E43" wp14:editId="0B4CA4A5">
            <wp:simplePos x="0" y="0"/>
            <wp:positionH relativeFrom="column">
              <wp:posOffset>4371975</wp:posOffset>
            </wp:positionH>
            <wp:positionV relativeFrom="paragraph">
              <wp:posOffset>10160</wp:posOffset>
            </wp:positionV>
            <wp:extent cx="1752600" cy="116205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75260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46ACB">
        <w:t xml:space="preserve">Để thay đổi thông tin nguồn tham khảo đã tạo trước đó, </w:t>
      </w:r>
      <w:r w:rsidR="00416A7F">
        <w:t xml:space="preserve">ta chọn </w:t>
      </w:r>
      <w:r w:rsidR="00416A7F" w:rsidRPr="0025279A">
        <w:rPr>
          <w:b/>
        </w:rPr>
        <w:t>Manage Sources</w:t>
      </w:r>
      <w:r w:rsidR="00777F50">
        <w:t xml:space="preserve"> kế bên Insert Citation</w:t>
      </w:r>
      <w:r w:rsidR="004654B5">
        <w:t xml:space="preserve"> để mở màn hình Source Manager</w:t>
      </w:r>
      <w:r w:rsidR="0025279A">
        <w:t>.</w:t>
      </w:r>
    </w:p>
    <w:p w:rsidR="00FB5C42" w:rsidRDefault="00FB5C42" w:rsidP="004F5754">
      <w:pPr>
        <w:jc w:val="both"/>
        <w:rPr>
          <w:b/>
        </w:rPr>
      </w:pPr>
    </w:p>
    <w:p w:rsidR="00080C66" w:rsidRDefault="00401C08" w:rsidP="008C56C6">
      <w:pPr>
        <w:pStyle w:val="ListParagraph"/>
        <w:numPr>
          <w:ilvl w:val="0"/>
          <w:numId w:val="184"/>
        </w:numPr>
        <w:jc w:val="both"/>
      </w:pPr>
      <w:r w:rsidRPr="005353E5">
        <w:rPr>
          <w:b/>
        </w:rPr>
        <w:t>Màn hình Source Manage</w:t>
      </w:r>
      <w:r w:rsidR="004654B5" w:rsidRPr="005353E5">
        <w:rPr>
          <w:b/>
        </w:rPr>
        <w:t>r</w:t>
      </w:r>
    </w:p>
    <w:p w:rsidR="00DD6652" w:rsidRPr="00DD6652" w:rsidRDefault="00DD6652" w:rsidP="00906713">
      <w:pPr>
        <w:ind w:firstLine="810"/>
        <w:jc w:val="both"/>
      </w:pPr>
      <w:r>
        <w:t>Màn hình này cho phép ta tìm kiếm, sắp xếp theo thông tin mong muốn</w:t>
      </w:r>
      <w:r w:rsidR="008D2F7E">
        <w:t xml:space="preserve"> và thực hiện một số chức năng liệt kê bên dưới:</w:t>
      </w:r>
    </w:p>
    <w:p w:rsidR="00F7245D" w:rsidRDefault="00656A62" w:rsidP="00C971E8">
      <w:pPr>
        <w:jc w:val="center"/>
      </w:pPr>
      <w:r>
        <w:rPr>
          <w:noProof/>
        </w:rPr>
        <w:drawing>
          <wp:inline distT="0" distB="0" distL="0" distR="0" wp14:anchorId="1654F92E" wp14:editId="54E805C5">
            <wp:extent cx="6190615" cy="3261995"/>
            <wp:effectExtent l="0" t="0" r="63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6190615" cy="3261995"/>
                    </a:xfrm>
                    <a:prstGeom prst="rect">
                      <a:avLst/>
                    </a:prstGeom>
                  </pic:spPr>
                </pic:pic>
              </a:graphicData>
            </a:graphic>
          </wp:inline>
        </w:drawing>
      </w:r>
    </w:p>
    <w:p w:rsidR="00387F22" w:rsidRDefault="004F5CFA" w:rsidP="00B12D2C">
      <w:pPr>
        <w:pStyle w:val="ListParagraph"/>
        <w:numPr>
          <w:ilvl w:val="0"/>
          <w:numId w:val="118"/>
        </w:numPr>
        <w:jc w:val="both"/>
      </w:pPr>
      <w:r w:rsidRPr="00906713">
        <w:rPr>
          <w:b/>
        </w:rPr>
        <w:t>Copy</w:t>
      </w:r>
      <w:r>
        <w:t>: Sao chép nguồn tham khảo</w:t>
      </w:r>
      <w:r w:rsidR="00186307">
        <w:t>.</w:t>
      </w:r>
    </w:p>
    <w:p w:rsidR="004F5CFA" w:rsidRDefault="004F5CFA" w:rsidP="00B12D2C">
      <w:pPr>
        <w:pStyle w:val="ListParagraph"/>
        <w:numPr>
          <w:ilvl w:val="0"/>
          <w:numId w:val="118"/>
        </w:numPr>
        <w:jc w:val="both"/>
      </w:pPr>
      <w:r w:rsidRPr="00906713">
        <w:rPr>
          <w:b/>
        </w:rPr>
        <w:t>Delete</w:t>
      </w:r>
      <w:r>
        <w:t>: Xóa nguồn tham khảo</w:t>
      </w:r>
      <w:r w:rsidR="00186307">
        <w:t>.</w:t>
      </w:r>
    </w:p>
    <w:p w:rsidR="004F5CFA" w:rsidRDefault="004F5CFA" w:rsidP="00B12D2C">
      <w:pPr>
        <w:pStyle w:val="ListParagraph"/>
        <w:numPr>
          <w:ilvl w:val="0"/>
          <w:numId w:val="118"/>
        </w:numPr>
        <w:jc w:val="both"/>
      </w:pPr>
      <w:r w:rsidRPr="00906713">
        <w:rPr>
          <w:b/>
        </w:rPr>
        <w:t>Edit</w:t>
      </w:r>
      <w:r>
        <w:t>: Hiệu chỉnh nguồn tham khảo</w:t>
      </w:r>
      <w:r w:rsidR="00186307">
        <w:t>.</w:t>
      </w:r>
    </w:p>
    <w:p w:rsidR="004F5CFA" w:rsidRDefault="004F5CFA" w:rsidP="00B12D2C">
      <w:pPr>
        <w:pStyle w:val="ListParagraph"/>
        <w:numPr>
          <w:ilvl w:val="0"/>
          <w:numId w:val="118"/>
        </w:numPr>
        <w:jc w:val="both"/>
      </w:pPr>
      <w:r w:rsidRPr="00906713">
        <w:rPr>
          <w:b/>
        </w:rPr>
        <w:t>New</w:t>
      </w:r>
      <w:r>
        <w:t>: Thêm nguồn tham khảo mới.</w:t>
      </w:r>
    </w:p>
    <w:p w:rsidR="00466861" w:rsidRDefault="00656A62" w:rsidP="004F5754">
      <w:pPr>
        <w:jc w:val="both"/>
      </w:pPr>
      <w:r>
        <w:rPr>
          <w:b/>
          <w:noProof/>
        </w:rPr>
        <w:drawing>
          <wp:anchor distT="0" distB="0" distL="114300" distR="114300" simplePos="0" relativeHeight="251615232" behindDoc="0" locked="0" layoutInCell="1" allowOverlap="1" wp14:anchorId="643228E9" wp14:editId="73586462">
            <wp:simplePos x="0" y="0"/>
            <wp:positionH relativeFrom="column">
              <wp:posOffset>4648200</wp:posOffset>
            </wp:positionH>
            <wp:positionV relativeFrom="paragraph">
              <wp:posOffset>5715</wp:posOffset>
            </wp:positionV>
            <wp:extent cx="1428750" cy="2816225"/>
            <wp:effectExtent l="0" t="0" r="0" b="3175"/>
            <wp:wrapSquare wrapText="bothSides"/>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428750" cy="2816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E5134" w:rsidRPr="00906713" w:rsidRDefault="00BE5134" w:rsidP="00B12D2C">
      <w:pPr>
        <w:pStyle w:val="ListParagraph"/>
        <w:numPr>
          <w:ilvl w:val="0"/>
          <w:numId w:val="114"/>
        </w:numPr>
        <w:jc w:val="both"/>
        <w:rPr>
          <w:b/>
        </w:rPr>
      </w:pPr>
      <w:r w:rsidRPr="00906713">
        <w:rPr>
          <w:b/>
        </w:rPr>
        <w:t>Sử dụng nguồn tham khảo và trích dẫn</w:t>
      </w:r>
    </w:p>
    <w:p w:rsidR="00BE5134" w:rsidRDefault="007F02CE" w:rsidP="00906713">
      <w:pPr>
        <w:ind w:firstLine="1530"/>
        <w:jc w:val="both"/>
      </w:pPr>
      <w:r>
        <w:t>Sau khi đã tạo xong nguồn tham khảo, ta tiến hành sử dụng chúng. Trước tiên ta thiết lập kiểu định dạng trong Style như hình bên (tùy vào mục đích của người sử dụng)</w:t>
      </w:r>
      <w:r w:rsidR="00640D15">
        <w:t>, ứng với mỗi kiểu khác nhau thì cách thể hiện trong tài liệu sẽ khác nhau.</w:t>
      </w:r>
    </w:p>
    <w:p w:rsidR="00F12CDD" w:rsidRDefault="00784DE7" w:rsidP="00906713">
      <w:pPr>
        <w:ind w:firstLine="900"/>
        <w:jc w:val="both"/>
        <w:rPr>
          <w:noProof/>
        </w:rPr>
      </w:pPr>
      <w:r>
        <w:rPr>
          <w:noProof/>
        </w:rPr>
        <w:t>Để thêm trích dẫ</w:t>
      </w:r>
      <w:r w:rsidR="005A4296">
        <w:rPr>
          <w:noProof/>
        </w:rPr>
        <w:t>n, ta vào Insert Citation/ chọn danh sách mà ta đã tạo lúc trước để thêm trích dẫn</w:t>
      </w:r>
      <w:r w:rsidR="00011A99">
        <w:rPr>
          <w:noProof/>
        </w:rPr>
        <w:t>.</w:t>
      </w:r>
    </w:p>
    <w:p w:rsidR="00784DE7" w:rsidRDefault="00656A62" w:rsidP="00784DE7">
      <w:pPr>
        <w:jc w:val="center"/>
      </w:pPr>
      <w:r>
        <w:rPr>
          <w:noProof/>
        </w:rPr>
        <w:lastRenderedPageBreak/>
        <w:drawing>
          <wp:inline distT="0" distB="0" distL="0" distR="0" wp14:anchorId="210FF977" wp14:editId="7CE2196D">
            <wp:extent cx="2171700" cy="2525233"/>
            <wp:effectExtent l="0" t="0" r="0" b="889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174691" cy="2528711"/>
                    </a:xfrm>
                    <a:prstGeom prst="rect">
                      <a:avLst/>
                    </a:prstGeom>
                    <a:noFill/>
                    <a:ln>
                      <a:noFill/>
                    </a:ln>
                  </pic:spPr>
                </pic:pic>
              </a:graphicData>
            </a:graphic>
          </wp:inline>
        </w:drawing>
      </w:r>
    </w:p>
    <w:p w:rsidR="0095630A" w:rsidRDefault="0095630A" w:rsidP="009C7DE3">
      <w:pPr>
        <w:jc w:val="center"/>
      </w:pPr>
      <w:r>
        <w:t>Ví dụ: “Đây là giáo trình tin học B” (Trần, và những tác giả khác, 2013)</w:t>
      </w:r>
      <w:r w:rsidR="00037A19">
        <w:t>.</w:t>
      </w:r>
    </w:p>
    <w:p w:rsidR="00080C66" w:rsidRDefault="002B66D2" w:rsidP="004F5754">
      <w:pPr>
        <w:jc w:val="both"/>
      </w:pPr>
      <w:r>
        <w:t xml:space="preserve">Để thêm tài liệu tham khảo, </w:t>
      </w:r>
      <w:r w:rsidR="008149FD">
        <w:t xml:space="preserve">ta bấm chọn Bibliography/ chọn </w:t>
      </w:r>
      <w:r w:rsidR="008149FD" w:rsidRPr="00257D89">
        <w:rPr>
          <w:b/>
        </w:rPr>
        <w:t>Insert Bibliography</w:t>
      </w:r>
      <w:r w:rsidR="008149FD">
        <w:t>:</w:t>
      </w:r>
    </w:p>
    <w:p w:rsidR="00416A7F" w:rsidRDefault="00656A62" w:rsidP="00947B75">
      <w:pPr>
        <w:jc w:val="center"/>
      </w:pPr>
      <w:r>
        <w:rPr>
          <w:noProof/>
        </w:rPr>
        <w:drawing>
          <wp:inline distT="0" distB="0" distL="0" distR="0" wp14:anchorId="08F66A94" wp14:editId="70636C88">
            <wp:extent cx="3143250" cy="3745148"/>
            <wp:effectExtent l="0" t="0" r="0" b="8255"/>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155852" cy="3760163"/>
                    </a:xfrm>
                    <a:prstGeom prst="rect">
                      <a:avLst/>
                    </a:prstGeom>
                    <a:noFill/>
                    <a:ln>
                      <a:noFill/>
                    </a:ln>
                  </pic:spPr>
                </pic:pic>
              </a:graphicData>
            </a:graphic>
          </wp:inline>
        </w:drawing>
      </w:r>
    </w:p>
    <w:p w:rsidR="003E59DC" w:rsidRPr="00D60967" w:rsidRDefault="003E59DC" w:rsidP="003E59DC">
      <w:pPr>
        <w:rPr>
          <w:b/>
        </w:rPr>
      </w:pPr>
      <w:r w:rsidRPr="00D60967">
        <w:rPr>
          <w:b/>
        </w:rPr>
        <w:t>Kết quả:</w:t>
      </w:r>
    </w:p>
    <w:p w:rsidR="003E59DC" w:rsidRDefault="000A4AA6" w:rsidP="00947B75">
      <w:pPr>
        <w:jc w:val="center"/>
      </w:pPr>
      <w:r>
        <w:rPr>
          <w:noProof/>
        </w:rPr>
        <w:drawing>
          <wp:inline distT="0" distB="0" distL="0" distR="0" wp14:anchorId="31478329" wp14:editId="1F7F8926">
            <wp:extent cx="5868219" cy="1810003"/>
            <wp:effectExtent l="19050" t="19050" r="18415" b="1905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 name="62C356D.tmp"/>
                    <pic:cNvPicPr/>
                  </pic:nvPicPr>
                  <pic:blipFill>
                    <a:blip r:embed="rId154">
                      <a:extLst>
                        <a:ext uri="{28A0092B-C50C-407E-A947-70E740481C1C}">
                          <a14:useLocalDpi xmlns:a14="http://schemas.microsoft.com/office/drawing/2010/main" val="0"/>
                        </a:ext>
                      </a:extLst>
                    </a:blip>
                    <a:stretch>
                      <a:fillRect/>
                    </a:stretch>
                  </pic:blipFill>
                  <pic:spPr>
                    <a:xfrm>
                      <a:off x="0" y="0"/>
                      <a:ext cx="5868219" cy="1810003"/>
                    </a:xfrm>
                    <a:prstGeom prst="rect">
                      <a:avLst/>
                    </a:prstGeom>
                    <a:ln>
                      <a:solidFill>
                        <a:schemeClr val="bg1">
                          <a:lumMod val="85000"/>
                        </a:schemeClr>
                      </a:solidFill>
                    </a:ln>
                  </pic:spPr>
                </pic:pic>
              </a:graphicData>
            </a:graphic>
          </wp:inline>
        </w:drawing>
      </w:r>
    </w:p>
    <w:p w:rsidR="00AA5927" w:rsidRDefault="00AA5927" w:rsidP="00906713">
      <w:pPr>
        <w:ind w:firstLine="810"/>
        <w:jc w:val="both"/>
      </w:pPr>
      <w:r>
        <w:lastRenderedPageBreak/>
        <w:t>Chú ý là mục Current list trong màn hình Soure Manager sẽ hiển thị đầy đủ ở đây (cho dù ta có sử dụng hay không)</w:t>
      </w:r>
      <w:r w:rsidR="00984B44">
        <w:t>.</w:t>
      </w:r>
    </w:p>
    <w:p w:rsidR="003006BD" w:rsidRPr="003006BD" w:rsidRDefault="003006BD" w:rsidP="00B12D2C">
      <w:pPr>
        <w:pStyle w:val="ListParagraph"/>
        <w:numPr>
          <w:ilvl w:val="0"/>
          <w:numId w:val="114"/>
        </w:numPr>
        <w:jc w:val="both"/>
        <w:rPr>
          <w:b/>
        </w:rPr>
      </w:pPr>
      <w:r w:rsidRPr="003006BD">
        <w:rPr>
          <w:b/>
        </w:rPr>
        <w:t>Tạo ghi chú – FootNote, EndNote</w:t>
      </w:r>
    </w:p>
    <w:p w:rsidR="00CA0B56" w:rsidRDefault="009C7DE3" w:rsidP="008C366B">
      <w:pPr>
        <w:ind w:firstLine="720"/>
        <w:jc w:val="both"/>
      </w:pPr>
      <w:r>
        <w:t xml:space="preserve">Ngoài ra Word còn hỗ trợ chức năng </w:t>
      </w:r>
      <w:r w:rsidRPr="00FB0C35">
        <w:rPr>
          <w:b/>
        </w:rPr>
        <w:t>FootNote</w:t>
      </w:r>
      <w:r>
        <w:t xml:space="preserve"> (tạo ghi chú ở cuối trang), chức năng này cũng rất là hữu dụng trong quá trình làm báo cáo, tiểu luận, luận văn.</w:t>
      </w:r>
    </w:p>
    <w:p w:rsidR="003E1123" w:rsidRDefault="000A2BB0" w:rsidP="008C366B">
      <w:pPr>
        <w:ind w:firstLine="720"/>
        <w:jc w:val="both"/>
      </w:pPr>
      <w:r>
        <w:t>Ví dụ: Nhìn định dạng trong tài liệu dưới đây:</w:t>
      </w:r>
    </w:p>
    <w:p w:rsidR="003E1123" w:rsidRDefault="003E1123" w:rsidP="00207C56">
      <w:pPr>
        <w:ind w:firstLine="720"/>
        <w:jc w:val="center"/>
      </w:pPr>
      <w:r>
        <w:rPr>
          <w:noProof/>
        </w:rPr>
        <w:drawing>
          <wp:inline distT="0" distB="0" distL="0" distR="0" wp14:anchorId="7ABD34B1" wp14:editId="479B6BDA">
            <wp:extent cx="2800350" cy="3515334"/>
            <wp:effectExtent l="19050" t="19050" r="19050" b="28575"/>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803829" cy="3519702"/>
                    </a:xfrm>
                    <a:prstGeom prst="rect">
                      <a:avLst/>
                    </a:prstGeom>
                    <a:ln>
                      <a:solidFill>
                        <a:schemeClr val="tx1"/>
                      </a:solidFill>
                    </a:ln>
                  </pic:spPr>
                </pic:pic>
              </a:graphicData>
            </a:graphic>
          </wp:inline>
        </w:drawing>
      </w:r>
    </w:p>
    <w:p w:rsidR="0052304F" w:rsidRDefault="0052304F" w:rsidP="00207C56">
      <w:pPr>
        <w:ind w:firstLine="720"/>
        <w:jc w:val="center"/>
      </w:pPr>
      <w:r>
        <w:t>Mẫu tạo ghi chú FootNote</w:t>
      </w:r>
      <w:r w:rsidR="00C77B32">
        <w:t xml:space="preserve"> (rất thường xuyên được sử dụng)</w:t>
      </w:r>
    </w:p>
    <w:p w:rsidR="00FB3268" w:rsidRDefault="004966C3" w:rsidP="00FB3268">
      <w:pPr>
        <w:ind w:firstLine="720"/>
      </w:pPr>
      <w:r>
        <w:rPr>
          <w:b/>
          <w:noProof/>
        </w:rPr>
        <w:drawing>
          <wp:anchor distT="0" distB="0" distL="114300" distR="114300" simplePos="0" relativeHeight="251616256" behindDoc="0" locked="0" layoutInCell="1" allowOverlap="1" wp14:anchorId="30856649" wp14:editId="08B1BB11">
            <wp:simplePos x="0" y="0"/>
            <wp:positionH relativeFrom="column">
              <wp:posOffset>3991610</wp:posOffset>
            </wp:positionH>
            <wp:positionV relativeFrom="paragraph">
              <wp:posOffset>175895</wp:posOffset>
            </wp:positionV>
            <wp:extent cx="2117090" cy="1114425"/>
            <wp:effectExtent l="0" t="0" r="0" b="9525"/>
            <wp:wrapSquare wrapText="bothSides"/>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11709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5A45B3">
        <w:t>Để làm được như trên, ta tiến hành:</w:t>
      </w:r>
    </w:p>
    <w:p w:rsidR="005A45B3" w:rsidRDefault="005A45B3" w:rsidP="008C56C6">
      <w:pPr>
        <w:pStyle w:val="ListParagraph"/>
        <w:numPr>
          <w:ilvl w:val="0"/>
          <w:numId w:val="184"/>
        </w:numPr>
        <w:ind w:left="90" w:firstLine="270"/>
        <w:jc w:val="both"/>
      </w:pPr>
      <w:r w:rsidRPr="005353E5">
        <w:rPr>
          <w:b/>
        </w:rPr>
        <w:t>Bước 1</w:t>
      </w:r>
      <w:r>
        <w:t xml:space="preserve">: </w:t>
      </w:r>
      <w:r w:rsidR="00DD5A6D">
        <w:t>Di chuyển con trỏ văn bản vào vị trí cụm từ bất kỳ cần tạo ghi chú</w:t>
      </w:r>
      <w:r w:rsidR="00F9385A">
        <w:t>.</w:t>
      </w:r>
    </w:p>
    <w:p w:rsidR="00FE3277" w:rsidRDefault="00FE3277" w:rsidP="008C56C6">
      <w:pPr>
        <w:pStyle w:val="ListParagraph"/>
        <w:numPr>
          <w:ilvl w:val="0"/>
          <w:numId w:val="184"/>
        </w:numPr>
        <w:ind w:left="90" w:firstLine="270"/>
        <w:jc w:val="both"/>
      </w:pPr>
      <w:r w:rsidRPr="00FE3277">
        <w:rPr>
          <w:b/>
        </w:rPr>
        <w:t>Bước 2</w:t>
      </w:r>
      <w:r>
        <w:t xml:space="preserve">: </w:t>
      </w:r>
      <w:r w:rsidR="00CB7DF4">
        <w:t>Vào tab References / chọn Insert Footnote</w:t>
      </w:r>
      <w:r w:rsidR="00A02B22">
        <w:t xml:space="preserve"> (để hiệu chỉnh nâng cao ta có thể bấm chuột vào hình mũi tên ở góc phải dưới cùng của nhóm lệnh Footnotes</w:t>
      </w:r>
      <w:r w:rsidR="000701C1">
        <w:t>)</w:t>
      </w:r>
      <w:r w:rsidR="00230C19">
        <w:t>.</w:t>
      </w:r>
    </w:p>
    <w:p w:rsidR="00B34775" w:rsidRDefault="00B34775" w:rsidP="008C56C6">
      <w:pPr>
        <w:pStyle w:val="ListParagraph"/>
        <w:numPr>
          <w:ilvl w:val="0"/>
          <w:numId w:val="184"/>
        </w:numPr>
        <w:ind w:left="90" w:firstLine="270"/>
        <w:jc w:val="both"/>
      </w:pPr>
      <w:r w:rsidRPr="00B34775">
        <w:rPr>
          <w:b/>
        </w:rPr>
        <w:t>Bước 3:</w:t>
      </w:r>
      <w:r>
        <w:t xml:space="preserve"> Word sẽ di chuyển con trỏ văn bản xuống cuối trang và cho phép ta nhập ghi chú</w:t>
      </w:r>
      <w:r w:rsidR="004004F6">
        <w:t xml:space="preserve"> (xem hình trên)</w:t>
      </w:r>
      <w:r>
        <w:t>.</w:t>
      </w:r>
    </w:p>
    <w:p w:rsidR="003E1123" w:rsidRDefault="005E22FD" w:rsidP="00F7695B">
      <w:pPr>
        <w:spacing w:line="360" w:lineRule="auto"/>
        <w:ind w:firstLine="720"/>
        <w:jc w:val="both"/>
      </w:pPr>
      <w:r w:rsidRPr="004966C3">
        <w:rPr>
          <w:b/>
          <w:i/>
        </w:rPr>
        <w:t>Chú ý:</w:t>
      </w:r>
      <w:r>
        <w:t xml:space="preserve"> Chức năng này được sử dụng rất nhiều và rất thông dụng trong quá trình làm báo cáo, tiểu luận, luận văn tốt nghiệp. Ta không cần thiết phải hiệu chỉnh nâng cao vì đây là chuẩn được sử dụng nhiều nhất.</w:t>
      </w:r>
    </w:p>
    <w:p w:rsidR="002952E7" w:rsidRDefault="00F7695B" w:rsidP="002A4CA8">
      <w:pPr>
        <w:pStyle w:val="CAP3"/>
      </w:pPr>
      <w:bookmarkStart w:id="261" w:name="_Toc404244191"/>
      <w:r>
        <w:rPr>
          <w:noProof/>
        </w:rPr>
        <w:drawing>
          <wp:anchor distT="0" distB="0" distL="114300" distR="114300" simplePos="0" relativeHeight="251629568" behindDoc="0" locked="0" layoutInCell="1" allowOverlap="1" wp14:anchorId="256225A9" wp14:editId="414B9DDC">
            <wp:simplePos x="0" y="0"/>
            <wp:positionH relativeFrom="column">
              <wp:posOffset>4088130</wp:posOffset>
            </wp:positionH>
            <wp:positionV relativeFrom="paragraph">
              <wp:posOffset>115570</wp:posOffset>
            </wp:positionV>
            <wp:extent cx="2103120" cy="914400"/>
            <wp:effectExtent l="0" t="0" r="0" b="0"/>
            <wp:wrapSquare wrapText="bothSides"/>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10312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752839">
        <w:t xml:space="preserve">Tạo bảng </w:t>
      </w:r>
      <w:r w:rsidR="0028279B">
        <w:t>tác giả</w:t>
      </w:r>
      <w:r w:rsidR="00752839">
        <w:t xml:space="preserve"> trong tài liệu</w:t>
      </w:r>
      <w:bookmarkEnd w:id="261"/>
    </w:p>
    <w:p w:rsidR="00F47A1E" w:rsidRDefault="00940D93" w:rsidP="00906713">
      <w:pPr>
        <w:ind w:firstLine="1170"/>
        <w:jc w:val="both"/>
      </w:pPr>
      <w:r>
        <w:t>Phần này sẽ nói về cách tạo bảng danh sách các tài liệu tham khảo</w:t>
      </w:r>
      <w:r w:rsidR="00B62DFD">
        <w:t xml:space="preserve"> dựa vào các trích dẫn đã nói ở phần trước.</w:t>
      </w:r>
      <w:r w:rsidR="006B08F0">
        <w:t xml:space="preserve"> Trước tiên ta</w:t>
      </w:r>
      <w:r w:rsidR="00676B64">
        <w:t xml:space="preserve"> chèn danh sách tham khảo vào tài liệu </w:t>
      </w:r>
      <w:r w:rsidR="00676B64">
        <w:lastRenderedPageBreak/>
        <w:t>trước</w:t>
      </w:r>
      <w:r w:rsidR="00A85C16">
        <w:t>, sau đó bôi đen từng dòng tham khảo</w:t>
      </w:r>
      <w:r w:rsidR="00676B64">
        <w:t>, rồi</w:t>
      </w:r>
      <w:r w:rsidR="006B08F0">
        <w:t xml:space="preserve"> tạo “Mark Citation” (vào tab References/chọn </w:t>
      </w:r>
      <w:r w:rsidR="006B08F0" w:rsidRPr="008902FB">
        <w:rPr>
          <w:b/>
        </w:rPr>
        <w:t>Mark Citation</w:t>
      </w:r>
      <w:r w:rsidR="006B08F0">
        <w:t xml:space="preserve"> trong nhóm Table of Authorities như hình </w:t>
      </w:r>
      <w:r w:rsidR="004106BA">
        <w:t>trên</w:t>
      </w:r>
      <w:r w:rsidR="006B08F0">
        <w:t>)</w:t>
      </w:r>
    </w:p>
    <w:p w:rsidR="008025FE" w:rsidRPr="00906713" w:rsidRDefault="00065585" w:rsidP="00B12D2C">
      <w:pPr>
        <w:pStyle w:val="ListParagraph"/>
        <w:numPr>
          <w:ilvl w:val="0"/>
          <w:numId w:val="119"/>
        </w:numPr>
        <w:rPr>
          <w:b/>
          <w:noProof/>
        </w:rPr>
      </w:pPr>
      <w:r w:rsidRPr="00906713">
        <w:rPr>
          <w:b/>
          <w:noProof/>
        </w:rPr>
        <w:t>Màn hình Mark Citation</w:t>
      </w:r>
    </w:p>
    <w:p w:rsidR="00065585" w:rsidRPr="00065585" w:rsidRDefault="00065585" w:rsidP="00065585">
      <w:pPr>
        <w:rPr>
          <w:noProof/>
        </w:rPr>
      </w:pPr>
      <w:r>
        <w:rPr>
          <w:noProof/>
        </w:rPr>
        <w:t xml:space="preserve">Tại màn hình này ta bấm </w:t>
      </w:r>
      <w:r w:rsidRPr="00065585">
        <w:rPr>
          <w:b/>
          <w:noProof/>
        </w:rPr>
        <w:t>Mark</w:t>
      </w:r>
      <w:r>
        <w:rPr>
          <w:noProof/>
        </w:rPr>
        <w:t xml:space="preserve"> để thiết lập đánh dấu. Tương tự lặp cho hết các </w:t>
      </w:r>
      <w:r w:rsidR="00EA573D">
        <w:rPr>
          <w:noProof/>
        </w:rPr>
        <w:t>danh sách</w:t>
      </w:r>
      <w:r>
        <w:rPr>
          <w:noProof/>
        </w:rPr>
        <w:t xml:space="preserve"> tham khả</w:t>
      </w:r>
      <w:r w:rsidR="00EA573D">
        <w:rPr>
          <w:noProof/>
        </w:rPr>
        <w:t>o trong tài liệu</w:t>
      </w:r>
    </w:p>
    <w:p w:rsidR="00065585" w:rsidRDefault="00F7695B" w:rsidP="005230CB">
      <w:pPr>
        <w:jc w:val="center"/>
      </w:pPr>
      <w:r>
        <w:rPr>
          <w:noProof/>
        </w:rPr>
        <w:drawing>
          <wp:inline distT="0" distB="0" distL="0" distR="0" wp14:anchorId="0CF3D61E" wp14:editId="016A0489">
            <wp:extent cx="3000375" cy="2265747"/>
            <wp:effectExtent l="0" t="0" r="0" b="127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l="1772"/>
                    <a:stretch/>
                  </pic:blipFill>
                  <pic:spPr bwMode="auto">
                    <a:xfrm>
                      <a:off x="0" y="0"/>
                      <a:ext cx="3005679" cy="2269752"/>
                    </a:xfrm>
                    <a:prstGeom prst="rect">
                      <a:avLst/>
                    </a:prstGeom>
                    <a:ln>
                      <a:noFill/>
                    </a:ln>
                    <a:extLst>
                      <a:ext uri="{53640926-AAD7-44D8-BBD7-CCE9431645EC}">
                        <a14:shadowObscured xmlns:a14="http://schemas.microsoft.com/office/drawing/2010/main"/>
                      </a:ext>
                    </a:extLst>
                  </pic:spPr>
                </pic:pic>
              </a:graphicData>
            </a:graphic>
          </wp:inline>
        </w:drawing>
      </w:r>
    </w:p>
    <w:p w:rsidR="00EA573D" w:rsidRDefault="00EA573D" w:rsidP="00EA573D">
      <w:r>
        <w:t>Sau đó bấm “</w:t>
      </w:r>
      <w:r w:rsidRPr="00EA573D">
        <w:rPr>
          <w:b/>
        </w:rPr>
        <w:t>Insert Table of Authorities</w:t>
      </w:r>
      <w:r>
        <w:t>”</w:t>
      </w:r>
    </w:p>
    <w:p w:rsidR="00EA573D" w:rsidRDefault="00F7695B" w:rsidP="006E4D9A">
      <w:pPr>
        <w:jc w:val="center"/>
      </w:pPr>
      <w:r>
        <w:rPr>
          <w:noProof/>
        </w:rPr>
        <w:drawing>
          <wp:inline distT="0" distB="0" distL="0" distR="0" wp14:anchorId="5B3CA1C2" wp14:editId="40166CD7">
            <wp:extent cx="3199862" cy="2990850"/>
            <wp:effectExtent l="0" t="0" r="635"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205596" cy="2996210"/>
                    </a:xfrm>
                    <a:prstGeom prst="rect">
                      <a:avLst/>
                    </a:prstGeom>
                  </pic:spPr>
                </pic:pic>
              </a:graphicData>
            </a:graphic>
          </wp:inline>
        </w:drawing>
      </w:r>
    </w:p>
    <w:p w:rsidR="00C20498" w:rsidRDefault="00C20498" w:rsidP="00C20498">
      <w:r>
        <w:t xml:space="preserve">Bấm OK để chèn bảng </w:t>
      </w:r>
      <w:r w:rsidR="00914EF8">
        <w:t>danh sách tham khảo:</w:t>
      </w:r>
    </w:p>
    <w:p w:rsidR="00FF6C58" w:rsidRDefault="00F7695B" w:rsidP="007E4734">
      <w:pPr>
        <w:jc w:val="center"/>
      </w:pPr>
      <w:r>
        <w:rPr>
          <w:noProof/>
        </w:rPr>
        <w:drawing>
          <wp:inline distT="0" distB="0" distL="0" distR="0" wp14:anchorId="375A3F7C" wp14:editId="1C42478C">
            <wp:extent cx="6057900" cy="1952625"/>
            <wp:effectExtent l="19050" t="19050" r="19050" b="28575"/>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6057900" cy="1952625"/>
                    </a:xfrm>
                    <a:prstGeom prst="rect">
                      <a:avLst/>
                    </a:prstGeom>
                    <a:ln>
                      <a:solidFill>
                        <a:schemeClr val="bg1">
                          <a:lumMod val="85000"/>
                        </a:schemeClr>
                      </a:solidFill>
                    </a:ln>
                  </pic:spPr>
                </pic:pic>
              </a:graphicData>
            </a:graphic>
          </wp:inline>
        </w:drawing>
      </w:r>
    </w:p>
    <w:p w:rsidR="002952E7" w:rsidRDefault="00E21C2A" w:rsidP="002A4CA8">
      <w:pPr>
        <w:pStyle w:val="CAP3"/>
      </w:pPr>
      <w:bookmarkStart w:id="262" w:name="_Toc404244192"/>
      <w:r>
        <w:lastRenderedPageBreak/>
        <w:t>Tạo bảng chỉ mục cho tài liệu</w:t>
      </w:r>
      <w:bookmarkEnd w:id="262"/>
    </w:p>
    <w:p w:rsidR="00F47A1E" w:rsidRDefault="00C05010" w:rsidP="00F47A1E">
      <w:r>
        <w:t>Chức năng này rất quan trọng, dùng để tạo mục lục cho bài báo cáo, tiểu luận, luận văn.</w:t>
      </w:r>
      <w:r w:rsidR="00D43D8E">
        <w:t xml:space="preserve"> Ví dụ ta cần tạo bảng chỉ mục cho </w:t>
      </w:r>
      <w:r w:rsidR="005C4214">
        <w:t xml:space="preserve">đề cương </w:t>
      </w:r>
      <w:r w:rsidR="009A2246">
        <w:t xml:space="preserve">chi tiết </w:t>
      </w:r>
      <w:r w:rsidR="00D43D8E">
        <w:t>dưới đây:</w:t>
      </w:r>
    </w:p>
    <w:p w:rsidR="00F47A1E" w:rsidRDefault="00204739" w:rsidP="00D43D8E">
      <w:pPr>
        <w:jc w:val="center"/>
      </w:pPr>
      <w:r>
        <w:rPr>
          <w:noProof/>
        </w:rPr>
        <w:drawing>
          <wp:inline distT="0" distB="0" distL="0" distR="0" wp14:anchorId="35BF94FC" wp14:editId="11C35A32">
            <wp:extent cx="6190615" cy="6362047"/>
            <wp:effectExtent l="0" t="0" r="635" b="127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1"/>
                    <a:srcRect l="27379" t="9766" r="25037" b="3256"/>
                    <a:stretch/>
                  </pic:blipFill>
                  <pic:spPr bwMode="auto">
                    <a:xfrm>
                      <a:off x="0" y="0"/>
                      <a:ext cx="6190615" cy="6362047"/>
                    </a:xfrm>
                    <a:prstGeom prst="rect">
                      <a:avLst/>
                    </a:prstGeom>
                    <a:noFill/>
                    <a:ln>
                      <a:noFill/>
                    </a:ln>
                    <a:extLst>
                      <a:ext uri="{53640926-AAD7-44D8-BBD7-CCE9431645EC}">
                        <a14:shadowObscured xmlns:a14="http://schemas.microsoft.com/office/drawing/2010/main"/>
                      </a:ext>
                    </a:extLst>
                  </pic:spPr>
                </pic:pic>
              </a:graphicData>
            </a:graphic>
          </wp:inline>
        </w:drawing>
      </w:r>
    </w:p>
    <w:p w:rsidR="00F7695B" w:rsidRDefault="00F7695B" w:rsidP="00D43D8E">
      <w:pPr>
        <w:jc w:val="center"/>
      </w:pPr>
    </w:p>
    <w:p w:rsidR="003361AD" w:rsidRDefault="003361AD" w:rsidP="003361AD">
      <w:r>
        <w:t xml:space="preserve">Sau đây là các bước tiến hành để tạo mục lục tự động cho </w:t>
      </w:r>
      <w:r w:rsidR="009A2246">
        <w:t>đề cương chi tiết</w:t>
      </w:r>
      <w:r>
        <w:t>:</w:t>
      </w:r>
    </w:p>
    <w:p w:rsidR="00AF5B78" w:rsidRDefault="00AF5B78" w:rsidP="008C56C6">
      <w:pPr>
        <w:pStyle w:val="ListParagraph"/>
        <w:numPr>
          <w:ilvl w:val="0"/>
          <w:numId w:val="185"/>
        </w:numPr>
        <w:ind w:left="90" w:firstLine="270"/>
      </w:pPr>
      <w:r w:rsidRPr="005353E5">
        <w:rPr>
          <w:b/>
        </w:rPr>
        <w:t>Bước 1:</w:t>
      </w:r>
      <w:r>
        <w:t xml:space="preserve"> Tiến hành nhập đề cương (hoàn toàn không có bất kỳ định dạng nào</w:t>
      </w:r>
      <w:r w:rsidR="00C45783">
        <w:t xml:space="preserve"> cả</w:t>
      </w:r>
      <w:r>
        <w:t>, nhập từ trên xuống dưới) như sau:</w:t>
      </w:r>
    </w:p>
    <w:p w:rsidR="00AF5B78" w:rsidRDefault="00AF5B78" w:rsidP="005B295D">
      <w:pPr>
        <w:jc w:val="center"/>
      </w:pPr>
      <w:r>
        <w:rPr>
          <w:noProof/>
        </w:rPr>
        <w:lastRenderedPageBreak/>
        <w:drawing>
          <wp:inline distT="0" distB="0" distL="0" distR="0" wp14:anchorId="0E67F10E" wp14:editId="4497651A">
            <wp:extent cx="2486025" cy="5114925"/>
            <wp:effectExtent l="0" t="0" r="9525" b="952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2486025" cy="5114925"/>
                    </a:xfrm>
                    <a:prstGeom prst="rect">
                      <a:avLst/>
                    </a:prstGeom>
                  </pic:spPr>
                </pic:pic>
              </a:graphicData>
            </a:graphic>
          </wp:inline>
        </w:drawing>
      </w:r>
    </w:p>
    <w:p w:rsidR="003312C7" w:rsidRDefault="003312C7" w:rsidP="005B295D">
      <w:pPr>
        <w:jc w:val="center"/>
      </w:pPr>
      <w:r>
        <w:t>(Khi ta làm đề cương chi tiết cho tiểu luận cũng nhập tương tự như trên)</w:t>
      </w:r>
    </w:p>
    <w:p w:rsidR="000A166B" w:rsidRDefault="00876651" w:rsidP="008C56C6">
      <w:pPr>
        <w:pStyle w:val="ListParagraph"/>
        <w:numPr>
          <w:ilvl w:val="0"/>
          <w:numId w:val="185"/>
        </w:numPr>
        <w:ind w:left="90" w:firstLine="270"/>
        <w:jc w:val="both"/>
      </w:pPr>
      <w:r>
        <w:rPr>
          <w:noProof/>
        </w:rPr>
        <w:drawing>
          <wp:anchor distT="0" distB="0" distL="114300" distR="114300" simplePos="0" relativeHeight="251707392" behindDoc="0" locked="0" layoutInCell="1" allowOverlap="1" wp14:anchorId="7F0E6711" wp14:editId="6694E219">
            <wp:simplePos x="0" y="0"/>
            <wp:positionH relativeFrom="column">
              <wp:posOffset>4067175</wp:posOffset>
            </wp:positionH>
            <wp:positionV relativeFrom="paragraph">
              <wp:posOffset>857885</wp:posOffset>
            </wp:positionV>
            <wp:extent cx="1962150" cy="2807970"/>
            <wp:effectExtent l="0" t="0" r="0" b="0"/>
            <wp:wrapSquare wrapText="bothSides"/>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7" name="62C67C5.tmp"/>
                    <pic:cNvPicPr/>
                  </pic:nvPicPr>
                  <pic:blipFill>
                    <a:blip r:embed="rId163">
                      <a:extLst>
                        <a:ext uri="{28A0092B-C50C-407E-A947-70E740481C1C}">
                          <a14:useLocalDpi xmlns:a14="http://schemas.microsoft.com/office/drawing/2010/main" val="0"/>
                        </a:ext>
                      </a:extLst>
                    </a:blip>
                    <a:stretch>
                      <a:fillRect/>
                    </a:stretch>
                  </pic:blipFill>
                  <pic:spPr>
                    <a:xfrm>
                      <a:off x="0" y="0"/>
                      <a:ext cx="1962150" cy="2807970"/>
                    </a:xfrm>
                    <a:prstGeom prst="rect">
                      <a:avLst/>
                    </a:prstGeom>
                  </pic:spPr>
                </pic:pic>
              </a:graphicData>
            </a:graphic>
            <wp14:sizeRelH relativeFrom="page">
              <wp14:pctWidth>0</wp14:pctWidth>
            </wp14:sizeRelH>
            <wp14:sizeRelV relativeFrom="page">
              <wp14:pctHeight>0</wp14:pctHeight>
            </wp14:sizeRelV>
          </wp:anchor>
        </w:drawing>
      </w:r>
      <w:r w:rsidR="003361AD" w:rsidRPr="004F26A7">
        <w:rPr>
          <w:b/>
        </w:rPr>
        <w:t>Bướ</w:t>
      </w:r>
      <w:r w:rsidR="007D1B28">
        <w:rPr>
          <w:b/>
        </w:rPr>
        <w:t>c 2</w:t>
      </w:r>
      <w:r w:rsidR="003361AD">
        <w:t xml:space="preserve">: </w:t>
      </w:r>
      <w:r w:rsidR="00D43D8E">
        <w:t xml:space="preserve"> </w:t>
      </w:r>
      <w:r w:rsidR="003601BC">
        <w:t>Xác định xem đề cương có bao nhiêu cấp (dựa vào tab thụt đầu dòng)</w:t>
      </w:r>
      <w:r w:rsidR="00653935">
        <w:t>, trong trường hợp này thì ta xác định được đề cương trên có 3 cấp.</w:t>
      </w:r>
      <w:r w:rsidR="00CD193A">
        <w:t xml:space="preserve"> Word cho chúng ta làm tối đa là 9 cấp, nhưng thường thì khi làm luận văn, báo cáo…</w:t>
      </w:r>
      <w:r w:rsidR="00B85FF2">
        <w:t>T</w:t>
      </w:r>
      <w:r w:rsidR="00CD193A">
        <w:t>a nên làm tối đa là 4 cấp để tài liệu không bị rối.</w:t>
      </w:r>
      <w:r w:rsidR="00FA171D">
        <w:t xml:space="preserve"> </w:t>
      </w:r>
      <w:r w:rsidR="00F4349B">
        <w:t>S</w:t>
      </w:r>
      <w:r w:rsidR="00FA171D">
        <w:t>át lề giấy bên trái là cấp 1, mỗi lần tăng tab lên 1 thì cấp tăng lên theo tỉ lệ thuận</w:t>
      </w:r>
      <w:r w:rsidR="00433714">
        <w:t xml:space="preserve"> (</w:t>
      </w:r>
      <w:r w:rsidR="00433714" w:rsidRPr="00433714">
        <w:rPr>
          <w:b/>
        </w:rPr>
        <w:t>n</w:t>
      </w:r>
      <w:r w:rsidR="00433714">
        <w:t xml:space="preserve"> cấp thì có </w:t>
      </w:r>
      <w:r w:rsidR="00433714" w:rsidRPr="00433714">
        <w:rPr>
          <w:b/>
        </w:rPr>
        <w:t>n-1</w:t>
      </w:r>
      <w:r w:rsidR="00433714">
        <w:t xml:space="preserve"> tab)</w:t>
      </w:r>
      <w:r w:rsidR="00FA171D">
        <w:t>.</w:t>
      </w:r>
      <w:r w:rsidR="006C4D87">
        <w:t xml:space="preserve"> </w:t>
      </w:r>
    </w:p>
    <w:p w:rsidR="007D1B28" w:rsidRDefault="007D1B28" w:rsidP="00F7695B">
      <w:r>
        <w:rPr>
          <w:noProof/>
        </w:rPr>
        <w:drawing>
          <wp:inline distT="0" distB="0" distL="0" distR="0" wp14:anchorId="78B2BAB6" wp14:editId="7BB1CBF4">
            <wp:extent cx="3521710" cy="2171700"/>
            <wp:effectExtent l="19050" t="19050" r="21590" b="1905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extLst>
                        <a:ext uri="{28A0092B-C50C-407E-A947-70E740481C1C}">
                          <a14:useLocalDpi xmlns:a14="http://schemas.microsoft.com/office/drawing/2010/main" val="0"/>
                        </a:ext>
                      </a:extLst>
                    </a:blip>
                    <a:stretch>
                      <a:fillRect/>
                    </a:stretch>
                  </pic:blipFill>
                  <pic:spPr>
                    <a:xfrm>
                      <a:off x="0" y="0"/>
                      <a:ext cx="3581640" cy="2208656"/>
                    </a:xfrm>
                    <a:prstGeom prst="rect">
                      <a:avLst/>
                    </a:prstGeom>
                    <a:ln>
                      <a:solidFill>
                        <a:schemeClr val="tx1"/>
                      </a:solidFill>
                    </a:ln>
                  </pic:spPr>
                </pic:pic>
              </a:graphicData>
            </a:graphic>
          </wp:inline>
        </w:drawing>
      </w:r>
    </w:p>
    <w:p w:rsidR="00B132D3" w:rsidRDefault="00E75B0B" w:rsidP="00F7695B">
      <w:pPr>
        <w:ind w:firstLine="810"/>
        <w:jc w:val="both"/>
      </w:pPr>
      <w:r w:rsidRPr="00587CC1">
        <w:rPr>
          <w:b/>
        </w:rPr>
        <w:t xml:space="preserve">Bước </w:t>
      </w:r>
      <w:r w:rsidR="000F4227">
        <w:rPr>
          <w:b/>
        </w:rPr>
        <w:t>3</w:t>
      </w:r>
      <w:r w:rsidRPr="00587CC1">
        <w:rPr>
          <w:b/>
        </w:rPr>
        <w:t>:</w:t>
      </w:r>
      <w:r>
        <w:t xml:space="preserve"> Đề cương có bao nhiêu cấp thì tiến hành </w:t>
      </w:r>
      <w:r>
        <w:lastRenderedPageBreak/>
        <w:t>làm từng đó Style</w:t>
      </w:r>
      <w:r w:rsidR="00536B32">
        <w:t>, tức là trong trường hợp này ta tạo 3 style</w:t>
      </w:r>
      <w:r w:rsidR="003F5E7C">
        <w:t xml:space="preserve"> (cách tạo Style đã được nói trong phần thiết lập Font chữ và đoạn văn nâng cao</w:t>
      </w:r>
      <w:r w:rsidR="000F100B">
        <w:t>)</w:t>
      </w:r>
      <w:r w:rsidR="00536B32">
        <w:t>.</w:t>
      </w:r>
    </w:p>
    <w:p w:rsidR="009C561D" w:rsidRDefault="009C561D" w:rsidP="00EA4822">
      <w:pPr>
        <w:pStyle w:val="ListParagraph"/>
        <w:numPr>
          <w:ilvl w:val="0"/>
          <w:numId w:val="4"/>
        </w:numPr>
        <w:jc w:val="both"/>
      </w:pPr>
      <w:r>
        <w:t>Tạo style cho cấp 1</w:t>
      </w:r>
      <w:r w:rsidR="00CF3E34">
        <w:t xml:space="preserve"> (chữ hoa, in đậm)</w:t>
      </w:r>
    </w:p>
    <w:p w:rsidR="00C92079" w:rsidRDefault="00C92079" w:rsidP="00EA4822">
      <w:pPr>
        <w:pStyle w:val="ListParagraph"/>
        <w:numPr>
          <w:ilvl w:val="0"/>
          <w:numId w:val="4"/>
        </w:numPr>
        <w:jc w:val="both"/>
      </w:pPr>
      <w:r>
        <w:t>Tạo style cho cấp 2 (chữ thường, in đậm)</w:t>
      </w:r>
    </w:p>
    <w:p w:rsidR="00C92079" w:rsidRDefault="00C92079" w:rsidP="00EA4822">
      <w:pPr>
        <w:pStyle w:val="ListParagraph"/>
        <w:numPr>
          <w:ilvl w:val="0"/>
          <w:numId w:val="4"/>
        </w:numPr>
        <w:jc w:val="both"/>
      </w:pPr>
      <w:r>
        <w:t>Tạo style cho cấp 3 (chữ thường)</w:t>
      </w:r>
    </w:p>
    <w:p w:rsidR="00C92079" w:rsidRDefault="006F3859" w:rsidP="005353E5">
      <w:pPr>
        <w:ind w:firstLine="450"/>
        <w:jc w:val="both"/>
      </w:pPr>
      <w:r>
        <w:t xml:space="preserve">Tài liệu sẽ </w:t>
      </w:r>
      <w:r w:rsidR="00795B68">
        <w:t>hướng dẫn</w:t>
      </w:r>
      <w:r>
        <w:t xml:space="preserve"> tạo style cho cấp 1, các cấp khác lặp lại tương tự</w:t>
      </w:r>
      <w:r w:rsidR="000729C8">
        <w:t>. Ta vào phần mở rộng của Style trong nhóm lệnh Styles củ</w:t>
      </w:r>
      <w:r w:rsidR="00DE360D">
        <w:t>a tab Home</w:t>
      </w:r>
      <w:r w:rsidR="001661F1">
        <w:t>, bấm tạo mới Style</w:t>
      </w:r>
      <w:r w:rsidR="00DE360D">
        <w:t xml:space="preserve"> (xem hình bên)</w:t>
      </w:r>
      <w:r w:rsidR="00EC1C62">
        <w:t>:</w:t>
      </w:r>
    </w:p>
    <w:p w:rsidR="00607F4E" w:rsidRDefault="00607F4E" w:rsidP="006F3859">
      <w:pPr>
        <w:jc w:val="both"/>
      </w:pPr>
    </w:p>
    <w:p w:rsidR="00EC1C62" w:rsidRDefault="00265783" w:rsidP="006F3859">
      <w:pPr>
        <w:jc w:val="both"/>
      </w:pPr>
      <w:r>
        <w:rPr>
          <w:noProof/>
        </w:rPr>
        <mc:AlternateContent>
          <mc:Choice Requires="wps">
            <w:drawing>
              <wp:anchor distT="0" distB="0" distL="114300" distR="114300" simplePos="0" relativeHeight="251617280" behindDoc="0" locked="0" layoutInCell="1" allowOverlap="1" wp14:anchorId="6EEA48F2" wp14:editId="2CFD6F1D">
                <wp:simplePos x="0" y="0"/>
                <wp:positionH relativeFrom="column">
                  <wp:posOffset>3657600</wp:posOffset>
                </wp:positionH>
                <wp:positionV relativeFrom="paragraph">
                  <wp:posOffset>-3810</wp:posOffset>
                </wp:positionV>
                <wp:extent cx="2552700" cy="3638550"/>
                <wp:effectExtent l="0" t="0" r="19050" b="19050"/>
                <wp:wrapNone/>
                <wp:docPr id="2258" name="Text Box 2258"/>
                <wp:cNvGraphicFramePr/>
                <a:graphic xmlns:a="http://schemas.openxmlformats.org/drawingml/2006/main">
                  <a:graphicData uri="http://schemas.microsoft.com/office/word/2010/wordprocessingShape">
                    <wps:wsp>
                      <wps:cNvSpPr txBox="1"/>
                      <wps:spPr>
                        <a:xfrm>
                          <a:off x="0" y="0"/>
                          <a:ext cx="2552700" cy="3638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290C" w:rsidRDefault="0002290C">
                            <w:pPr>
                              <w:rPr>
                                <w:b/>
                              </w:rPr>
                            </w:pPr>
                            <w:r w:rsidRPr="00B81977">
                              <w:rPr>
                                <w:b/>
                              </w:rPr>
                              <w:t>Name:</w:t>
                            </w:r>
                            <w:r>
                              <w:t xml:space="preserve"> Đặt tên mang tính gợi nhớ, ví dụ: </w:t>
                            </w:r>
                            <w:r w:rsidRPr="00265783">
                              <w:rPr>
                                <w:b/>
                              </w:rPr>
                              <w:t>stylecuacap1</w:t>
                            </w:r>
                          </w:p>
                          <w:p w:rsidR="0002290C" w:rsidRDefault="0002290C">
                            <w:pPr>
                              <w:rPr>
                                <w:b/>
                              </w:rPr>
                            </w:pPr>
                          </w:p>
                          <w:p w:rsidR="0002290C" w:rsidRDefault="0002290C">
                            <w:r w:rsidRPr="00B81977">
                              <w:rPr>
                                <w:b/>
                              </w:rPr>
                              <w:t>Formatting:</w:t>
                            </w:r>
                            <w:r>
                              <w:t xml:space="preserve"> Tiến hành định dạng cho đúng với yêu cầu (Nút </w:t>
                            </w:r>
                            <w:r w:rsidRPr="003A04C4">
                              <w:rPr>
                                <w:b/>
                              </w:rPr>
                              <w:t>Format</w:t>
                            </w:r>
                            <w:r>
                              <w:t xml:space="preserve"> ở góc trái bên dưới màn hình cho phép chúng ta định dạng chi tiết)</w:t>
                            </w:r>
                          </w:p>
                          <w:p w:rsidR="0002290C" w:rsidRDefault="0002290C"/>
                          <w:p w:rsidR="0002290C" w:rsidRPr="00265783" w:rsidRDefault="0002290C">
                            <w:r>
                              <w:t xml:space="preserve">Tick vào </w:t>
                            </w:r>
                            <w:r w:rsidRPr="00B81977">
                              <w:rPr>
                                <w:b/>
                              </w:rPr>
                              <w:t>Automatcally Update</w:t>
                            </w:r>
                            <w:r>
                              <w:t xml:space="preserve"> để tài liệu tự động cập nhật khi có sự thay đổi định d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EA48F2" id="Text Box 2258" o:spid="_x0000_s1033" type="#_x0000_t202" style="position:absolute;left:0;text-align:left;margin-left:4in;margin-top:-.3pt;width:201pt;height:286.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" fillcolor="white [3201]" strokeweight=".5pt">
                <v:textbox>
                  <w:txbxContent>
                    <w:p w:rsidR="0002290C" w:rsidRDefault="0002290C">
                      <w:pPr>
                        <w:rPr>
                          <w:b/>
                        </w:rPr>
                      </w:pPr>
                      <w:r w:rsidRPr="00B81977">
                        <w:rPr>
                          <w:b/>
                        </w:rPr>
                        <w:t>Name:</w:t>
                      </w:r>
                      <w:r>
                        <w:t xml:space="preserve"> Đặt tên mang tính gợi nhớ, ví dụ: </w:t>
                      </w:r>
                      <w:r w:rsidRPr="00265783">
                        <w:rPr>
                          <w:b/>
                        </w:rPr>
                        <w:t>stylecuacap1</w:t>
                      </w:r>
                    </w:p>
                    <w:p w:rsidR="0002290C" w:rsidRDefault="0002290C">
                      <w:pPr>
                        <w:rPr>
                          <w:b/>
                        </w:rPr>
                      </w:pPr>
                    </w:p>
                    <w:p w:rsidR="0002290C" w:rsidRDefault="0002290C">
                      <w:r w:rsidRPr="00B81977">
                        <w:rPr>
                          <w:b/>
                        </w:rPr>
                        <w:t>Formatting:</w:t>
                      </w:r>
                      <w:r>
                        <w:t xml:space="preserve"> Tiến hành định dạng cho đúng với yêu cầu (Nút </w:t>
                      </w:r>
                      <w:r w:rsidRPr="003A04C4">
                        <w:rPr>
                          <w:b/>
                        </w:rPr>
                        <w:t>Format</w:t>
                      </w:r>
                      <w:r>
                        <w:t xml:space="preserve"> ở góc trái bên dưới màn hình cho phép chúng ta định dạng chi tiết)</w:t>
                      </w:r>
                    </w:p>
                    <w:p w:rsidR="0002290C" w:rsidRDefault="0002290C"/>
                    <w:p w:rsidR="0002290C" w:rsidRPr="00265783" w:rsidRDefault="0002290C">
                      <w:r>
                        <w:t xml:space="preserve">Tick vào </w:t>
                      </w:r>
                      <w:r w:rsidRPr="00B81977">
                        <w:rPr>
                          <w:b/>
                        </w:rPr>
                        <w:t>Automatcally Update</w:t>
                      </w:r>
                      <w:r>
                        <w:t xml:space="preserve"> để tài liệu tự động cập nhật khi có sự thay đổi định dạng.</w:t>
                      </w:r>
                    </w:p>
                  </w:txbxContent>
                </v:textbox>
              </v:shape>
            </w:pict>
          </mc:Fallback>
        </mc:AlternateContent>
      </w:r>
      <w:r w:rsidR="00B47C98">
        <w:rPr>
          <w:noProof/>
        </w:rPr>
        <w:drawing>
          <wp:inline distT="0" distB="0" distL="0" distR="0" wp14:anchorId="119C877A" wp14:editId="3D0601ED">
            <wp:extent cx="3551759" cy="3638550"/>
            <wp:effectExtent l="0" t="0" r="0"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3551759" cy="3638550"/>
                    </a:xfrm>
                    <a:prstGeom prst="rect">
                      <a:avLst/>
                    </a:prstGeom>
                  </pic:spPr>
                </pic:pic>
              </a:graphicData>
            </a:graphic>
          </wp:inline>
        </w:drawing>
      </w:r>
    </w:p>
    <w:p w:rsidR="00906713" w:rsidRDefault="00906713" w:rsidP="006F3859">
      <w:pPr>
        <w:jc w:val="both"/>
        <w:rPr>
          <w:b/>
        </w:rPr>
      </w:pPr>
    </w:p>
    <w:p w:rsidR="004C20A5" w:rsidRDefault="008B721B" w:rsidP="008C56C6">
      <w:pPr>
        <w:pStyle w:val="ListParagraph"/>
        <w:numPr>
          <w:ilvl w:val="0"/>
          <w:numId w:val="185"/>
        </w:numPr>
        <w:ind w:left="90" w:firstLine="270"/>
        <w:jc w:val="both"/>
      </w:pPr>
      <w:r w:rsidRPr="008B721B">
        <w:rPr>
          <w:b/>
        </w:rPr>
        <w:t xml:space="preserve">Bước </w:t>
      </w:r>
      <w:r w:rsidR="004713DB">
        <w:rPr>
          <w:b/>
        </w:rPr>
        <w:t>4</w:t>
      </w:r>
      <w:r w:rsidRPr="008B721B">
        <w:rPr>
          <w:b/>
        </w:rPr>
        <w:t>:</w:t>
      </w:r>
      <w:r>
        <w:t xml:space="preserve"> Gán Style và cấp</w:t>
      </w:r>
      <w:r w:rsidR="00813886">
        <w:t xml:space="preserve">. Vào tab View/chọn </w:t>
      </w:r>
      <w:r w:rsidR="00813886" w:rsidRPr="00813886">
        <w:rPr>
          <w:b/>
        </w:rPr>
        <w:t>Outline</w:t>
      </w:r>
      <w:r w:rsidR="0015694F">
        <w:t xml:space="preserve"> để mở tài liệu ở chế độ </w:t>
      </w:r>
      <w:r w:rsidR="0015694F" w:rsidRPr="0015694F">
        <w:rPr>
          <w:b/>
        </w:rPr>
        <w:t>Outlining</w:t>
      </w:r>
    </w:p>
    <w:p w:rsidR="00906713" w:rsidRPr="0015694F" w:rsidRDefault="00906713" w:rsidP="006F3859">
      <w:pPr>
        <w:jc w:val="both"/>
      </w:pPr>
    </w:p>
    <w:p w:rsidR="006D2995" w:rsidRDefault="002510F2" w:rsidP="002F386E">
      <w:pPr>
        <w:jc w:val="center"/>
      </w:pPr>
      <w:r>
        <w:rPr>
          <w:noProof/>
        </w:rPr>
        <w:drawing>
          <wp:inline distT="0" distB="0" distL="0" distR="0" wp14:anchorId="2A84BA30" wp14:editId="40E79C27">
            <wp:extent cx="6191250" cy="1990725"/>
            <wp:effectExtent l="0" t="0" r="0"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91250" cy="1990725"/>
                    </a:xfrm>
                    <a:prstGeom prst="rect">
                      <a:avLst/>
                    </a:prstGeom>
                    <a:noFill/>
                    <a:ln>
                      <a:noFill/>
                    </a:ln>
                  </pic:spPr>
                </pic:pic>
              </a:graphicData>
            </a:graphic>
          </wp:inline>
        </w:drawing>
      </w:r>
    </w:p>
    <w:p w:rsidR="00A42069" w:rsidRDefault="00A42069" w:rsidP="002F386E">
      <w:pPr>
        <w:jc w:val="center"/>
      </w:pPr>
    </w:p>
    <w:p w:rsidR="00A42069" w:rsidRDefault="00A42069" w:rsidP="00F7695B">
      <w:pPr>
        <w:spacing w:line="360" w:lineRule="auto"/>
        <w:ind w:firstLine="720"/>
      </w:pPr>
      <w:r>
        <w:lastRenderedPageBreak/>
        <w:t>Chú ý là sau khi gán Style và cấp xong thì phải thoát khỏi chế độ màn hình này bằng cách bấm vào nút “</w:t>
      </w:r>
      <w:r w:rsidRPr="00A42069">
        <w:rPr>
          <w:b/>
        </w:rPr>
        <w:t>Close Outline View</w:t>
      </w:r>
      <w:r>
        <w:t>” ở góc trên bên phải màn hình.</w:t>
      </w:r>
    </w:p>
    <w:p w:rsidR="00906713" w:rsidRDefault="00906713" w:rsidP="00A42069"/>
    <w:p w:rsidR="00A42069" w:rsidRDefault="002510F2" w:rsidP="002F386E">
      <w:pPr>
        <w:jc w:val="center"/>
      </w:pPr>
      <w:r>
        <w:rPr>
          <w:noProof/>
        </w:rPr>
        <w:drawing>
          <wp:inline distT="0" distB="0" distL="0" distR="0" wp14:anchorId="105E6068" wp14:editId="0FA54043">
            <wp:extent cx="5503545" cy="5723687"/>
            <wp:effectExtent l="0" t="0" r="1905"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l="45235" t="4105" r="8605" b="10509"/>
                    <a:stretch/>
                  </pic:blipFill>
                  <pic:spPr bwMode="auto">
                    <a:xfrm>
                      <a:off x="0" y="0"/>
                      <a:ext cx="5520453" cy="5741271"/>
                    </a:xfrm>
                    <a:prstGeom prst="rect">
                      <a:avLst/>
                    </a:prstGeom>
                    <a:ln>
                      <a:noFill/>
                    </a:ln>
                    <a:extLst>
                      <a:ext uri="{53640926-AAD7-44D8-BBD7-CCE9431645EC}">
                        <a14:shadowObscured xmlns:a14="http://schemas.microsoft.com/office/drawing/2010/main"/>
                      </a:ext>
                    </a:extLst>
                  </pic:spPr>
                </pic:pic>
              </a:graphicData>
            </a:graphic>
          </wp:inline>
        </w:drawing>
      </w:r>
    </w:p>
    <w:p w:rsidR="00EF09FE" w:rsidRDefault="00FD70B1" w:rsidP="00FD70B1">
      <w:pPr>
        <w:jc w:val="center"/>
      </w:pPr>
      <w:r>
        <w:t>Hình 1.82 – Màn hình Outlining</w:t>
      </w:r>
      <w:r w:rsidR="00502BE3">
        <w:t xml:space="preserve"> để gán style và cấp</w:t>
      </w:r>
    </w:p>
    <w:p w:rsidR="004B6622" w:rsidRDefault="004B6622" w:rsidP="004B6622">
      <w:r>
        <w:t xml:space="preserve">Tại bước 4 này ta làm </w:t>
      </w:r>
      <w:r w:rsidR="00E625B3">
        <w:t xml:space="preserve">đúng theo trình tự </w:t>
      </w:r>
      <w:r>
        <w:t xml:space="preserve">như </w:t>
      </w:r>
      <w:r w:rsidR="00E625B3">
        <w:t>dưới đây</w:t>
      </w:r>
      <w:r>
        <w:t>:</w:t>
      </w:r>
    </w:p>
    <w:p w:rsidR="004B6622" w:rsidRDefault="004B6622" w:rsidP="00EA4822">
      <w:pPr>
        <w:pStyle w:val="ListParagraph"/>
        <w:numPr>
          <w:ilvl w:val="0"/>
          <w:numId w:val="4"/>
        </w:numPr>
      </w:pPr>
      <w:r>
        <w:t>Bôi đen toàn bộ các dòng cùng cấp (các dòng khác cấp không bôi),  đè phím Ctrl và dùng chuột bôi từ phải qua trái (vì ta chưa quen cách bôi, nếu bôi từ trái qua phải rất dễ bị mất dữ liệu).</w:t>
      </w:r>
    </w:p>
    <w:p w:rsidR="00E3018C" w:rsidRDefault="00E3018C" w:rsidP="00EA4822">
      <w:pPr>
        <w:pStyle w:val="ListParagraph"/>
        <w:numPr>
          <w:ilvl w:val="0"/>
          <w:numId w:val="4"/>
        </w:numPr>
      </w:pPr>
      <w:r>
        <w:t xml:space="preserve">Sau đó bấm chọn Style (theo đúng tên đặt mang tính gợi nhớ trong màn hình Style, ví dụ ta bôi cấp 2 thì chọn </w:t>
      </w:r>
      <w:r w:rsidRPr="00E3018C">
        <w:rPr>
          <w:b/>
        </w:rPr>
        <w:t>stylecuacap2</w:t>
      </w:r>
      <w:r>
        <w:t>)</w:t>
      </w:r>
    </w:p>
    <w:p w:rsidR="00C27C13" w:rsidRDefault="00C27C13" w:rsidP="00EA4822">
      <w:pPr>
        <w:pStyle w:val="ListParagraph"/>
        <w:numPr>
          <w:ilvl w:val="0"/>
          <w:numId w:val="4"/>
        </w:numPr>
      </w:pPr>
      <w:r>
        <w:t>Tiếp theo chọn đúng cấp trong mục Outline Tools (xem danh sách xổ xuống)</w:t>
      </w:r>
      <w:r w:rsidR="00F40AEF">
        <w:t>, theo ví dụ này thì ta phải chọn Level 2</w:t>
      </w:r>
      <w:r w:rsidR="007C6770">
        <w:t>.</w:t>
      </w:r>
    </w:p>
    <w:p w:rsidR="007C6770" w:rsidRDefault="007C6770" w:rsidP="00EA4822">
      <w:pPr>
        <w:pStyle w:val="ListParagraph"/>
        <w:numPr>
          <w:ilvl w:val="0"/>
          <w:numId w:val="4"/>
        </w:numPr>
      </w:pPr>
      <w:r>
        <w:t>Như vậy ta có 3 cấp thì phải làm lần lượt 3 lần như vậy: Hết cấp 1</w:t>
      </w:r>
      <w:r w:rsidR="00F73B0C">
        <w:t>,</w:t>
      </w:r>
      <w:r>
        <w:t xml:space="preserve"> cấp 2 rồi tới cấp 3.</w:t>
      </w:r>
    </w:p>
    <w:p w:rsidR="00BF6440" w:rsidRDefault="00412E10" w:rsidP="00EA4822">
      <w:pPr>
        <w:pStyle w:val="ListParagraph"/>
        <w:numPr>
          <w:ilvl w:val="0"/>
          <w:numId w:val="4"/>
        </w:numPr>
      </w:pPr>
      <w:r>
        <w:t>Sau khi gán xong thì nhớ bấm nút “</w:t>
      </w:r>
      <w:r w:rsidRPr="00B477FF">
        <w:rPr>
          <w:b/>
        </w:rPr>
        <w:t>Close Outline View</w:t>
      </w:r>
      <w:r w:rsidRPr="00B477FF">
        <w:t>”</w:t>
      </w:r>
      <w:r w:rsidR="00B477FF">
        <w:t>.</w:t>
      </w:r>
    </w:p>
    <w:p w:rsidR="00BF6440" w:rsidRDefault="00BF6440" w:rsidP="00BF6440">
      <w:r w:rsidRPr="00BF6440">
        <w:rPr>
          <w:b/>
        </w:rPr>
        <w:lastRenderedPageBreak/>
        <w:t>Bước 5:</w:t>
      </w:r>
      <w:r>
        <w:t xml:space="preserve"> Thiết lập đa cấp cho tài liệu</w:t>
      </w:r>
      <w:r w:rsidR="00C84D43">
        <w:t xml:space="preserve">. Vào mục </w:t>
      </w:r>
      <w:r w:rsidR="00C84D43" w:rsidRPr="0015768C">
        <w:rPr>
          <w:b/>
        </w:rPr>
        <w:t>Define New Multilevel List</w:t>
      </w:r>
      <w:r w:rsidR="00C84D43">
        <w:t>… trong nhóm lệnh Paragraph của tab Home</w:t>
      </w:r>
      <w:r w:rsidR="005C1B60">
        <w:t>:</w:t>
      </w:r>
    </w:p>
    <w:p w:rsidR="00410862" w:rsidRDefault="001E2E51" w:rsidP="00410862">
      <w:pPr>
        <w:jc w:val="center"/>
      </w:pPr>
      <w:r>
        <w:rPr>
          <w:noProof/>
        </w:rPr>
        <w:drawing>
          <wp:inline distT="0" distB="0" distL="0" distR="0" wp14:anchorId="519F12F2" wp14:editId="5EA6A820">
            <wp:extent cx="3314700" cy="3505200"/>
            <wp:effectExtent l="19050" t="19050" r="19050" b="1905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314700" cy="3505200"/>
                    </a:xfrm>
                    <a:prstGeom prst="rect">
                      <a:avLst/>
                    </a:prstGeom>
                    <a:noFill/>
                    <a:ln>
                      <a:solidFill>
                        <a:schemeClr val="bg1">
                          <a:lumMod val="75000"/>
                        </a:schemeClr>
                      </a:solidFill>
                    </a:ln>
                  </pic:spPr>
                </pic:pic>
              </a:graphicData>
            </a:graphic>
          </wp:inline>
        </w:drawing>
      </w:r>
    </w:p>
    <w:p w:rsidR="00410862" w:rsidRDefault="00A754A2" w:rsidP="00FC7236">
      <w:pPr>
        <w:ind w:firstLine="810"/>
      </w:pPr>
      <w:r>
        <w:t>Mà</w:t>
      </w:r>
      <w:r w:rsidR="001F73C0">
        <w:t>n</w:t>
      </w:r>
      <w:r>
        <w:t xml:space="preserve"> hình </w:t>
      </w:r>
      <w:r w:rsidRPr="001F73C0">
        <w:rPr>
          <w:b/>
        </w:rPr>
        <w:t>Define new Multilevel list</w:t>
      </w:r>
      <w:r>
        <w:t xml:space="preserve"> hiển thị ra như bên dưới (ta bấm nút “</w:t>
      </w:r>
      <w:r w:rsidRPr="00A754A2">
        <w:rPr>
          <w:b/>
        </w:rPr>
        <w:t>More&gt;&gt;</w:t>
      </w:r>
      <w:r>
        <w:t>” để hiển thị chi tiết, bấm nút “</w:t>
      </w:r>
      <w:r w:rsidRPr="00A754A2">
        <w:rPr>
          <w:b/>
        </w:rPr>
        <w:t>&lt;&lt;Less</w:t>
      </w:r>
      <w:r>
        <w:t>” để hiện thị đơn giản. Ở đây ta cần bấm vào nút “</w:t>
      </w:r>
      <w:r w:rsidRPr="00A754A2">
        <w:rPr>
          <w:b/>
        </w:rPr>
        <w:t>More&gt;&gt;</w:t>
      </w:r>
      <w:r>
        <w:t>”</w:t>
      </w:r>
      <w:r w:rsidR="00695CF4">
        <w:t>)</w:t>
      </w:r>
    </w:p>
    <w:p w:rsidR="00FC7236" w:rsidRDefault="001E2E51" w:rsidP="00FC7236">
      <w:pPr>
        <w:jc w:val="center"/>
      </w:pPr>
      <w:r>
        <w:rPr>
          <w:noProof/>
        </w:rPr>
        <w:drawing>
          <wp:inline distT="0" distB="0" distL="0" distR="0" wp14:anchorId="3A8CC824" wp14:editId="45E6D1DD">
            <wp:extent cx="4105275" cy="3513524"/>
            <wp:effectExtent l="0" t="0" r="0"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108104" cy="3515945"/>
                    </a:xfrm>
                    <a:prstGeom prst="rect">
                      <a:avLst/>
                    </a:prstGeom>
                  </pic:spPr>
                </pic:pic>
              </a:graphicData>
            </a:graphic>
          </wp:inline>
        </w:drawing>
      </w:r>
    </w:p>
    <w:p w:rsidR="009374A7" w:rsidRDefault="00EF11BA" w:rsidP="00B12D2C">
      <w:pPr>
        <w:pStyle w:val="ListParagraph"/>
        <w:numPr>
          <w:ilvl w:val="0"/>
          <w:numId w:val="120"/>
        </w:numPr>
        <w:jc w:val="both"/>
      </w:pPr>
      <w:r w:rsidRPr="00FC7236">
        <w:rPr>
          <w:b/>
        </w:rPr>
        <w:t>Mục cấp từ 1 tới 9</w:t>
      </w:r>
      <w:r>
        <w:t>: Chọn tuần tự từng cấp để định dạng</w:t>
      </w:r>
      <w:r w:rsidR="00874BF0">
        <w:t>.</w:t>
      </w:r>
    </w:p>
    <w:p w:rsidR="00EF11BA" w:rsidRDefault="002F55D0" w:rsidP="00B12D2C">
      <w:pPr>
        <w:pStyle w:val="ListParagraph"/>
        <w:numPr>
          <w:ilvl w:val="0"/>
          <w:numId w:val="120"/>
        </w:numPr>
        <w:jc w:val="both"/>
      </w:pPr>
      <w:r>
        <w:t xml:space="preserve">Mục danh sach </w:t>
      </w:r>
      <w:r w:rsidRPr="00FC7236">
        <w:rPr>
          <w:b/>
        </w:rPr>
        <w:t>Number style for this level:</w:t>
      </w:r>
      <w:r w:rsidR="00D92DAC">
        <w:t xml:space="preserve"> Chọn đúng kiểu định dạng đánh số mục lục (ví dụ cấp 1 thì chọn A,B,C..; cấp 2 thì chọn I,II,III,…; cấp 3 thì chọn 1,2,3…)</w:t>
      </w:r>
      <w:r w:rsidR="00C0245B">
        <w:t>.</w:t>
      </w:r>
    </w:p>
    <w:p w:rsidR="0065129D" w:rsidRDefault="0065129D" w:rsidP="00B12D2C">
      <w:pPr>
        <w:pStyle w:val="ListParagraph"/>
        <w:numPr>
          <w:ilvl w:val="0"/>
          <w:numId w:val="120"/>
        </w:numPr>
        <w:jc w:val="both"/>
      </w:pPr>
      <w:r>
        <w:lastRenderedPageBreak/>
        <w:t xml:space="preserve">Mục </w:t>
      </w:r>
      <w:r w:rsidR="00C0245B" w:rsidRPr="00FC7236">
        <w:rPr>
          <w:b/>
        </w:rPr>
        <w:t>Link level to style:</w:t>
      </w:r>
      <w:r w:rsidR="00AE5E52">
        <w:t xml:space="preserve"> Gán đúng tên style cho đúng cấp (ví dụ level 1 thì chọn </w:t>
      </w:r>
      <w:r w:rsidR="00AE5E52" w:rsidRPr="00FC7236">
        <w:rPr>
          <w:b/>
        </w:rPr>
        <w:t>stylecuacap1</w:t>
      </w:r>
      <w:r w:rsidR="00A07152">
        <w:t xml:space="preserve">, level 2 thì chọn </w:t>
      </w:r>
      <w:r w:rsidR="00A07152" w:rsidRPr="00FC7236">
        <w:rPr>
          <w:b/>
        </w:rPr>
        <w:t>stylecuacap2</w:t>
      </w:r>
      <w:r w:rsidR="008117E9" w:rsidRPr="008117E9">
        <w:t>…</w:t>
      </w:r>
      <w:r w:rsidR="00AE5E52">
        <w:t>)</w:t>
      </w:r>
      <w:r w:rsidR="00E76586">
        <w:t>.</w:t>
      </w:r>
    </w:p>
    <w:p w:rsidR="002C7844" w:rsidRPr="00D92DAC" w:rsidRDefault="002C7844" w:rsidP="00B12D2C">
      <w:pPr>
        <w:pStyle w:val="ListParagraph"/>
        <w:numPr>
          <w:ilvl w:val="0"/>
          <w:numId w:val="120"/>
        </w:numPr>
        <w:jc w:val="both"/>
      </w:pPr>
      <w:r>
        <w:t>Các thông số khác không phải hi</w:t>
      </w:r>
      <w:r w:rsidR="004726F4">
        <w:t>ệ</w:t>
      </w:r>
      <w:r>
        <w:t>u chỉnh, sau đó bấm nút OK để tạo đa cấp cho tài liệu.</w:t>
      </w:r>
    </w:p>
    <w:p w:rsidR="007F3F39" w:rsidRDefault="00FB4FEC" w:rsidP="00B12D2C">
      <w:pPr>
        <w:pStyle w:val="ListParagraph"/>
        <w:numPr>
          <w:ilvl w:val="0"/>
          <w:numId w:val="120"/>
        </w:numPr>
      </w:pPr>
      <w:r>
        <w:t>Kết quả sau khi tạo đa cấp:</w:t>
      </w:r>
    </w:p>
    <w:p w:rsidR="00DE23FD" w:rsidRDefault="00DE23FD" w:rsidP="00FB4FEC">
      <w:pPr>
        <w:jc w:val="center"/>
      </w:pPr>
      <w:r>
        <w:rPr>
          <w:noProof/>
        </w:rPr>
        <w:drawing>
          <wp:inline distT="0" distB="0" distL="0" distR="0" wp14:anchorId="430DDB62" wp14:editId="05A61F1D">
            <wp:extent cx="2352675" cy="3390621"/>
            <wp:effectExtent l="0" t="0" r="0" b="635"/>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2357371" cy="3397389"/>
                    </a:xfrm>
                    <a:prstGeom prst="rect">
                      <a:avLst/>
                    </a:prstGeom>
                  </pic:spPr>
                </pic:pic>
              </a:graphicData>
            </a:graphic>
          </wp:inline>
        </w:drawing>
      </w:r>
    </w:p>
    <w:p w:rsidR="002F3714" w:rsidRDefault="002F3714" w:rsidP="00FC7236">
      <w:pPr>
        <w:ind w:firstLine="720"/>
        <w:jc w:val="both"/>
      </w:pPr>
      <w:r w:rsidRPr="002F3714">
        <w:rPr>
          <w:b/>
        </w:rPr>
        <w:t>Bước 6:</w:t>
      </w:r>
      <w:r>
        <w:t xml:space="preserve"> Tiến hành tạo mục lục tự động (bảng chỉ mục tự động)</w:t>
      </w:r>
      <w:r w:rsidR="0032722E">
        <w:t>. Ở đây ta cần hiểu rõ là trong một tài liệu thì chỉ có một bảng mục lục mà thôi, bảng này có thể được để ở đầu mỗi tài liệu hoặc để ở cuối mỗi tài liệu (bạn có thể xem tham khảo một số sách giáo khoa, có cuốn để mục lục đằng trước cuốn sách, có cuốn để mục lục đằng sau cuốn sách).</w:t>
      </w:r>
      <w:r w:rsidR="002B79BE">
        <w:t xml:space="preserve"> Ta biết rằng khi tạo mục lục thì nó phải nằm riêng tại mộ</w:t>
      </w:r>
      <w:r w:rsidR="001F3C9E">
        <w:t>t tra</w:t>
      </w:r>
      <w:r w:rsidR="002B79BE">
        <w:t>ng (không nằm lẫn vào phần nội dung):</w:t>
      </w:r>
    </w:p>
    <w:p w:rsidR="002B79BE" w:rsidRDefault="002B79BE" w:rsidP="00EA4822">
      <w:pPr>
        <w:pStyle w:val="ListParagraph"/>
        <w:numPr>
          <w:ilvl w:val="0"/>
          <w:numId w:val="4"/>
        </w:numPr>
        <w:jc w:val="both"/>
      </w:pPr>
      <w:r>
        <w:t>Tạo mục lục ở đằng trước cuốn sách: Di chuyển con trỏ văn bản vào dòng đầu tiên của bảng đa cấp ở trên, rồi gõ tổ hợp phím Ctrl + Enter</w:t>
      </w:r>
      <w:r w:rsidR="00253FF1">
        <w:t>, phần đa cấp (nội dung) sẽ bị đẩy xuống trang số 2, trang 1 ta dùng làm mục lụ</w:t>
      </w:r>
      <w:r w:rsidR="00A20136">
        <w:t>c (ta thấy tạo mục lục nằm ở bên trên chữ Page Break).</w:t>
      </w:r>
    </w:p>
    <w:p w:rsidR="00A20136" w:rsidRDefault="00A20136" w:rsidP="00EA4822">
      <w:pPr>
        <w:pStyle w:val="ListParagraph"/>
        <w:numPr>
          <w:ilvl w:val="0"/>
          <w:numId w:val="4"/>
        </w:numPr>
        <w:jc w:val="both"/>
      </w:pPr>
      <w:r>
        <w:t>Tạo mục lục ở đằng sau cuốn sách: Di chuyển con trỏ văn bản vào ký tự cuối cùng của dòng cuối trong bảng đa cấp ở trên, rồi gõ tổ hợp phím Ctrl + Enter, phần đa cấp (nội dung) sẽ ở bên trên, trang làm mục lục sẽ tạo thêm ở dưới cùng (ta tạo mục lục nằm ở bên dưới chữ Page Break).</w:t>
      </w:r>
    </w:p>
    <w:p w:rsidR="00A20136" w:rsidRDefault="002D4449" w:rsidP="00EA4822">
      <w:pPr>
        <w:pStyle w:val="ListParagraph"/>
        <w:numPr>
          <w:ilvl w:val="0"/>
          <w:numId w:val="4"/>
        </w:numPr>
        <w:jc w:val="both"/>
      </w:pPr>
      <w:r>
        <w:t>Để hiển thị Page Break, phần đầu tài liệu có hướng dẫn sử dụng biểu tượng Show/Hide</w:t>
      </w:r>
      <w:r w:rsidR="004A5435">
        <w:t>.</w:t>
      </w:r>
    </w:p>
    <w:p w:rsidR="00053CA6" w:rsidRDefault="00053CA6" w:rsidP="00FC7236">
      <w:pPr>
        <w:ind w:firstLine="810"/>
        <w:jc w:val="both"/>
      </w:pPr>
      <w:r>
        <w:t>Tài liệu này sẽ hướng dẫn cách tạo mục lục đằng trước cuốn sách</w:t>
      </w:r>
      <w:r w:rsidR="00F1334E">
        <w:t>, trường hợp còn lại làm tương tự</w:t>
      </w:r>
      <w:r>
        <w:t>. Như vậy sau khi đặt đúng vị trí con trỏ văn bản (ở bên trên chữ</w:t>
      </w:r>
      <w:r w:rsidR="00027DCF">
        <w:t xml:space="preserve"> Page Break), </w:t>
      </w:r>
      <w:r>
        <w:lastRenderedPageBreak/>
        <w:t xml:space="preserve">Ta vào tab </w:t>
      </w:r>
      <w:r w:rsidRPr="005D6591">
        <w:rPr>
          <w:b/>
        </w:rPr>
        <w:t>References</w:t>
      </w:r>
      <w:r>
        <w:t xml:space="preserve">/ chọn </w:t>
      </w:r>
      <w:r w:rsidRPr="005D6591">
        <w:rPr>
          <w:b/>
        </w:rPr>
        <w:t>Table of Contens</w:t>
      </w:r>
      <w:r>
        <w:t xml:space="preserve">/chọn </w:t>
      </w:r>
      <w:r w:rsidR="001E2E51">
        <w:rPr>
          <w:b/>
        </w:rPr>
        <w:t>Custom</w:t>
      </w:r>
      <w:r w:rsidRPr="005D6591">
        <w:rPr>
          <w:b/>
        </w:rPr>
        <w:t xml:space="preserve"> Table of Contents</w:t>
      </w:r>
      <w:r>
        <w:t>.. (xem hình):</w:t>
      </w:r>
    </w:p>
    <w:p w:rsidR="00336114" w:rsidRDefault="00336114" w:rsidP="00BF6440"/>
    <w:p w:rsidR="00336114" w:rsidRDefault="001E2E51" w:rsidP="002C0C5E">
      <w:pPr>
        <w:jc w:val="center"/>
      </w:pPr>
      <w:r>
        <w:rPr>
          <w:noProof/>
        </w:rPr>
        <w:drawing>
          <wp:inline distT="0" distB="0" distL="0" distR="0" wp14:anchorId="51044D36" wp14:editId="2D12FADE">
            <wp:extent cx="3390900" cy="3390900"/>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390900" cy="3390900"/>
                    </a:xfrm>
                    <a:prstGeom prst="rect">
                      <a:avLst/>
                    </a:prstGeom>
                    <a:noFill/>
                    <a:ln>
                      <a:noFill/>
                    </a:ln>
                  </pic:spPr>
                </pic:pic>
              </a:graphicData>
            </a:graphic>
          </wp:inline>
        </w:drawing>
      </w:r>
    </w:p>
    <w:p w:rsidR="004514C2" w:rsidRDefault="004514C2" w:rsidP="004514C2">
      <w:pPr>
        <w:jc w:val="center"/>
      </w:pPr>
      <w:r>
        <w:t>Hình 1.83 – Tạo bảng chỉ mục</w:t>
      </w:r>
    </w:p>
    <w:p w:rsidR="009F6CCD" w:rsidRDefault="001E2E51" w:rsidP="00AC2706">
      <w:pPr>
        <w:jc w:val="center"/>
      </w:pPr>
      <w:r>
        <w:rPr>
          <w:noProof/>
        </w:rPr>
        <w:drawing>
          <wp:inline distT="0" distB="0" distL="0" distR="0" wp14:anchorId="4C2EDFDA" wp14:editId="3D4E99CB">
            <wp:extent cx="3837534" cy="3381375"/>
            <wp:effectExtent l="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844247" cy="3387290"/>
                    </a:xfrm>
                    <a:prstGeom prst="rect">
                      <a:avLst/>
                    </a:prstGeom>
                  </pic:spPr>
                </pic:pic>
              </a:graphicData>
            </a:graphic>
          </wp:inline>
        </w:drawing>
      </w:r>
    </w:p>
    <w:p w:rsidR="00A01ED8" w:rsidRDefault="00A01ED8" w:rsidP="0027671C">
      <w:r>
        <w:t>Bấm chọn Options</w:t>
      </w:r>
      <w:r w:rsidR="0027671C">
        <w:t xml:space="preserve"> để hiển thị bảng Table of Contents Options như bên dưới:</w:t>
      </w:r>
    </w:p>
    <w:p w:rsidR="00676B85" w:rsidRDefault="00676B85" w:rsidP="00A01ED8">
      <w:pPr>
        <w:jc w:val="center"/>
      </w:pPr>
      <w:r>
        <w:rPr>
          <w:noProof/>
        </w:rPr>
        <w:lastRenderedPageBreak/>
        <w:drawing>
          <wp:inline distT="0" distB="0" distL="0" distR="0" wp14:anchorId="0B6ED44B" wp14:editId="35D30907">
            <wp:extent cx="2929686" cy="2486025"/>
            <wp:effectExtent l="0" t="0" r="4445"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2932496" cy="2488409"/>
                    </a:xfrm>
                    <a:prstGeom prst="rect">
                      <a:avLst/>
                    </a:prstGeom>
                  </pic:spPr>
                </pic:pic>
              </a:graphicData>
            </a:graphic>
          </wp:inline>
        </w:drawing>
      </w:r>
    </w:p>
    <w:p w:rsidR="0027671C" w:rsidRPr="00DC2EB4" w:rsidRDefault="0027671C" w:rsidP="00753BCE">
      <w:pPr>
        <w:ind w:firstLine="720"/>
        <w:jc w:val="both"/>
      </w:pPr>
      <w:r>
        <w:t>Tại mục TOC level, ta xóa toàn bộ nhữn</w:t>
      </w:r>
      <w:r w:rsidR="00722F49">
        <w:t>g</w:t>
      </w:r>
      <w:r>
        <w:t xml:space="preserve"> giá trị có sẵn của các styles đi, sau đó nhập theo đúng thứ tự từ số 1 cho tới số 3 vào </w:t>
      </w:r>
      <w:r w:rsidRPr="00CC2D62">
        <w:rPr>
          <w:b/>
        </w:rPr>
        <w:t>stylecuacap1</w:t>
      </w:r>
      <w:r>
        <w:t xml:space="preserve">, </w:t>
      </w:r>
      <w:r w:rsidRPr="00CC2D62">
        <w:rPr>
          <w:b/>
        </w:rPr>
        <w:t>stylecuacap2</w:t>
      </w:r>
      <w:r>
        <w:t xml:space="preserve">, </w:t>
      </w:r>
      <w:r w:rsidRPr="00CC2D62">
        <w:rPr>
          <w:b/>
        </w:rPr>
        <w:t>stylecuacap3</w:t>
      </w:r>
      <w:r w:rsidR="00DC2EB4">
        <w:rPr>
          <w:b/>
        </w:rPr>
        <w:t xml:space="preserve">, </w:t>
      </w:r>
      <w:r w:rsidR="00DC2EB4" w:rsidRPr="00DC2EB4">
        <w:t>tiếp</w:t>
      </w:r>
      <w:r w:rsidR="00DC2EB4">
        <w:t xml:space="preserve"> tục bấm các nút OK để tạo bảng chỉ mục, xem kết quả:</w:t>
      </w:r>
    </w:p>
    <w:p w:rsidR="00476CCF" w:rsidRDefault="0043104D" w:rsidP="00ED3147">
      <w:pPr>
        <w:jc w:val="center"/>
      </w:pPr>
      <w:r>
        <w:rPr>
          <w:noProof/>
        </w:rPr>
        <w:drawing>
          <wp:inline distT="0" distB="0" distL="0" distR="0" wp14:anchorId="7C0E2BD4" wp14:editId="46B45F7F">
            <wp:extent cx="5943600" cy="3551555"/>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943600" cy="3551555"/>
                    </a:xfrm>
                    <a:prstGeom prst="rect">
                      <a:avLst/>
                    </a:prstGeom>
                  </pic:spPr>
                </pic:pic>
              </a:graphicData>
            </a:graphic>
          </wp:inline>
        </w:drawing>
      </w:r>
    </w:p>
    <w:p w:rsidR="00ED3147" w:rsidRDefault="00ED3147" w:rsidP="00ED3147">
      <w:pPr>
        <w:jc w:val="center"/>
      </w:pPr>
      <w:r>
        <w:t>Hình 1.84 – Kết quả tạo mục lục tự động</w:t>
      </w:r>
    </w:p>
    <w:p w:rsidR="00ED3147" w:rsidRDefault="00F23192" w:rsidP="00FC7236">
      <w:pPr>
        <w:ind w:firstLine="990"/>
      </w:pPr>
      <w:r>
        <w:t xml:space="preserve">Như vậy ta được kết quả là: Bảng mục lục sẽ được tự động tạo ra và nằm ở trang số 1, còn phần nội dung (bảng đa cấp) nằm ở trang số 2. </w:t>
      </w:r>
      <w:r w:rsidR="00E56E6D">
        <w:t>Từ đây ta có thể nhập dữ liệu cho phần nội dung</w:t>
      </w:r>
      <w:r w:rsidR="004242A0">
        <w:t xml:space="preserve">. Phần mục lục sẽ được cập nhập bằng thao tác: Bấm chuột phải vào vị trí bất kỳ trong mục lục/ chọn </w:t>
      </w:r>
      <w:r w:rsidR="004242A0" w:rsidRPr="004242A0">
        <w:rPr>
          <w:b/>
        </w:rPr>
        <w:t>Update Field</w:t>
      </w:r>
      <w:r w:rsidR="00C7278F">
        <w:t xml:space="preserve"> (hình 1.84):</w:t>
      </w:r>
    </w:p>
    <w:p w:rsidR="0043104D" w:rsidRDefault="007948DC" w:rsidP="00C7278F">
      <w:pPr>
        <w:jc w:val="center"/>
      </w:pPr>
      <w:r>
        <w:rPr>
          <w:noProof/>
        </w:rPr>
        <w:lastRenderedPageBreak/>
        <w:drawing>
          <wp:inline distT="0" distB="0" distL="0" distR="0" wp14:anchorId="10C0722B" wp14:editId="41E885BB">
            <wp:extent cx="2752725" cy="1428750"/>
            <wp:effectExtent l="0" t="0" r="9525"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2752725" cy="1428750"/>
                    </a:xfrm>
                    <a:prstGeom prst="rect">
                      <a:avLst/>
                    </a:prstGeom>
                  </pic:spPr>
                </pic:pic>
              </a:graphicData>
            </a:graphic>
          </wp:inline>
        </w:drawing>
      </w:r>
    </w:p>
    <w:p w:rsidR="00C7278F" w:rsidRDefault="003A02F0" w:rsidP="00B12D2C">
      <w:pPr>
        <w:pStyle w:val="ListParagraph"/>
        <w:numPr>
          <w:ilvl w:val="0"/>
          <w:numId w:val="121"/>
        </w:numPr>
        <w:ind w:left="180" w:firstLine="540"/>
        <w:jc w:val="both"/>
      </w:pPr>
      <w:r w:rsidRPr="00FC7236">
        <w:rPr>
          <w:b/>
        </w:rPr>
        <w:t>Update page numbers only:</w:t>
      </w:r>
      <w:r>
        <w:t xml:space="preserve"> Cập nhật số trang cho bảng mục lục</w:t>
      </w:r>
      <w:r w:rsidR="00407EAE">
        <w:t xml:space="preserve"> (khi nhập dữ liệu cho phần nội dung thì số trang sẽ tăng lên, ta dùng chức năng n</w:t>
      </w:r>
      <w:r w:rsidR="00EC123F">
        <w:t>à</w:t>
      </w:r>
      <w:r w:rsidR="00407EAE">
        <w:t xml:space="preserve">y để </w:t>
      </w:r>
      <w:r w:rsidR="00803148">
        <w:t xml:space="preserve">đồng bộ </w:t>
      </w:r>
      <w:r w:rsidR="00407EAE">
        <w:t>số trang cho mục lục).</w:t>
      </w:r>
    </w:p>
    <w:p w:rsidR="003A02F0" w:rsidRDefault="003A02F0" w:rsidP="00B12D2C">
      <w:pPr>
        <w:pStyle w:val="ListParagraph"/>
        <w:numPr>
          <w:ilvl w:val="0"/>
          <w:numId w:val="121"/>
        </w:numPr>
        <w:ind w:left="180" w:firstLine="540"/>
        <w:jc w:val="both"/>
      </w:pPr>
      <w:r w:rsidRPr="00FC7236">
        <w:rPr>
          <w:b/>
        </w:rPr>
        <w:t>Update entire table:</w:t>
      </w:r>
      <w:r>
        <w:t xml:space="preserve"> Cập nhật tiêu đề cho mục lục</w:t>
      </w:r>
      <w:r w:rsidR="006C1E49">
        <w:t xml:space="preserve"> (thường thì chỉ nên cập nhật khi chưa nhập nội dung, vì bảng đề cương chi tiết phải được chấp nhậ</w:t>
      </w:r>
      <w:r w:rsidR="004F3F4B">
        <w:t>n</w:t>
      </w:r>
      <w:r w:rsidR="006C1E49">
        <w:t xml:space="preserve"> là đúng đắn trước khi được nhập dữ liệu)</w:t>
      </w:r>
      <w:r w:rsidR="00407EAE">
        <w:t>.</w:t>
      </w:r>
    </w:p>
    <w:p w:rsidR="00921A55" w:rsidRDefault="00292F9C" w:rsidP="00FC7236">
      <w:pPr>
        <w:ind w:firstLine="540"/>
      </w:pPr>
      <w:r>
        <w:t>Như v</w:t>
      </w:r>
      <w:r w:rsidR="00653014">
        <w:t>ậy ta đã đi qua sáu bước để tạo được một mục lục cho tài liệ</w:t>
      </w:r>
      <w:r w:rsidR="007E1EFA">
        <w:t xml:space="preserve">u, ta cần nắm rõ cách tạo Style, đa cấp để có thể tạo mục lục một cách nhanh chóng và dễ dàng hơn. </w:t>
      </w:r>
    </w:p>
    <w:p w:rsidR="00314702" w:rsidRDefault="00412E10" w:rsidP="00F47A1E">
      <w:r>
        <w:t xml:space="preserve"> </w:t>
      </w:r>
    </w:p>
    <w:p w:rsidR="002952E7" w:rsidRDefault="002267CC" w:rsidP="002A4CA8">
      <w:pPr>
        <w:pStyle w:val="CAP2"/>
      </w:pPr>
      <w:r w:rsidRPr="002952E7">
        <w:t xml:space="preserve"> </w:t>
      </w:r>
      <w:bookmarkStart w:id="263" w:name="_Toc381910418"/>
      <w:bookmarkStart w:id="264" w:name="_Toc404244193"/>
      <w:r>
        <w:t>Thực Hiện Chức Năng Trộn Thư</w:t>
      </w:r>
      <w:bookmarkEnd w:id="263"/>
      <w:bookmarkEnd w:id="264"/>
    </w:p>
    <w:p w:rsidR="00FC7236" w:rsidRDefault="00FC7236" w:rsidP="00BC53A9">
      <w:pPr>
        <w:ind w:firstLine="360"/>
        <w:jc w:val="both"/>
      </w:pPr>
    </w:p>
    <w:p w:rsidR="00314702" w:rsidRDefault="00B1348D" w:rsidP="00FC7236">
      <w:pPr>
        <w:ind w:firstLine="1080"/>
        <w:jc w:val="both"/>
      </w:pPr>
      <w:r>
        <w:t>Chức năng trộn thư là gì? Và tại sao ta nên biết chức năng này?</w:t>
      </w:r>
      <w:r w:rsidR="00466347">
        <w:t xml:space="preserve"> Là nhân viên văn phòng ta thường phải thiết kế các biểu mẫu (thư mời, thư ngỏ, </w:t>
      </w:r>
      <w:r w:rsidR="00145072">
        <w:t xml:space="preserve">phiếu thông báo, </w:t>
      </w:r>
      <w:r w:rsidR="00466347">
        <w:t xml:space="preserve">quảng cáo…) và </w:t>
      </w:r>
      <w:r w:rsidR="00E466D2">
        <w:t>phải in ấn hoặc gửi email cho rất nhiều khách hàng</w:t>
      </w:r>
      <w:r w:rsidR="007E062D">
        <w:t xml:space="preserve">, các mẫu này đa phần là giống nhau toàn bộ về hình thức trình bày cũng như nội dung, chỉ khác nhau chút </w:t>
      </w:r>
      <w:r w:rsidR="00875E78">
        <w:t>ít</w:t>
      </w:r>
      <w:r w:rsidR="007E062D">
        <w:t xml:space="preserve"> về thông tin khách hàng</w:t>
      </w:r>
      <w:r w:rsidR="00E85099">
        <w:t>.</w:t>
      </w:r>
      <w:r w:rsidR="00AB0AAB">
        <w:t xml:space="preserve"> Danh sách khách hàng thì công ty (ta) đã có sẵn và được thu thập từ lâu.</w:t>
      </w:r>
      <w:r w:rsidR="003977C8">
        <w:t xml:space="preserve"> Câu hỏi đặt ra là có cách nào chỉ cần thiết kế một lần biểu mẫu và có thể được nhân bản ra rất nhiều các biểu mẫu khác tương ứng với thông tin của khách hàng một cách chính xác và nhanh gọn hay không?</w:t>
      </w:r>
      <w:r w:rsidR="00E724F2">
        <w:t xml:space="preserve"> Đó là nhiệm vụ của chức năng trộn thư.</w:t>
      </w:r>
      <w:r w:rsidR="005F1B50">
        <w:t xml:space="preserve"> Cụ thể ta sẽ </w:t>
      </w:r>
      <w:r w:rsidR="004A422D">
        <w:t>tìm hiểu các chức năng dưới đây:</w:t>
      </w:r>
    </w:p>
    <w:p w:rsidR="00314702" w:rsidRPr="00B875CA" w:rsidRDefault="00314702" w:rsidP="00B12D2C">
      <w:pPr>
        <w:pStyle w:val="ListParagraph"/>
        <w:numPr>
          <w:ilvl w:val="0"/>
          <w:numId w:val="105"/>
        </w:numPr>
        <w:ind w:left="1530"/>
        <w:rPr>
          <w:b/>
        </w:rPr>
      </w:pPr>
      <w:r w:rsidRPr="00B875CA">
        <w:rPr>
          <w:b/>
        </w:rPr>
        <w:t>Thiết lập chức năng trộn thư</w:t>
      </w:r>
    </w:p>
    <w:p w:rsidR="00314702" w:rsidRPr="00B875CA" w:rsidRDefault="00314702" w:rsidP="00B12D2C">
      <w:pPr>
        <w:pStyle w:val="ListParagraph"/>
        <w:numPr>
          <w:ilvl w:val="0"/>
          <w:numId w:val="105"/>
        </w:numPr>
        <w:ind w:left="1530"/>
        <w:rPr>
          <w:b/>
        </w:rPr>
      </w:pPr>
      <w:r w:rsidRPr="00B875CA">
        <w:rPr>
          <w:b/>
        </w:rPr>
        <w:t>Thực hiện chức năng trộn thư</w:t>
      </w:r>
    </w:p>
    <w:p w:rsidR="00314702" w:rsidRPr="00B875CA" w:rsidRDefault="00314702" w:rsidP="00B12D2C">
      <w:pPr>
        <w:pStyle w:val="ListParagraph"/>
        <w:numPr>
          <w:ilvl w:val="0"/>
          <w:numId w:val="105"/>
        </w:numPr>
        <w:ind w:left="1530"/>
        <w:rPr>
          <w:b/>
        </w:rPr>
      </w:pPr>
      <w:r w:rsidRPr="00B875CA">
        <w:rPr>
          <w:b/>
        </w:rPr>
        <w:t>Tạo một thư trộn sử dụng từ danh sách ngoài</w:t>
      </w:r>
    </w:p>
    <w:p w:rsidR="00314702" w:rsidRPr="00B875CA" w:rsidRDefault="00314702" w:rsidP="00B12D2C">
      <w:pPr>
        <w:pStyle w:val="ListParagraph"/>
        <w:numPr>
          <w:ilvl w:val="0"/>
          <w:numId w:val="105"/>
        </w:numPr>
        <w:ind w:left="1530"/>
        <w:rPr>
          <w:b/>
        </w:rPr>
      </w:pPr>
      <w:r w:rsidRPr="00B875CA">
        <w:rPr>
          <w:b/>
        </w:rPr>
        <w:t>Tạo nhãn và bao thư</w:t>
      </w:r>
    </w:p>
    <w:p w:rsidR="00CE21FA" w:rsidRDefault="00CE21FA" w:rsidP="002A4CA8">
      <w:pPr>
        <w:pStyle w:val="CAP3"/>
      </w:pPr>
      <w:r>
        <w:t xml:space="preserve"> </w:t>
      </w:r>
      <w:bookmarkStart w:id="265" w:name="_Toc404244194"/>
      <w:r w:rsidR="008E4835">
        <w:t>Thiết lập chức năng trộn thư</w:t>
      </w:r>
      <w:bookmarkEnd w:id="265"/>
    </w:p>
    <w:p w:rsidR="00314702" w:rsidRDefault="00E301C0" w:rsidP="00FC7236">
      <w:pPr>
        <w:ind w:firstLine="1350"/>
        <w:jc w:val="both"/>
      </w:pPr>
      <w:r>
        <w:t>Để tiến hành làm chức năng trộn thư thì ta phải có: Biểu mẫu và danh sách</w:t>
      </w:r>
      <w:r w:rsidR="00E16209">
        <w:t xml:space="preserve"> (dùng để đổ thông tin vào biểu mẫu khi trộ</w:t>
      </w:r>
      <w:r w:rsidR="00001029">
        <w:t>n thư).</w:t>
      </w:r>
      <w:r w:rsidR="00E02637">
        <w:t xml:space="preserve"> Như vậy ta thiết kế biểu mẫu thật đẹp để đáp ứng nhu cầu sử dụ</w:t>
      </w:r>
      <w:r w:rsidR="00ED0CBE">
        <w:t>ng sau đó dùng chức năng trộn thư</w:t>
      </w:r>
      <w:r w:rsidR="00AE0B9A">
        <w:t xml:space="preserve"> để nhân bản các biểu mẫu này ra theo đúng với số lượng và thông tin trong danh sách</w:t>
      </w:r>
      <w:r w:rsidR="00E72878">
        <w:t xml:space="preserve"> (vậy ta có 2 tập tin độc lập)</w:t>
      </w:r>
      <w:r w:rsidR="00AE0B9A">
        <w:t>.</w:t>
      </w:r>
    </w:p>
    <w:p w:rsidR="00134EFB" w:rsidRDefault="00484E36" w:rsidP="00134EFB">
      <w:pPr>
        <w:ind w:firstLine="720"/>
        <w:jc w:val="both"/>
      </w:pPr>
      <w:r>
        <w:t>Ví dụ ta cần làm thiệp mới theo mẫu sau</w:t>
      </w:r>
      <w:r w:rsidR="000E2E60">
        <w:t xml:space="preserve"> (lưu với tên </w:t>
      </w:r>
      <w:r w:rsidR="000E2E60" w:rsidRPr="000E2E60">
        <w:rPr>
          <w:b/>
        </w:rPr>
        <w:t>thumoi.docx</w:t>
      </w:r>
      <w:r w:rsidR="000E2E60">
        <w:t>)</w:t>
      </w:r>
      <w:r>
        <w:t>:</w:t>
      </w:r>
    </w:p>
    <w:p w:rsidR="00484E36" w:rsidRDefault="00484E36" w:rsidP="00134EFB">
      <w:pPr>
        <w:ind w:firstLine="720"/>
        <w:jc w:val="both"/>
      </w:pPr>
      <w:r w:rsidRPr="00484E36">
        <w:rPr>
          <w:noProof/>
        </w:rPr>
        <w:lastRenderedPageBreak/>
        <w:drawing>
          <wp:anchor distT="0" distB="0" distL="114300" distR="114300" simplePos="0" relativeHeight="251618304" behindDoc="0" locked="0" layoutInCell="1" allowOverlap="1" wp14:anchorId="105F33EC" wp14:editId="2F57A82C">
            <wp:simplePos x="0" y="0"/>
            <wp:positionH relativeFrom="column">
              <wp:posOffset>4857750</wp:posOffset>
            </wp:positionH>
            <wp:positionV relativeFrom="paragraph">
              <wp:posOffset>763270</wp:posOffset>
            </wp:positionV>
            <wp:extent cx="866775" cy="866775"/>
            <wp:effectExtent l="0" t="0" r="9525" b="9525"/>
            <wp:wrapNone/>
            <wp:docPr id="2261" name="Picture 2261" descr="C:\Program Files\Microsoft Office\MEDIA\CAGCAT10\j022201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Program Files\Microsoft Office\MEDIA\CAGCAT10\j0222015.wmf"/>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8667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4E36">
        <w:rPr>
          <w:noProof/>
        </w:rPr>
        <mc:AlternateContent>
          <mc:Choice Requires="wps">
            <w:drawing>
              <wp:inline distT="0" distB="0" distL="0" distR="0" wp14:anchorId="50DB65BE" wp14:editId="0BDB07FD">
                <wp:extent cx="5286375" cy="2095500"/>
                <wp:effectExtent l="228600" t="228600" r="257175" b="247650"/>
                <wp:docPr id="2251" name="Horizontal Scroll 2251"/>
                <wp:cNvGraphicFramePr/>
                <a:graphic xmlns:a="http://schemas.openxmlformats.org/drawingml/2006/main">
                  <a:graphicData uri="http://schemas.microsoft.com/office/word/2010/wordprocessingShape">
                    <wps:wsp>
                      <wps:cNvSpPr/>
                      <wps:spPr>
                        <a:xfrm>
                          <a:off x="0" y="0"/>
                          <a:ext cx="5286375" cy="2095500"/>
                        </a:xfrm>
                        <a:prstGeom prst="horizontalScroll">
                          <a:avLst/>
                        </a:prstGeom>
                        <a:effectLst>
                          <a:glow rad="228600">
                            <a:schemeClr val="accent2">
                              <a:satMod val="175000"/>
                              <a:alpha val="40000"/>
                            </a:schemeClr>
                          </a:glow>
                        </a:effectLst>
                      </wps:spPr>
                      <wps:style>
                        <a:lnRef idx="2">
                          <a:schemeClr val="accent1"/>
                        </a:lnRef>
                        <a:fillRef idx="1">
                          <a:schemeClr val="lt1"/>
                        </a:fillRef>
                        <a:effectRef idx="0">
                          <a:schemeClr val="accent1"/>
                        </a:effectRef>
                        <a:fontRef idx="minor">
                          <a:schemeClr val="dk1"/>
                        </a:fontRef>
                      </wps:style>
                      <wps:txbx>
                        <w:txbxContent>
                          <w:p w:rsidR="0002290C" w:rsidRPr="007279E4" w:rsidRDefault="0002290C" w:rsidP="001E2E51">
                            <w:pPr>
                              <w:spacing w:line="276" w:lineRule="auto"/>
                              <w:jc w:val="center"/>
                              <w:rPr>
                                <w:b/>
                                <w:sz w:val="28"/>
                                <w14:glow w14:rad="228600">
                                  <w14:schemeClr w14:val="accent6">
                                    <w14:alpha w14:val="60000"/>
                                    <w14:satMod w14:val="175000"/>
                                  </w14:schemeClr>
                                </w14:glow>
                                <w14:shadow w14:blurRad="75057" w14:dist="38100" w14:dir="5400000" w14:sx="100000" w14:sy="-20000" w14:kx="0" w14:ky="0" w14:algn="b">
                                  <w14:srgbClr w14:val="000000">
                                    <w14:alpha w14:val="75000"/>
                                  </w14:srgbClr>
                                </w14:shadow>
                              </w:rPr>
                            </w:pPr>
                            <w:r>
                              <w:rPr>
                                <w:b/>
                                <w:sz w:val="28"/>
                                <w14:glow w14:rad="228600">
                                  <w14:schemeClr w14:val="accent6">
                                    <w14:alpha w14:val="60000"/>
                                    <w14:satMod w14:val="175000"/>
                                  </w14:schemeClr>
                                </w14:glow>
                                <w14:shadow w14:blurRad="75057" w14:dist="38100" w14:dir="5400000" w14:sx="100000" w14:sy="-20000" w14:kx="0" w14:ky="0" w14:algn="b">
                                  <w14:srgbClr w14:val="000000">
                                    <w14:alpha w14:val="75000"/>
                                  </w14:srgbClr>
                                </w14:shadow>
                              </w:rPr>
                              <w:t xml:space="preserve">Lễ </w:t>
                            </w:r>
                            <w:r w:rsidRPr="007279E4">
                              <w:rPr>
                                <w:b/>
                                <w:sz w:val="28"/>
                                <w14:glow w14:rad="228600">
                                  <w14:schemeClr w14:val="accent6">
                                    <w14:alpha w14:val="60000"/>
                                    <w14:satMod w14:val="175000"/>
                                  </w14:schemeClr>
                                </w14:glow>
                                <w14:shadow w14:blurRad="75057" w14:dist="38100" w14:dir="5400000" w14:sx="100000" w14:sy="-20000" w14:kx="0" w14:ky="0" w14:algn="b">
                                  <w14:srgbClr w14:val="000000">
                                    <w14:alpha w14:val="75000"/>
                                  </w14:srgbClr>
                                </w14:shadow>
                              </w:rPr>
                              <w:t>Tri Ân Khách Hàng VIP</w:t>
                            </w:r>
                          </w:p>
                          <w:p w:rsidR="0002290C" w:rsidRPr="00A1334E" w:rsidRDefault="0002290C" w:rsidP="001E2E51">
                            <w:pPr>
                              <w:tabs>
                                <w:tab w:val="right" w:leader="dot" w:pos="5760"/>
                              </w:tabs>
                              <w:spacing w:line="276" w:lineRule="auto"/>
                              <w:rPr>
                                <w:b/>
                              </w:rPr>
                            </w:pPr>
                            <w:r w:rsidRPr="00A1334E">
                              <w:rPr>
                                <w:b/>
                              </w:rPr>
                              <w:t>Kính Gửi Anh/Chị:</w:t>
                            </w:r>
                            <w:r w:rsidRPr="00A1334E">
                              <w:rPr>
                                <w:b/>
                              </w:rPr>
                              <w:tab/>
                            </w:r>
                          </w:p>
                          <w:p w:rsidR="0002290C" w:rsidRPr="00A1334E" w:rsidRDefault="0002290C" w:rsidP="001E2E51">
                            <w:pPr>
                              <w:tabs>
                                <w:tab w:val="right" w:leader="dot" w:pos="5760"/>
                              </w:tabs>
                              <w:spacing w:line="276" w:lineRule="auto"/>
                              <w:rPr>
                                <w:b/>
                              </w:rPr>
                            </w:pPr>
                            <w:r w:rsidRPr="00A1334E">
                              <w:rPr>
                                <w:b/>
                              </w:rPr>
                              <w:t>Địa chỉ:</w:t>
                            </w:r>
                            <w:r w:rsidRPr="00A1334E">
                              <w:rPr>
                                <w:b/>
                              </w:rPr>
                              <w:tab/>
                            </w:r>
                          </w:p>
                          <w:p w:rsidR="0002290C" w:rsidRPr="00E07BCB" w:rsidRDefault="0002290C" w:rsidP="001E2E51">
                            <w:pPr>
                              <w:tabs>
                                <w:tab w:val="right" w:leader="dot" w:pos="5760"/>
                              </w:tabs>
                              <w:spacing w:line="276" w:lineRule="auto"/>
                              <w:rPr>
                                <w:b/>
                              </w:rPr>
                            </w:pPr>
                            <w:r w:rsidRPr="00E07BCB">
                              <w:rPr>
                                <w:b/>
                              </w:rPr>
                              <w:t>Số điện thoại:</w:t>
                            </w:r>
                            <w:r w:rsidRPr="00E07BCB">
                              <w:rPr>
                                <w:b/>
                              </w:rPr>
                              <w:tab/>
                            </w:r>
                          </w:p>
                          <w:p w:rsidR="0002290C" w:rsidRPr="0018775F" w:rsidRDefault="0002290C" w:rsidP="001E2E51">
                            <w:pPr>
                              <w:spacing w:line="276" w:lineRule="auto"/>
                              <w:jc w:val="both"/>
                            </w:pPr>
                            <w:r>
                              <w:t xml:space="preserve">Lễ tri ân lúc 10h00 ngày 01-09-2013 tại khách sạn </w:t>
                            </w:r>
                            <w:r w:rsidRPr="00443EF8">
                              <w:rPr>
                                <w:b/>
                                <w:i/>
                                <w14:glow w14:rad="101600">
                                  <w14:schemeClr w14:val="accent2">
                                    <w14:alpha w14:val="60000"/>
                                    <w14:satMod w14:val="175000"/>
                                  </w14:schemeClr>
                                </w14:glow>
                              </w:rPr>
                              <w:t>Sheraton Quận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0DB65B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Horizontal Scroll 2251" o:spid="_x0000_s1034" type="#_x0000_t98" style="width:416.25pt;height:16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" fillcolor="white [3201]" strokecolor="#4f81bd [3204]" strokeweight="2pt">
                <v:textbox>
                  <w:txbxContent>
                    <w:p w:rsidR="0002290C" w:rsidRPr="007279E4" w:rsidRDefault="0002290C" w:rsidP="001E2E51">
                      <w:pPr>
                        <w:spacing w:line="276" w:lineRule="auto"/>
                        <w:jc w:val="center"/>
                        <w:rPr>
                          <w:b/>
                          <w:sz w:val="28"/>
                          <w14:glow w14:rad="228600">
                            <w14:schemeClr w14:val="accent6">
                              <w14:alpha w14:val="60000"/>
                              <w14:satMod w14:val="175000"/>
                            </w14:schemeClr>
                          </w14:glow>
                          <w14:shadow w14:blurRad="75057" w14:dist="38100" w14:dir="5400000" w14:sx="100000" w14:sy="-20000" w14:kx="0" w14:ky="0" w14:algn="b">
                            <w14:srgbClr w14:val="000000">
                              <w14:alpha w14:val="75000"/>
                            </w14:srgbClr>
                          </w14:shadow>
                        </w:rPr>
                      </w:pPr>
                      <w:r>
                        <w:rPr>
                          <w:b/>
                          <w:sz w:val="28"/>
                          <w14:glow w14:rad="228600">
                            <w14:schemeClr w14:val="accent6">
                              <w14:alpha w14:val="60000"/>
                              <w14:satMod w14:val="175000"/>
                            </w14:schemeClr>
                          </w14:glow>
                          <w14:shadow w14:blurRad="75057" w14:dist="38100" w14:dir="5400000" w14:sx="100000" w14:sy="-20000" w14:kx="0" w14:ky="0" w14:algn="b">
                            <w14:srgbClr w14:val="000000">
                              <w14:alpha w14:val="75000"/>
                            </w14:srgbClr>
                          </w14:shadow>
                        </w:rPr>
                        <w:t xml:space="preserve">Lễ </w:t>
                      </w:r>
                      <w:r w:rsidRPr="007279E4">
                        <w:rPr>
                          <w:b/>
                          <w:sz w:val="28"/>
                          <w14:glow w14:rad="228600">
                            <w14:schemeClr w14:val="accent6">
                              <w14:alpha w14:val="60000"/>
                              <w14:satMod w14:val="175000"/>
                            </w14:schemeClr>
                          </w14:glow>
                          <w14:shadow w14:blurRad="75057" w14:dist="38100" w14:dir="5400000" w14:sx="100000" w14:sy="-20000" w14:kx="0" w14:ky="0" w14:algn="b">
                            <w14:srgbClr w14:val="000000">
                              <w14:alpha w14:val="75000"/>
                            </w14:srgbClr>
                          </w14:shadow>
                        </w:rPr>
                        <w:t>Tri Ân Khách Hàng VIP</w:t>
                      </w:r>
                    </w:p>
                    <w:p w:rsidR="0002290C" w:rsidRPr="00A1334E" w:rsidRDefault="0002290C" w:rsidP="001E2E51">
                      <w:pPr>
                        <w:tabs>
                          <w:tab w:val="right" w:leader="dot" w:pos="5760"/>
                        </w:tabs>
                        <w:spacing w:line="276" w:lineRule="auto"/>
                        <w:rPr>
                          <w:b/>
                        </w:rPr>
                      </w:pPr>
                      <w:r w:rsidRPr="00A1334E">
                        <w:rPr>
                          <w:b/>
                        </w:rPr>
                        <w:t>Kính Gửi Anh/Chị:</w:t>
                      </w:r>
                      <w:r w:rsidRPr="00A1334E">
                        <w:rPr>
                          <w:b/>
                        </w:rPr>
                        <w:tab/>
                      </w:r>
                    </w:p>
                    <w:p w:rsidR="0002290C" w:rsidRPr="00A1334E" w:rsidRDefault="0002290C" w:rsidP="001E2E51">
                      <w:pPr>
                        <w:tabs>
                          <w:tab w:val="right" w:leader="dot" w:pos="5760"/>
                        </w:tabs>
                        <w:spacing w:line="276" w:lineRule="auto"/>
                        <w:rPr>
                          <w:b/>
                        </w:rPr>
                      </w:pPr>
                      <w:r w:rsidRPr="00A1334E">
                        <w:rPr>
                          <w:b/>
                        </w:rPr>
                        <w:t>Địa chỉ:</w:t>
                      </w:r>
                      <w:r w:rsidRPr="00A1334E">
                        <w:rPr>
                          <w:b/>
                        </w:rPr>
                        <w:tab/>
                      </w:r>
                    </w:p>
                    <w:p w:rsidR="0002290C" w:rsidRPr="00E07BCB" w:rsidRDefault="0002290C" w:rsidP="001E2E51">
                      <w:pPr>
                        <w:tabs>
                          <w:tab w:val="right" w:leader="dot" w:pos="5760"/>
                        </w:tabs>
                        <w:spacing w:line="276" w:lineRule="auto"/>
                        <w:rPr>
                          <w:b/>
                        </w:rPr>
                      </w:pPr>
                      <w:r w:rsidRPr="00E07BCB">
                        <w:rPr>
                          <w:b/>
                        </w:rPr>
                        <w:t>Số điện thoại:</w:t>
                      </w:r>
                      <w:r w:rsidRPr="00E07BCB">
                        <w:rPr>
                          <w:b/>
                        </w:rPr>
                        <w:tab/>
                      </w:r>
                    </w:p>
                    <w:p w:rsidR="0002290C" w:rsidRPr="0018775F" w:rsidRDefault="0002290C" w:rsidP="001E2E51">
                      <w:pPr>
                        <w:spacing w:line="276" w:lineRule="auto"/>
                        <w:jc w:val="both"/>
                      </w:pPr>
                      <w:r>
                        <w:t xml:space="preserve">Lễ tri ân lúc 10h00 ngày 01-09-2013 tại khách sạn </w:t>
                      </w:r>
                      <w:r w:rsidRPr="00443EF8">
                        <w:rPr>
                          <w:b/>
                          <w:i/>
                          <w14:glow w14:rad="101600">
                            <w14:schemeClr w14:val="accent2">
                              <w14:alpha w14:val="60000"/>
                              <w14:satMod w14:val="175000"/>
                            </w14:schemeClr>
                          </w14:glow>
                        </w:rPr>
                        <w:t>Sheraton Quận 1</w:t>
                      </w:r>
                    </w:p>
                  </w:txbxContent>
                </v:textbox>
                <w10:anchorlock/>
              </v:shape>
            </w:pict>
          </mc:Fallback>
        </mc:AlternateContent>
      </w:r>
    </w:p>
    <w:p w:rsidR="00484E36" w:rsidRDefault="00484E36" w:rsidP="00134EFB">
      <w:pPr>
        <w:ind w:firstLine="720"/>
        <w:jc w:val="both"/>
      </w:pPr>
      <w:r>
        <w:t>Danh sách khách hàng để nhân bản thiệp mời</w:t>
      </w:r>
      <w:r w:rsidR="00AE0208">
        <w:t xml:space="preserve"> (có thể lưu trong word, excel, access…</w:t>
      </w:r>
      <w:r w:rsidR="009B344E">
        <w:t xml:space="preserve"> hoặc nhập vào trong quá trình trộn thư</w:t>
      </w:r>
      <w:r w:rsidR="00AE0208">
        <w:t>)</w:t>
      </w:r>
      <w:r>
        <w:t>:</w:t>
      </w:r>
    </w:p>
    <w:tbl>
      <w:tblPr>
        <w:tblStyle w:val="TableGrid"/>
        <w:tblW w:w="0" w:type="auto"/>
        <w:tblLook w:val="04A0" w:firstRow="1" w:lastRow="0" w:firstColumn="1" w:lastColumn="0" w:noHBand="0" w:noVBand="1"/>
      </w:tblPr>
      <w:tblGrid>
        <w:gridCol w:w="3192"/>
        <w:gridCol w:w="3192"/>
        <w:gridCol w:w="3192"/>
      </w:tblGrid>
      <w:tr w:rsidR="00484E36" w:rsidTr="009C5AA4">
        <w:tc>
          <w:tcPr>
            <w:tcW w:w="3192" w:type="dxa"/>
          </w:tcPr>
          <w:p w:rsidR="00484E36" w:rsidRPr="002B71DD" w:rsidRDefault="00484E36" w:rsidP="009C5AA4">
            <w:pPr>
              <w:jc w:val="center"/>
              <w:rPr>
                <w:b/>
              </w:rPr>
            </w:pPr>
            <w:r w:rsidRPr="002B71DD">
              <w:rPr>
                <w:b/>
              </w:rPr>
              <w:t>Tên khách hàng</w:t>
            </w:r>
          </w:p>
        </w:tc>
        <w:tc>
          <w:tcPr>
            <w:tcW w:w="3192" w:type="dxa"/>
          </w:tcPr>
          <w:p w:rsidR="00484E36" w:rsidRPr="002B71DD" w:rsidRDefault="00484E36" w:rsidP="009C5AA4">
            <w:pPr>
              <w:jc w:val="center"/>
              <w:rPr>
                <w:b/>
              </w:rPr>
            </w:pPr>
            <w:r w:rsidRPr="002B71DD">
              <w:rPr>
                <w:b/>
              </w:rPr>
              <w:t>Địa chỉ</w:t>
            </w:r>
          </w:p>
        </w:tc>
        <w:tc>
          <w:tcPr>
            <w:tcW w:w="3192" w:type="dxa"/>
          </w:tcPr>
          <w:p w:rsidR="00484E36" w:rsidRPr="002B71DD" w:rsidRDefault="00484E36" w:rsidP="009C5AA4">
            <w:pPr>
              <w:jc w:val="center"/>
              <w:rPr>
                <w:b/>
              </w:rPr>
            </w:pPr>
            <w:r w:rsidRPr="002B71DD">
              <w:rPr>
                <w:b/>
              </w:rPr>
              <w:t>Số điện thoại</w:t>
            </w:r>
          </w:p>
        </w:tc>
      </w:tr>
      <w:tr w:rsidR="00484E36" w:rsidTr="009C5AA4">
        <w:tc>
          <w:tcPr>
            <w:tcW w:w="3192" w:type="dxa"/>
          </w:tcPr>
          <w:p w:rsidR="00484E36" w:rsidRDefault="00484E36" w:rsidP="009C5AA4">
            <w:r>
              <w:t>Nguyễn Văn Hùng</w:t>
            </w:r>
          </w:p>
        </w:tc>
        <w:tc>
          <w:tcPr>
            <w:tcW w:w="3192" w:type="dxa"/>
          </w:tcPr>
          <w:p w:rsidR="00484E36" w:rsidRDefault="00484E36" w:rsidP="009C5AA4">
            <w:r>
              <w:t>Phong phú – Bình Chánh</w:t>
            </w:r>
          </w:p>
        </w:tc>
        <w:tc>
          <w:tcPr>
            <w:tcW w:w="3192" w:type="dxa"/>
          </w:tcPr>
          <w:p w:rsidR="00484E36" w:rsidRDefault="00484E36" w:rsidP="009C5AA4">
            <w:r>
              <w:t>0981131140</w:t>
            </w:r>
          </w:p>
        </w:tc>
      </w:tr>
      <w:tr w:rsidR="00484E36" w:rsidTr="009C5AA4">
        <w:tc>
          <w:tcPr>
            <w:tcW w:w="3192" w:type="dxa"/>
          </w:tcPr>
          <w:p w:rsidR="00484E36" w:rsidRDefault="00484E36" w:rsidP="00484E36">
            <w:r>
              <w:t>Trần Duy Thanh</w:t>
            </w:r>
          </w:p>
        </w:tc>
        <w:tc>
          <w:tcPr>
            <w:tcW w:w="3192" w:type="dxa"/>
          </w:tcPr>
          <w:p w:rsidR="00484E36" w:rsidRDefault="00484E36" w:rsidP="009C5AA4">
            <w:r>
              <w:t>Phường 5- Gò Vấp</w:t>
            </w:r>
          </w:p>
        </w:tc>
        <w:tc>
          <w:tcPr>
            <w:tcW w:w="3192" w:type="dxa"/>
          </w:tcPr>
          <w:p w:rsidR="00484E36" w:rsidRDefault="00484E36" w:rsidP="009C5AA4">
            <w:r>
              <w:t>0977777888</w:t>
            </w:r>
          </w:p>
        </w:tc>
      </w:tr>
      <w:tr w:rsidR="00484E36" w:rsidTr="009C5AA4">
        <w:tc>
          <w:tcPr>
            <w:tcW w:w="3192" w:type="dxa"/>
          </w:tcPr>
          <w:p w:rsidR="00484E36" w:rsidRDefault="00484E36" w:rsidP="009C5AA4">
            <w:r>
              <w:t>Phạm Thị Xuân Diệu</w:t>
            </w:r>
          </w:p>
        </w:tc>
        <w:tc>
          <w:tcPr>
            <w:tcW w:w="3192" w:type="dxa"/>
          </w:tcPr>
          <w:p w:rsidR="00484E36" w:rsidRDefault="00484E36" w:rsidP="009C5AA4">
            <w:r>
              <w:t>Kha vạn cân-Thủ Đức</w:t>
            </w:r>
          </w:p>
        </w:tc>
        <w:tc>
          <w:tcPr>
            <w:tcW w:w="3192" w:type="dxa"/>
          </w:tcPr>
          <w:p w:rsidR="00484E36" w:rsidRDefault="00484E36" w:rsidP="009C5AA4">
            <w:r>
              <w:t>0981234567</w:t>
            </w:r>
          </w:p>
        </w:tc>
      </w:tr>
      <w:tr w:rsidR="00484E36" w:rsidTr="009C5AA4">
        <w:tc>
          <w:tcPr>
            <w:tcW w:w="3192" w:type="dxa"/>
          </w:tcPr>
          <w:p w:rsidR="00484E36" w:rsidRDefault="00484E36" w:rsidP="009C5AA4">
            <w:r>
              <w:t>Đỗ Công Thành</w:t>
            </w:r>
          </w:p>
        </w:tc>
        <w:tc>
          <w:tcPr>
            <w:tcW w:w="3192" w:type="dxa"/>
          </w:tcPr>
          <w:p w:rsidR="00484E36" w:rsidRDefault="00484E36" w:rsidP="009C5AA4">
            <w:r>
              <w:t>Phường 1 – Quận Tân Bình</w:t>
            </w:r>
          </w:p>
        </w:tc>
        <w:tc>
          <w:tcPr>
            <w:tcW w:w="3192" w:type="dxa"/>
          </w:tcPr>
          <w:p w:rsidR="00484E36" w:rsidRDefault="00484E36" w:rsidP="009C5AA4">
            <w:r>
              <w:t>0973224244</w:t>
            </w:r>
          </w:p>
        </w:tc>
      </w:tr>
      <w:tr w:rsidR="00484E36" w:rsidTr="009C5AA4">
        <w:tc>
          <w:tcPr>
            <w:tcW w:w="3192" w:type="dxa"/>
          </w:tcPr>
          <w:p w:rsidR="00484E36" w:rsidRDefault="00484E36" w:rsidP="009C5AA4">
            <w:r>
              <w:t>Nguyễn Cẩm Hương</w:t>
            </w:r>
          </w:p>
        </w:tc>
        <w:tc>
          <w:tcPr>
            <w:tcW w:w="3192" w:type="dxa"/>
          </w:tcPr>
          <w:p w:rsidR="00484E36" w:rsidRDefault="00484E36" w:rsidP="009C5AA4">
            <w:r>
              <w:t>Phường 3 – Gò Vấp</w:t>
            </w:r>
          </w:p>
        </w:tc>
        <w:tc>
          <w:tcPr>
            <w:tcW w:w="3192" w:type="dxa"/>
          </w:tcPr>
          <w:p w:rsidR="00484E36" w:rsidRDefault="00484E36" w:rsidP="009C5AA4">
            <w:r>
              <w:t>0903335656</w:t>
            </w:r>
          </w:p>
        </w:tc>
      </w:tr>
    </w:tbl>
    <w:p w:rsidR="002952E7" w:rsidRDefault="002952E7" w:rsidP="002A4CA8">
      <w:pPr>
        <w:pStyle w:val="CAP3"/>
      </w:pPr>
      <w:r>
        <w:t xml:space="preserve"> </w:t>
      </w:r>
      <w:bookmarkStart w:id="266" w:name="_Toc404244195"/>
      <w:r w:rsidR="007F3236">
        <w:t>Thực hiện chức năng trộn thư</w:t>
      </w:r>
      <w:bookmarkEnd w:id="266"/>
    </w:p>
    <w:p w:rsidR="00314702" w:rsidRDefault="00687F59" w:rsidP="001E2E51">
      <w:pPr>
        <w:ind w:firstLine="1170"/>
        <w:jc w:val="both"/>
      </w:pPr>
      <w:r>
        <w:t xml:space="preserve">Phần này giáo trình sẽ hướng dẫn </w:t>
      </w:r>
      <w:r w:rsidR="00C33239">
        <w:t>sáu</w:t>
      </w:r>
      <w:r>
        <w:t xml:space="preserve"> bước cụ thể để thực hiện chức năng trộn thư</w:t>
      </w:r>
      <w:r w:rsidR="00E902A2">
        <w:t xml:space="preserve"> (danh sách nhập trong quá trình trộn thư)</w:t>
      </w:r>
      <w:r>
        <w:t>.</w:t>
      </w:r>
      <w:r w:rsidR="00E62D43">
        <w:t xml:space="preserve"> Ở đây ta quan sát lưu biểu mẫu vào ổ đĩa với tên bất kỳ (ví dụ </w:t>
      </w:r>
      <w:r w:rsidR="00E62D43" w:rsidRPr="00E62D43">
        <w:rPr>
          <w:b/>
        </w:rPr>
        <w:t>thumoi.docx</w:t>
      </w:r>
      <w:r w:rsidR="00E62D43">
        <w:t>):</w:t>
      </w:r>
    </w:p>
    <w:p w:rsidR="007873EE" w:rsidRDefault="00BD1870" w:rsidP="007873EE">
      <w:pPr>
        <w:jc w:val="center"/>
      </w:pPr>
      <w:r>
        <w:rPr>
          <w:noProof/>
        </w:rPr>
        <w:drawing>
          <wp:inline distT="0" distB="0" distL="0" distR="0" wp14:anchorId="6CCE1FD7" wp14:editId="3AA87E61">
            <wp:extent cx="5832030" cy="3676650"/>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t="6822"/>
                    <a:stretch/>
                  </pic:blipFill>
                  <pic:spPr bwMode="auto">
                    <a:xfrm>
                      <a:off x="0" y="0"/>
                      <a:ext cx="5837523" cy="3680113"/>
                    </a:xfrm>
                    <a:prstGeom prst="rect">
                      <a:avLst/>
                    </a:prstGeom>
                    <a:ln>
                      <a:noFill/>
                    </a:ln>
                    <a:extLst>
                      <a:ext uri="{53640926-AAD7-44D8-BBD7-CCE9431645EC}">
                        <a14:shadowObscured xmlns:a14="http://schemas.microsoft.com/office/drawing/2010/main"/>
                      </a:ext>
                    </a:extLst>
                  </pic:spPr>
                </pic:pic>
              </a:graphicData>
            </a:graphic>
          </wp:inline>
        </w:drawing>
      </w:r>
    </w:p>
    <w:p w:rsidR="00FC7236" w:rsidRDefault="00FC7236" w:rsidP="007873EE">
      <w:pPr>
        <w:jc w:val="center"/>
      </w:pPr>
    </w:p>
    <w:p w:rsidR="004C3D6A" w:rsidRDefault="004C3D6A" w:rsidP="008C56C6">
      <w:pPr>
        <w:pStyle w:val="ListParagraph"/>
        <w:numPr>
          <w:ilvl w:val="0"/>
          <w:numId w:val="185"/>
        </w:numPr>
      </w:pPr>
      <w:r w:rsidRPr="005353E5">
        <w:rPr>
          <w:b/>
        </w:rPr>
        <w:lastRenderedPageBreak/>
        <w:t xml:space="preserve">Bước 1: </w:t>
      </w:r>
      <w:r w:rsidR="0010394C">
        <w:t xml:space="preserve">Mở tập tin </w:t>
      </w:r>
      <w:r w:rsidR="0010394C" w:rsidRPr="005353E5">
        <w:rPr>
          <w:b/>
        </w:rPr>
        <w:t>thumoi.docx</w:t>
      </w:r>
      <w:r w:rsidR="0010394C">
        <w:t xml:space="preserve">, vào tab </w:t>
      </w:r>
      <w:r w:rsidR="0010394C" w:rsidRPr="005353E5">
        <w:rPr>
          <w:b/>
        </w:rPr>
        <w:t>Mailings</w:t>
      </w:r>
      <w:r w:rsidR="0010394C">
        <w:t xml:space="preserve">/ </w:t>
      </w:r>
      <w:r w:rsidR="0010394C" w:rsidRPr="005353E5">
        <w:rPr>
          <w:b/>
        </w:rPr>
        <w:t>Start Mail Merge</w:t>
      </w:r>
      <w:r w:rsidR="0010394C">
        <w:t xml:space="preserve"> / chọn </w:t>
      </w:r>
      <w:r w:rsidR="0010394C" w:rsidRPr="005353E5">
        <w:rPr>
          <w:b/>
        </w:rPr>
        <w:t>Letters</w:t>
      </w:r>
    </w:p>
    <w:p w:rsidR="00FC7236" w:rsidRDefault="00FC7236" w:rsidP="004C3D6A"/>
    <w:p w:rsidR="0010394C" w:rsidRDefault="003F3644" w:rsidP="00CA793F">
      <w:pPr>
        <w:jc w:val="center"/>
      </w:pPr>
      <w:r>
        <w:rPr>
          <w:noProof/>
        </w:rPr>
        <w:drawing>
          <wp:inline distT="0" distB="0" distL="0" distR="0" wp14:anchorId="6D053211" wp14:editId="7B5EA66A">
            <wp:extent cx="4733925" cy="1364012"/>
            <wp:effectExtent l="0" t="0" r="0" b="762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746392" cy="1367604"/>
                    </a:xfrm>
                    <a:prstGeom prst="rect">
                      <a:avLst/>
                    </a:prstGeom>
                    <a:noFill/>
                    <a:ln>
                      <a:noFill/>
                    </a:ln>
                  </pic:spPr>
                </pic:pic>
              </a:graphicData>
            </a:graphic>
          </wp:inline>
        </w:drawing>
      </w:r>
    </w:p>
    <w:p w:rsidR="007873EE" w:rsidRDefault="00B15B9B" w:rsidP="008C56C6">
      <w:pPr>
        <w:pStyle w:val="ListParagraph"/>
        <w:numPr>
          <w:ilvl w:val="0"/>
          <w:numId w:val="185"/>
        </w:numPr>
      </w:pPr>
      <w:r w:rsidRPr="00555321">
        <w:rPr>
          <w:b/>
        </w:rPr>
        <w:t>Bước 2</w:t>
      </w:r>
      <w:r>
        <w:t xml:space="preserve">: Vào </w:t>
      </w:r>
      <w:r w:rsidRPr="00813324">
        <w:rPr>
          <w:b/>
        </w:rPr>
        <w:t>Select Recipients</w:t>
      </w:r>
      <w:r>
        <w:t xml:space="preserve">/ chọn </w:t>
      </w:r>
      <w:r w:rsidRPr="00813324">
        <w:rPr>
          <w:b/>
        </w:rPr>
        <w:t>Type New List</w:t>
      </w:r>
      <w:r w:rsidR="00813324">
        <w:t>…</w:t>
      </w:r>
    </w:p>
    <w:p w:rsidR="00B15B9B" w:rsidRDefault="003F3644" w:rsidP="00B15B9B">
      <w:pPr>
        <w:jc w:val="center"/>
      </w:pPr>
      <w:r>
        <w:rPr>
          <w:noProof/>
        </w:rPr>
        <w:drawing>
          <wp:inline distT="0" distB="0" distL="0" distR="0" wp14:anchorId="7923349A" wp14:editId="56A60123">
            <wp:extent cx="3752850" cy="1453807"/>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773288" cy="1461725"/>
                    </a:xfrm>
                    <a:prstGeom prst="rect">
                      <a:avLst/>
                    </a:prstGeom>
                    <a:noFill/>
                    <a:ln>
                      <a:noFill/>
                    </a:ln>
                  </pic:spPr>
                </pic:pic>
              </a:graphicData>
            </a:graphic>
          </wp:inline>
        </w:drawing>
      </w:r>
    </w:p>
    <w:p w:rsidR="0089586B" w:rsidRDefault="003B0D61" w:rsidP="003B0D61">
      <w:r>
        <w:t xml:space="preserve">Màn hình nhập danh sách xuất hiện sau khi ta chọn </w:t>
      </w:r>
      <w:r w:rsidRPr="003B0D61">
        <w:rPr>
          <w:b/>
        </w:rPr>
        <w:t>Type New List…</w:t>
      </w:r>
      <w:r>
        <w:t>:</w:t>
      </w:r>
    </w:p>
    <w:p w:rsidR="0089586B" w:rsidRDefault="002E624B" w:rsidP="005363E8">
      <w:pPr>
        <w:jc w:val="center"/>
      </w:pPr>
      <w:r>
        <w:rPr>
          <w:noProof/>
        </w:rPr>
        <w:drawing>
          <wp:inline distT="0" distB="0" distL="0" distR="0" wp14:anchorId="39868C08" wp14:editId="79B6F375">
            <wp:extent cx="3571875" cy="2353005"/>
            <wp:effectExtent l="0" t="0" r="0"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588905" cy="2364224"/>
                    </a:xfrm>
                    <a:prstGeom prst="rect">
                      <a:avLst/>
                    </a:prstGeom>
                  </pic:spPr>
                </pic:pic>
              </a:graphicData>
            </a:graphic>
          </wp:inline>
        </w:drawing>
      </w:r>
    </w:p>
    <w:p w:rsidR="00884F01" w:rsidRDefault="003944ED" w:rsidP="00FC7236">
      <w:pPr>
        <w:ind w:firstLine="720"/>
        <w:jc w:val="both"/>
      </w:pPr>
      <w:r>
        <w:rPr>
          <w:noProof/>
        </w:rPr>
        <w:drawing>
          <wp:anchor distT="0" distB="0" distL="114300" distR="114300" simplePos="0" relativeHeight="251711488" behindDoc="0" locked="0" layoutInCell="1" allowOverlap="1" wp14:anchorId="7AA6C690" wp14:editId="6B1C7447">
            <wp:simplePos x="0" y="0"/>
            <wp:positionH relativeFrom="column">
              <wp:posOffset>3686175</wp:posOffset>
            </wp:positionH>
            <wp:positionV relativeFrom="paragraph">
              <wp:posOffset>287655</wp:posOffset>
            </wp:positionV>
            <wp:extent cx="2561590" cy="2253615"/>
            <wp:effectExtent l="0" t="0" r="0" b="0"/>
            <wp:wrapSquare wrapText="bothSides"/>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1">
                      <a:extLst>
                        <a:ext uri="{28A0092B-C50C-407E-A947-70E740481C1C}">
                          <a14:useLocalDpi xmlns:a14="http://schemas.microsoft.com/office/drawing/2010/main" val="0"/>
                        </a:ext>
                      </a:extLst>
                    </a:blip>
                    <a:srcRect l="1105" r="-1"/>
                    <a:stretch/>
                  </pic:blipFill>
                  <pic:spPr bwMode="auto">
                    <a:xfrm>
                      <a:off x="0" y="0"/>
                      <a:ext cx="2561590" cy="2253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F4EB6">
        <w:t xml:space="preserve">Ta vào </w:t>
      </w:r>
      <w:r w:rsidR="00884F01" w:rsidRPr="003F4EB6">
        <w:rPr>
          <w:b/>
        </w:rPr>
        <w:t>Customize Columns…</w:t>
      </w:r>
      <w:r w:rsidR="003F4EB6">
        <w:t xml:space="preserve"> </w:t>
      </w:r>
      <w:r w:rsidR="00884F01">
        <w:t>Để hiệu ch</w:t>
      </w:r>
      <w:r w:rsidR="00FA28F9">
        <w:t>ỉ</w:t>
      </w:r>
      <w:r w:rsidR="00884F01">
        <w:t>nh cột thông tin (thêm, sửa, xóa cột)</w:t>
      </w:r>
      <w:r w:rsidR="003F4EB6">
        <w:t xml:space="preserve"> cho theo đúng với mục đích sử dụng:</w:t>
      </w:r>
    </w:p>
    <w:p w:rsidR="003F4EB6" w:rsidRDefault="003F4EB6" w:rsidP="00B12D2C">
      <w:pPr>
        <w:pStyle w:val="ListParagraph"/>
        <w:numPr>
          <w:ilvl w:val="0"/>
          <w:numId w:val="122"/>
        </w:numPr>
        <w:jc w:val="both"/>
      </w:pPr>
      <w:r>
        <w:t xml:space="preserve">Nút </w:t>
      </w:r>
      <w:r w:rsidRPr="00FC7236">
        <w:rPr>
          <w:b/>
        </w:rPr>
        <w:t>Add…</w:t>
      </w:r>
      <w:r>
        <w:t>: Để th</w:t>
      </w:r>
      <w:r w:rsidR="00F33F61">
        <w:t>êm</w:t>
      </w:r>
      <w:r>
        <w:t xml:space="preserve"> một cột mới.</w:t>
      </w:r>
    </w:p>
    <w:p w:rsidR="003F4EB6" w:rsidRDefault="003F4EB6" w:rsidP="00B12D2C">
      <w:pPr>
        <w:pStyle w:val="ListParagraph"/>
        <w:numPr>
          <w:ilvl w:val="0"/>
          <w:numId w:val="122"/>
        </w:numPr>
        <w:jc w:val="both"/>
      </w:pPr>
      <w:r>
        <w:t xml:space="preserve">Nút </w:t>
      </w:r>
      <w:r w:rsidRPr="00FC7236">
        <w:rPr>
          <w:b/>
        </w:rPr>
        <w:t>Delete</w:t>
      </w:r>
      <w:r>
        <w:t>: Để xóa cột đang chọn.</w:t>
      </w:r>
    </w:p>
    <w:p w:rsidR="003F4EB6" w:rsidRDefault="003F4EB6" w:rsidP="00B12D2C">
      <w:pPr>
        <w:pStyle w:val="ListParagraph"/>
        <w:numPr>
          <w:ilvl w:val="0"/>
          <w:numId w:val="122"/>
        </w:numPr>
        <w:jc w:val="both"/>
      </w:pPr>
      <w:r>
        <w:t xml:space="preserve">Nút </w:t>
      </w:r>
      <w:r w:rsidRPr="00FC7236">
        <w:rPr>
          <w:b/>
        </w:rPr>
        <w:t>Rename…</w:t>
      </w:r>
      <w:r>
        <w:t>: Để chỉnh sửa cột đang chọn.</w:t>
      </w:r>
    </w:p>
    <w:p w:rsidR="00473E47" w:rsidRDefault="00473E47" w:rsidP="00B12D2C">
      <w:pPr>
        <w:pStyle w:val="ListParagraph"/>
        <w:numPr>
          <w:ilvl w:val="0"/>
          <w:numId w:val="122"/>
        </w:numPr>
        <w:jc w:val="both"/>
      </w:pPr>
      <w:r>
        <w:t xml:space="preserve">Nút </w:t>
      </w:r>
      <w:r w:rsidRPr="00FC7236">
        <w:rPr>
          <w:b/>
        </w:rPr>
        <w:t>Move Up:</w:t>
      </w:r>
      <w:r>
        <w:t xml:space="preserve"> Để di chuyển thứ tự của cột đang chọn lên bên trên.</w:t>
      </w:r>
    </w:p>
    <w:p w:rsidR="00473E47" w:rsidRDefault="00473E47" w:rsidP="00B12D2C">
      <w:pPr>
        <w:pStyle w:val="ListParagraph"/>
        <w:numPr>
          <w:ilvl w:val="0"/>
          <w:numId w:val="122"/>
        </w:numPr>
        <w:jc w:val="both"/>
      </w:pPr>
      <w:r>
        <w:t xml:space="preserve">Nút </w:t>
      </w:r>
      <w:r w:rsidRPr="00FC7236">
        <w:rPr>
          <w:b/>
        </w:rPr>
        <w:t>Move Down:</w:t>
      </w:r>
      <w:r>
        <w:t xml:space="preserve"> Để di chuyển thứ tự của cột đang chọn xuống bên dưới.</w:t>
      </w:r>
    </w:p>
    <w:p w:rsidR="00884F01" w:rsidRDefault="003944ED" w:rsidP="00C73597">
      <w:pPr>
        <w:jc w:val="both"/>
      </w:pPr>
      <w:r>
        <w:rPr>
          <w:noProof/>
        </w:rPr>
        <w:lastRenderedPageBreak/>
        <w:drawing>
          <wp:anchor distT="0" distB="0" distL="114300" distR="114300" simplePos="0" relativeHeight="251710464" behindDoc="0" locked="0" layoutInCell="1" allowOverlap="1" wp14:anchorId="3DA5AC46" wp14:editId="17CEC33D">
            <wp:simplePos x="0" y="0"/>
            <wp:positionH relativeFrom="column">
              <wp:posOffset>0</wp:posOffset>
            </wp:positionH>
            <wp:positionV relativeFrom="paragraph">
              <wp:posOffset>0</wp:posOffset>
            </wp:positionV>
            <wp:extent cx="1925353" cy="1047750"/>
            <wp:effectExtent l="0" t="0" r="0" b="0"/>
            <wp:wrapSquare wrapText="bothSides"/>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1925353" cy="1047750"/>
                    </a:xfrm>
                    <a:prstGeom prst="rect">
                      <a:avLst/>
                    </a:prstGeom>
                  </pic:spPr>
                </pic:pic>
              </a:graphicData>
            </a:graphic>
            <wp14:sizeRelH relativeFrom="page">
              <wp14:pctWidth>0</wp14:pctWidth>
            </wp14:sizeRelH>
            <wp14:sizeRelV relativeFrom="page">
              <wp14:pctHeight>0</wp14:pctHeight>
            </wp14:sizeRelV>
          </wp:anchor>
        </w:drawing>
      </w:r>
      <w:r w:rsidR="00CB3ACE">
        <w:t>Ví dụ: Ta muốn thêm một cột mới tên là “</w:t>
      </w:r>
      <w:r w:rsidR="00CB3ACE" w:rsidRPr="00CB3ACE">
        <w:rPr>
          <w:b/>
        </w:rPr>
        <w:t>Tên Khách Hàng</w:t>
      </w:r>
      <w:r w:rsidR="00CB3ACE">
        <w:t>”</w:t>
      </w:r>
      <w:r w:rsidR="00937FE1">
        <w:t>: Bấm chuột vào nút “</w:t>
      </w:r>
      <w:r w:rsidR="00937FE1" w:rsidRPr="00937FE1">
        <w:rPr>
          <w:b/>
        </w:rPr>
        <w:t>Add…</w:t>
      </w:r>
      <w:r w:rsidR="00937FE1">
        <w:t>”</w:t>
      </w:r>
      <w:r w:rsidR="00536363">
        <w:t>/ của sổ Add Field hiển thị lên như bên dưới, ta nhập thông tin rồi nhấn nút OK</w:t>
      </w:r>
      <w:r w:rsidR="006244CE">
        <w:t xml:space="preserve"> để thêm cột mới</w:t>
      </w:r>
      <w:r w:rsidR="00536363">
        <w:t>.</w:t>
      </w:r>
      <w:r w:rsidR="00DD0236">
        <w:t xml:space="preserve"> Tượng tự như vậy ta dùng các thao tác Delete để xóa các cột không cần thiết.</w:t>
      </w:r>
    </w:p>
    <w:p w:rsidR="00F82E3D" w:rsidRDefault="008E13E6" w:rsidP="00DD0236">
      <w:pPr>
        <w:jc w:val="center"/>
      </w:pPr>
      <w:r>
        <w:rPr>
          <w:noProof/>
        </w:rPr>
        <w:drawing>
          <wp:inline distT="0" distB="0" distL="0" distR="0" wp14:anchorId="7224AB69" wp14:editId="03D0DA74">
            <wp:extent cx="2837180" cy="2497688"/>
            <wp:effectExtent l="0" t="0" r="127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840456" cy="2500572"/>
                    </a:xfrm>
                    <a:prstGeom prst="rect">
                      <a:avLst/>
                    </a:prstGeom>
                    <a:noFill/>
                    <a:ln>
                      <a:noFill/>
                    </a:ln>
                  </pic:spPr>
                </pic:pic>
              </a:graphicData>
            </a:graphic>
          </wp:inline>
        </w:drawing>
      </w:r>
    </w:p>
    <w:p w:rsidR="00DD0236" w:rsidRDefault="00CD3B73" w:rsidP="00D578F9">
      <w:r>
        <w:t>Hiệu chỉnh đủ 3 cột</w:t>
      </w:r>
      <w:r w:rsidR="00E719EA">
        <w:t xml:space="preserve"> như trên</w:t>
      </w:r>
      <w:r w:rsidR="003B0D61">
        <w:t xml:space="preserve"> rồi nhấn nút OK để trở về màn hình </w:t>
      </w:r>
    </w:p>
    <w:p w:rsidR="005E3941" w:rsidRDefault="005E3941" w:rsidP="009B1943"/>
    <w:p w:rsidR="005E3941" w:rsidRDefault="008E13E6" w:rsidP="00291B9A">
      <w:pPr>
        <w:jc w:val="center"/>
      </w:pPr>
      <w:r>
        <w:rPr>
          <w:noProof/>
        </w:rPr>
        <w:drawing>
          <wp:inline distT="0" distB="0" distL="0" distR="0" wp14:anchorId="7E5938A1" wp14:editId="3FDE63F0">
            <wp:extent cx="4000500" cy="2643188"/>
            <wp:effectExtent l="0" t="0" r="0" b="508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008622" cy="2648555"/>
                    </a:xfrm>
                    <a:prstGeom prst="rect">
                      <a:avLst/>
                    </a:prstGeom>
                    <a:noFill/>
                    <a:ln>
                      <a:noFill/>
                    </a:ln>
                  </pic:spPr>
                </pic:pic>
              </a:graphicData>
            </a:graphic>
          </wp:inline>
        </w:drawing>
      </w:r>
    </w:p>
    <w:p w:rsidR="005E3941" w:rsidRDefault="000C27FF" w:rsidP="009B1943">
      <w:r>
        <w:t>Nhập thông tin khác hàng theo nhu cầu sử dụng.</w:t>
      </w:r>
    </w:p>
    <w:p w:rsidR="000C27FF" w:rsidRDefault="000C27FF" w:rsidP="00B12D2C">
      <w:pPr>
        <w:pStyle w:val="ListParagraph"/>
        <w:numPr>
          <w:ilvl w:val="0"/>
          <w:numId w:val="123"/>
        </w:numPr>
      </w:pPr>
      <w:r w:rsidRPr="00FC7236">
        <w:rPr>
          <w:b/>
        </w:rPr>
        <w:t>New Entry</w:t>
      </w:r>
      <w:r>
        <w:t>: Thêm dòng mới để nhập dữ liệu (ta có thể nhấn phím Tab ở dòng cuối cùng để tự động tạo thêm dòng mới).</w:t>
      </w:r>
    </w:p>
    <w:p w:rsidR="000C27FF" w:rsidRDefault="000C27FF" w:rsidP="00B12D2C">
      <w:pPr>
        <w:pStyle w:val="ListParagraph"/>
        <w:numPr>
          <w:ilvl w:val="0"/>
          <w:numId w:val="123"/>
        </w:numPr>
      </w:pPr>
      <w:r w:rsidRPr="00FC7236">
        <w:rPr>
          <w:b/>
        </w:rPr>
        <w:t>Delete Entry</w:t>
      </w:r>
      <w:r>
        <w:t>: Xóa dòng dữ liệu đang chọn.</w:t>
      </w:r>
    </w:p>
    <w:p w:rsidR="00DE43BF" w:rsidRDefault="00DE43BF" w:rsidP="00B12D2C">
      <w:pPr>
        <w:pStyle w:val="ListParagraph"/>
        <w:numPr>
          <w:ilvl w:val="0"/>
          <w:numId w:val="123"/>
        </w:numPr>
      </w:pPr>
      <w:r>
        <w:t>Bấm nút OK để lưu danh sách</w:t>
      </w:r>
      <w:r w:rsidR="00C20B41">
        <w:t xml:space="preserve"> (nên lưu cùng chỗ với tập tin </w:t>
      </w:r>
      <w:r w:rsidR="00C20B41" w:rsidRPr="00FC7236">
        <w:rPr>
          <w:b/>
        </w:rPr>
        <w:t xml:space="preserve">thumoi.docx </w:t>
      </w:r>
      <w:r w:rsidR="00C20B41">
        <w:t>để dễ quản lý)</w:t>
      </w:r>
      <w:r>
        <w:t>:</w:t>
      </w:r>
    </w:p>
    <w:p w:rsidR="00DE43BF" w:rsidRDefault="00DE43BF" w:rsidP="008E13E6">
      <w:pPr>
        <w:ind w:firstLine="990"/>
      </w:pPr>
      <w:r>
        <w:t xml:space="preserve">Tập tin </w:t>
      </w:r>
      <w:r w:rsidR="00373E74">
        <w:t xml:space="preserve">được lưu này sẽ </w:t>
      </w:r>
      <w:r>
        <w:t>có định dạng là Microsoft Access</w:t>
      </w:r>
      <w:r w:rsidR="00F14CFD">
        <w:t>, ta xem màn hình chụp nơi lưu trữ danh sách (đuôi .mdb):</w:t>
      </w:r>
    </w:p>
    <w:p w:rsidR="00B044FE" w:rsidRDefault="008E13E6" w:rsidP="00DE43BF">
      <w:pPr>
        <w:jc w:val="center"/>
      </w:pPr>
      <w:r>
        <w:rPr>
          <w:noProof/>
        </w:rPr>
        <w:lastRenderedPageBreak/>
        <w:drawing>
          <wp:inline distT="0" distB="0" distL="0" distR="0" wp14:anchorId="51ACB3F2" wp14:editId="698028DF">
            <wp:extent cx="5581650" cy="1362635"/>
            <wp:effectExtent l="0" t="0" r="0"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608241" cy="1369127"/>
                    </a:xfrm>
                    <a:prstGeom prst="rect">
                      <a:avLst/>
                    </a:prstGeom>
                  </pic:spPr>
                </pic:pic>
              </a:graphicData>
            </a:graphic>
          </wp:inline>
        </w:drawing>
      </w:r>
    </w:p>
    <w:p w:rsidR="003B54FF" w:rsidRDefault="003B54FF" w:rsidP="008C56C6">
      <w:pPr>
        <w:pStyle w:val="ListParagraph"/>
        <w:numPr>
          <w:ilvl w:val="0"/>
          <w:numId w:val="185"/>
        </w:numPr>
      </w:pPr>
      <w:r w:rsidRPr="00F14CFD">
        <w:rPr>
          <w:b/>
        </w:rPr>
        <w:t>Bước 3:</w:t>
      </w:r>
      <w:r>
        <w:t xml:space="preserve"> Hiệu chỉnh danh sách</w:t>
      </w:r>
      <w:r w:rsidR="00DC0DF0">
        <w:t xml:space="preserve"> (nếu có)</w:t>
      </w:r>
      <w:r w:rsidR="007077F1">
        <w:t xml:space="preserve">, bấm chọn </w:t>
      </w:r>
      <w:r w:rsidR="007077F1" w:rsidRPr="007077F1">
        <w:rPr>
          <w:b/>
        </w:rPr>
        <w:t>Edit Recipient List</w:t>
      </w:r>
      <w:r w:rsidR="007077F1">
        <w:t xml:space="preserve"> để hiệu chỉnh:</w:t>
      </w:r>
    </w:p>
    <w:p w:rsidR="0089586B" w:rsidRDefault="0089586B" w:rsidP="007077F1">
      <w:pPr>
        <w:jc w:val="center"/>
      </w:pPr>
    </w:p>
    <w:p w:rsidR="00524E8F" w:rsidRDefault="00524E8F" w:rsidP="00524E8F">
      <w:pPr>
        <w:jc w:val="center"/>
      </w:pPr>
      <w:r>
        <w:rPr>
          <w:noProof/>
        </w:rPr>
        <w:drawing>
          <wp:inline distT="0" distB="0" distL="0" distR="0" wp14:anchorId="74ACEAAB" wp14:editId="28B3A566">
            <wp:extent cx="4667250" cy="3363165"/>
            <wp:effectExtent l="0" t="0" r="0" b="889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667250" cy="3363165"/>
                    </a:xfrm>
                    <a:prstGeom prst="rect">
                      <a:avLst/>
                    </a:prstGeom>
                    <a:noFill/>
                    <a:ln>
                      <a:noFill/>
                    </a:ln>
                  </pic:spPr>
                </pic:pic>
              </a:graphicData>
            </a:graphic>
          </wp:inline>
        </w:drawing>
      </w:r>
    </w:p>
    <w:p w:rsidR="007F439C" w:rsidRDefault="007F439C" w:rsidP="00524E8F">
      <w:pPr>
        <w:jc w:val="center"/>
      </w:pPr>
      <w:r>
        <w:t>Màn hình cho phép hiệu chỉnh danh sách</w:t>
      </w:r>
    </w:p>
    <w:p w:rsidR="007F439C" w:rsidRDefault="007F439C" w:rsidP="00FC7236">
      <w:pPr>
        <w:ind w:firstLine="810"/>
      </w:pPr>
      <w:r>
        <w:t>Tại màn hình này, muốn bỏ dòng dữ liệu nào thì ta bỏ Tick khỏi dòng đó</w:t>
      </w:r>
      <w:r w:rsidR="00AC2613">
        <w:t>,</w:t>
      </w:r>
      <w:r>
        <w:t xml:space="preserve"> chức năng này</w:t>
      </w:r>
      <w:r w:rsidR="00AC2613">
        <w:t xml:space="preserve"> ít được sử dụng vì mặc nhiên danh sách nhập vào chính là mong muốn nhân bản biểu mẫu của người sử dụng</w:t>
      </w:r>
      <w:r>
        <w:t>.</w:t>
      </w:r>
    </w:p>
    <w:p w:rsidR="0001472F" w:rsidRDefault="00773B26" w:rsidP="008C56C6">
      <w:pPr>
        <w:pStyle w:val="ListParagraph"/>
        <w:numPr>
          <w:ilvl w:val="0"/>
          <w:numId w:val="185"/>
        </w:numPr>
        <w:ind w:left="0" w:firstLine="360"/>
      </w:pPr>
      <w:r w:rsidRPr="007133CC">
        <w:rPr>
          <w:b/>
        </w:rPr>
        <w:t>Bước 4:</w:t>
      </w:r>
      <w:r>
        <w:t xml:space="preserve"> Chèn dữ liệu vào biểu mẫu</w:t>
      </w:r>
      <w:r w:rsidR="00D9593C">
        <w:t xml:space="preserve">, muốn chèn dữ liệu vào vị trí nào thì di chuyển con trỏ văn bản vào vị trí đó trước, rồi vào </w:t>
      </w:r>
      <w:r w:rsidR="00D9593C" w:rsidRPr="00FC46E8">
        <w:rPr>
          <w:b/>
        </w:rPr>
        <w:t>Insert Merge Field</w:t>
      </w:r>
      <w:r w:rsidR="00D9593C">
        <w:t xml:space="preserve"> / chọn đúng tên cột hiển thị</w:t>
      </w:r>
      <w:r w:rsidR="00FC46E8">
        <w:t>:</w:t>
      </w:r>
    </w:p>
    <w:p w:rsidR="00773B26" w:rsidRDefault="00524E8F" w:rsidP="00064193">
      <w:pPr>
        <w:jc w:val="center"/>
      </w:pPr>
      <w:r>
        <w:rPr>
          <w:noProof/>
        </w:rPr>
        <w:drawing>
          <wp:inline distT="0" distB="0" distL="0" distR="0" wp14:anchorId="0EDCF686" wp14:editId="4DEA3C8F">
            <wp:extent cx="4482349" cy="2280492"/>
            <wp:effectExtent l="0" t="0" r="0" b="5715"/>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493000" cy="2285911"/>
                    </a:xfrm>
                    <a:prstGeom prst="rect">
                      <a:avLst/>
                    </a:prstGeom>
                    <a:noFill/>
                    <a:ln>
                      <a:noFill/>
                    </a:ln>
                  </pic:spPr>
                </pic:pic>
              </a:graphicData>
            </a:graphic>
          </wp:inline>
        </w:drawing>
      </w:r>
    </w:p>
    <w:p w:rsidR="0082772E" w:rsidRDefault="0082772E" w:rsidP="008C56C6">
      <w:pPr>
        <w:pStyle w:val="ListParagraph"/>
        <w:numPr>
          <w:ilvl w:val="0"/>
          <w:numId w:val="185"/>
        </w:numPr>
        <w:ind w:left="0" w:firstLine="360"/>
      </w:pPr>
      <w:r w:rsidRPr="0082772E">
        <w:rPr>
          <w:b/>
        </w:rPr>
        <w:lastRenderedPageBreak/>
        <w:t>Bước 5:</w:t>
      </w:r>
      <w:r>
        <w:t xml:space="preserve"> Xem trước kết quả</w:t>
      </w:r>
      <w:r w:rsidR="00FC46E8">
        <w:t xml:space="preserve">, chọn </w:t>
      </w:r>
      <w:r w:rsidR="00FC46E8" w:rsidRPr="00FC46E8">
        <w:rPr>
          <w:b/>
        </w:rPr>
        <w:t>Preview Results</w:t>
      </w:r>
      <w:r w:rsidR="00FC46E8">
        <w:t>:</w:t>
      </w:r>
    </w:p>
    <w:p w:rsidR="00C95628" w:rsidRDefault="00524E8F" w:rsidP="00FC46E8">
      <w:pPr>
        <w:jc w:val="center"/>
      </w:pPr>
      <w:r>
        <w:rPr>
          <w:noProof/>
        </w:rPr>
        <w:drawing>
          <wp:inline distT="0" distB="0" distL="0" distR="0" wp14:anchorId="2E221789" wp14:editId="6CEDB796">
            <wp:extent cx="5239592" cy="3019425"/>
            <wp:effectExtent l="0" t="0" r="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56473" cy="3029153"/>
                    </a:xfrm>
                    <a:prstGeom prst="rect">
                      <a:avLst/>
                    </a:prstGeom>
                    <a:noFill/>
                    <a:ln>
                      <a:noFill/>
                    </a:ln>
                  </pic:spPr>
                </pic:pic>
              </a:graphicData>
            </a:graphic>
          </wp:inline>
        </w:drawing>
      </w:r>
    </w:p>
    <w:p w:rsidR="00FC46E8" w:rsidRDefault="00F607C6" w:rsidP="00FC7236">
      <w:pPr>
        <w:ind w:firstLine="720"/>
        <w:jc w:val="both"/>
      </w:pPr>
      <w:r>
        <w:rPr>
          <w:noProof/>
        </w:rPr>
        <w:drawing>
          <wp:anchor distT="0" distB="0" distL="114300" distR="114300" simplePos="0" relativeHeight="251600896" behindDoc="0" locked="0" layoutInCell="1" allowOverlap="1" wp14:anchorId="76A8E701" wp14:editId="48B318C2">
            <wp:simplePos x="0" y="0"/>
            <wp:positionH relativeFrom="column">
              <wp:posOffset>1333500</wp:posOffset>
            </wp:positionH>
            <wp:positionV relativeFrom="paragraph">
              <wp:posOffset>273050</wp:posOffset>
            </wp:positionV>
            <wp:extent cx="1343025" cy="247650"/>
            <wp:effectExtent l="0" t="0" r="9525" b="0"/>
            <wp:wrapSquare wrapText="bothSides"/>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extLst>
                        <a:ext uri="{28A0092B-C50C-407E-A947-70E740481C1C}">
                          <a14:useLocalDpi xmlns:a14="http://schemas.microsoft.com/office/drawing/2010/main" val="0"/>
                        </a:ext>
                      </a:extLst>
                    </a:blip>
                    <a:stretch>
                      <a:fillRect/>
                    </a:stretch>
                  </pic:blipFill>
                  <pic:spPr>
                    <a:xfrm>
                      <a:off x="0" y="0"/>
                      <a:ext cx="1343025" cy="247650"/>
                    </a:xfrm>
                    <a:prstGeom prst="rect">
                      <a:avLst/>
                    </a:prstGeom>
                  </pic:spPr>
                </pic:pic>
              </a:graphicData>
            </a:graphic>
            <wp14:sizeRelH relativeFrom="page">
              <wp14:pctWidth>0</wp14:pctWidth>
            </wp14:sizeRelH>
            <wp14:sizeRelV relativeFrom="page">
              <wp14:pctHeight>0</wp14:pctHeight>
            </wp14:sizeRelV>
          </wp:anchor>
        </w:drawing>
      </w:r>
      <w:r w:rsidR="00FC46E8">
        <w:t xml:space="preserve">Để di chuyển qua lại giữa các nhân bản của biểu mẫu, ta bấm vào các biểu tượng kế bên nút </w:t>
      </w:r>
      <w:r w:rsidR="00FC46E8" w:rsidRPr="00F607C6">
        <w:rPr>
          <w:b/>
        </w:rPr>
        <w:t>PreView Results</w:t>
      </w:r>
      <w:r>
        <w:t>:</w:t>
      </w:r>
    </w:p>
    <w:p w:rsidR="00282EE0" w:rsidRDefault="00524E8F" w:rsidP="008C56C6">
      <w:pPr>
        <w:pStyle w:val="ListParagraph"/>
        <w:numPr>
          <w:ilvl w:val="0"/>
          <w:numId w:val="185"/>
        </w:numPr>
        <w:ind w:left="0" w:firstLine="360"/>
      </w:pPr>
      <w:r>
        <w:rPr>
          <w:b/>
          <w:noProof/>
        </w:rPr>
        <w:drawing>
          <wp:anchor distT="0" distB="0" distL="114300" distR="114300" simplePos="0" relativeHeight="251709440" behindDoc="0" locked="0" layoutInCell="1" allowOverlap="1" wp14:anchorId="19C9AD03" wp14:editId="68FEFA18">
            <wp:simplePos x="0" y="0"/>
            <wp:positionH relativeFrom="column">
              <wp:posOffset>3905250</wp:posOffset>
            </wp:positionH>
            <wp:positionV relativeFrom="paragraph">
              <wp:posOffset>173990</wp:posOffset>
            </wp:positionV>
            <wp:extent cx="2276475" cy="1677670"/>
            <wp:effectExtent l="0" t="0" r="9525" b="0"/>
            <wp:wrapSquare wrapText="bothSides"/>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276475" cy="1677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82EE0" w:rsidRPr="00282EE0">
        <w:rPr>
          <w:b/>
        </w:rPr>
        <w:t>Bước 6:</w:t>
      </w:r>
      <w:r w:rsidR="00282EE0">
        <w:t xml:space="preserve"> Kết thúc quá trình trộn thư</w:t>
      </w:r>
      <w:r w:rsidR="00AD7CE1">
        <w:t xml:space="preserve">, trong tab Mailings ta chọn nút </w:t>
      </w:r>
      <w:r w:rsidR="00AD7CE1" w:rsidRPr="00AD7CE1">
        <w:rPr>
          <w:b/>
        </w:rPr>
        <w:t>Finish &amp; Merge</w:t>
      </w:r>
      <w:r w:rsidR="00AD7CE1">
        <w:t>:</w:t>
      </w:r>
    </w:p>
    <w:p w:rsidR="00AD7CE1" w:rsidRDefault="00AD7CE1" w:rsidP="00B12D2C">
      <w:pPr>
        <w:pStyle w:val="ListParagraph"/>
        <w:numPr>
          <w:ilvl w:val="0"/>
          <w:numId w:val="124"/>
        </w:numPr>
        <w:ind w:left="180" w:firstLine="540"/>
        <w:jc w:val="both"/>
      </w:pPr>
      <w:r w:rsidRPr="00FC7236">
        <w:rPr>
          <w:b/>
        </w:rPr>
        <w:t>Edit Individual Documents…:</w:t>
      </w:r>
      <w:r w:rsidR="0045602E">
        <w:t xml:space="preserve"> Xuất các nhân bản biểu mẫu vào một tập tin (mỗi dòng dữ liệu sẽ tạo lên một biểu mẫu nằm ở 1 trang riêng biệt, tức là nếu ta có 5 dòng dữ liệu thì sẽ tự động tạo ra 5 biểu mẫu nằm ở 5 trang khác nhau), tên mặc định là </w:t>
      </w:r>
      <w:r w:rsidR="0045602E" w:rsidRPr="00FC7236">
        <w:rPr>
          <w:b/>
        </w:rPr>
        <w:t>Letters1</w:t>
      </w:r>
      <w:r w:rsidR="00D61ACD">
        <w:t>.</w:t>
      </w:r>
    </w:p>
    <w:p w:rsidR="00524E8F" w:rsidRDefault="00524E8F" w:rsidP="00524E8F">
      <w:pPr>
        <w:ind w:left="720"/>
        <w:jc w:val="center"/>
      </w:pPr>
      <w:r>
        <w:rPr>
          <w:noProof/>
        </w:rPr>
        <w:drawing>
          <wp:inline distT="0" distB="0" distL="0" distR="0" wp14:anchorId="18CD58CB" wp14:editId="18D410B5">
            <wp:extent cx="2524125" cy="1609725"/>
            <wp:effectExtent l="0" t="0" r="9525" b="9525"/>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214"/>
                    <a:stretch/>
                  </pic:blipFill>
                  <pic:spPr bwMode="auto">
                    <a:xfrm>
                      <a:off x="0" y="0"/>
                      <a:ext cx="2524125" cy="1609725"/>
                    </a:xfrm>
                    <a:prstGeom prst="rect">
                      <a:avLst/>
                    </a:prstGeom>
                    <a:ln>
                      <a:noFill/>
                    </a:ln>
                    <a:extLst>
                      <a:ext uri="{53640926-AAD7-44D8-BBD7-CCE9431645EC}">
                        <a14:shadowObscured xmlns:a14="http://schemas.microsoft.com/office/drawing/2010/main"/>
                      </a:ext>
                    </a:extLst>
                  </pic:spPr>
                </pic:pic>
              </a:graphicData>
            </a:graphic>
          </wp:inline>
        </w:drawing>
      </w:r>
    </w:p>
    <w:p w:rsidR="0012381B" w:rsidRDefault="0012381B" w:rsidP="00B12D2C">
      <w:pPr>
        <w:pStyle w:val="ListParagraph"/>
        <w:numPr>
          <w:ilvl w:val="0"/>
          <w:numId w:val="124"/>
        </w:numPr>
        <w:ind w:left="180" w:firstLine="540"/>
        <w:jc w:val="both"/>
      </w:pPr>
      <w:r w:rsidRPr="00FC7236">
        <w:rPr>
          <w:b/>
        </w:rPr>
        <w:t>All</w:t>
      </w:r>
      <w:r w:rsidRPr="00865B1C">
        <w:rPr>
          <w:b/>
        </w:rPr>
        <w:t>:</w:t>
      </w:r>
      <w:r>
        <w:t xml:space="preserve"> Trộn toàn bộ danh sách</w:t>
      </w:r>
      <w:r w:rsidR="00087BA1">
        <w:t>.</w:t>
      </w:r>
    </w:p>
    <w:p w:rsidR="0012381B" w:rsidRDefault="0012381B" w:rsidP="00B12D2C">
      <w:pPr>
        <w:pStyle w:val="ListParagraph"/>
        <w:numPr>
          <w:ilvl w:val="0"/>
          <w:numId w:val="124"/>
        </w:numPr>
        <w:ind w:left="180" w:firstLine="540"/>
        <w:jc w:val="both"/>
      </w:pPr>
      <w:r w:rsidRPr="00DC4FEC">
        <w:rPr>
          <w:b/>
        </w:rPr>
        <w:t>Current record:</w:t>
      </w:r>
      <w:r>
        <w:t xml:space="preserve"> Trộn dòng dữ liệu hiện tại đang xem (ở bước 5)</w:t>
      </w:r>
      <w:r w:rsidR="00087BA1">
        <w:t>.</w:t>
      </w:r>
    </w:p>
    <w:p w:rsidR="0012381B" w:rsidRDefault="0012381B" w:rsidP="00B12D2C">
      <w:pPr>
        <w:pStyle w:val="ListParagraph"/>
        <w:numPr>
          <w:ilvl w:val="0"/>
          <w:numId w:val="124"/>
        </w:numPr>
        <w:ind w:left="180" w:firstLine="540"/>
        <w:jc w:val="both"/>
      </w:pPr>
      <w:r w:rsidRPr="00865B1C">
        <w:rPr>
          <w:b/>
        </w:rPr>
        <w:t>From … To :</w:t>
      </w:r>
      <w:r>
        <w:t xml:space="preserve"> Trộn danh sách từ vị trí X tới vị trí Y (ví dụ From: 2, To: 4 thì trộn danh sách từ dòng thứ 2 tới dòng thứ 4)</w:t>
      </w:r>
      <w:r w:rsidR="00087BA1">
        <w:t>.</w:t>
      </w:r>
    </w:p>
    <w:p w:rsidR="00663B0E" w:rsidRDefault="00663B0E" w:rsidP="00D24885">
      <w:pPr>
        <w:jc w:val="both"/>
      </w:pPr>
    </w:p>
    <w:p w:rsidR="00C95628" w:rsidRDefault="00663B0E" w:rsidP="00663B0E">
      <w:pPr>
        <w:jc w:val="both"/>
      </w:pPr>
      <w:r>
        <w:t>Bấm OK để xem kết quả:</w:t>
      </w:r>
    </w:p>
    <w:p w:rsidR="00030610" w:rsidRDefault="00524E8F" w:rsidP="00663B0E">
      <w:pPr>
        <w:jc w:val="center"/>
      </w:pPr>
      <w:r>
        <w:rPr>
          <w:noProof/>
        </w:rPr>
        <w:lastRenderedPageBreak/>
        <w:drawing>
          <wp:inline distT="0" distB="0" distL="0" distR="0" wp14:anchorId="1A91A2A2" wp14:editId="6018E123">
            <wp:extent cx="4685665" cy="3300008"/>
            <wp:effectExtent l="0" t="0" r="635"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4" name="62CA340.tmp"/>
                    <pic:cNvPicPr/>
                  </pic:nvPicPr>
                  <pic:blipFill>
                    <a:blip r:embed="rId192">
                      <a:extLst>
                        <a:ext uri="{28A0092B-C50C-407E-A947-70E740481C1C}">
                          <a14:useLocalDpi xmlns:a14="http://schemas.microsoft.com/office/drawing/2010/main" val="0"/>
                        </a:ext>
                      </a:extLst>
                    </a:blip>
                    <a:stretch>
                      <a:fillRect/>
                    </a:stretch>
                  </pic:blipFill>
                  <pic:spPr>
                    <a:xfrm>
                      <a:off x="0" y="0"/>
                      <a:ext cx="4694483" cy="3306218"/>
                    </a:xfrm>
                    <a:prstGeom prst="rect">
                      <a:avLst/>
                    </a:prstGeom>
                  </pic:spPr>
                </pic:pic>
              </a:graphicData>
            </a:graphic>
          </wp:inline>
        </w:drawing>
      </w:r>
    </w:p>
    <w:p w:rsidR="00FC7236" w:rsidRDefault="00FC7236" w:rsidP="00663B0E">
      <w:pPr>
        <w:jc w:val="center"/>
      </w:pPr>
    </w:p>
    <w:p w:rsidR="005353BD" w:rsidRDefault="005353BD" w:rsidP="005353BD">
      <w:r>
        <w:t xml:space="preserve">Ta nên lưu lại kết quả cùng chỗ với danh sách và biểu mẫu (ví dụ: </w:t>
      </w:r>
      <w:r w:rsidRPr="005353BD">
        <w:rPr>
          <w:b/>
        </w:rPr>
        <w:t>ketquatronthu.docx</w:t>
      </w:r>
      <w:r>
        <w:t>)</w:t>
      </w:r>
    </w:p>
    <w:p w:rsidR="00E127B6" w:rsidRDefault="00524E8F" w:rsidP="005353BD">
      <w:pPr>
        <w:jc w:val="center"/>
      </w:pPr>
      <w:r>
        <w:rPr>
          <w:noProof/>
        </w:rPr>
        <w:drawing>
          <wp:inline distT="0" distB="0" distL="0" distR="0" wp14:anchorId="3581F613" wp14:editId="55CA0221">
            <wp:extent cx="2914650" cy="1362075"/>
            <wp:effectExtent l="0" t="0" r="0" b="952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914650" cy="1362075"/>
                    </a:xfrm>
                    <a:prstGeom prst="rect">
                      <a:avLst/>
                    </a:prstGeom>
                  </pic:spPr>
                </pic:pic>
              </a:graphicData>
            </a:graphic>
          </wp:inline>
        </w:drawing>
      </w:r>
    </w:p>
    <w:p w:rsidR="00FC7236" w:rsidRDefault="00FC7236" w:rsidP="005353BD">
      <w:pPr>
        <w:jc w:val="center"/>
      </w:pPr>
    </w:p>
    <w:p w:rsidR="00055CD0" w:rsidRDefault="00055CD0" w:rsidP="00FC7236">
      <w:pPr>
        <w:ind w:firstLine="810"/>
      </w:pPr>
      <w:r>
        <w:t xml:space="preserve">Vậy cuối cùng ta có tổng cộng là 3 tập tin như hình trên, từ đây ta có thể in ấn, gửi email trong tập tin </w:t>
      </w:r>
      <w:r w:rsidRPr="00055CD0">
        <w:rPr>
          <w:b/>
        </w:rPr>
        <w:t>ketquatronthu.docx</w:t>
      </w:r>
      <w:r>
        <w:t>.</w:t>
      </w:r>
    </w:p>
    <w:p w:rsidR="00055CD0" w:rsidRDefault="004741AF" w:rsidP="00B12D2C">
      <w:pPr>
        <w:pStyle w:val="ListParagraph"/>
        <w:numPr>
          <w:ilvl w:val="0"/>
          <w:numId w:val="125"/>
        </w:numPr>
      </w:pPr>
      <w:r w:rsidRPr="00FC7236">
        <w:rPr>
          <w:b/>
        </w:rPr>
        <w:t>Print Documents…</w:t>
      </w:r>
      <w:r>
        <w:t>: Dùng để in ấn kết quả trộn thư ra giấy</w:t>
      </w:r>
      <w:r w:rsidR="00A9704F">
        <w:t xml:space="preserve"> trực tiếp trong quá trình trộn thư</w:t>
      </w:r>
    </w:p>
    <w:p w:rsidR="00DC4FEC" w:rsidRDefault="00DC4FEC" w:rsidP="00B12D2C">
      <w:pPr>
        <w:pStyle w:val="ListParagraph"/>
        <w:numPr>
          <w:ilvl w:val="0"/>
          <w:numId w:val="125"/>
        </w:numPr>
      </w:pPr>
      <w:r w:rsidRPr="00FC7236">
        <w:rPr>
          <w:b/>
          <w:noProof/>
        </w:rPr>
        <w:drawing>
          <wp:anchor distT="0" distB="0" distL="114300" distR="114300" simplePos="0" relativeHeight="251621376" behindDoc="0" locked="0" layoutInCell="1" allowOverlap="1" wp14:anchorId="41C093EA" wp14:editId="13F74F61">
            <wp:simplePos x="0" y="0"/>
            <wp:positionH relativeFrom="column">
              <wp:posOffset>0</wp:posOffset>
            </wp:positionH>
            <wp:positionV relativeFrom="paragraph">
              <wp:posOffset>10160</wp:posOffset>
            </wp:positionV>
            <wp:extent cx="2362200" cy="1609725"/>
            <wp:effectExtent l="0" t="0" r="0" b="9525"/>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extLst>
                        <a:ext uri="{28A0092B-C50C-407E-A947-70E740481C1C}">
                          <a14:useLocalDpi xmlns:a14="http://schemas.microsoft.com/office/drawing/2010/main" val="0"/>
                        </a:ext>
                      </a:extLst>
                    </a:blip>
                    <a:stretch>
                      <a:fillRect/>
                    </a:stretch>
                  </pic:blipFill>
                  <pic:spPr>
                    <a:xfrm>
                      <a:off x="0" y="0"/>
                      <a:ext cx="2362200" cy="1609725"/>
                    </a:xfrm>
                    <a:prstGeom prst="rect">
                      <a:avLst/>
                    </a:prstGeom>
                  </pic:spPr>
                </pic:pic>
              </a:graphicData>
            </a:graphic>
            <wp14:sizeRelH relativeFrom="page">
              <wp14:pctWidth>0</wp14:pctWidth>
            </wp14:sizeRelH>
            <wp14:sizeRelV relativeFrom="page">
              <wp14:pctHeight>0</wp14:pctHeight>
            </wp14:sizeRelV>
          </wp:anchor>
        </w:drawing>
      </w:r>
      <w:r w:rsidRPr="00FC7236">
        <w:rPr>
          <w:b/>
        </w:rPr>
        <w:t>All</w:t>
      </w:r>
      <w:r w:rsidRPr="00865B1C">
        <w:rPr>
          <w:b/>
        </w:rPr>
        <w:t>:</w:t>
      </w:r>
      <w:r>
        <w:t xml:space="preserve"> In toàn bộ danh sách trộn thư.</w:t>
      </w:r>
    </w:p>
    <w:p w:rsidR="00DC4FEC" w:rsidRDefault="00DC4FEC" w:rsidP="00B12D2C">
      <w:pPr>
        <w:pStyle w:val="ListParagraph"/>
        <w:numPr>
          <w:ilvl w:val="0"/>
          <w:numId w:val="125"/>
        </w:numPr>
      </w:pPr>
      <w:r w:rsidRPr="00DC4FEC">
        <w:rPr>
          <w:b/>
        </w:rPr>
        <w:t>Current record:</w:t>
      </w:r>
      <w:r>
        <w:t xml:space="preserve"> In dòng dữ liệu hiện tại đang xem (ở bước 5).</w:t>
      </w:r>
    </w:p>
    <w:p w:rsidR="00DC4FEC" w:rsidRDefault="00DC4FEC" w:rsidP="00B12D2C">
      <w:pPr>
        <w:pStyle w:val="ListParagraph"/>
        <w:numPr>
          <w:ilvl w:val="0"/>
          <w:numId w:val="125"/>
        </w:numPr>
      </w:pPr>
      <w:r w:rsidRPr="00865B1C">
        <w:rPr>
          <w:b/>
        </w:rPr>
        <w:t>From … To :</w:t>
      </w:r>
      <w:r>
        <w:t xml:space="preserve"> In danh sách trộn từ vị trí X tới vị trí Y (ví dụ From: 2, To: 4 thì trộn danh sách từ dòng thứ 2 tới dòng thứ 4).</w:t>
      </w:r>
    </w:p>
    <w:p w:rsidR="00DC4FEC" w:rsidRDefault="00DC4FEC" w:rsidP="00DC4FEC">
      <w:pPr>
        <w:jc w:val="both"/>
      </w:pPr>
    </w:p>
    <w:p w:rsidR="00314702" w:rsidRDefault="00093914" w:rsidP="00B12D2C">
      <w:pPr>
        <w:pStyle w:val="ListParagraph"/>
        <w:numPr>
          <w:ilvl w:val="0"/>
          <w:numId w:val="125"/>
        </w:numPr>
      </w:pPr>
      <w:r w:rsidRPr="00093914">
        <w:rPr>
          <w:b/>
        </w:rPr>
        <w:t>Send E-Mail Messages…</w:t>
      </w:r>
      <w:r>
        <w:t xml:space="preserve">: Gửi thông tin trộn thư qua email (tất nhiên phải sửa lại danh sách là bổ sung thêm cột email, chức năng này ta ít sử dụng, vì ta thường tách ra tập tin để in ấn hoặc gửi email </w:t>
      </w:r>
      <w:r w:rsidR="005C6E81">
        <w:t xml:space="preserve">trên website </w:t>
      </w:r>
      <w:r>
        <w:t>bằng tập tin kết quả</w:t>
      </w:r>
      <w:r w:rsidR="00E968A4">
        <w:t>, hoặc do máy ta đang sử dụng chưa cấu hình Mail Server để gửi</w:t>
      </w:r>
      <w:r>
        <w:t>)</w:t>
      </w:r>
      <w:r w:rsidR="00847630">
        <w:t>.</w:t>
      </w:r>
    </w:p>
    <w:p w:rsidR="002952E7" w:rsidRDefault="002952E7" w:rsidP="002A4CA8">
      <w:pPr>
        <w:pStyle w:val="CAP3"/>
      </w:pPr>
      <w:r>
        <w:lastRenderedPageBreak/>
        <w:t xml:space="preserve"> </w:t>
      </w:r>
      <w:bookmarkStart w:id="267" w:name="_Toc404244196"/>
      <w:r w:rsidR="000A2464">
        <w:t>Tạo một thư trộn sử dụng từ danh sách ngoài</w:t>
      </w:r>
      <w:bookmarkEnd w:id="267"/>
    </w:p>
    <w:p w:rsidR="00314702" w:rsidRDefault="0009193B" w:rsidP="00FC7236">
      <w:pPr>
        <w:ind w:firstLine="1260"/>
        <w:jc w:val="both"/>
      </w:pPr>
      <w:r>
        <w:t>Phần này sẽ trình bày chức năng trộn thư sử dụng danh sách ngoài (danh sách có sẵn), danh sách này có thể được lưu trong 1 tập tin Word, Excel, Access …</w:t>
      </w:r>
      <w:r w:rsidR="00591C45">
        <w:t xml:space="preserve"> Thường thì khi ta làm cho một công ty nào đó</w:t>
      </w:r>
      <w:r w:rsidR="00067247">
        <w:t xml:space="preserve"> (công ty vừa và nhỏ), ta lưu danh sách khách hàng vào </w:t>
      </w:r>
      <w:r w:rsidR="002452EF">
        <w:t>E</w:t>
      </w:r>
      <w:r w:rsidR="00067247">
        <w:t>xcel</w:t>
      </w:r>
      <w:r w:rsidR="002452EF">
        <w:t xml:space="preserve"> (hiện nay Excel vẫn là giải pháp tối ưu cho các công ty vừa và nhỏ)</w:t>
      </w:r>
      <w:r w:rsidR="00067247">
        <w:t>.</w:t>
      </w:r>
    </w:p>
    <w:p w:rsidR="00D333E2" w:rsidRDefault="00CA3E27" w:rsidP="007A4964">
      <w:pPr>
        <w:jc w:val="center"/>
      </w:pPr>
      <w:r>
        <w:rPr>
          <w:noProof/>
        </w:rPr>
        <w:drawing>
          <wp:inline distT="0" distB="0" distL="0" distR="0" wp14:anchorId="11ACE7C6" wp14:editId="31445EDD">
            <wp:extent cx="4688261" cy="1266825"/>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b="35811"/>
                    <a:stretch/>
                  </pic:blipFill>
                  <pic:spPr bwMode="auto">
                    <a:xfrm>
                      <a:off x="0" y="0"/>
                      <a:ext cx="4694283" cy="1268452"/>
                    </a:xfrm>
                    <a:prstGeom prst="rect">
                      <a:avLst/>
                    </a:prstGeom>
                    <a:ln>
                      <a:noFill/>
                    </a:ln>
                    <a:extLst>
                      <a:ext uri="{53640926-AAD7-44D8-BBD7-CCE9431645EC}">
                        <a14:shadowObscured xmlns:a14="http://schemas.microsoft.com/office/drawing/2010/main"/>
                      </a:ext>
                    </a:extLst>
                  </pic:spPr>
                </pic:pic>
              </a:graphicData>
            </a:graphic>
          </wp:inline>
        </w:drawing>
      </w:r>
    </w:p>
    <w:p w:rsidR="00B11189" w:rsidRDefault="00B11189" w:rsidP="00B11189">
      <w:r>
        <w:t>Nhập danh sách vào tập tin Excel như sau</w:t>
      </w:r>
      <w:r w:rsidR="00CC3759">
        <w:t xml:space="preserve"> (đặt tên </w:t>
      </w:r>
      <w:r w:rsidR="00CC3759" w:rsidRPr="00CC3759">
        <w:rPr>
          <w:b/>
        </w:rPr>
        <w:t>danhsach.xlsx</w:t>
      </w:r>
      <w:r w:rsidR="00CC3759">
        <w:t>)</w:t>
      </w:r>
      <w:r>
        <w:t>:</w:t>
      </w:r>
    </w:p>
    <w:p w:rsidR="00080A5F" w:rsidRDefault="00CA3E27" w:rsidP="007A4964">
      <w:pPr>
        <w:jc w:val="center"/>
      </w:pPr>
      <w:r>
        <w:rPr>
          <w:noProof/>
        </w:rPr>
        <w:drawing>
          <wp:inline distT="0" distB="0" distL="0" distR="0" wp14:anchorId="26F80626" wp14:editId="1410ACAF">
            <wp:extent cx="5099651" cy="2671445"/>
            <wp:effectExtent l="0" t="0" r="635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7" name="62C405B.tmp"/>
                    <pic:cNvPicPr/>
                  </pic:nvPicPr>
                  <pic:blipFill>
                    <a:blip r:embed="rId196">
                      <a:extLst>
                        <a:ext uri="{28A0092B-C50C-407E-A947-70E740481C1C}">
                          <a14:useLocalDpi xmlns:a14="http://schemas.microsoft.com/office/drawing/2010/main" val="0"/>
                        </a:ext>
                      </a:extLst>
                    </a:blip>
                    <a:stretch>
                      <a:fillRect/>
                    </a:stretch>
                  </pic:blipFill>
                  <pic:spPr>
                    <a:xfrm>
                      <a:off x="0" y="0"/>
                      <a:ext cx="5110760" cy="2677265"/>
                    </a:xfrm>
                    <a:prstGeom prst="rect">
                      <a:avLst/>
                    </a:prstGeom>
                  </pic:spPr>
                </pic:pic>
              </a:graphicData>
            </a:graphic>
          </wp:inline>
        </w:drawing>
      </w:r>
    </w:p>
    <w:p w:rsidR="00FC7236" w:rsidRDefault="00FC7236" w:rsidP="007A4964">
      <w:pPr>
        <w:jc w:val="center"/>
      </w:pPr>
    </w:p>
    <w:p w:rsidR="005128C4" w:rsidRDefault="005128C4" w:rsidP="00FC7236">
      <w:pPr>
        <w:ind w:firstLine="810"/>
        <w:jc w:val="both"/>
      </w:pPr>
      <w:r>
        <w:t>Tập tin thư mời ta sẽ bổ sung hiển thị nếu cột “Khách hàng VIP” được dánh dấu là VIP thì trong biểu mẫu sẽ xuất hiện dòng chữ “</w:t>
      </w:r>
      <w:r w:rsidR="008971B5">
        <w:t>Mời khách hàng tới phòng 01</w:t>
      </w:r>
      <w:r>
        <w:t>”</w:t>
      </w:r>
      <w:r w:rsidR="008971B5">
        <w:t>, còn không có thì ghi “Mời khách hàng tới phòng 03”.</w:t>
      </w:r>
    </w:p>
    <w:p w:rsidR="0057113D" w:rsidRDefault="0057113D" w:rsidP="0057113D">
      <w:pPr>
        <w:jc w:val="center"/>
      </w:pPr>
      <w:r>
        <w:rPr>
          <w:noProof/>
        </w:rPr>
        <w:drawing>
          <wp:inline distT="0" distB="0" distL="0" distR="0" wp14:anchorId="5EBD76FC" wp14:editId="258A9158">
            <wp:extent cx="3857625" cy="1932143"/>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3864288" cy="1935480"/>
                    </a:xfrm>
                    <a:prstGeom prst="rect">
                      <a:avLst/>
                    </a:prstGeom>
                  </pic:spPr>
                </pic:pic>
              </a:graphicData>
            </a:graphic>
          </wp:inline>
        </w:drawing>
      </w:r>
    </w:p>
    <w:p w:rsidR="0057113D" w:rsidRDefault="00DD366E" w:rsidP="008C56C6">
      <w:pPr>
        <w:pStyle w:val="ListParagraph"/>
        <w:numPr>
          <w:ilvl w:val="0"/>
          <w:numId w:val="185"/>
        </w:numPr>
        <w:ind w:left="0" w:firstLine="360"/>
        <w:rPr>
          <w:b/>
        </w:rPr>
      </w:pPr>
      <w:r w:rsidRPr="003512A6">
        <w:rPr>
          <w:b/>
        </w:rPr>
        <w:t>Bước 1:</w:t>
      </w:r>
      <w:r>
        <w:t xml:space="preserve"> </w:t>
      </w:r>
      <w:r w:rsidR="003512A6">
        <w:t xml:space="preserve">Vào </w:t>
      </w:r>
      <w:r w:rsidR="003512A6" w:rsidRPr="003512A6">
        <w:rPr>
          <w:b/>
        </w:rPr>
        <w:t>Mailings</w:t>
      </w:r>
      <w:r w:rsidR="003512A6">
        <w:t xml:space="preserve">/ </w:t>
      </w:r>
      <w:r w:rsidR="003512A6" w:rsidRPr="003512A6">
        <w:rPr>
          <w:b/>
        </w:rPr>
        <w:t>Start Mail Merge</w:t>
      </w:r>
      <w:r w:rsidR="003512A6">
        <w:t xml:space="preserve">/chọn </w:t>
      </w:r>
      <w:r w:rsidR="003512A6" w:rsidRPr="003512A6">
        <w:rPr>
          <w:b/>
        </w:rPr>
        <w:t>Letters</w:t>
      </w:r>
    </w:p>
    <w:p w:rsidR="00D27890" w:rsidRDefault="00C443E2" w:rsidP="00D27890">
      <w:pPr>
        <w:jc w:val="center"/>
        <w:rPr>
          <w:b/>
        </w:rPr>
      </w:pPr>
      <w:r>
        <w:rPr>
          <w:b/>
          <w:noProof/>
        </w:rPr>
        <w:lastRenderedPageBreak/>
        <w:drawing>
          <wp:inline distT="0" distB="0" distL="0" distR="0" wp14:anchorId="4FF690BE" wp14:editId="411BB692">
            <wp:extent cx="2286000" cy="11811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98">
                      <a:extLst>
                        <a:ext uri="{28A0092B-C50C-407E-A947-70E740481C1C}">
                          <a14:useLocalDpi xmlns:a14="http://schemas.microsoft.com/office/drawing/2010/main" val="0"/>
                        </a:ext>
                      </a:extLst>
                    </a:blip>
                    <a:srcRect b="19270"/>
                    <a:stretch/>
                  </pic:blipFill>
                  <pic:spPr bwMode="auto">
                    <a:xfrm>
                      <a:off x="0" y="0"/>
                      <a:ext cx="2286000" cy="1181100"/>
                    </a:xfrm>
                    <a:prstGeom prst="rect">
                      <a:avLst/>
                    </a:prstGeom>
                    <a:noFill/>
                    <a:ln>
                      <a:noFill/>
                    </a:ln>
                    <a:extLst>
                      <a:ext uri="{53640926-AAD7-44D8-BBD7-CCE9431645EC}">
                        <a14:shadowObscured xmlns:a14="http://schemas.microsoft.com/office/drawing/2010/main"/>
                      </a:ext>
                    </a:extLst>
                  </pic:spPr>
                </pic:pic>
              </a:graphicData>
            </a:graphic>
          </wp:inline>
        </w:drawing>
      </w:r>
    </w:p>
    <w:p w:rsidR="0019322A" w:rsidRDefault="0019322A" w:rsidP="008C56C6">
      <w:pPr>
        <w:pStyle w:val="ListParagraph"/>
        <w:numPr>
          <w:ilvl w:val="0"/>
          <w:numId w:val="185"/>
        </w:numPr>
        <w:ind w:left="0" w:firstLine="360"/>
      </w:pPr>
      <w:r>
        <w:rPr>
          <w:b/>
        </w:rPr>
        <w:t>Bước 2:</w:t>
      </w:r>
      <w:r>
        <w:t xml:space="preserve"> Vào </w:t>
      </w:r>
      <w:r w:rsidRPr="00083486">
        <w:rPr>
          <w:b/>
        </w:rPr>
        <w:t>Mailings</w:t>
      </w:r>
      <w:r>
        <w:t xml:space="preserve">/ </w:t>
      </w:r>
      <w:r w:rsidRPr="00083486">
        <w:rPr>
          <w:b/>
        </w:rPr>
        <w:t>Select Recipients</w:t>
      </w:r>
      <w:r>
        <w:t xml:space="preserve">/ chọn </w:t>
      </w:r>
      <w:r w:rsidRPr="00083486">
        <w:rPr>
          <w:b/>
        </w:rPr>
        <w:t>Use Existing List</w:t>
      </w:r>
      <w:r>
        <w:t>…</w:t>
      </w:r>
    </w:p>
    <w:p w:rsidR="00D27890" w:rsidRDefault="00C443E2" w:rsidP="00D27890">
      <w:pPr>
        <w:jc w:val="center"/>
      </w:pPr>
      <w:r>
        <w:rPr>
          <w:noProof/>
        </w:rPr>
        <w:drawing>
          <wp:inline distT="0" distB="0" distL="0" distR="0" wp14:anchorId="5F37C7F1" wp14:editId="79FE5EA2">
            <wp:extent cx="2228850" cy="1419225"/>
            <wp:effectExtent l="0" t="0" r="0" b="9525"/>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228850" cy="1419225"/>
                    </a:xfrm>
                    <a:prstGeom prst="rect">
                      <a:avLst/>
                    </a:prstGeom>
                    <a:noFill/>
                    <a:ln>
                      <a:noFill/>
                    </a:ln>
                  </pic:spPr>
                </pic:pic>
              </a:graphicData>
            </a:graphic>
          </wp:inline>
        </w:drawing>
      </w:r>
    </w:p>
    <w:p w:rsidR="00951C3C" w:rsidRDefault="00951C3C" w:rsidP="00951C3C">
      <w:r>
        <w:t xml:space="preserve">Trong màn hình </w:t>
      </w:r>
      <w:r w:rsidRPr="00951C3C">
        <w:rPr>
          <w:b/>
        </w:rPr>
        <w:t>Select Data Source</w:t>
      </w:r>
      <w:r>
        <w:t xml:space="preserve">: Ta tìm tới đúng tập tin </w:t>
      </w:r>
      <w:r w:rsidRPr="00951C3C">
        <w:rPr>
          <w:b/>
        </w:rPr>
        <w:t>danhsach.xlsx</w:t>
      </w:r>
      <w:r>
        <w:t xml:space="preserve"> rồi bấm </w:t>
      </w:r>
      <w:r w:rsidRPr="00951C3C">
        <w:rPr>
          <w:b/>
        </w:rPr>
        <w:t>Open</w:t>
      </w:r>
      <w:r>
        <w:t>.</w:t>
      </w:r>
    </w:p>
    <w:p w:rsidR="00D27890" w:rsidRDefault="00C443E2" w:rsidP="00D27890">
      <w:pPr>
        <w:jc w:val="center"/>
      </w:pPr>
      <w:r>
        <w:rPr>
          <w:noProof/>
        </w:rPr>
        <w:drawing>
          <wp:inline distT="0" distB="0" distL="0" distR="0" wp14:anchorId="2E81773F" wp14:editId="37C8723F">
            <wp:extent cx="4713885" cy="2562225"/>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746002" cy="2579682"/>
                    </a:xfrm>
                    <a:prstGeom prst="rect">
                      <a:avLst/>
                    </a:prstGeom>
                  </pic:spPr>
                </pic:pic>
              </a:graphicData>
            </a:graphic>
          </wp:inline>
        </w:drawing>
      </w:r>
    </w:p>
    <w:p w:rsidR="00D27890" w:rsidRDefault="00C443E2" w:rsidP="00D27890">
      <w:pPr>
        <w:jc w:val="center"/>
      </w:pPr>
      <w:r>
        <w:rPr>
          <w:noProof/>
        </w:rPr>
        <w:drawing>
          <wp:inline distT="0" distB="0" distL="0" distR="0" wp14:anchorId="1FD3A3DF" wp14:editId="15425258">
            <wp:extent cx="4762500" cy="2286000"/>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762500" cy="2286000"/>
                    </a:xfrm>
                    <a:prstGeom prst="rect">
                      <a:avLst/>
                    </a:prstGeom>
                  </pic:spPr>
                </pic:pic>
              </a:graphicData>
            </a:graphic>
          </wp:inline>
        </w:drawing>
      </w:r>
    </w:p>
    <w:p w:rsidR="009D663C" w:rsidRDefault="009D663C" w:rsidP="009D663C">
      <w:r>
        <w:t xml:space="preserve">Chọn </w:t>
      </w:r>
      <w:r w:rsidRPr="00485C58">
        <w:rPr>
          <w:b/>
        </w:rPr>
        <w:t>Sheet1$</w:t>
      </w:r>
      <w:r>
        <w:t xml:space="preserve"> vì ta nhập dữ liệu ở </w:t>
      </w:r>
      <w:r w:rsidRPr="00485C58">
        <w:rPr>
          <w:b/>
        </w:rPr>
        <w:t>Sheet1</w:t>
      </w:r>
      <w:r w:rsidR="00B91F52">
        <w:t>, bấm OK để chọn danh sách.</w:t>
      </w:r>
    </w:p>
    <w:p w:rsidR="00C04DB2" w:rsidRPr="00485C58" w:rsidRDefault="00C04DB2" w:rsidP="008C56C6">
      <w:pPr>
        <w:pStyle w:val="ListParagraph"/>
        <w:numPr>
          <w:ilvl w:val="0"/>
          <w:numId w:val="185"/>
        </w:numPr>
        <w:ind w:left="0" w:firstLine="360"/>
      </w:pPr>
      <w:r w:rsidRPr="00485C58">
        <w:rPr>
          <w:b/>
        </w:rPr>
        <w:t>Bước 3:</w:t>
      </w:r>
      <w:r w:rsidR="00485C58">
        <w:rPr>
          <w:b/>
        </w:rPr>
        <w:t xml:space="preserve"> </w:t>
      </w:r>
      <w:r w:rsidR="00485C58">
        <w:t xml:space="preserve">Hiệu chỉnh danh sách, bấm vào biểu tượng </w:t>
      </w:r>
      <w:r w:rsidR="00485C58" w:rsidRPr="00485C58">
        <w:rPr>
          <w:b/>
        </w:rPr>
        <w:t>Edit Recipients</w:t>
      </w:r>
      <w:r w:rsidR="00485C58">
        <w:t>:</w:t>
      </w:r>
    </w:p>
    <w:p w:rsidR="00D27890" w:rsidRDefault="00C443E2" w:rsidP="00D27890">
      <w:pPr>
        <w:jc w:val="center"/>
      </w:pPr>
      <w:r>
        <w:rPr>
          <w:noProof/>
        </w:rPr>
        <w:lastRenderedPageBreak/>
        <w:drawing>
          <wp:inline distT="0" distB="0" distL="0" distR="0" wp14:anchorId="2C5DB384" wp14:editId="21BC959D">
            <wp:extent cx="5362575" cy="3950918"/>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375179" cy="3960204"/>
                    </a:xfrm>
                    <a:prstGeom prst="rect">
                      <a:avLst/>
                    </a:prstGeom>
                  </pic:spPr>
                </pic:pic>
              </a:graphicData>
            </a:graphic>
          </wp:inline>
        </w:drawing>
      </w:r>
    </w:p>
    <w:p w:rsidR="00485C58" w:rsidRDefault="00485C58" w:rsidP="00485C58">
      <w:r>
        <w:t>Hiệu chỉnh những gì cần thiết rồi bấm nút OK.</w:t>
      </w:r>
    </w:p>
    <w:p w:rsidR="009D7D83" w:rsidRDefault="00C04DB2" w:rsidP="008C56C6">
      <w:pPr>
        <w:pStyle w:val="ListParagraph"/>
        <w:numPr>
          <w:ilvl w:val="0"/>
          <w:numId w:val="185"/>
        </w:numPr>
        <w:ind w:left="0" w:firstLine="360"/>
        <w:jc w:val="both"/>
      </w:pPr>
      <w:r w:rsidRPr="007D32D8">
        <w:rPr>
          <w:b/>
        </w:rPr>
        <w:t>Bước</w:t>
      </w:r>
      <w:r w:rsidR="00A66C86" w:rsidRPr="007D32D8">
        <w:rPr>
          <w:b/>
        </w:rPr>
        <w:t xml:space="preserve">  4:</w:t>
      </w:r>
      <w:r w:rsidR="007D32D8">
        <w:t xml:space="preserve"> Chèn dữ liệu vào biểu mẫu</w:t>
      </w:r>
      <w:r w:rsidR="009A13A0">
        <w:t>, tương tự như đã làm ở phần trước, ta di chuyển con trỏ văn bản vào nơi cần chèn rồi vào Insert Merge Field/ chọn đúng cột thông tin cần chèn.</w:t>
      </w:r>
    </w:p>
    <w:p w:rsidR="00E637AE" w:rsidRDefault="00C443E2" w:rsidP="00FE1C0E">
      <w:pPr>
        <w:jc w:val="center"/>
      </w:pPr>
      <w:r>
        <w:rPr>
          <w:noProof/>
        </w:rPr>
        <w:drawing>
          <wp:inline distT="0" distB="0" distL="0" distR="0" wp14:anchorId="5AC46686" wp14:editId="3B9E0F40">
            <wp:extent cx="1657350" cy="1885950"/>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657350" cy="1885950"/>
                    </a:xfrm>
                    <a:prstGeom prst="rect">
                      <a:avLst/>
                    </a:prstGeom>
                    <a:noFill/>
                    <a:ln>
                      <a:noFill/>
                    </a:ln>
                  </pic:spPr>
                </pic:pic>
              </a:graphicData>
            </a:graphic>
          </wp:inline>
        </w:drawing>
      </w:r>
    </w:p>
    <w:p w:rsidR="00503D7C" w:rsidRDefault="00C443E2" w:rsidP="00EF1F5A">
      <w:pPr>
        <w:ind w:firstLine="720"/>
        <w:jc w:val="both"/>
      </w:pPr>
      <w:r>
        <w:rPr>
          <w:noProof/>
        </w:rPr>
        <w:drawing>
          <wp:anchor distT="0" distB="0" distL="114300" distR="114300" simplePos="0" relativeHeight="251712512" behindDoc="0" locked="0" layoutInCell="1" allowOverlap="1" wp14:anchorId="39BBEBA8" wp14:editId="794C6AF6">
            <wp:simplePos x="0" y="0"/>
            <wp:positionH relativeFrom="column">
              <wp:posOffset>4629150</wp:posOffset>
            </wp:positionH>
            <wp:positionV relativeFrom="paragraph">
              <wp:posOffset>111125</wp:posOffset>
            </wp:positionV>
            <wp:extent cx="1463040" cy="1645920"/>
            <wp:effectExtent l="0" t="0" r="3810" b="0"/>
            <wp:wrapSquare wrapText="bothSides"/>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463040" cy="1645920"/>
                    </a:xfrm>
                    <a:prstGeom prst="rect">
                      <a:avLst/>
                    </a:prstGeom>
                    <a:noFill/>
                    <a:ln>
                      <a:noFill/>
                    </a:ln>
                  </pic:spPr>
                </pic:pic>
              </a:graphicData>
            </a:graphic>
            <wp14:sizeRelH relativeFrom="page">
              <wp14:pctWidth>0</wp14:pctWidth>
            </wp14:sizeRelH>
            <wp14:sizeRelV relativeFrom="page">
              <wp14:pctHeight>0</wp14:pctHeight>
            </wp14:sizeRelV>
          </wp:anchor>
        </w:drawing>
      </w:r>
      <w:r w:rsidR="00503D7C">
        <w:t>Ngoài ra để chèn dữ liệu theo đúng điều kiện: Nếu cột “Khách hàng VIP” được dánh dấu là VIP thì trong biểu mẫu sẽ xuất hiện dòng chữ “Mời khách hàng tới phòng 01”, còn không có thì ghi “Mời khách hàng tới phòng 03”.</w:t>
      </w:r>
      <w:r w:rsidR="00B23972">
        <w:t xml:space="preserve"> Ta di chuyển con trỏ tới nơi cần hiển thị, rồi vào </w:t>
      </w:r>
      <w:r w:rsidR="00B23972" w:rsidRPr="00B23972">
        <w:rPr>
          <w:b/>
        </w:rPr>
        <w:t>Rules</w:t>
      </w:r>
      <w:r w:rsidR="00B23972">
        <w:t xml:space="preserve">/ chọn </w:t>
      </w:r>
      <w:r w:rsidR="00B23972" w:rsidRPr="00B23972">
        <w:rPr>
          <w:b/>
        </w:rPr>
        <w:t>If … Then…Else…</w:t>
      </w:r>
    </w:p>
    <w:p w:rsidR="00FC20C8" w:rsidRDefault="00FC20C8" w:rsidP="00503D7C"/>
    <w:p w:rsidR="00B23972" w:rsidRDefault="00406748" w:rsidP="00B23972">
      <w:r>
        <w:t xml:space="preserve">Màn hình </w:t>
      </w:r>
      <w:r w:rsidRPr="006A4607">
        <w:rPr>
          <w:b/>
        </w:rPr>
        <w:t>Insert Word Field: IF</w:t>
      </w:r>
      <w:r>
        <w:t xml:space="preserve"> xuất hiện:</w:t>
      </w:r>
    </w:p>
    <w:p w:rsidR="00E17176" w:rsidRDefault="00E17176" w:rsidP="00B12D2C">
      <w:pPr>
        <w:pStyle w:val="ListParagraph"/>
        <w:numPr>
          <w:ilvl w:val="0"/>
          <w:numId w:val="126"/>
        </w:numPr>
        <w:jc w:val="both"/>
      </w:pPr>
      <w:r w:rsidRPr="00FC7236">
        <w:rPr>
          <w:b/>
        </w:rPr>
        <w:t>Field name:</w:t>
      </w:r>
      <w:r>
        <w:t xml:space="preserve"> Chọn cột muốn so sánh (ở đây là cột </w:t>
      </w:r>
      <w:r w:rsidRPr="00FC7236">
        <w:rPr>
          <w:b/>
        </w:rPr>
        <w:t>khách hàng VIP</w:t>
      </w:r>
      <w:r>
        <w:t>).</w:t>
      </w:r>
    </w:p>
    <w:p w:rsidR="00E17176" w:rsidRDefault="00B11578" w:rsidP="00B12D2C">
      <w:pPr>
        <w:pStyle w:val="ListParagraph"/>
        <w:numPr>
          <w:ilvl w:val="0"/>
          <w:numId w:val="126"/>
        </w:numPr>
        <w:jc w:val="both"/>
      </w:pPr>
      <w:r>
        <w:rPr>
          <w:noProof/>
        </w:rPr>
        <w:lastRenderedPageBreak/>
        <w:drawing>
          <wp:anchor distT="0" distB="0" distL="114300" distR="114300" simplePos="0" relativeHeight="251713536" behindDoc="0" locked="0" layoutInCell="1" allowOverlap="1" wp14:anchorId="03B064E5" wp14:editId="211B4CAE">
            <wp:simplePos x="0" y="0"/>
            <wp:positionH relativeFrom="column">
              <wp:posOffset>2562225</wp:posOffset>
            </wp:positionH>
            <wp:positionV relativeFrom="paragraph">
              <wp:posOffset>304800</wp:posOffset>
            </wp:positionV>
            <wp:extent cx="3390900" cy="1800225"/>
            <wp:effectExtent l="0" t="0" r="0" b="9525"/>
            <wp:wrapSquare wrapText="bothSides"/>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3390900" cy="1800225"/>
                    </a:xfrm>
                    <a:prstGeom prst="rect">
                      <a:avLst/>
                    </a:prstGeom>
                  </pic:spPr>
                </pic:pic>
              </a:graphicData>
            </a:graphic>
            <wp14:sizeRelH relativeFrom="page">
              <wp14:pctWidth>0</wp14:pctWidth>
            </wp14:sizeRelH>
            <wp14:sizeRelV relativeFrom="page">
              <wp14:pctHeight>0</wp14:pctHeight>
            </wp14:sizeRelV>
          </wp:anchor>
        </w:drawing>
      </w:r>
      <w:r w:rsidR="00A7625C" w:rsidRPr="00A7625C">
        <w:rPr>
          <w:b/>
        </w:rPr>
        <w:t>Comparison</w:t>
      </w:r>
      <w:r w:rsidR="00A7625C">
        <w:t>: Phép so sánh, tùy vào kiểu dữ liệu trong Field name mà phép so sánh sẽ khác nhau.</w:t>
      </w:r>
      <w:r w:rsidR="006B3EF9">
        <w:t xml:space="preserve"> Trong bài này thì ta chọn Equal to (so sánh bằng)</w:t>
      </w:r>
      <w:r w:rsidR="00B363F3">
        <w:t>.</w:t>
      </w:r>
    </w:p>
    <w:p w:rsidR="00B363F3" w:rsidRDefault="00040B9D" w:rsidP="005353E5">
      <w:pPr>
        <w:ind w:firstLine="450"/>
        <w:jc w:val="both"/>
      </w:pPr>
      <w:r>
        <w:t>Còn có các phép so sánh khác: Not equal to (so sánh không bằng), Less than (nhỏ hơn), Greater than (lớn hơn), Less than or equal (nhỏ hơn hoặc bằng), Greater than or equal (lớn hơn hoặc bằng),….</w:t>
      </w:r>
    </w:p>
    <w:p w:rsidR="009742AC" w:rsidRDefault="009742AC" w:rsidP="005353E5">
      <w:pPr>
        <w:pStyle w:val="ListParagraph"/>
        <w:numPr>
          <w:ilvl w:val="0"/>
          <w:numId w:val="126"/>
        </w:numPr>
        <w:ind w:left="1170"/>
        <w:jc w:val="both"/>
        <w:rPr>
          <w:b/>
        </w:rPr>
      </w:pPr>
      <w:r w:rsidRPr="00B363F3">
        <w:rPr>
          <w:b/>
        </w:rPr>
        <w:t>Compare to:</w:t>
      </w:r>
      <w:r>
        <w:t xml:space="preserve"> Giá trị so sánh, ta nhập vào từ </w:t>
      </w:r>
      <w:r w:rsidRPr="009742AC">
        <w:rPr>
          <w:b/>
        </w:rPr>
        <w:t>VIP</w:t>
      </w:r>
      <w:r w:rsidR="00040B9D">
        <w:rPr>
          <w:b/>
        </w:rPr>
        <w:t>.</w:t>
      </w:r>
    </w:p>
    <w:p w:rsidR="009742AC" w:rsidRDefault="009742AC" w:rsidP="005353E5">
      <w:pPr>
        <w:pStyle w:val="ListParagraph"/>
        <w:numPr>
          <w:ilvl w:val="0"/>
          <w:numId w:val="126"/>
        </w:numPr>
        <w:ind w:left="1170"/>
        <w:jc w:val="both"/>
      </w:pPr>
      <w:r w:rsidRPr="00B363F3">
        <w:rPr>
          <w:b/>
        </w:rPr>
        <w:t>Insert this Text:</w:t>
      </w:r>
      <w:r>
        <w:t xml:space="preserve"> Giá trị xuất hiện khi điều kiện đúng.</w:t>
      </w:r>
    </w:p>
    <w:p w:rsidR="009742AC" w:rsidRDefault="009742AC" w:rsidP="005353E5">
      <w:pPr>
        <w:pStyle w:val="ListParagraph"/>
        <w:numPr>
          <w:ilvl w:val="0"/>
          <w:numId w:val="126"/>
        </w:numPr>
        <w:ind w:left="1170"/>
        <w:jc w:val="both"/>
      </w:pPr>
      <w:r w:rsidRPr="00B363F3">
        <w:rPr>
          <w:b/>
        </w:rPr>
        <w:t>Otherwise insert this Text:</w:t>
      </w:r>
      <w:r>
        <w:t xml:space="preserve"> Giá trị xuất hiện khi điều kiện sai.</w:t>
      </w:r>
    </w:p>
    <w:p w:rsidR="00EF1F5A" w:rsidRDefault="00EF1F5A" w:rsidP="005353E5">
      <w:pPr>
        <w:pStyle w:val="ListParagraph"/>
        <w:numPr>
          <w:ilvl w:val="0"/>
          <w:numId w:val="126"/>
        </w:numPr>
        <w:ind w:left="1170"/>
        <w:jc w:val="both"/>
      </w:pPr>
      <w:r>
        <w:t>Bấm OK để chèn điều kiện và quan sát kết quả.</w:t>
      </w:r>
    </w:p>
    <w:p w:rsidR="005C1E8B" w:rsidRDefault="005C1E8B" w:rsidP="008C56C6">
      <w:pPr>
        <w:pStyle w:val="ListParagraph"/>
        <w:numPr>
          <w:ilvl w:val="0"/>
          <w:numId w:val="185"/>
        </w:numPr>
        <w:ind w:left="0" w:firstLine="360"/>
        <w:jc w:val="both"/>
      </w:pPr>
      <w:r w:rsidRPr="00CE7C09">
        <w:rPr>
          <w:b/>
        </w:rPr>
        <w:t>Bước 5:</w:t>
      </w:r>
      <w:r>
        <w:t xml:space="preserve"> Xem trước kết quả (như phần trước).</w:t>
      </w:r>
    </w:p>
    <w:p w:rsidR="0028204E" w:rsidRDefault="0028204E" w:rsidP="0028204E">
      <w:pPr>
        <w:jc w:val="center"/>
      </w:pPr>
      <w:r>
        <w:rPr>
          <w:noProof/>
        </w:rPr>
        <w:drawing>
          <wp:inline distT="0" distB="0" distL="0" distR="0" wp14:anchorId="2F597E7D" wp14:editId="17563BA2">
            <wp:extent cx="4533900" cy="2278860"/>
            <wp:effectExtent l="0" t="0" r="0" b="762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4537983" cy="2280912"/>
                    </a:xfrm>
                    <a:prstGeom prst="rect">
                      <a:avLst/>
                    </a:prstGeom>
                  </pic:spPr>
                </pic:pic>
              </a:graphicData>
            </a:graphic>
          </wp:inline>
        </w:drawing>
      </w:r>
    </w:p>
    <w:p w:rsidR="00314702" w:rsidRDefault="005C1E8B" w:rsidP="008C56C6">
      <w:pPr>
        <w:pStyle w:val="ListParagraph"/>
        <w:numPr>
          <w:ilvl w:val="0"/>
          <w:numId w:val="185"/>
        </w:numPr>
        <w:ind w:left="0" w:firstLine="360"/>
        <w:jc w:val="both"/>
      </w:pPr>
      <w:r w:rsidRPr="00CE7C09">
        <w:rPr>
          <w:b/>
        </w:rPr>
        <w:t>Bước 6:</w:t>
      </w:r>
      <w:r>
        <w:t xml:space="preserve"> Kết thúc quá trình trộn thư (</w:t>
      </w:r>
      <w:r w:rsidR="00476095">
        <w:t xml:space="preserve">đã trình bày ở </w:t>
      </w:r>
      <w:r>
        <w:t>phần trước).</w:t>
      </w:r>
    </w:p>
    <w:p w:rsidR="00FC7236" w:rsidRDefault="00FC7236" w:rsidP="003B7E15">
      <w:pPr>
        <w:jc w:val="both"/>
      </w:pPr>
    </w:p>
    <w:p w:rsidR="002952E7" w:rsidRDefault="002952E7" w:rsidP="002A4CA8">
      <w:pPr>
        <w:pStyle w:val="CAP3"/>
      </w:pPr>
      <w:r>
        <w:t xml:space="preserve"> </w:t>
      </w:r>
      <w:bookmarkStart w:id="268" w:name="_Toc404244197"/>
      <w:r w:rsidR="00951F97">
        <w:t>Tạo nhãn và bao thư</w:t>
      </w:r>
      <w:bookmarkEnd w:id="268"/>
    </w:p>
    <w:p w:rsidR="001E298C" w:rsidRPr="00FC7236" w:rsidRDefault="00652909" w:rsidP="005353E5">
      <w:pPr>
        <w:pStyle w:val="ListParagraph"/>
        <w:numPr>
          <w:ilvl w:val="0"/>
          <w:numId w:val="127"/>
        </w:numPr>
        <w:ind w:left="1350"/>
        <w:rPr>
          <w:b/>
        </w:rPr>
      </w:pPr>
      <w:r w:rsidRPr="00FC7236">
        <w:rPr>
          <w:b/>
        </w:rPr>
        <w:t>Chức năng trộn b</w:t>
      </w:r>
      <w:r w:rsidR="00A25B91" w:rsidRPr="00FC7236">
        <w:rPr>
          <w:b/>
        </w:rPr>
        <w:t>ao</w:t>
      </w:r>
      <w:r w:rsidRPr="00FC7236">
        <w:rPr>
          <w:b/>
        </w:rPr>
        <w:t xml:space="preserve"> thư</w:t>
      </w:r>
      <w:r w:rsidR="00BA6C49" w:rsidRPr="00FC7236">
        <w:rPr>
          <w:b/>
        </w:rPr>
        <w:t>:</w:t>
      </w:r>
    </w:p>
    <w:p w:rsidR="00BA6C49" w:rsidRDefault="00652909" w:rsidP="005353E5">
      <w:pPr>
        <w:ind w:firstLine="1350"/>
        <w:jc w:val="both"/>
      </w:pPr>
      <w:r>
        <w:t>Chức năng này cũng dựa vào danh sach có sẵn</w:t>
      </w:r>
      <w:r w:rsidR="00A46E39">
        <w:t xml:space="preserve"> của phần trước đã minh họa, các bước làm như sau:</w:t>
      </w:r>
      <w:r w:rsidR="002D1992">
        <w:t xml:space="preserve"> </w:t>
      </w:r>
    </w:p>
    <w:p w:rsidR="002D1992" w:rsidRDefault="002D1992" w:rsidP="008C56C6">
      <w:pPr>
        <w:pStyle w:val="ListParagraph"/>
        <w:numPr>
          <w:ilvl w:val="0"/>
          <w:numId w:val="185"/>
        </w:numPr>
        <w:ind w:left="0" w:firstLine="540"/>
      </w:pPr>
      <w:r w:rsidRPr="005353E5">
        <w:rPr>
          <w:b/>
        </w:rPr>
        <w:t>Bước 1:</w:t>
      </w:r>
      <w:r>
        <w:t xml:space="preserve"> Mở tập tin mới/ vào tab Mailings/ Start Mail Merge / chọn </w:t>
      </w:r>
      <w:r w:rsidRPr="005353E5">
        <w:rPr>
          <w:b/>
        </w:rPr>
        <w:t>Envelops</w:t>
      </w:r>
      <w:r w:rsidR="00726A5B">
        <w:t>…</w:t>
      </w:r>
    </w:p>
    <w:p w:rsidR="00A46E39" w:rsidRDefault="00B11578" w:rsidP="00B11578">
      <w:pPr>
        <w:jc w:val="center"/>
      </w:pPr>
      <w:r>
        <w:rPr>
          <w:noProof/>
        </w:rPr>
        <w:drawing>
          <wp:inline distT="0" distB="0" distL="0" distR="0" wp14:anchorId="623A6E7F" wp14:editId="76ADE443">
            <wp:extent cx="2028825" cy="1298448"/>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031179" cy="1299955"/>
                    </a:xfrm>
                    <a:prstGeom prst="rect">
                      <a:avLst/>
                    </a:prstGeom>
                    <a:noFill/>
                    <a:ln>
                      <a:noFill/>
                    </a:ln>
                  </pic:spPr>
                </pic:pic>
              </a:graphicData>
            </a:graphic>
          </wp:inline>
        </w:drawing>
      </w:r>
    </w:p>
    <w:p w:rsidR="0086414C" w:rsidRDefault="00B11578" w:rsidP="00DE0442">
      <w:r>
        <w:rPr>
          <w:noProof/>
        </w:rPr>
        <w:lastRenderedPageBreak/>
        <w:drawing>
          <wp:anchor distT="0" distB="0" distL="114300" distR="114300" simplePos="0" relativeHeight="251714560" behindDoc="0" locked="0" layoutInCell="1" allowOverlap="1" wp14:anchorId="081ACE49" wp14:editId="07688863">
            <wp:simplePos x="0" y="0"/>
            <wp:positionH relativeFrom="column">
              <wp:posOffset>2914650</wp:posOffset>
            </wp:positionH>
            <wp:positionV relativeFrom="paragraph">
              <wp:posOffset>9525</wp:posOffset>
            </wp:positionV>
            <wp:extent cx="2924175" cy="3622675"/>
            <wp:effectExtent l="0" t="0" r="9525" b="0"/>
            <wp:wrapSquare wrapText="bothSides"/>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2924175" cy="3622675"/>
                    </a:xfrm>
                    <a:prstGeom prst="rect">
                      <a:avLst/>
                    </a:prstGeom>
                  </pic:spPr>
                </pic:pic>
              </a:graphicData>
            </a:graphic>
            <wp14:sizeRelH relativeFrom="page">
              <wp14:pctWidth>0</wp14:pctWidth>
            </wp14:sizeRelH>
            <wp14:sizeRelV relativeFrom="page">
              <wp14:pctHeight>0</wp14:pctHeight>
            </wp14:sizeRelV>
          </wp:anchor>
        </w:drawing>
      </w:r>
      <w:r w:rsidR="00DE0442">
        <w:t>Cửa sổ chọn b</w:t>
      </w:r>
      <w:r w:rsidR="00597229">
        <w:t>ao</w:t>
      </w:r>
      <w:r w:rsidR="00DE0442">
        <w:t xml:space="preserve"> thư sẽ xuất hiện như bên dưới:</w:t>
      </w:r>
    </w:p>
    <w:p w:rsidR="00DE0442" w:rsidRDefault="00DE0442" w:rsidP="00DE0442">
      <w:pPr>
        <w:jc w:val="center"/>
      </w:pPr>
    </w:p>
    <w:p w:rsidR="00721655" w:rsidRDefault="00721655" w:rsidP="00B12D2C">
      <w:pPr>
        <w:pStyle w:val="ListParagraph"/>
        <w:numPr>
          <w:ilvl w:val="0"/>
          <w:numId w:val="128"/>
        </w:numPr>
        <w:jc w:val="both"/>
      </w:pPr>
      <w:r w:rsidRPr="00FC7236">
        <w:rPr>
          <w:b/>
        </w:rPr>
        <w:t>Preview</w:t>
      </w:r>
      <w:r>
        <w:t>: Xem trước định dạng b</w:t>
      </w:r>
      <w:r w:rsidR="00597229">
        <w:t>ao</w:t>
      </w:r>
      <w:r>
        <w:t xml:space="preserve"> thư khi được in ra.</w:t>
      </w:r>
    </w:p>
    <w:p w:rsidR="00721655" w:rsidRDefault="00721655" w:rsidP="00B12D2C">
      <w:pPr>
        <w:pStyle w:val="ListParagraph"/>
        <w:numPr>
          <w:ilvl w:val="0"/>
          <w:numId w:val="128"/>
        </w:numPr>
        <w:jc w:val="both"/>
      </w:pPr>
      <w:r w:rsidRPr="00FC7236">
        <w:rPr>
          <w:b/>
        </w:rPr>
        <w:t>Envelope Size</w:t>
      </w:r>
      <w:r>
        <w:t>: Lựa chọn kích thước của b</w:t>
      </w:r>
      <w:r w:rsidR="00597229">
        <w:t>ao</w:t>
      </w:r>
      <w:r>
        <w:t xml:space="preserve"> thư.</w:t>
      </w:r>
    </w:p>
    <w:p w:rsidR="00721655" w:rsidRDefault="00721655" w:rsidP="00B12D2C">
      <w:pPr>
        <w:pStyle w:val="ListParagraph"/>
        <w:numPr>
          <w:ilvl w:val="0"/>
          <w:numId w:val="128"/>
        </w:numPr>
        <w:jc w:val="both"/>
      </w:pPr>
      <w:r w:rsidRPr="00FC7236">
        <w:rPr>
          <w:b/>
        </w:rPr>
        <w:t>Delivery Addres</w:t>
      </w:r>
      <w:r>
        <w:t>: Hiệu chỉnh font chữ in trên đ</w:t>
      </w:r>
      <w:r w:rsidR="00AF5E31">
        <w:t>ịa</w:t>
      </w:r>
      <w:r>
        <w:t xml:space="preserve"> chỉ người nhận.</w:t>
      </w:r>
    </w:p>
    <w:p w:rsidR="00721655" w:rsidRDefault="00721655" w:rsidP="00B12D2C">
      <w:pPr>
        <w:pStyle w:val="ListParagraph"/>
        <w:numPr>
          <w:ilvl w:val="0"/>
          <w:numId w:val="128"/>
        </w:numPr>
        <w:jc w:val="both"/>
      </w:pPr>
      <w:r w:rsidRPr="00FC7236">
        <w:rPr>
          <w:b/>
        </w:rPr>
        <w:t>Re</w:t>
      </w:r>
      <w:r w:rsidR="00AF5E31" w:rsidRPr="00FC7236">
        <w:rPr>
          <w:b/>
        </w:rPr>
        <w:t>turn Address</w:t>
      </w:r>
      <w:r w:rsidR="00AF5E31">
        <w:t>: Hiệu chỉnh font chữ in trên địa chỉ người gửi.</w:t>
      </w:r>
    </w:p>
    <w:p w:rsidR="00AF5E31" w:rsidRDefault="00AF5E31" w:rsidP="00B12D2C">
      <w:pPr>
        <w:pStyle w:val="ListParagraph"/>
        <w:numPr>
          <w:ilvl w:val="0"/>
          <w:numId w:val="128"/>
        </w:numPr>
        <w:jc w:val="both"/>
      </w:pPr>
      <w:r>
        <w:t>Bấm Ok để lưu hiệu chỉnh.</w:t>
      </w:r>
    </w:p>
    <w:p w:rsidR="00076EFF" w:rsidRDefault="00076EFF" w:rsidP="00076EFF">
      <w:pPr>
        <w:jc w:val="center"/>
      </w:pPr>
      <w:r>
        <w:t xml:space="preserve">Hình 1.85 – </w:t>
      </w:r>
      <w:r w:rsidR="00DE0442">
        <w:t>Cửa sổ chọn bì thư</w:t>
      </w:r>
    </w:p>
    <w:p w:rsidR="00DE0442" w:rsidRDefault="00DE0442" w:rsidP="00DE0442"/>
    <w:p w:rsidR="00D004CC" w:rsidRDefault="00D004CC" w:rsidP="00076EFF">
      <w:pPr>
        <w:jc w:val="center"/>
      </w:pPr>
    </w:p>
    <w:p w:rsidR="00314702" w:rsidRDefault="005A6662" w:rsidP="008C56C6">
      <w:pPr>
        <w:pStyle w:val="ListParagraph"/>
        <w:numPr>
          <w:ilvl w:val="0"/>
          <w:numId w:val="185"/>
        </w:numPr>
        <w:ind w:left="0" w:firstLine="540"/>
      </w:pPr>
      <w:r w:rsidRPr="00AD157F">
        <w:rPr>
          <w:b/>
        </w:rPr>
        <w:t>Bước 2:</w:t>
      </w:r>
      <w:r>
        <w:t xml:space="preserve"> Chọn danh sách để trộn b</w:t>
      </w:r>
      <w:r w:rsidR="00C24141">
        <w:t>ao</w:t>
      </w:r>
      <w:r>
        <w:t xml:space="preserve"> thư (danh sách khách hàng ta muốn gửi thư tới)</w:t>
      </w:r>
      <w:r w:rsidR="00504EA0">
        <w:t>, ở ví dụ trước ta lưu trong tập tin Excel(</w:t>
      </w:r>
      <w:r w:rsidR="00504EA0" w:rsidRPr="00504EA0">
        <w:rPr>
          <w:b/>
        </w:rPr>
        <w:t>danhsach.xlsx</w:t>
      </w:r>
      <w:r w:rsidR="00504EA0">
        <w:t>)</w:t>
      </w:r>
      <w:r w:rsidR="006D3D31">
        <w:t>:</w:t>
      </w:r>
    </w:p>
    <w:p w:rsidR="006D3D31" w:rsidRDefault="00504EA0" w:rsidP="00504EA0">
      <w:pPr>
        <w:jc w:val="center"/>
      </w:pPr>
      <w:r>
        <w:rPr>
          <w:noProof/>
        </w:rPr>
        <w:drawing>
          <wp:inline distT="0" distB="0" distL="0" distR="0" wp14:anchorId="5044E47A" wp14:editId="7DFE0418">
            <wp:extent cx="5943600" cy="135763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5943600" cy="1357630"/>
                    </a:xfrm>
                    <a:prstGeom prst="rect">
                      <a:avLst/>
                    </a:prstGeom>
                  </pic:spPr>
                </pic:pic>
              </a:graphicData>
            </a:graphic>
          </wp:inline>
        </w:drawing>
      </w:r>
    </w:p>
    <w:p w:rsidR="00FC7236" w:rsidRDefault="00FC7236" w:rsidP="00504EA0">
      <w:pPr>
        <w:jc w:val="center"/>
      </w:pPr>
    </w:p>
    <w:p w:rsidR="00504EA0" w:rsidRDefault="00EF0BFA" w:rsidP="00FC7236">
      <w:pPr>
        <w:ind w:firstLine="810"/>
      </w:pPr>
      <w:r>
        <w:t xml:space="preserve">Vào tab </w:t>
      </w:r>
      <w:r w:rsidRPr="00EF0BFA">
        <w:rPr>
          <w:b/>
        </w:rPr>
        <w:t>Mailings</w:t>
      </w:r>
      <w:r>
        <w:t xml:space="preserve">/chọn </w:t>
      </w:r>
      <w:r w:rsidRPr="00EF0BFA">
        <w:rPr>
          <w:b/>
        </w:rPr>
        <w:t>Select Recipients</w:t>
      </w:r>
      <w:r>
        <w:t xml:space="preserve">/chọn </w:t>
      </w:r>
      <w:r w:rsidRPr="00EF0BFA">
        <w:rPr>
          <w:b/>
        </w:rPr>
        <w:t>Use Existing List</w:t>
      </w:r>
      <w:r>
        <w:t>…</w:t>
      </w:r>
      <w:r w:rsidR="00810E82">
        <w:t xml:space="preserve"> rồi trỏ tới đúng tập tin mà ta lưu trữ danh sách muốn gửi thư tới.</w:t>
      </w:r>
    </w:p>
    <w:p w:rsidR="00E92EC7" w:rsidRDefault="00B11578" w:rsidP="00E92EC7">
      <w:pPr>
        <w:jc w:val="center"/>
      </w:pPr>
      <w:r>
        <w:rPr>
          <w:noProof/>
        </w:rPr>
        <w:drawing>
          <wp:inline distT="0" distB="0" distL="0" distR="0" wp14:anchorId="14EFFC84" wp14:editId="55B707BA">
            <wp:extent cx="5457825" cy="1981200"/>
            <wp:effectExtent l="0" t="0" r="9525"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457825" cy="1981200"/>
                    </a:xfrm>
                    <a:prstGeom prst="rect">
                      <a:avLst/>
                    </a:prstGeom>
                  </pic:spPr>
                </pic:pic>
              </a:graphicData>
            </a:graphic>
          </wp:inline>
        </w:drawing>
      </w:r>
    </w:p>
    <w:p w:rsidR="00E92EC7" w:rsidRDefault="00E65191" w:rsidP="00E92EC7">
      <w:r>
        <w:t xml:space="preserve">Chọn đúng </w:t>
      </w:r>
      <w:r w:rsidR="002C7D11">
        <w:t>Sheet</w:t>
      </w:r>
      <w:r>
        <w:t xml:space="preserve"> lưu trữ danh sách khách hàng:</w:t>
      </w:r>
    </w:p>
    <w:p w:rsidR="00E65191" w:rsidRDefault="00B11578" w:rsidP="00E65191">
      <w:pPr>
        <w:jc w:val="center"/>
      </w:pPr>
      <w:r>
        <w:rPr>
          <w:noProof/>
        </w:rPr>
        <w:lastRenderedPageBreak/>
        <w:drawing>
          <wp:inline distT="0" distB="0" distL="0" distR="0" wp14:anchorId="69B0581D" wp14:editId="2D313FCE">
            <wp:extent cx="4762500" cy="228600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762500" cy="2286000"/>
                    </a:xfrm>
                    <a:prstGeom prst="rect">
                      <a:avLst/>
                    </a:prstGeom>
                  </pic:spPr>
                </pic:pic>
              </a:graphicData>
            </a:graphic>
          </wp:inline>
        </w:drawing>
      </w:r>
    </w:p>
    <w:p w:rsidR="002C7D11" w:rsidRDefault="002C7D11" w:rsidP="002C7D11">
      <w:r>
        <w:t>Vì ở đây ta lưu ở Sheet 1 nên ta chọn Sheet1$ rồi nhấn nút Ok.</w:t>
      </w:r>
    </w:p>
    <w:p w:rsidR="002C7D11" w:rsidRDefault="00A5396B" w:rsidP="00FC7236">
      <w:pPr>
        <w:ind w:firstLine="720"/>
      </w:pPr>
      <w:r w:rsidRPr="00A5396B">
        <w:rPr>
          <w:b/>
        </w:rPr>
        <w:t>Bước 3:</w:t>
      </w:r>
      <w:r>
        <w:t xml:space="preserve"> Hiệu chỉnh danh sách (nế</w:t>
      </w:r>
      <w:r w:rsidR="00F41442">
        <w:t>u có nhu</w:t>
      </w:r>
      <w:r>
        <w:t xml:space="preserve"> cầu), chọn nút </w:t>
      </w:r>
      <w:r w:rsidRPr="00066401">
        <w:rPr>
          <w:b/>
        </w:rPr>
        <w:t>Edit Recipient List</w:t>
      </w:r>
      <w:r w:rsidR="00066401">
        <w:t>.</w:t>
      </w:r>
    </w:p>
    <w:p w:rsidR="00066401" w:rsidRDefault="00066401" w:rsidP="00FC7236">
      <w:pPr>
        <w:ind w:firstLine="720"/>
      </w:pPr>
      <w:r w:rsidRPr="00066401">
        <w:rPr>
          <w:b/>
        </w:rPr>
        <w:t>Bước 4:</w:t>
      </w:r>
      <w:r>
        <w:t xml:space="preserve"> Chèn dữ liệu vào bao thư. Bước này giống như phần trộn thư đã hướng dẫn, ở đây ta thiết kế và chèn dữ liệu sao cho phù hợp, ví dụ:</w:t>
      </w:r>
    </w:p>
    <w:p w:rsidR="00066401" w:rsidRDefault="009F5B32" w:rsidP="00E03507">
      <w:pPr>
        <w:jc w:val="center"/>
      </w:pPr>
      <w:r>
        <w:rPr>
          <w:noProof/>
        </w:rPr>
        <w:drawing>
          <wp:inline distT="0" distB="0" distL="0" distR="0" wp14:anchorId="5569918F" wp14:editId="4E01FEFA">
            <wp:extent cx="5162550" cy="2378303"/>
            <wp:effectExtent l="19050" t="19050" r="19050" b="222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5170944" cy="2382170"/>
                    </a:xfrm>
                    <a:prstGeom prst="rect">
                      <a:avLst/>
                    </a:prstGeom>
                    <a:ln>
                      <a:solidFill>
                        <a:schemeClr val="tx1"/>
                      </a:solidFill>
                    </a:ln>
                  </pic:spPr>
                </pic:pic>
              </a:graphicData>
            </a:graphic>
          </wp:inline>
        </w:drawing>
      </w:r>
    </w:p>
    <w:p w:rsidR="00AD630A" w:rsidRDefault="00AD630A" w:rsidP="008C56C6">
      <w:pPr>
        <w:pStyle w:val="ListParagraph"/>
        <w:numPr>
          <w:ilvl w:val="0"/>
          <w:numId w:val="185"/>
        </w:numPr>
        <w:ind w:left="0" w:firstLine="540"/>
      </w:pPr>
      <w:r w:rsidRPr="00AD630A">
        <w:rPr>
          <w:b/>
        </w:rPr>
        <w:t>Bước 5:</w:t>
      </w:r>
      <w:r>
        <w:t xml:space="preserve"> Xem trước kết quả (bấm chọn </w:t>
      </w:r>
      <w:r w:rsidRPr="00E81ACE">
        <w:rPr>
          <w:b/>
        </w:rPr>
        <w:t>Preview Results</w:t>
      </w:r>
      <w:r>
        <w:t xml:space="preserve"> như đã hướng dẫn ở phần trước)</w:t>
      </w:r>
      <w:r w:rsidR="00E81ACE">
        <w:t>.</w:t>
      </w:r>
    </w:p>
    <w:p w:rsidR="00E81ACE" w:rsidRDefault="00E81ACE" w:rsidP="008C56C6">
      <w:pPr>
        <w:pStyle w:val="ListParagraph"/>
        <w:numPr>
          <w:ilvl w:val="0"/>
          <w:numId w:val="185"/>
        </w:numPr>
        <w:ind w:left="0" w:firstLine="540"/>
      </w:pPr>
      <w:r w:rsidRPr="00360E25">
        <w:rPr>
          <w:b/>
        </w:rPr>
        <w:t>Bước 6:</w:t>
      </w:r>
      <w:r>
        <w:t xml:space="preserve"> </w:t>
      </w:r>
      <w:r w:rsidR="00AC336B">
        <w:t>K</w:t>
      </w:r>
      <w:r>
        <w:t>ết thúc quá trình trộn bao thư</w:t>
      </w:r>
      <w:r w:rsidR="00AF7A8F">
        <w:t xml:space="preserve"> (bấm chọn </w:t>
      </w:r>
      <w:r w:rsidR="00AF7A8F" w:rsidRPr="00AF7A8F">
        <w:rPr>
          <w:b/>
        </w:rPr>
        <w:t>Finish &amp; Merge</w:t>
      </w:r>
      <w:r w:rsidR="008324B1">
        <w:rPr>
          <w:b/>
        </w:rPr>
        <w:t xml:space="preserve"> </w:t>
      </w:r>
      <w:r w:rsidR="008324B1">
        <w:t>như đã hướng dẫn ở phần trước</w:t>
      </w:r>
      <w:r w:rsidR="00AF7A8F">
        <w:t>)</w:t>
      </w:r>
      <w:r w:rsidR="00360E25">
        <w:t>.</w:t>
      </w:r>
    </w:p>
    <w:p w:rsidR="00066401" w:rsidRDefault="009F5B32" w:rsidP="001940F0">
      <w:pPr>
        <w:jc w:val="center"/>
      </w:pPr>
      <w:r>
        <w:rPr>
          <w:noProof/>
        </w:rPr>
        <w:lastRenderedPageBreak/>
        <w:drawing>
          <wp:inline distT="0" distB="0" distL="0" distR="0" wp14:anchorId="3D9FA978" wp14:editId="3135229B">
            <wp:extent cx="6136475" cy="3838575"/>
            <wp:effectExtent l="19050" t="19050" r="17145"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6141720" cy="3841856"/>
                    </a:xfrm>
                    <a:prstGeom prst="rect">
                      <a:avLst/>
                    </a:prstGeom>
                    <a:ln>
                      <a:solidFill>
                        <a:schemeClr val="tx1"/>
                      </a:solidFill>
                    </a:ln>
                  </pic:spPr>
                </pic:pic>
              </a:graphicData>
            </a:graphic>
          </wp:inline>
        </w:drawing>
      </w:r>
    </w:p>
    <w:p w:rsidR="001940F0" w:rsidRDefault="002A63CB" w:rsidP="002A63CB">
      <w:pPr>
        <w:jc w:val="center"/>
      </w:pPr>
      <w:r>
        <w:t xml:space="preserve">Hình 1.86 – </w:t>
      </w:r>
      <w:r w:rsidR="001940F0">
        <w:t>Kết quả sau khi trộn bao thư</w:t>
      </w:r>
    </w:p>
    <w:p w:rsidR="002A63CB" w:rsidRPr="00FC7236" w:rsidRDefault="009D5AEC" w:rsidP="005353E5">
      <w:pPr>
        <w:pStyle w:val="ListParagraph"/>
        <w:numPr>
          <w:ilvl w:val="0"/>
          <w:numId w:val="127"/>
        </w:numPr>
        <w:ind w:left="540"/>
        <w:rPr>
          <w:b/>
        </w:rPr>
      </w:pPr>
      <w:r w:rsidRPr="00FC7236">
        <w:rPr>
          <w:b/>
        </w:rPr>
        <w:t>Chức năng trộn nhãn:</w:t>
      </w:r>
    </w:p>
    <w:p w:rsidR="009D5AEC" w:rsidRDefault="00335DB6" w:rsidP="00FC7236">
      <w:pPr>
        <w:ind w:firstLine="900"/>
      </w:pPr>
      <w:r>
        <w:t>Tương tự ta cũng có các bước dưới đây:</w:t>
      </w:r>
    </w:p>
    <w:p w:rsidR="00335DB6" w:rsidRDefault="00370C25" w:rsidP="008C56C6">
      <w:pPr>
        <w:pStyle w:val="ListParagraph"/>
        <w:numPr>
          <w:ilvl w:val="0"/>
          <w:numId w:val="185"/>
        </w:numPr>
        <w:ind w:left="0" w:firstLine="540"/>
      </w:pPr>
      <w:r w:rsidRPr="00EF3542">
        <w:rPr>
          <w:b/>
        </w:rPr>
        <w:t>Bước 1</w:t>
      </w:r>
      <w:r>
        <w:t>:</w:t>
      </w:r>
      <w:r w:rsidR="00653396">
        <w:t xml:space="preserve"> Trong tab </w:t>
      </w:r>
      <w:r w:rsidR="00653396" w:rsidRPr="00653396">
        <w:rPr>
          <w:b/>
        </w:rPr>
        <w:t>Mailings</w:t>
      </w:r>
      <w:r w:rsidR="00653396">
        <w:t xml:space="preserve"> vào </w:t>
      </w:r>
      <w:r w:rsidR="00653396" w:rsidRPr="00653396">
        <w:rPr>
          <w:b/>
        </w:rPr>
        <w:t>Start Mail Merge</w:t>
      </w:r>
      <w:r w:rsidR="00653396">
        <w:t xml:space="preserve">/ chọn </w:t>
      </w:r>
      <w:r w:rsidRPr="00653396">
        <w:rPr>
          <w:b/>
        </w:rPr>
        <w:t>Label</w:t>
      </w:r>
      <w:r w:rsidR="00653396" w:rsidRPr="00653396">
        <w:rPr>
          <w:b/>
        </w:rPr>
        <w:t>s…</w:t>
      </w:r>
    </w:p>
    <w:p w:rsidR="00B65C8D" w:rsidRDefault="003651E9" w:rsidP="005D38A5">
      <w:pPr>
        <w:pStyle w:val="ListParagraph"/>
        <w:numPr>
          <w:ilvl w:val="0"/>
          <w:numId w:val="129"/>
        </w:numPr>
        <w:ind w:left="360" w:firstLine="270"/>
        <w:jc w:val="both"/>
      </w:pPr>
      <w:r w:rsidRPr="003651E9">
        <w:rPr>
          <w:b/>
          <w:noProof/>
        </w:rPr>
        <w:drawing>
          <wp:anchor distT="0" distB="0" distL="114300" distR="114300" simplePos="0" relativeHeight="251623424" behindDoc="0" locked="0" layoutInCell="1" allowOverlap="1" wp14:anchorId="5E7D6F1F" wp14:editId="0D1CD7CC">
            <wp:simplePos x="0" y="0"/>
            <wp:positionH relativeFrom="column">
              <wp:posOffset>2600325</wp:posOffset>
            </wp:positionH>
            <wp:positionV relativeFrom="paragraph">
              <wp:posOffset>207645</wp:posOffset>
            </wp:positionV>
            <wp:extent cx="3463925" cy="2619375"/>
            <wp:effectExtent l="0" t="0" r="3175" b="9525"/>
            <wp:wrapSquare wrapText="bothSides"/>
            <wp:docPr id="22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213">
                      <a:extLst>
                        <a:ext uri="{28A0092B-C50C-407E-A947-70E740481C1C}">
                          <a14:useLocalDpi xmlns:a14="http://schemas.microsoft.com/office/drawing/2010/main" val="0"/>
                        </a:ext>
                      </a:extLst>
                    </a:blip>
                    <a:stretch>
                      <a:fillRect/>
                    </a:stretch>
                  </pic:blipFill>
                  <pic:spPr>
                    <a:xfrm>
                      <a:off x="0" y="0"/>
                      <a:ext cx="3463925" cy="2619375"/>
                    </a:xfrm>
                    <a:prstGeom prst="rect">
                      <a:avLst/>
                    </a:prstGeom>
                  </pic:spPr>
                </pic:pic>
              </a:graphicData>
            </a:graphic>
            <wp14:sizeRelH relativeFrom="page">
              <wp14:pctWidth>0</wp14:pctWidth>
            </wp14:sizeRelH>
            <wp14:sizeRelV relativeFrom="page">
              <wp14:pctHeight>0</wp14:pctHeight>
            </wp14:sizeRelV>
          </wp:anchor>
        </w:drawing>
      </w:r>
      <w:r w:rsidR="00B65C8D" w:rsidRPr="00FC7236">
        <w:rPr>
          <w:b/>
        </w:rPr>
        <w:t>Printer Information:</w:t>
      </w:r>
      <w:r w:rsidR="00B65C8D">
        <w:t xml:space="preserve"> Lựa chọn loại khay in, mặc định là Default tray (dĩ nhiên nó phụ thuộc vào máy tính ta đang sử dụng).</w:t>
      </w:r>
    </w:p>
    <w:p w:rsidR="00B65C8D" w:rsidRDefault="00963617" w:rsidP="00B12D2C">
      <w:pPr>
        <w:pStyle w:val="ListParagraph"/>
        <w:numPr>
          <w:ilvl w:val="0"/>
          <w:numId w:val="129"/>
        </w:numPr>
        <w:ind w:left="90" w:firstLine="270"/>
        <w:jc w:val="both"/>
      </w:pPr>
      <w:r w:rsidRPr="003651E9">
        <w:rPr>
          <w:b/>
        </w:rPr>
        <w:t>Label information:</w:t>
      </w:r>
      <w:r>
        <w:t xml:space="preserve"> Lựa chọn nhà cung cấp giấy, ở đây ta sẽ chọn loại và kích cỡ giấy phù hợp với nhãn mà ta sẽ in (nên chọn A-ONE).</w:t>
      </w:r>
    </w:p>
    <w:p w:rsidR="00963617" w:rsidRDefault="00963617" w:rsidP="00B12D2C">
      <w:pPr>
        <w:pStyle w:val="ListParagraph"/>
        <w:numPr>
          <w:ilvl w:val="0"/>
          <w:numId w:val="129"/>
        </w:numPr>
        <w:ind w:left="90" w:firstLine="270"/>
        <w:jc w:val="both"/>
        <w:rPr>
          <w:b/>
        </w:rPr>
      </w:pPr>
      <w:r w:rsidRPr="003651E9">
        <w:rPr>
          <w:b/>
        </w:rPr>
        <w:t>Product number:</w:t>
      </w:r>
      <w:r>
        <w:t xml:space="preserve"> Gợi ý chọn </w:t>
      </w:r>
      <w:r w:rsidRPr="008B0F45">
        <w:rPr>
          <w:b/>
        </w:rPr>
        <w:t>A-ONE 28</w:t>
      </w:r>
      <w:r w:rsidR="00816A2F" w:rsidRPr="008B0F45">
        <w:rPr>
          <w:b/>
        </w:rPr>
        <w:t>787</w:t>
      </w:r>
      <w:r w:rsidR="00816A2F">
        <w:t xml:space="preserve"> dùng cho loại 30 nhãn</w:t>
      </w:r>
      <w:r w:rsidR="00C0452D">
        <w:t>, tùy vào nhu cầu mà ta chọn các product number khác nhau.</w:t>
      </w:r>
      <w:r w:rsidR="008B0F45">
        <w:t xml:space="preserve"> Để xem chi tiết cho từng loại ta bấm vào nút </w:t>
      </w:r>
      <w:r w:rsidR="008B0F45" w:rsidRPr="008B0F45">
        <w:rPr>
          <w:b/>
        </w:rPr>
        <w:t>Details</w:t>
      </w:r>
    </w:p>
    <w:p w:rsidR="008B0F45" w:rsidRDefault="008B0F45" w:rsidP="003651E9">
      <w:pPr>
        <w:jc w:val="center"/>
      </w:pPr>
      <w:r>
        <w:rPr>
          <w:noProof/>
        </w:rPr>
        <w:lastRenderedPageBreak/>
        <w:drawing>
          <wp:inline distT="0" distB="0" distL="0" distR="0" wp14:anchorId="268F774A" wp14:editId="68E024FA">
            <wp:extent cx="2714625" cy="3059997"/>
            <wp:effectExtent l="0" t="0" r="0" b="7620"/>
            <wp:docPr id="22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214"/>
                    <a:stretch>
                      <a:fillRect/>
                    </a:stretch>
                  </pic:blipFill>
                  <pic:spPr>
                    <a:xfrm>
                      <a:off x="0" y="0"/>
                      <a:ext cx="2714286" cy="3059615"/>
                    </a:xfrm>
                    <a:prstGeom prst="rect">
                      <a:avLst/>
                    </a:prstGeom>
                  </pic:spPr>
                </pic:pic>
              </a:graphicData>
            </a:graphic>
          </wp:inline>
        </w:drawing>
      </w:r>
    </w:p>
    <w:p w:rsidR="006317A2" w:rsidRDefault="006317A2" w:rsidP="006317A2">
      <w:pPr>
        <w:jc w:val="center"/>
      </w:pPr>
      <w:r>
        <w:t>Hình 1.87 – Thông tin chi tiết cho từng loại version</w:t>
      </w:r>
    </w:p>
    <w:p w:rsidR="00943F57" w:rsidRDefault="00943F57" w:rsidP="008C56C6">
      <w:pPr>
        <w:pStyle w:val="ListParagraph"/>
        <w:numPr>
          <w:ilvl w:val="0"/>
          <w:numId w:val="185"/>
        </w:numPr>
        <w:ind w:left="0" w:firstLine="540"/>
      </w:pPr>
      <w:r w:rsidRPr="00190EBE">
        <w:rPr>
          <w:b/>
        </w:rPr>
        <w:t>Bước 2</w:t>
      </w:r>
      <w:r w:rsidRPr="00335E8B">
        <w:rPr>
          <w:b/>
        </w:rPr>
        <w:t>:</w:t>
      </w:r>
      <w:r>
        <w:t xml:space="preserve"> Chọn danh sách để trộn</w:t>
      </w:r>
      <w:r w:rsidR="00335E8B">
        <w:t xml:space="preserve"> (</w:t>
      </w:r>
      <w:r w:rsidR="00A536B7">
        <w:t>như</w:t>
      </w:r>
      <w:r w:rsidR="00335E8B">
        <w:t xml:space="preserve"> hướng dẫn ở </w:t>
      </w:r>
      <w:r w:rsidR="00E94696">
        <w:t xml:space="preserve">các </w:t>
      </w:r>
      <w:r w:rsidR="00335E8B">
        <w:t>phần trên)</w:t>
      </w:r>
      <w:r w:rsidR="002247AD">
        <w:t>.</w:t>
      </w:r>
    </w:p>
    <w:p w:rsidR="00C2128A" w:rsidRDefault="00C2128A" w:rsidP="008C56C6">
      <w:pPr>
        <w:pStyle w:val="ListParagraph"/>
        <w:numPr>
          <w:ilvl w:val="0"/>
          <w:numId w:val="185"/>
        </w:numPr>
        <w:ind w:left="0" w:firstLine="540"/>
      </w:pPr>
      <w:r w:rsidRPr="00A5396B">
        <w:rPr>
          <w:b/>
        </w:rPr>
        <w:t>Bước 3:</w:t>
      </w:r>
      <w:r>
        <w:t xml:space="preserve"> Hiệu chỉnh danh sách (nế</w:t>
      </w:r>
      <w:r w:rsidR="00F41442">
        <w:t>u có nhu</w:t>
      </w:r>
      <w:r>
        <w:t xml:space="preserve"> cầu), chọn nút </w:t>
      </w:r>
      <w:r w:rsidRPr="00066401">
        <w:rPr>
          <w:b/>
        </w:rPr>
        <w:t>Edit Recipient List</w:t>
      </w:r>
      <w:r>
        <w:t>.</w:t>
      </w:r>
    </w:p>
    <w:p w:rsidR="00173170" w:rsidRDefault="00173170" w:rsidP="008C56C6">
      <w:pPr>
        <w:pStyle w:val="ListParagraph"/>
        <w:numPr>
          <w:ilvl w:val="0"/>
          <w:numId w:val="185"/>
        </w:numPr>
        <w:ind w:left="0" w:firstLine="540"/>
      </w:pPr>
      <w:r w:rsidRPr="00173170">
        <w:rPr>
          <w:b/>
        </w:rPr>
        <w:t>Bư</w:t>
      </w:r>
      <w:r>
        <w:rPr>
          <w:b/>
        </w:rPr>
        <w:t>ớ</w:t>
      </w:r>
      <w:r w:rsidRPr="00173170">
        <w:rPr>
          <w:b/>
        </w:rPr>
        <w:t>c 4:</w:t>
      </w:r>
      <w:r>
        <w:t xml:space="preserve"> Chèn dữ liệu vào văn bản</w:t>
      </w:r>
      <w:r w:rsidR="001B3245">
        <w:t>.</w:t>
      </w:r>
    </w:p>
    <w:p w:rsidR="001B3245" w:rsidRDefault="001B3245" w:rsidP="008C56C6">
      <w:pPr>
        <w:pStyle w:val="ListParagraph"/>
        <w:numPr>
          <w:ilvl w:val="0"/>
          <w:numId w:val="185"/>
        </w:numPr>
        <w:ind w:left="0" w:firstLine="540"/>
      </w:pPr>
      <w:r w:rsidRPr="00E94696">
        <w:rPr>
          <w:b/>
        </w:rPr>
        <w:t>Bước 5:</w:t>
      </w:r>
      <w:r>
        <w:t xml:space="preserve"> Xem trước kết quả</w:t>
      </w:r>
      <w:r w:rsidR="00E94696">
        <w:t xml:space="preserve"> (như hướng dẫn ở các phần trên).</w:t>
      </w:r>
    </w:p>
    <w:p w:rsidR="001B3245" w:rsidRDefault="001B3245" w:rsidP="008C56C6">
      <w:pPr>
        <w:pStyle w:val="ListParagraph"/>
        <w:numPr>
          <w:ilvl w:val="0"/>
          <w:numId w:val="185"/>
        </w:numPr>
        <w:ind w:left="0" w:firstLine="540"/>
      </w:pPr>
      <w:r w:rsidRPr="00E94696">
        <w:rPr>
          <w:b/>
        </w:rPr>
        <w:t>Bước 6:</w:t>
      </w:r>
      <w:r>
        <w:t xml:space="preserve"> Kết thúc quá trình trộn</w:t>
      </w:r>
      <w:r w:rsidR="00E94696">
        <w:t xml:space="preserve"> (như hướng dẫn ở các phần trên).</w:t>
      </w:r>
    </w:p>
    <w:p w:rsidR="00B875CA" w:rsidRDefault="00B875CA" w:rsidP="00C2128A"/>
    <w:p w:rsidR="002952E7" w:rsidRDefault="002952E7" w:rsidP="002A4CA8">
      <w:pPr>
        <w:pStyle w:val="CAP2"/>
      </w:pPr>
      <w:r w:rsidRPr="002952E7">
        <w:t xml:space="preserve"> </w:t>
      </w:r>
      <w:bookmarkStart w:id="269" w:name="_Toc381910419"/>
      <w:bookmarkStart w:id="270" w:name="_Toc404244198"/>
      <w:r w:rsidR="003210AD">
        <w:t xml:space="preserve">Quản lý </w:t>
      </w:r>
      <w:r w:rsidRPr="002952E7">
        <w:t>Macros</w:t>
      </w:r>
      <w:r>
        <w:t xml:space="preserve"> </w:t>
      </w:r>
      <w:r w:rsidR="003210AD">
        <w:t xml:space="preserve">và </w:t>
      </w:r>
      <w:r w:rsidRPr="002952E7">
        <w:t>Forms</w:t>
      </w:r>
      <w:bookmarkEnd w:id="269"/>
      <w:bookmarkEnd w:id="270"/>
    </w:p>
    <w:p w:rsidR="00FC7236" w:rsidRDefault="00FC7236" w:rsidP="00A24649">
      <w:pPr>
        <w:ind w:firstLine="360"/>
        <w:jc w:val="both"/>
      </w:pPr>
    </w:p>
    <w:p w:rsidR="00314702" w:rsidRDefault="002C37AE" w:rsidP="00FC7236">
      <w:pPr>
        <w:ind w:firstLine="810"/>
        <w:jc w:val="both"/>
      </w:pPr>
      <w:r>
        <w:t xml:space="preserve">Chương này sẽ tập trung trình bày cách </w:t>
      </w:r>
      <w:r w:rsidR="00C92EF1">
        <w:t>tạo</w:t>
      </w:r>
      <w:r w:rsidR="00A24649">
        <w:t xml:space="preserve"> và thực thi Macro, cách chạy Macro tự động khi mở một tài liệu</w:t>
      </w:r>
      <w:r w:rsidR="003C2D3C">
        <w:t xml:space="preserve"> và</w:t>
      </w:r>
      <w:r w:rsidR="00A24649">
        <w:t xml:space="preserve"> cách thiết kế biểu mẫu trong tài liệu, cụ thể chương trình sẽ đề cấp tới bốn mục kỹ năng dưới đây:</w:t>
      </w:r>
    </w:p>
    <w:p w:rsidR="00314702" w:rsidRPr="00B875CA" w:rsidRDefault="00314702" w:rsidP="00B12D2C">
      <w:pPr>
        <w:pStyle w:val="ListParagraph"/>
        <w:numPr>
          <w:ilvl w:val="0"/>
          <w:numId w:val="106"/>
        </w:numPr>
        <w:ind w:left="1710"/>
        <w:rPr>
          <w:b/>
        </w:rPr>
      </w:pPr>
      <w:r w:rsidRPr="00B875CA">
        <w:rPr>
          <w:b/>
        </w:rPr>
        <w:t>Thiết lập và thao tác với macros</w:t>
      </w:r>
    </w:p>
    <w:p w:rsidR="00314702" w:rsidRPr="00B875CA" w:rsidRDefault="00314702" w:rsidP="00B12D2C">
      <w:pPr>
        <w:pStyle w:val="ListParagraph"/>
        <w:numPr>
          <w:ilvl w:val="0"/>
          <w:numId w:val="106"/>
        </w:numPr>
        <w:ind w:left="1710"/>
        <w:rPr>
          <w:b/>
        </w:rPr>
      </w:pPr>
      <w:r w:rsidRPr="00B875CA">
        <w:rPr>
          <w:b/>
        </w:rPr>
        <w:t>Thiết lập và thao tác với các lựa chọn trong macros</w:t>
      </w:r>
    </w:p>
    <w:p w:rsidR="00314702" w:rsidRPr="00B875CA" w:rsidRDefault="00314702" w:rsidP="00B12D2C">
      <w:pPr>
        <w:pStyle w:val="ListParagraph"/>
        <w:numPr>
          <w:ilvl w:val="0"/>
          <w:numId w:val="106"/>
        </w:numPr>
        <w:ind w:left="1710"/>
        <w:rPr>
          <w:b/>
        </w:rPr>
      </w:pPr>
      <w:r w:rsidRPr="00B875CA">
        <w:rPr>
          <w:b/>
        </w:rPr>
        <w:t>Tạo forms</w:t>
      </w:r>
    </w:p>
    <w:p w:rsidR="00314702" w:rsidRDefault="00314702" w:rsidP="00B12D2C">
      <w:pPr>
        <w:pStyle w:val="ListParagraph"/>
        <w:numPr>
          <w:ilvl w:val="0"/>
          <w:numId w:val="106"/>
        </w:numPr>
        <w:ind w:left="1710"/>
        <w:rPr>
          <w:b/>
        </w:rPr>
      </w:pPr>
      <w:r w:rsidRPr="00B875CA">
        <w:rPr>
          <w:b/>
        </w:rPr>
        <w:t>Thao tác với forms</w:t>
      </w:r>
    </w:p>
    <w:p w:rsidR="00FC7236" w:rsidRPr="00FC7236" w:rsidRDefault="00FC7236" w:rsidP="00FC7236">
      <w:pPr>
        <w:rPr>
          <w:b/>
        </w:rPr>
      </w:pPr>
    </w:p>
    <w:p w:rsidR="002952E7" w:rsidRDefault="002952E7" w:rsidP="002A4CA8">
      <w:pPr>
        <w:pStyle w:val="CAP3"/>
      </w:pPr>
      <w:r>
        <w:t xml:space="preserve"> </w:t>
      </w:r>
      <w:bookmarkStart w:id="271" w:name="_Toc404244199"/>
      <w:r w:rsidR="00D85624">
        <w:t xml:space="preserve">Thiết lập và thao tác với </w:t>
      </w:r>
      <w:r w:rsidRPr="002952E7">
        <w:t>macros</w:t>
      </w:r>
      <w:bookmarkEnd w:id="271"/>
    </w:p>
    <w:p w:rsidR="000C46CD" w:rsidRDefault="00F837B8" w:rsidP="00FC7236">
      <w:pPr>
        <w:tabs>
          <w:tab w:val="left" w:pos="1620"/>
        </w:tabs>
        <w:ind w:firstLine="1350"/>
        <w:jc w:val="both"/>
      </w:pPr>
      <w:r>
        <w:t>Thực chất macros cũng tương tự như Autotext, khi có những thao tác ta phải lập đi lập lại nhiều lần, để giảm thiểu thời gian ta có thể dùng Autotext hoặc macros</w:t>
      </w:r>
      <w:r w:rsidR="0046755F">
        <w:t>. Để tạo macros thì ta có thể dùng công cụ Record Macro hoặc tự viết mã lệnh trong VBA (</w:t>
      </w:r>
      <w:r w:rsidR="00261303">
        <w:t>viết macros bằng ngôn ngữ Visual Basic)</w:t>
      </w:r>
      <w:r w:rsidR="00945EAD">
        <w:t>.</w:t>
      </w:r>
      <w:r w:rsidR="007B5968">
        <w:t xml:space="preserve"> Trong khuôn khổ giáo trình B, ta chỉ quan tâm tới Record Macro.</w:t>
      </w:r>
      <w:r w:rsidR="00511C55">
        <w:t xml:space="preserve"> Chú ý rằng Macro nằm trong tab Developer, mặc định tab này không được hiển thị trong thanh Ribbon do đó ta phải thiết lập cho tab Developer hiển thị.</w:t>
      </w:r>
    </w:p>
    <w:p w:rsidR="000E5C35" w:rsidRDefault="000E5C35" w:rsidP="00945EAD">
      <w:pPr>
        <w:jc w:val="both"/>
      </w:pPr>
      <w:r>
        <w:t xml:space="preserve">Vào </w:t>
      </w:r>
      <w:r w:rsidRPr="00145091">
        <w:rPr>
          <w:b/>
        </w:rPr>
        <w:t>Customize the Ribbon</w:t>
      </w:r>
      <w:r>
        <w:t>…</w:t>
      </w:r>
      <w:r w:rsidR="00BF490C">
        <w:t>, tick chọn tab Developer:</w:t>
      </w:r>
    </w:p>
    <w:p w:rsidR="00BF490C" w:rsidRDefault="001D06D5" w:rsidP="003326E7">
      <w:pPr>
        <w:jc w:val="center"/>
      </w:pPr>
      <w:r>
        <w:rPr>
          <w:noProof/>
        </w:rPr>
        <w:lastRenderedPageBreak/>
        <w:drawing>
          <wp:inline distT="0" distB="0" distL="0" distR="0" wp14:anchorId="79F77584" wp14:editId="25643BF8">
            <wp:extent cx="5019675" cy="4203978"/>
            <wp:effectExtent l="0" t="0" r="0" b="635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srcRect l="23079" r="15376" b="8320"/>
                    <a:stretch/>
                  </pic:blipFill>
                  <pic:spPr bwMode="auto">
                    <a:xfrm>
                      <a:off x="0" y="0"/>
                      <a:ext cx="5031718" cy="4214064"/>
                    </a:xfrm>
                    <a:prstGeom prst="rect">
                      <a:avLst/>
                    </a:prstGeom>
                    <a:ln>
                      <a:noFill/>
                    </a:ln>
                    <a:extLst>
                      <a:ext uri="{53640926-AAD7-44D8-BBD7-CCE9431645EC}">
                        <a14:shadowObscured xmlns:a14="http://schemas.microsoft.com/office/drawing/2010/main"/>
                      </a:ext>
                    </a:extLst>
                  </pic:spPr>
                </pic:pic>
              </a:graphicData>
            </a:graphic>
          </wp:inline>
        </w:drawing>
      </w:r>
    </w:p>
    <w:p w:rsidR="00836D3F" w:rsidRDefault="00836D3F" w:rsidP="00836D3F">
      <w:pPr>
        <w:jc w:val="center"/>
      </w:pPr>
      <w:r>
        <w:t>Hình 1.88 – Hiển thị tab Developer</w:t>
      </w:r>
    </w:p>
    <w:p w:rsidR="00761556" w:rsidRPr="00FC7236" w:rsidRDefault="00761556" w:rsidP="00B12D2C">
      <w:pPr>
        <w:pStyle w:val="ListParagraph"/>
        <w:numPr>
          <w:ilvl w:val="0"/>
          <w:numId w:val="130"/>
        </w:numPr>
        <w:jc w:val="both"/>
        <w:rPr>
          <w:b/>
        </w:rPr>
      </w:pPr>
      <w:r w:rsidRPr="00FC7236">
        <w:rPr>
          <w:b/>
        </w:rPr>
        <w:t>Cách sử dụng Macro Recorder</w:t>
      </w:r>
    </w:p>
    <w:p w:rsidR="009E6295" w:rsidRPr="009E6295" w:rsidRDefault="009E6295" w:rsidP="00FC7236">
      <w:pPr>
        <w:ind w:firstLine="1080"/>
        <w:jc w:val="both"/>
      </w:pPr>
      <w:r>
        <w:t xml:space="preserve">Vào tab </w:t>
      </w:r>
      <w:r w:rsidRPr="00855CE2">
        <w:rPr>
          <w:b/>
        </w:rPr>
        <w:t>Developer</w:t>
      </w:r>
      <w:r>
        <w:t xml:space="preserve">/ chọn </w:t>
      </w:r>
      <w:r w:rsidRPr="00855CE2">
        <w:rPr>
          <w:b/>
        </w:rPr>
        <w:t>Record</w:t>
      </w:r>
      <w:r w:rsidR="006B4F51" w:rsidRPr="00855CE2">
        <w:rPr>
          <w:b/>
        </w:rPr>
        <w:t xml:space="preserve"> Macro</w:t>
      </w:r>
      <w:r w:rsidR="006B4F51">
        <w:t xml:space="preserve"> trong nhóm lệnh Code</w:t>
      </w:r>
    </w:p>
    <w:p w:rsidR="00761556" w:rsidRDefault="001D06D5" w:rsidP="009E6295">
      <w:pPr>
        <w:jc w:val="center"/>
      </w:pPr>
      <w:r>
        <w:rPr>
          <w:noProof/>
        </w:rPr>
        <w:drawing>
          <wp:inline distT="0" distB="0" distL="0" distR="0" wp14:anchorId="115D6C0B" wp14:editId="48069865">
            <wp:extent cx="6190615" cy="875030"/>
            <wp:effectExtent l="0" t="0" r="635" b="127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6190615" cy="875030"/>
                    </a:xfrm>
                    <a:prstGeom prst="rect">
                      <a:avLst/>
                    </a:prstGeom>
                  </pic:spPr>
                </pic:pic>
              </a:graphicData>
            </a:graphic>
          </wp:inline>
        </w:drawing>
      </w:r>
    </w:p>
    <w:p w:rsidR="000C46CD" w:rsidRDefault="001F68E3" w:rsidP="00FC7236">
      <w:pPr>
        <w:ind w:firstLine="810"/>
      </w:pPr>
      <w:r>
        <w:t>Cửa sổ Record Macro sẽ xuất hiện như dưới đây:</w:t>
      </w:r>
    </w:p>
    <w:p w:rsidR="002E1CB9" w:rsidRDefault="002E1CB9" w:rsidP="00FC7236">
      <w:pPr>
        <w:ind w:firstLine="810"/>
      </w:pPr>
      <w:r>
        <w:t>Đặt tên cho Macro name (mang tính gợi nhớ)</w:t>
      </w:r>
    </w:p>
    <w:p w:rsidR="001F68E3" w:rsidRDefault="001D06D5" w:rsidP="001F68E3">
      <w:pPr>
        <w:jc w:val="center"/>
      </w:pPr>
      <w:r>
        <w:rPr>
          <w:noProof/>
        </w:rPr>
        <w:drawing>
          <wp:inline distT="0" distB="0" distL="0" distR="0" wp14:anchorId="40112F96" wp14:editId="6E5B5F9C">
            <wp:extent cx="3238500" cy="2426825"/>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241426" cy="2429017"/>
                    </a:xfrm>
                    <a:prstGeom prst="rect">
                      <a:avLst/>
                    </a:prstGeom>
                  </pic:spPr>
                </pic:pic>
              </a:graphicData>
            </a:graphic>
          </wp:inline>
        </w:drawing>
      </w:r>
    </w:p>
    <w:p w:rsidR="001F68E3" w:rsidRDefault="001F68E3" w:rsidP="00FC7236">
      <w:pPr>
        <w:ind w:firstLine="990"/>
      </w:pPr>
      <w:r>
        <w:t xml:space="preserve">Để thiết lập phím tắt cho macro, tại màn hình này ta chọn </w:t>
      </w:r>
      <w:r w:rsidRPr="001F68E3">
        <w:rPr>
          <w:b/>
        </w:rPr>
        <w:t>Keyboard</w:t>
      </w:r>
      <w:r>
        <w:t>:</w:t>
      </w:r>
    </w:p>
    <w:p w:rsidR="001F68E3" w:rsidRDefault="001D06D5" w:rsidP="00312AE6">
      <w:pPr>
        <w:jc w:val="center"/>
      </w:pPr>
      <w:r>
        <w:rPr>
          <w:noProof/>
        </w:rPr>
        <w:lastRenderedPageBreak/>
        <w:drawing>
          <wp:inline distT="0" distB="0" distL="0" distR="0" wp14:anchorId="426FE6DF" wp14:editId="59F8D4F3">
            <wp:extent cx="3324225" cy="3046642"/>
            <wp:effectExtent l="0" t="0" r="0" b="190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327273" cy="3049436"/>
                    </a:xfrm>
                    <a:prstGeom prst="rect">
                      <a:avLst/>
                    </a:prstGeom>
                  </pic:spPr>
                </pic:pic>
              </a:graphicData>
            </a:graphic>
          </wp:inline>
        </w:drawing>
      </w:r>
    </w:p>
    <w:p w:rsidR="006C5117" w:rsidRDefault="006C5117" w:rsidP="00B12D2C">
      <w:pPr>
        <w:pStyle w:val="ListParagraph"/>
        <w:numPr>
          <w:ilvl w:val="0"/>
          <w:numId w:val="131"/>
        </w:numPr>
      </w:pPr>
      <w:r w:rsidRPr="00FC7236">
        <w:rPr>
          <w:b/>
        </w:rPr>
        <w:t>Press new shortcut key</w:t>
      </w:r>
      <w:r>
        <w:t>: Nhậ</w:t>
      </w:r>
      <w:r w:rsidR="00576D98">
        <w:t>p</w:t>
      </w:r>
      <w:r>
        <w:t xml:space="preserve"> phím tắt cho  macro này</w:t>
      </w:r>
      <w:r w:rsidR="004B09E4">
        <w:t>.</w:t>
      </w:r>
    </w:p>
    <w:p w:rsidR="006C5117" w:rsidRDefault="00495DB4" w:rsidP="00B12D2C">
      <w:pPr>
        <w:pStyle w:val="ListParagraph"/>
        <w:numPr>
          <w:ilvl w:val="0"/>
          <w:numId w:val="131"/>
        </w:numPr>
      </w:pPr>
      <w:r>
        <w:rPr>
          <w:noProof/>
        </w:rPr>
        <w:drawing>
          <wp:anchor distT="0" distB="0" distL="114300" distR="114300" simplePos="0" relativeHeight="251715584" behindDoc="0" locked="0" layoutInCell="1" allowOverlap="1" wp14:anchorId="3A0E433F" wp14:editId="5036A0FA">
            <wp:simplePos x="0" y="0"/>
            <wp:positionH relativeFrom="column">
              <wp:posOffset>3429000</wp:posOffset>
            </wp:positionH>
            <wp:positionV relativeFrom="paragraph">
              <wp:posOffset>106680</wp:posOffset>
            </wp:positionV>
            <wp:extent cx="2762250" cy="1553766"/>
            <wp:effectExtent l="0" t="0" r="0" b="8890"/>
            <wp:wrapSquare wrapText="bothSides"/>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2762250" cy="1553766"/>
                    </a:xfrm>
                    <a:prstGeom prst="rect">
                      <a:avLst/>
                    </a:prstGeom>
                  </pic:spPr>
                </pic:pic>
              </a:graphicData>
            </a:graphic>
            <wp14:sizeRelH relativeFrom="page">
              <wp14:pctWidth>0</wp14:pctWidth>
            </wp14:sizeRelH>
            <wp14:sizeRelV relativeFrom="page">
              <wp14:pctHeight>0</wp14:pctHeight>
            </wp14:sizeRelV>
          </wp:anchor>
        </w:drawing>
      </w:r>
      <w:r w:rsidR="006C5117" w:rsidRPr="00FC7236">
        <w:rPr>
          <w:b/>
        </w:rPr>
        <w:t>Assign:</w:t>
      </w:r>
      <w:r w:rsidR="006C5117">
        <w:t xml:space="preserve"> Bấm vào đây để chấp nhận phím tắt, lúc này nó sẽ được đưa vào danh mục Current ke</w:t>
      </w:r>
      <w:r w:rsidR="001D7CC9">
        <w:t>ys</w:t>
      </w:r>
      <w:r w:rsidR="00E55487">
        <w:t>, để đóng cửa sổ này thì nhấn nút Close.</w:t>
      </w:r>
    </w:p>
    <w:p w:rsidR="006823F0" w:rsidRDefault="00D76CBC" w:rsidP="00B12D2C">
      <w:pPr>
        <w:pStyle w:val="ListParagraph"/>
        <w:numPr>
          <w:ilvl w:val="0"/>
          <w:numId w:val="131"/>
        </w:numPr>
      </w:pPr>
      <w:r w:rsidRPr="00FC7236">
        <w:rPr>
          <w:b/>
        </w:rPr>
        <w:t>Mà</w:t>
      </w:r>
      <w:r w:rsidR="00D23ACC" w:rsidRPr="00FC7236">
        <w:rPr>
          <w:b/>
        </w:rPr>
        <w:t>n</w:t>
      </w:r>
      <w:r w:rsidRPr="00FC7236">
        <w:rPr>
          <w:b/>
        </w:rPr>
        <w:t xml:space="preserve"> hình lưu Macro:</w:t>
      </w:r>
    </w:p>
    <w:p w:rsidR="00D76CBC" w:rsidRDefault="00D76CBC" w:rsidP="00B12D2C">
      <w:pPr>
        <w:pStyle w:val="ListParagraph"/>
        <w:numPr>
          <w:ilvl w:val="0"/>
          <w:numId w:val="131"/>
        </w:numPr>
      </w:pPr>
      <w:r w:rsidRPr="00FC7236">
        <w:rPr>
          <w:b/>
        </w:rPr>
        <w:t>Stop Recording:</w:t>
      </w:r>
      <w:r>
        <w:t xml:space="preserve"> Ngừng macro đang lưu</w:t>
      </w:r>
      <w:r w:rsidR="0098649B">
        <w:t>.</w:t>
      </w:r>
    </w:p>
    <w:p w:rsidR="00D76CBC" w:rsidRDefault="00D76CBC" w:rsidP="00B12D2C">
      <w:pPr>
        <w:pStyle w:val="ListParagraph"/>
        <w:numPr>
          <w:ilvl w:val="0"/>
          <w:numId w:val="131"/>
        </w:numPr>
      </w:pPr>
      <w:r w:rsidRPr="00FC7236">
        <w:rPr>
          <w:b/>
        </w:rPr>
        <w:t>Pause Recording:</w:t>
      </w:r>
      <w:r>
        <w:t xml:space="preserve"> Tạm ngừng macro đang lưu</w:t>
      </w:r>
      <w:r w:rsidR="0098649B">
        <w:t>.</w:t>
      </w:r>
    </w:p>
    <w:p w:rsidR="00F449EB" w:rsidRPr="00FC7236" w:rsidRDefault="00F449EB" w:rsidP="00B12D2C">
      <w:pPr>
        <w:pStyle w:val="ListParagraph"/>
        <w:numPr>
          <w:ilvl w:val="0"/>
          <w:numId w:val="130"/>
        </w:numPr>
        <w:rPr>
          <w:b/>
        </w:rPr>
      </w:pPr>
      <w:r w:rsidRPr="00FC7236">
        <w:rPr>
          <w:b/>
        </w:rPr>
        <w:t>Chạy Macro:</w:t>
      </w:r>
    </w:p>
    <w:p w:rsidR="000A1C7F" w:rsidRDefault="007C59CB" w:rsidP="00FC7236">
      <w:pPr>
        <w:tabs>
          <w:tab w:val="left" w:pos="1170"/>
        </w:tabs>
        <w:ind w:firstLine="900"/>
        <w:jc w:val="both"/>
      </w:pPr>
      <w:r>
        <w:rPr>
          <w:noProof/>
        </w:rPr>
        <w:drawing>
          <wp:anchor distT="0" distB="0" distL="114300" distR="114300" simplePos="0" relativeHeight="251625472" behindDoc="0" locked="0" layoutInCell="1" allowOverlap="1" wp14:anchorId="5ACA6F89" wp14:editId="2325B702">
            <wp:simplePos x="0" y="0"/>
            <wp:positionH relativeFrom="column">
              <wp:posOffset>3200400</wp:posOffset>
            </wp:positionH>
            <wp:positionV relativeFrom="paragraph">
              <wp:posOffset>82550</wp:posOffset>
            </wp:positionV>
            <wp:extent cx="3009900" cy="2427605"/>
            <wp:effectExtent l="0" t="0" r="0" b="0"/>
            <wp:wrapSquare wrapText="bothSides"/>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extLst>
                        <a:ext uri="{28A0092B-C50C-407E-A947-70E740481C1C}">
                          <a14:useLocalDpi xmlns:a14="http://schemas.microsoft.com/office/drawing/2010/main" val="0"/>
                        </a:ext>
                      </a:extLst>
                    </a:blip>
                    <a:stretch>
                      <a:fillRect/>
                    </a:stretch>
                  </pic:blipFill>
                  <pic:spPr>
                    <a:xfrm>
                      <a:off x="0" y="0"/>
                      <a:ext cx="3009900" cy="2427605"/>
                    </a:xfrm>
                    <a:prstGeom prst="rect">
                      <a:avLst/>
                    </a:prstGeom>
                  </pic:spPr>
                </pic:pic>
              </a:graphicData>
            </a:graphic>
            <wp14:sizeRelH relativeFrom="page">
              <wp14:pctWidth>0</wp14:pctWidth>
            </wp14:sizeRelH>
            <wp14:sizeRelV relativeFrom="page">
              <wp14:pctHeight>0</wp14:pctHeight>
            </wp14:sizeRelV>
          </wp:anchor>
        </w:drawing>
      </w:r>
      <w:r w:rsidR="000A1C7F">
        <w:t>Sau khi đã ngừng macro đang lưu, để chạy Macro này ta có thể gõ phím tắt như bên trên ta đã thiết lập hoặc bấm vào biểu tượng Macros trong nhóm lệnh code của tab Developer.</w:t>
      </w:r>
    </w:p>
    <w:p w:rsidR="003E2602" w:rsidRDefault="003E2602" w:rsidP="007C59CB">
      <w:pPr>
        <w:ind w:firstLine="720"/>
        <w:jc w:val="both"/>
      </w:pPr>
      <w:r>
        <w:t>Chọn tên Macro rồi nhấn nút Run (Ta có thể dùng phím tắt đã gán ở trên) để chạy macro, những thông tin được lưu trước đó sẽ tự động xuất hiện trong tài liệu</w:t>
      </w:r>
      <w:r w:rsidR="006823F0">
        <w:t xml:space="preserve"> (trong trường hợp này là cụm từ Trường Đại Học Công Nghệ Đồng Nai sẽ được đưa vào tài liệu.</w:t>
      </w:r>
    </w:p>
    <w:p w:rsidR="006823F0" w:rsidRDefault="007C59CB" w:rsidP="00B12D2C">
      <w:pPr>
        <w:pStyle w:val="ListParagraph"/>
        <w:numPr>
          <w:ilvl w:val="0"/>
          <w:numId w:val="130"/>
        </w:numPr>
        <w:rPr>
          <w:b/>
        </w:rPr>
      </w:pPr>
      <w:r w:rsidRPr="007C59CB">
        <w:rPr>
          <w:b/>
        </w:rPr>
        <w:t>Thiết lập Macro Security</w:t>
      </w:r>
    </w:p>
    <w:p w:rsidR="00B24BAE" w:rsidRPr="00B24BAE" w:rsidRDefault="00B24BAE" w:rsidP="00FC7236">
      <w:pPr>
        <w:ind w:firstLine="990"/>
      </w:pPr>
      <w:r>
        <w:t xml:space="preserve">Ta phải cho phép Macro hoạt động bằng cách bấm nút lệnh Macro Security rồi cấu hình như bên dưới </w:t>
      </w:r>
    </w:p>
    <w:p w:rsidR="007C59CB" w:rsidRPr="000A1C7F" w:rsidRDefault="00B56C14" w:rsidP="007C59CB">
      <w:pPr>
        <w:jc w:val="center"/>
      </w:pPr>
      <w:r>
        <w:rPr>
          <w:noProof/>
        </w:rPr>
        <w:lastRenderedPageBreak/>
        <w:drawing>
          <wp:inline distT="0" distB="0" distL="0" distR="0" wp14:anchorId="78EA9234" wp14:editId="59F7C3DC">
            <wp:extent cx="3133725" cy="1213606"/>
            <wp:effectExtent l="0" t="0" r="0" b="571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136505" cy="1214683"/>
                    </a:xfrm>
                    <a:prstGeom prst="rect">
                      <a:avLst/>
                    </a:prstGeom>
                  </pic:spPr>
                </pic:pic>
              </a:graphicData>
            </a:graphic>
          </wp:inline>
        </w:drawing>
      </w:r>
    </w:p>
    <w:p w:rsidR="002952E7" w:rsidRDefault="002952E7" w:rsidP="002A4CA8">
      <w:pPr>
        <w:pStyle w:val="CAP3"/>
      </w:pPr>
      <w:r>
        <w:t xml:space="preserve"> </w:t>
      </w:r>
      <w:bookmarkStart w:id="272" w:name="_Toc404244200"/>
      <w:r w:rsidR="00D85624">
        <w:t>Thiết lập và thao tác với các lựa chọn trong macros</w:t>
      </w:r>
      <w:bookmarkEnd w:id="272"/>
    </w:p>
    <w:p w:rsidR="000C46CD" w:rsidRDefault="000B0C15" w:rsidP="00FC7236">
      <w:pPr>
        <w:ind w:firstLine="1260"/>
      </w:pPr>
      <w:r>
        <w:t>Word cung cấp một số Macro mà nội tại của nó tự làm các công việc sau</w:t>
      </w:r>
      <w:r w:rsidR="00942C1E">
        <w:t xml:space="preserve"> (khi Record Macro ta đặt tên trùng với tên của các Macro có sẵ</w:t>
      </w:r>
      <w:r w:rsidR="00907F13">
        <w:t>n</w:t>
      </w:r>
      <w:r w:rsidR="00942C1E">
        <w:t>)</w:t>
      </w:r>
      <w:r>
        <w:t>:</w:t>
      </w:r>
    </w:p>
    <w:p w:rsidR="00907F13" w:rsidRDefault="00907F13" w:rsidP="00B12D2C">
      <w:pPr>
        <w:pStyle w:val="ListParagraph"/>
        <w:numPr>
          <w:ilvl w:val="0"/>
          <w:numId w:val="132"/>
        </w:numPr>
        <w:jc w:val="both"/>
      </w:pPr>
      <w:r w:rsidRPr="00FC7236">
        <w:rPr>
          <w:b/>
        </w:rPr>
        <w:t>AutoOpen</w:t>
      </w:r>
      <w:r>
        <w:t>: Tự động thực thi Macro khi mở tài liệu.</w:t>
      </w:r>
    </w:p>
    <w:p w:rsidR="000C0887" w:rsidRDefault="000C0887" w:rsidP="00B12D2C">
      <w:pPr>
        <w:pStyle w:val="ListParagraph"/>
        <w:numPr>
          <w:ilvl w:val="0"/>
          <w:numId w:val="132"/>
        </w:numPr>
        <w:jc w:val="both"/>
      </w:pPr>
      <w:r w:rsidRPr="00FC7236">
        <w:rPr>
          <w:b/>
        </w:rPr>
        <w:t>AutoExec</w:t>
      </w:r>
      <w:r>
        <w:t>: Tự động thực thi Macro khi ta mở chương trình word (trước khi mở bất kỳ một tập tin word nào).</w:t>
      </w:r>
    </w:p>
    <w:p w:rsidR="000C0887" w:rsidRDefault="002C4315" w:rsidP="00B12D2C">
      <w:pPr>
        <w:pStyle w:val="ListParagraph"/>
        <w:numPr>
          <w:ilvl w:val="0"/>
          <w:numId w:val="132"/>
        </w:numPr>
        <w:jc w:val="both"/>
      </w:pPr>
      <w:r w:rsidRPr="00FC7236">
        <w:rPr>
          <w:b/>
        </w:rPr>
        <w:t>AutoNew</w:t>
      </w:r>
      <w:r>
        <w:t>: Tự động thực thi Macro khi ta tạo mới một tài liệu.</w:t>
      </w:r>
    </w:p>
    <w:p w:rsidR="002C4315" w:rsidRDefault="00C9593A" w:rsidP="00B12D2C">
      <w:pPr>
        <w:pStyle w:val="ListParagraph"/>
        <w:numPr>
          <w:ilvl w:val="0"/>
          <w:numId w:val="132"/>
        </w:numPr>
        <w:jc w:val="both"/>
      </w:pPr>
      <w:r w:rsidRPr="00FC7236">
        <w:rPr>
          <w:b/>
        </w:rPr>
        <w:t>AutoClose</w:t>
      </w:r>
      <w:r>
        <w:t>: Tự động thực thi Macro khi ta đóng tài liệu.</w:t>
      </w:r>
    </w:p>
    <w:p w:rsidR="00C9593A" w:rsidRDefault="00C9593A" w:rsidP="00B12D2C">
      <w:pPr>
        <w:pStyle w:val="ListParagraph"/>
        <w:numPr>
          <w:ilvl w:val="0"/>
          <w:numId w:val="132"/>
        </w:numPr>
        <w:jc w:val="both"/>
      </w:pPr>
      <w:r w:rsidRPr="00FC7236">
        <w:rPr>
          <w:b/>
        </w:rPr>
        <w:t>AutoExit</w:t>
      </w:r>
      <w:r>
        <w:t>: Tự động thực thi Macro khi ta thoát Word.</w:t>
      </w:r>
    </w:p>
    <w:p w:rsidR="000B0C15" w:rsidRPr="008C7769" w:rsidRDefault="006F3559" w:rsidP="00B12D2C">
      <w:pPr>
        <w:pStyle w:val="ListParagraph"/>
        <w:numPr>
          <w:ilvl w:val="0"/>
          <w:numId w:val="132"/>
        </w:numPr>
        <w:jc w:val="both"/>
      </w:pPr>
      <w:r w:rsidRPr="008C7769">
        <w:t>Ví dụ:</w:t>
      </w:r>
    </w:p>
    <w:p w:rsidR="006F3559" w:rsidRDefault="006F3559" w:rsidP="006F3559">
      <w:pPr>
        <w:jc w:val="center"/>
      </w:pPr>
      <w:r>
        <w:rPr>
          <w:noProof/>
        </w:rPr>
        <w:drawing>
          <wp:inline distT="0" distB="0" distL="0" distR="0" wp14:anchorId="1121A937" wp14:editId="536551BC">
            <wp:extent cx="2629797" cy="1952625"/>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2634764" cy="1956313"/>
                    </a:xfrm>
                    <a:prstGeom prst="rect">
                      <a:avLst/>
                    </a:prstGeom>
                  </pic:spPr>
                </pic:pic>
              </a:graphicData>
            </a:graphic>
          </wp:inline>
        </w:drawing>
      </w:r>
    </w:p>
    <w:p w:rsidR="00223CFF" w:rsidRDefault="00223CFF" w:rsidP="00FC7236">
      <w:pPr>
        <w:ind w:firstLine="990"/>
      </w:pPr>
      <w:r>
        <w:t>Khi chọn Record Macro, ta đặt tên AutoOpen ở trong mục Macro name, lúc này Macro sẽ tự động thực thi khi ta mở tài liệu word.</w:t>
      </w:r>
    </w:p>
    <w:p w:rsidR="000C46CD" w:rsidRDefault="000C46CD" w:rsidP="000C46CD"/>
    <w:p w:rsidR="002952E7" w:rsidRDefault="002952E7" w:rsidP="002A4CA8">
      <w:pPr>
        <w:pStyle w:val="CAP3"/>
      </w:pPr>
      <w:r>
        <w:t xml:space="preserve"> </w:t>
      </w:r>
      <w:bookmarkStart w:id="273" w:name="_Toc404244201"/>
      <w:r w:rsidR="00534785">
        <w:t>Tạo</w:t>
      </w:r>
      <w:r w:rsidRPr="002952E7">
        <w:t xml:space="preserve"> forms</w:t>
      </w:r>
      <w:bookmarkEnd w:id="273"/>
    </w:p>
    <w:p w:rsidR="000C46CD" w:rsidRDefault="00D64F0D" w:rsidP="00FC7236">
      <w:pPr>
        <w:ind w:firstLine="1170"/>
      </w:pPr>
      <w:r>
        <w:t>Trong một số trường hợp ta cần làm những biểu mẫu để người sử dụng nhập thông tin, chẳng hạn như biểu mẫu dưới đây:</w:t>
      </w:r>
    </w:p>
    <w:p w:rsidR="00D64F0D" w:rsidRDefault="00207E4D" w:rsidP="008311ED">
      <w:pPr>
        <w:jc w:val="center"/>
      </w:pPr>
      <w:r>
        <w:rPr>
          <w:noProof/>
        </w:rPr>
        <w:lastRenderedPageBreak/>
        <w:drawing>
          <wp:inline distT="0" distB="0" distL="0" distR="0" wp14:anchorId="70FD8052" wp14:editId="4830C0A0">
            <wp:extent cx="3562350" cy="2253393"/>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3562350" cy="2253393"/>
                    </a:xfrm>
                    <a:prstGeom prst="rect">
                      <a:avLst/>
                    </a:prstGeom>
                  </pic:spPr>
                </pic:pic>
              </a:graphicData>
            </a:graphic>
          </wp:inline>
        </w:drawing>
      </w:r>
    </w:p>
    <w:p w:rsidR="00FC7236" w:rsidRDefault="00FC7236" w:rsidP="008311ED">
      <w:pPr>
        <w:jc w:val="center"/>
      </w:pPr>
    </w:p>
    <w:p w:rsidR="00494D11" w:rsidRDefault="000349CF" w:rsidP="00FC7236">
      <w:pPr>
        <w:ind w:firstLine="1260"/>
        <w:jc w:val="both"/>
      </w:pPr>
      <w:r>
        <w:t>Word cho phép chúng ta thiết kế</w:t>
      </w:r>
      <w:r w:rsidR="00F06196">
        <w:t xml:space="preserve"> các</w:t>
      </w:r>
      <w:r>
        <w:t xml:space="preserve"> control  </w:t>
      </w:r>
      <w:r w:rsidR="00F06196">
        <w:t>(Plain Text Control, Rich Text Control,</w:t>
      </w:r>
      <w:r w:rsidR="009603E9">
        <w:t xml:space="preserve"> Button, Drop List, DateTime picker, RadioButton, Checkbox…)</w:t>
      </w:r>
      <w:r w:rsidR="00494D11">
        <w:t>, tùy vào mục đích sử dụng mà ta có thể lựa còn các control phù hợp.</w:t>
      </w:r>
      <w:r w:rsidR="00A576D8">
        <w:t xml:space="preserve"> </w:t>
      </w:r>
      <w:r w:rsidR="00FE3BF1">
        <w:t>Ta nên dùng bảng để định vị trí cho các control trên form</w:t>
      </w:r>
      <w:r w:rsidR="00A576D8">
        <w:t>.</w:t>
      </w:r>
    </w:p>
    <w:p w:rsidR="00494D11" w:rsidRDefault="002504AC" w:rsidP="00FC7236">
      <w:pPr>
        <w:ind w:firstLine="1260"/>
        <w:jc w:val="both"/>
      </w:pPr>
      <w:r>
        <w:t>Để thiết kế được Form, ta vào tab Developer như dưới đây</w:t>
      </w:r>
      <w:r w:rsidR="00CC38AD">
        <w:t xml:space="preserve"> (nếu không thấy thì ta vào Customize the Ribbon để mở lên)</w:t>
      </w:r>
      <w:r>
        <w:t>:</w:t>
      </w:r>
    </w:p>
    <w:p w:rsidR="002504AC" w:rsidRDefault="008633C2" w:rsidP="002504AC">
      <w:pPr>
        <w:jc w:val="center"/>
      </w:pPr>
      <w:r>
        <w:rPr>
          <w:noProof/>
        </w:rPr>
        <w:drawing>
          <wp:inline distT="0" distB="0" distL="0" distR="0" wp14:anchorId="115A9744" wp14:editId="5B69B6B6">
            <wp:extent cx="4333875" cy="1104900"/>
            <wp:effectExtent l="0" t="0" r="9525"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333875" cy="1104900"/>
                    </a:xfrm>
                    <a:prstGeom prst="rect">
                      <a:avLst/>
                    </a:prstGeom>
                  </pic:spPr>
                </pic:pic>
              </a:graphicData>
            </a:graphic>
          </wp:inline>
        </w:drawing>
      </w:r>
    </w:p>
    <w:p w:rsidR="00FC7236" w:rsidRDefault="00FC7236" w:rsidP="002504AC">
      <w:pPr>
        <w:jc w:val="center"/>
      </w:pPr>
    </w:p>
    <w:p w:rsidR="00345E84" w:rsidRDefault="00345E84" w:rsidP="00345E84">
      <w:r>
        <w:t>Để dễ dàng hiểu cách sử dụng Form, ta làm mẫu sau:</w:t>
      </w:r>
    </w:p>
    <w:p w:rsidR="00EF78D4" w:rsidRDefault="006B6CB5" w:rsidP="00345E84">
      <w:pPr>
        <w:jc w:val="center"/>
      </w:pPr>
      <w:r>
        <w:rPr>
          <w:noProof/>
        </w:rPr>
        <w:drawing>
          <wp:inline distT="0" distB="0" distL="0" distR="0" wp14:anchorId="01934800" wp14:editId="0A3DE05A">
            <wp:extent cx="3740468" cy="2266950"/>
            <wp:effectExtent l="0" t="0" r="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3740468" cy="2266950"/>
                    </a:xfrm>
                    <a:prstGeom prst="rect">
                      <a:avLst/>
                    </a:prstGeom>
                  </pic:spPr>
                </pic:pic>
              </a:graphicData>
            </a:graphic>
          </wp:inline>
        </w:drawing>
      </w:r>
    </w:p>
    <w:p w:rsidR="00FC7236" w:rsidRDefault="00FC7236" w:rsidP="00345E84">
      <w:pPr>
        <w:jc w:val="center"/>
      </w:pPr>
    </w:p>
    <w:p w:rsidR="00345E84" w:rsidRDefault="00345E84" w:rsidP="00FC7236">
      <w:pPr>
        <w:ind w:firstLine="900"/>
      </w:pPr>
      <w:r>
        <w:t>Trước tiên ta cần định hình giao diện, dùng bảng để định vị cho các control</w:t>
      </w:r>
      <w:r w:rsidR="0007382E">
        <w:t>. Để bắt đầu thiết kế thì ta phải chọn nút Design Mode</w:t>
      </w:r>
      <w:r w:rsidR="00902C20">
        <w:t xml:space="preserve"> rồi chọn các control phù hợp đưa vào biểu mẫu:</w:t>
      </w:r>
    </w:p>
    <w:p w:rsidR="00183457" w:rsidRDefault="00183457" w:rsidP="00FC7236">
      <w:pPr>
        <w:ind w:firstLine="1260"/>
      </w:pPr>
      <w:r>
        <w:lastRenderedPageBreak/>
        <w:t>Để đưa ô nhập họ tên, ta di chuyể</w:t>
      </w:r>
      <w:r w:rsidR="008D6BAF">
        <w:t>n con trỏ</w:t>
      </w:r>
      <w:r>
        <w:t xml:space="preserve"> văn bản vào đúng vị trí rồi bấm  vào biểu tượng </w:t>
      </w:r>
      <w:r w:rsidRPr="00143ED5">
        <w:rPr>
          <w:b/>
        </w:rPr>
        <w:t>Aa</w:t>
      </w:r>
      <w:r>
        <w:t xml:space="preserve"> như hình dưới:</w:t>
      </w:r>
    </w:p>
    <w:p w:rsidR="00902C20" w:rsidRDefault="008D6BAF" w:rsidP="005369D4">
      <w:pPr>
        <w:jc w:val="center"/>
      </w:pPr>
      <w:r>
        <w:rPr>
          <w:noProof/>
        </w:rPr>
        <w:drawing>
          <wp:inline distT="0" distB="0" distL="0" distR="0" wp14:anchorId="02D48097" wp14:editId="2D55E00F">
            <wp:extent cx="4524375" cy="211465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26">
                      <a:extLst>
                        <a:ext uri="{28A0092B-C50C-407E-A947-70E740481C1C}">
                          <a14:useLocalDpi xmlns:a14="http://schemas.microsoft.com/office/drawing/2010/main" val="0"/>
                        </a:ext>
                      </a:extLst>
                    </a:blip>
                    <a:srcRect b="44300"/>
                    <a:stretch/>
                  </pic:blipFill>
                  <pic:spPr bwMode="auto">
                    <a:xfrm>
                      <a:off x="0" y="0"/>
                      <a:ext cx="4525522" cy="2115190"/>
                    </a:xfrm>
                    <a:prstGeom prst="rect">
                      <a:avLst/>
                    </a:prstGeom>
                    <a:noFill/>
                    <a:ln>
                      <a:noFill/>
                    </a:ln>
                    <a:extLst>
                      <a:ext uri="{53640926-AAD7-44D8-BBD7-CCE9431645EC}">
                        <a14:shadowObscured xmlns:a14="http://schemas.microsoft.com/office/drawing/2010/main"/>
                      </a:ext>
                    </a:extLst>
                  </pic:spPr>
                </pic:pic>
              </a:graphicData>
            </a:graphic>
          </wp:inline>
        </w:drawing>
      </w:r>
    </w:p>
    <w:p w:rsidR="001E268C" w:rsidRDefault="00143ED5" w:rsidP="00FC7236">
      <w:pPr>
        <w:ind w:firstLine="810"/>
      </w:pPr>
      <w:r>
        <w:t xml:space="preserve">Đối với Năm Sinh, ta cũng di chuyển con trỏ văn bản vào đúng vị trí rồi chọn </w:t>
      </w:r>
      <w:r w:rsidR="0095263E">
        <w:t>Date Picker Control:</w:t>
      </w:r>
    </w:p>
    <w:p w:rsidR="0095263E" w:rsidRDefault="008D6BAF" w:rsidP="00E6376B">
      <w:pPr>
        <w:jc w:val="center"/>
      </w:pPr>
      <w:r>
        <w:rPr>
          <w:noProof/>
        </w:rPr>
        <w:drawing>
          <wp:inline distT="0" distB="0" distL="0" distR="0" wp14:anchorId="52816E50" wp14:editId="4A71D781">
            <wp:extent cx="4492487" cy="2152650"/>
            <wp:effectExtent l="0" t="0" r="381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504425" cy="2158370"/>
                    </a:xfrm>
                    <a:prstGeom prst="rect">
                      <a:avLst/>
                    </a:prstGeom>
                    <a:noFill/>
                    <a:ln>
                      <a:noFill/>
                    </a:ln>
                  </pic:spPr>
                </pic:pic>
              </a:graphicData>
            </a:graphic>
          </wp:inline>
        </w:drawing>
      </w:r>
    </w:p>
    <w:p w:rsidR="00746422" w:rsidRDefault="00746422" w:rsidP="00FC7236">
      <w:pPr>
        <w:ind w:firstLine="990"/>
      </w:pPr>
      <w:r>
        <w:t>Mục giới tính:</w:t>
      </w:r>
      <w:r w:rsidR="009E77A0">
        <w:t xml:space="preserve"> Tại một thời điểm chỉ cho phép chọn một lựa chọn (Nam hoặc Nữ</w:t>
      </w:r>
      <w:r w:rsidR="00D45CA3">
        <w:t xml:space="preserve">), ta dùng </w:t>
      </w:r>
      <w:r w:rsidR="00C444F4">
        <w:t>Option</w:t>
      </w:r>
      <w:r w:rsidR="00D45CA3">
        <w:t>Button Control</w:t>
      </w:r>
      <w:r w:rsidR="00BB2BA6">
        <w:t xml:space="preserve">. Chú ý rằng hai </w:t>
      </w:r>
      <w:r w:rsidR="00C444F4">
        <w:t>Option</w:t>
      </w:r>
      <w:r w:rsidR="00BB2BA6">
        <w:t>Button phải cùng một nhóm</w:t>
      </w:r>
      <w:r w:rsidR="00325F5B">
        <w:t>.</w:t>
      </w:r>
    </w:p>
    <w:p w:rsidR="003C46DA" w:rsidRDefault="00C444F4" w:rsidP="003C46DA">
      <w:pPr>
        <w:jc w:val="center"/>
      </w:pPr>
      <w:r>
        <w:rPr>
          <w:noProof/>
        </w:rPr>
        <w:drawing>
          <wp:inline distT="0" distB="0" distL="0" distR="0" wp14:anchorId="0C654955" wp14:editId="24BAF0B6">
            <wp:extent cx="4375785" cy="2802790"/>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405621" cy="2821901"/>
                    </a:xfrm>
                    <a:prstGeom prst="rect">
                      <a:avLst/>
                    </a:prstGeom>
                    <a:noFill/>
                    <a:ln>
                      <a:noFill/>
                    </a:ln>
                  </pic:spPr>
                </pic:pic>
              </a:graphicData>
            </a:graphic>
          </wp:inline>
        </w:drawing>
      </w:r>
    </w:p>
    <w:p w:rsidR="0010719E" w:rsidRDefault="0010719E" w:rsidP="00FC7236">
      <w:pPr>
        <w:ind w:firstLine="1080"/>
      </w:pPr>
      <w:r>
        <w:t>Kế đến ô tình trạng hôn nhân, ở đây ta có các tình trạng : Độc thân, có gia đình, ly thân, ly hôn.</w:t>
      </w:r>
      <w:r w:rsidR="004256AC">
        <w:t xml:space="preserve"> Vậy ta sử dụng Drop list</w:t>
      </w:r>
      <w:r w:rsidR="00A41032">
        <w:t xml:space="preserve"> contro</w:t>
      </w:r>
      <w:r w:rsidR="00433E76">
        <w:t>l</w:t>
      </w:r>
      <w:r w:rsidR="0000433D">
        <w:t>:</w:t>
      </w:r>
    </w:p>
    <w:p w:rsidR="0010719E" w:rsidRDefault="00C444F4" w:rsidP="003C46DA">
      <w:pPr>
        <w:jc w:val="center"/>
      </w:pPr>
      <w:r>
        <w:rPr>
          <w:noProof/>
        </w:rPr>
        <w:lastRenderedPageBreak/>
        <w:drawing>
          <wp:inline distT="0" distB="0" distL="0" distR="0" wp14:anchorId="32B13DC0" wp14:editId="549ABB1A">
            <wp:extent cx="4021455" cy="1914979"/>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026087" cy="1917185"/>
                    </a:xfrm>
                    <a:prstGeom prst="rect">
                      <a:avLst/>
                    </a:prstGeom>
                    <a:noFill/>
                    <a:ln>
                      <a:noFill/>
                    </a:ln>
                  </pic:spPr>
                </pic:pic>
              </a:graphicData>
            </a:graphic>
          </wp:inline>
        </w:drawing>
      </w:r>
    </w:p>
    <w:p w:rsidR="001310A6" w:rsidRDefault="001310A6" w:rsidP="00FC7236">
      <w:pPr>
        <w:ind w:firstLine="630"/>
      </w:pPr>
      <w:r>
        <w:t>Ô email và điện thoại tương tự như ô nhập tên.</w:t>
      </w:r>
    </w:p>
    <w:p w:rsidR="001310A6" w:rsidRDefault="001310A6" w:rsidP="00FC7236">
      <w:pPr>
        <w:ind w:firstLine="990"/>
      </w:pPr>
      <w:r>
        <w:t>Cuối cùng ta có ô sở thích, ở đây biểu mẫu đưa ra các sở thích: Xem phim, bóng đá, đọc sách</w:t>
      </w:r>
      <w:r w:rsidR="00167F8A">
        <w:t>. Người sử dụng có quyền chọn nhiều lựa chọn, vậy ta dùng Checkbox</w:t>
      </w:r>
      <w:r w:rsidR="002B2AEF">
        <w:t>.</w:t>
      </w:r>
    </w:p>
    <w:p w:rsidR="002B2AEF" w:rsidRDefault="00C444F4" w:rsidP="00D20C9F">
      <w:pPr>
        <w:jc w:val="center"/>
      </w:pPr>
      <w:r>
        <w:rPr>
          <w:noProof/>
        </w:rPr>
        <w:drawing>
          <wp:inline distT="0" distB="0" distL="0" distR="0" wp14:anchorId="4F08B1CE" wp14:editId="1B9A121E">
            <wp:extent cx="3914181" cy="2783417"/>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922528" cy="2789352"/>
                    </a:xfrm>
                    <a:prstGeom prst="rect">
                      <a:avLst/>
                    </a:prstGeom>
                    <a:noFill/>
                    <a:ln>
                      <a:noFill/>
                    </a:ln>
                  </pic:spPr>
                </pic:pic>
              </a:graphicData>
            </a:graphic>
          </wp:inline>
        </w:drawing>
      </w:r>
    </w:p>
    <w:p w:rsidR="000C46CD" w:rsidRDefault="00A7571A" w:rsidP="00C444F4">
      <w:pPr>
        <w:spacing w:line="360" w:lineRule="auto"/>
        <w:ind w:firstLine="900"/>
        <w:jc w:val="both"/>
      </w:pPr>
      <w:r>
        <w:t>Vậy ta đã thiết kế xong biểu mẫu, với các control phù hợp với mục đích sử dụng</w:t>
      </w:r>
      <w:r w:rsidR="0046122C">
        <w:t>, phần tiếp theo sẽ trình bày các thao tác với control trong biểu mẫu.</w:t>
      </w:r>
    </w:p>
    <w:p w:rsidR="00FC7236" w:rsidRDefault="00FC7236" w:rsidP="00FC7236">
      <w:pPr>
        <w:ind w:firstLine="900"/>
        <w:jc w:val="both"/>
      </w:pPr>
    </w:p>
    <w:p w:rsidR="002952E7" w:rsidRDefault="002952E7" w:rsidP="002A4CA8">
      <w:pPr>
        <w:pStyle w:val="CAP3"/>
      </w:pPr>
      <w:r>
        <w:t xml:space="preserve"> </w:t>
      </w:r>
      <w:bookmarkStart w:id="274" w:name="_Toc404244202"/>
      <w:r w:rsidR="00425A95">
        <w:t>Thao tác với</w:t>
      </w:r>
      <w:r w:rsidRPr="002952E7">
        <w:t xml:space="preserve"> forms</w:t>
      </w:r>
      <w:bookmarkEnd w:id="274"/>
    </w:p>
    <w:p w:rsidR="000C46CD" w:rsidRDefault="0036030A" w:rsidP="00C444F4">
      <w:pPr>
        <w:spacing w:line="360" w:lineRule="auto"/>
        <w:ind w:firstLine="1350"/>
      </w:pPr>
      <w:r>
        <w:t>Ta sẽ thông qua cách thao tác với một số control thường sử dụng nhất trong biểu mẫu, cụ thể ta sẽ thao các với các control đã trình bày ở phần trên.</w:t>
      </w:r>
      <w:r w:rsidR="007A7008">
        <w:t xml:space="preserve"> Ta bấm chuột vào từng Control rồi chọn Properties trong nhóm lệnh Controls của tab Developer:</w:t>
      </w:r>
    </w:p>
    <w:p w:rsidR="002F766D" w:rsidRPr="00A634EB" w:rsidRDefault="002F766D" w:rsidP="000C46CD">
      <w:pPr>
        <w:rPr>
          <w:b/>
        </w:rPr>
      </w:pPr>
      <w:r>
        <w:t xml:space="preserve">Đối với </w:t>
      </w:r>
      <w:r w:rsidRPr="00A634EB">
        <w:rPr>
          <w:b/>
        </w:rPr>
        <w:t>PlainText, RichText:</w:t>
      </w:r>
    </w:p>
    <w:p w:rsidR="0036030A" w:rsidRDefault="00C444F4" w:rsidP="00776035">
      <w:pPr>
        <w:jc w:val="center"/>
      </w:pPr>
      <w:r>
        <w:rPr>
          <w:noProof/>
        </w:rPr>
        <w:lastRenderedPageBreak/>
        <w:drawing>
          <wp:inline distT="0" distB="0" distL="0" distR="0" wp14:anchorId="00B5BA0E" wp14:editId="56AF648E">
            <wp:extent cx="4019411" cy="3171825"/>
            <wp:effectExtent l="0" t="0" r="63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024650" cy="3175959"/>
                    </a:xfrm>
                    <a:prstGeom prst="rect">
                      <a:avLst/>
                    </a:prstGeom>
                    <a:noFill/>
                    <a:ln>
                      <a:noFill/>
                    </a:ln>
                  </pic:spPr>
                </pic:pic>
              </a:graphicData>
            </a:graphic>
          </wp:inline>
        </w:drawing>
      </w:r>
    </w:p>
    <w:p w:rsidR="00CB7839" w:rsidRDefault="00CB7839" w:rsidP="00B12D2C">
      <w:pPr>
        <w:pStyle w:val="ListParagraph"/>
        <w:numPr>
          <w:ilvl w:val="0"/>
          <w:numId w:val="133"/>
        </w:numPr>
      </w:pPr>
      <w:r>
        <w:t>Ta nhập tiêu đề</w:t>
      </w:r>
      <w:r w:rsidR="00A634EB">
        <w:t xml:space="preserve"> (title)</w:t>
      </w:r>
      <w:r>
        <w:t xml:space="preserve"> cho control để dễ thao tác trong quá trình sử dụng.</w:t>
      </w:r>
    </w:p>
    <w:p w:rsidR="00CB7839" w:rsidRDefault="0099487B" w:rsidP="00B12D2C">
      <w:pPr>
        <w:pStyle w:val="ListParagraph"/>
        <w:numPr>
          <w:ilvl w:val="0"/>
          <w:numId w:val="133"/>
        </w:numPr>
      </w:pPr>
      <w:r>
        <w:t xml:space="preserve">Đối với </w:t>
      </w:r>
      <w:r w:rsidRPr="00FC7236">
        <w:rPr>
          <w:b/>
        </w:rPr>
        <w:t>Datetime Picker</w:t>
      </w:r>
      <w:r>
        <w:t xml:space="preserve"> (ô năm sinh):</w:t>
      </w:r>
    </w:p>
    <w:p w:rsidR="00A634EB" w:rsidRDefault="00A634EB" w:rsidP="00B12D2C">
      <w:pPr>
        <w:pStyle w:val="ListParagraph"/>
        <w:numPr>
          <w:ilvl w:val="0"/>
          <w:numId w:val="133"/>
        </w:numPr>
        <w:jc w:val="both"/>
      </w:pPr>
      <w:r>
        <w:t>Nhập tiêu đề (title)</w:t>
      </w:r>
      <w:r w:rsidR="00242D0D">
        <w:t xml:space="preserve">, hiệu chỉnh </w:t>
      </w:r>
      <w:r w:rsidR="00242D0D" w:rsidRPr="00FC7236">
        <w:rPr>
          <w:b/>
        </w:rPr>
        <w:t>Display the date like this</w:t>
      </w:r>
      <w:r w:rsidR="00242D0D">
        <w:t xml:space="preserve"> (dd/MM/yyyy chính là hiển thị Ngày/tháng/năm, ví dụ 20/12/1983)</w:t>
      </w:r>
      <w:r w:rsidR="00EA0F94">
        <w:t>.</w:t>
      </w:r>
    </w:p>
    <w:p w:rsidR="0099487B" w:rsidRDefault="00C444F4" w:rsidP="00A634EB">
      <w:pPr>
        <w:jc w:val="center"/>
      </w:pPr>
      <w:r>
        <w:rPr>
          <w:noProof/>
        </w:rPr>
        <w:drawing>
          <wp:inline distT="0" distB="0" distL="0" distR="0" wp14:anchorId="21B181A4" wp14:editId="31C73EA8">
            <wp:extent cx="2562017" cy="4767779"/>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2589729" cy="4819349"/>
                    </a:xfrm>
                    <a:prstGeom prst="rect">
                      <a:avLst/>
                    </a:prstGeom>
                  </pic:spPr>
                </pic:pic>
              </a:graphicData>
            </a:graphic>
          </wp:inline>
        </w:drawing>
      </w:r>
    </w:p>
    <w:p w:rsidR="002A5C5A" w:rsidRDefault="002B5804" w:rsidP="00FC7236">
      <w:pPr>
        <w:ind w:firstLine="900"/>
        <w:jc w:val="both"/>
      </w:pPr>
      <w:r>
        <w:rPr>
          <w:noProof/>
        </w:rPr>
        <w:lastRenderedPageBreak/>
        <w:drawing>
          <wp:anchor distT="0" distB="0" distL="114300" distR="114300" simplePos="0" relativeHeight="251638784" behindDoc="0" locked="0" layoutInCell="1" allowOverlap="1" wp14:anchorId="43BB70D9" wp14:editId="08E5090E">
            <wp:simplePos x="0" y="0"/>
            <wp:positionH relativeFrom="column">
              <wp:posOffset>4371975</wp:posOffset>
            </wp:positionH>
            <wp:positionV relativeFrom="paragraph">
              <wp:posOffset>295275</wp:posOffset>
            </wp:positionV>
            <wp:extent cx="1962150" cy="4267200"/>
            <wp:effectExtent l="0" t="0" r="0" b="0"/>
            <wp:wrapSquare wrapText="bothSides"/>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3">
                      <a:extLst>
                        <a:ext uri="{28A0092B-C50C-407E-A947-70E740481C1C}">
                          <a14:useLocalDpi xmlns:a14="http://schemas.microsoft.com/office/drawing/2010/main" val="0"/>
                        </a:ext>
                      </a:extLst>
                    </a:blip>
                    <a:srcRect b="34407"/>
                    <a:stretch/>
                  </pic:blipFill>
                  <pic:spPr bwMode="auto">
                    <a:xfrm>
                      <a:off x="0" y="0"/>
                      <a:ext cx="1962150" cy="4267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A5C5A">
        <w:t xml:space="preserve">Đối với </w:t>
      </w:r>
      <w:r w:rsidR="002A5C5A" w:rsidRPr="002A5C5A">
        <w:rPr>
          <w:b/>
        </w:rPr>
        <w:t>Radio Button</w:t>
      </w:r>
      <w:r w:rsidR="002A5C5A">
        <w:t>: Ta phải thiết lập nhóm cho các control này, ở đây ta có giới tính Nam và Nữ, thì 2 Button này phải có cùng một nhóm để tại một thời điểm ta chỉ được chọn một lựa chọn mà thôi.</w:t>
      </w:r>
    </w:p>
    <w:p w:rsidR="002B5804" w:rsidRDefault="002B5804" w:rsidP="002A5C5A">
      <w:pPr>
        <w:jc w:val="both"/>
      </w:pPr>
      <w:r>
        <w:rPr>
          <w:noProof/>
        </w:rPr>
        <mc:AlternateContent>
          <mc:Choice Requires="wps">
            <w:drawing>
              <wp:anchor distT="0" distB="0" distL="114300" distR="114300" simplePos="0" relativeHeight="251634688" behindDoc="0" locked="0" layoutInCell="1" allowOverlap="1" wp14:anchorId="559917DB" wp14:editId="6D35081E">
                <wp:simplePos x="0" y="0"/>
                <wp:positionH relativeFrom="column">
                  <wp:posOffset>47625</wp:posOffset>
                </wp:positionH>
                <wp:positionV relativeFrom="paragraph">
                  <wp:posOffset>183515</wp:posOffset>
                </wp:positionV>
                <wp:extent cx="4219575" cy="2295525"/>
                <wp:effectExtent l="0" t="0" r="28575" b="28575"/>
                <wp:wrapNone/>
                <wp:docPr id="2295" name="Text Box 2295"/>
                <wp:cNvGraphicFramePr/>
                <a:graphic xmlns:a="http://schemas.openxmlformats.org/drawingml/2006/main">
                  <a:graphicData uri="http://schemas.microsoft.com/office/word/2010/wordprocessingShape">
                    <wps:wsp>
                      <wps:cNvSpPr txBox="1"/>
                      <wps:spPr>
                        <a:xfrm>
                          <a:off x="0" y="0"/>
                          <a:ext cx="4219575" cy="2295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290C" w:rsidRPr="003F294A" w:rsidRDefault="0002290C" w:rsidP="003F294A">
                            <w:pPr>
                              <w:jc w:val="both"/>
                            </w:pPr>
                            <w:r>
                              <w:t>Ta quan tâm tới một số thuộc tính thường sử dụng sau:</w:t>
                            </w:r>
                          </w:p>
                          <w:p w:rsidR="0002290C" w:rsidRPr="003F294A" w:rsidRDefault="0002290C" w:rsidP="003F294A">
                            <w:pPr>
                              <w:jc w:val="both"/>
                            </w:pPr>
                            <w:r>
                              <w:rPr>
                                <w:b/>
                              </w:rPr>
                              <w:t>Name:</w:t>
                            </w:r>
                            <w:r>
                              <w:t xml:space="preserve"> Đặt tên cho control</w:t>
                            </w:r>
                          </w:p>
                          <w:p w:rsidR="0002290C" w:rsidRDefault="0002290C" w:rsidP="003F294A">
                            <w:pPr>
                              <w:jc w:val="both"/>
                            </w:pPr>
                            <w:r w:rsidRPr="003F294A">
                              <w:rPr>
                                <w:b/>
                              </w:rPr>
                              <w:t>Caption</w:t>
                            </w:r>
                            <w:r>
                              <w:t>: Nhập dữ liệu hiển thị</w:t>
                            </w:r>
                          </w:p>
                          <w:p w:rsidR="0002290C" w:rsidRDefault="0002290C" w:rsidP="003F294A">
                            <w:pPr>
                              <w:jc w:val="both"/>
                            </w:pPr>
                            <w:r w:rsidRPr="003F294A">
                              <w:rPr>
                                <w:b/>
                              </w:rPr>
                              <w:t>GroupName</w:t>
                            </w:r>
                            <w:r>
                              <w:t>: Đặt tên nhóm, bất kỳ một Radio nào mà có cùng tên nhóm này thì tại một thời điểm nó chỉ được chọn một lựa chọn trong cùng một nhóm.</w:t>
                            </w:r>
                          </w:p>
                          <w:p w:rsidR="0002290C" w:rsidRDefault="0002290C" w:rsidP="003F294A">
                            <w:pPr>
                              <w:jc w:val="both"/>
                            </w:pPr>
                            <w:r w:rsidRPr="003F294A">
                              <w:rPr>
                                <w:b/>
                              </w:rPr>
                              <w:t>Value</w:t>
                            </w:r>
                            <w:r>
                              <w:t>: True để checked, False để bỏ checked, thường dùng để thiết lập giá trị mặc đị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9917DB" id="Text Box 2295" o:spid="_x0000_s1035" type="#_x0000_t202" style="position:absolute;left:0;text-align:left;margin-left:3.75pt;margin-top:14.45pt;width:332.25pt;height:180.7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" fillcolor="white [3201]" strokeweight=".5pt">
                <v:textbox>
                  <w:txbxContent>
                    <w:p w:rsidR="0002290C" w:rsidRPr="003F294A" w:rsidRDefault="0002290C" w:rsidP="003F294A">
                      <w:pPr>
                        <w:jc w:val="both"/>
                      </w:pPr>
                      <w:r>
                        <w:t>Ta quan tâm tới một số thuộc tính thường sử dụng sau:</w:t>
                      </w:r>
                    </w:p>
                    <w:p w:rsidR="0002290C" w:rsidRPr="003F294A" w:rsidRDefault="0002290C" w:rsidP="003F294A">
                      <w:pPr>
                        <w:jc w:val="both"/>
                      </w:pPr>
                      <w:r>
                        <w:rPr>
                          <w:b/>
                        </w:rPr>
                        <w:t>Name:</w:t>
                      </w:r>
                      <w:r>
                        <w:t xml:space="preserve"> Đặt tên cho control</w:t>
                      </w:r>
                    </w:p>
                    <w:p w:rsidR="0002290C" w:rsidRDefault="0002290C" w:rsidP="003F294A">
                      <w:pPr>
                        <w:jc w:val="both"/>
                      </w:pPr>
                      <w:r w:rsidRPr="003F294A">
                        <w:rPr>
                          <w:b/>
                        </w:rPr>
                        <w:t>Caption</w:t>
                      </w:r>
                      <w:r>
                        <w:t>: Nhập dữ liệu hiển thị</w:t>
                      </w:r>
                    </w:p>
                    <w:p w:rsidR="0002290C" w:rsidRDefault="0002290C" w:rsidP="003F294A">
                      <w:pPr>
                        <w:jc w:val="both"/>
                      </w:pPr>
                      <w:r w:rsidRPr="003F294A">
                        <w:rPr>
                          <w:b/>
                        </w:rPr>
                        <w:t>GroupName</w:t>
                      </w:r>
                      <w:r>
                        <w:t>: Đặt tên nhóm, bất kỳ một Radio nào mà có cùng tên nhóm này thì tại một thời điểm nó chỉ được chọn một lựa chọn trong cùng một nhóm.</w:t>
                      </w:r>
                    </w:p>
                    <w:p w:rsidR="0002290C" w:rsidRDefault="0002290C" w:rsidP="003F294A">
                      <w:pPr>
                        <w:jc w:val="both"/>
                      </w:pPr>
                      <w:r w:rsidRPr="003F294A">
                        <w:rPr>
                          <w:b/>
                        </w:rPr>
                        <w:t>Value</w:t>
                      </w:r>
                      <w:r>
                        <w:t>: True để checked, False để bỏ checked, thường dùng để thiết lập giá trị mặc định.</w:t>
                      </w:r>
                    </w:p>
                  </w:txbxContent>
                </v:textbox>
              </v:shape>
            </w:pict>
          </mc:Fallback>
        </mc:AlternateContent>
      </w:r>
    </w:p>
    <w:p w:rsidR="002B5804" w:rsidRDefault="002B5804" w:rsidP="002A5C5A">
      <w:pPr>
        <w:jc w:val="both"/>
      </w:pPr>
    </w:p>
    <w:p w:rsidR="002B5804" w:rsidRDefault="002B5804" w:rsidP="002A5C5A">
      <w:pPr>
        <w:jc w:val="both"/>
      </w:pPr>
    </w:p>
    <w:p w:rsidR="002B5804" w:rsidRDefault="002B5804" w:rsidP="002A5C5A">
      <w:pPr>
        <w:jc w:val="both"/>
      </w:pPr>
    </w:p>
    <w:p w:rsidR="002B5804" w:rsidRDefault="002B5804" w:rsidP="002A5C5A">
      <w:pPr>
        <w:jc w:val="both"/>
      </w:pPr>
    </w:p>
    <w:p w:rsidR="002B5804" w:rsidRDefault="002B5804" w:rsidP="002A5C5A">
      <w:pPr>
        <w:jc w:val="both"/>
      </w:pPr>
    </w:p>
    <w:p w:rsidR="002B5804" w:rsidRDefault="002B5804" w:rsidP="002A5C5A">
      <w:pPr>
        <w:jc w:val="both"/>
      </w:pPr>
    </w:p>
    <w:p w:rsidR="002B5804" w:rsidRDefault="002B5804" w:rsidP="002A5C5A">
      <w:pPr>
        <w:jc w:val="both"/>
      </w:pPr>
    </w:p>
    <w:p w:rsidR="002B5804" w:rsidRDefault="002B5804" w:rsidP="002A5C5A">
      <w:pPr>
        <w:jc w:val="both"/>
      </w:pPr>
    </w:p>
    <w:p w:rsidR="002B5804" w:rsidRDefault="002B5804" w:rsidP="002A5C5A">
      <w:pPr>
        <w:jc w:val="both"/>
      </w:pPr>
    </w:p>
    <w:p w:rsidR="002B5804" w:rsidRDefault="002B5804" w:rsidP="002A5C5A">
      <w:pPr>
        <w:jc w:val="both"/>
      </w:pPr>
    </w:p>
    <w:p w:rsidR="002B5804" w:rsidRDefault="00FE1C64" w:rsidP="002A5C5A">
      <w:pPr>
        <w:jc w:val="both"/>
      </w:pPr>
      <w:r>
        <w:t xml:space="preserve">Đối với </w:t>
      </w:r>
      <w:r w:rsidRPr="00A945A7">
        <w:rPr>
          <w:b/>
        </w:rPr>
        <w:t>Drop list</w:t>
      </w:r>
      <w:r>
        <w:t xml:space="preserve"> tình trạng hôn nhân:</w:t>
      </w:r>
    </w:p>
    <w:p w:rsidR="00FE1C64" w:rsidRDefault="00B50171" w:rsidP="002A5C5A">
      <w:pPr>
        <w:jc w:val="both"/>
      </w:pPr>
      <w:r>
        <w:rPr>
          <w:noProof/>
        </w:rPr>
        <mc:AlternateContent>
          <mc:Choice Requires="wps">
            <w:drawing>
              <wp:anchor distT="0" distB="0" distL="114300" distR="114300" simplePos="0" relativeHeight="251645952" behindDoc="0" locked="0" layoutInCell="1" allowOverlap="1" wp14:anchorId="268565C1" wp14:editId="669D6485">
                <wp:simplePos x="0" y="0"/>
                <wp:positionH relativeFrom="column">
                  <wp:posOffset>3048000</wp:posOffset>
                </wp:positionH>
                <wp:positionV relativeFrom="paragraph">
                  <wp:posOffset>1127125</wp:posOffset>
                </wp:positionV>
                <wp:extent cx="3286125" cy="1647825"/>
                <wp:effectExtent l="0" t="0" r="28575" b="28575"/>
                <wp:wrapNone/>
                <wp:docPr id="2297" name="Text Box 2297"/>
                <wp:cNvGraphicFramePr/>
                <a:graphic xmlns:a="http://schemas.openxmlformats.org/drawingml/2006/main">
                  <a:graphicData uri="http://schemas.microsoft.com/office/word/2010/wordprocessingShape">
                    <wps:wsp>
                      <wps:cNvSpPr txBox="1"/>
                      <wps:spPr>
                        <a:xfrm>
                          <a:off x="0" y="0"/>
                          <a:ext cx="3286125" cy="1647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290C" w:rsidRDefault="0002290C" w:rsidP="00B50171">
                            <w:pPr>
                              <w:jc w:val="both"/>
                            </w:pPr>
                            <w:r w:rsidRPr="00B50171">
                              <w:rPr>
                                <w:b/>
                              </w:rPr>
                              <w:t>Add</w:t>
                            </w:r>
                            <w:r>
                              <w:t>: Để nhập thêm dòng dữ liệu cho Drop list</w:t>
                            </w:r>
                          </w:p>
                          <w:p w:rsidR="0002290C" w:rsidRDefault="0002290C" w:rsidP="00B50171">
                            <w:pPr>
                              <w:jc w:val="both"/>
                            </w:pPr>
                            <w:r w:rsidRPr="00B50171">
                              <w:rPr>
                                <w:b/>
                              </w:rPr>
                              <w:t>Modify</w:t>
                            </w:r>
                            <w:r>
                              <w:t>: Để chỉnh sửa dòng đang chọn.</w:t>
                            </w:r>
                          </w:p>
                          <w:p w:rsidR="0002290C" w:rsidRDefault="0002290C" w:rsidP="00B50171">
                            <w:pPr>
                              <w:jc w:val="both"/>
                            </w:pPr>
                            <w:r w:rsidRPr="00B50171">
                              <w:rPr>
                                <w:b/>
                              </w:rPr>
                              <w:t>Remove</w:t>
                            </w:r>
                            <w:r>
                              <w:t>: Xóa dòng đang chọn</w:t>
                            </w:r>
                          </w:p>
                          <w:p w:rsidR="0002290C" w:rsidRDefault="0002290C" w:rsidP="00B50171">
                            <w:pPr>
                              <w:jc w:val="both"/>
                            </w:pPr>
                            <w:r w:rsidRPr="00B50171">
                              <w:rPr>
                                <w:b/>
                              </w:rPr>
                              <w:t>Move up</w:t>
                            </w:r>
                            <w:r>
                              <w:t>: Di chuyển dòng đang chọn lên trên</w:t>
                            </w:r>
                          </w:p>
                          <w:p w:rsidR="0002290C" w:rsidRDefault="0002290C" w:rsidP="00B50171">
                            <w:pPr>
                              <w:jc w:val="both"/>
                            </w:pPr>
                            <w:r w:rsidRPr="00B50171">
                              <w:rPr>
                                <w:b/>
                              </w:rPr>
                              <w:t>Move Down</w:t>
                            </w:r>
                            <w:r>
                              <w:t>: Di chuyển dòng đang chọn xuống dưới.</w:t>
                            </w:r>
                          </w:p>
                          <w:p w:rsidR="0002290C" w:rsidRDefault="0002290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8565C1" id="Text Box 2297" o:spid="_x0000_s1036" type="#_x0000_t202" style="position:absolute;left:0;text-align:left;margin-left:240pt;margin-top:88.75pt;width:258.75pt;height:129.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" fillcolor="white [3201]" strokeweight=".5pt">
                <v:textbox>
                  <w:txbxContent>
                    <w:p w:rsidR="0002290C" w:rsidRDefault="0002290C" w:rsidP="00B50171">
                      <w:pPr>
                        <w:jc w:val="both"/>
                      </w:pPr>
                      <w:r w:rsidRPr="00B50171">
                        <w:rPr>
                          <w:b/>
                        </w:rPr>
                        <w:t>Add</w:t>
                      </w:r>
                      <w:r>
                        <w:t>: Để nhập thêm dòng dữ liệu cho Drop list</w:t>
                      </w:r>
                    </w:p>
                    <w:p w:rsidR="0002290C" w:rsidRDefault="0002290C" w:rsidP="00B50171">
                      <w:pPr>
                        <w:jc w:val="both"/>
                      </w:pPr>
                      <w:r w:rsidRPr="00B50171">
                        <w:rPr>
                          <w:b/>
                        </w:rPr>
                        <w:t>Modify</w:t>
                      </w:r>
                      <w:r>
                        <w:t>: Để chỉnh sửa dòng đang chọn.</w:t>
                      </w:r>
                    </w:p>
                    <w:p w:rsidR="0002290C" w:rsidRDefault="0002290C" w:rsidP="00B50171">
                      <w:pPr>
                        <w:jc w:val="both"/>
                      </w:pPr>
                      <w:r w:rsidRPr="00B50171">
                        <w:rPr>
                          <w:b/>
                        </w:rPr>
                        <w:t>Remove</w:t>
                      </w:r>
                      <w:r>
                        <w:t>: Xóa dòng đang chọn</w:t>
                      </w:r>
                    </w:p>
                    <w:p w:rsidR="0002290C" w:rsidRDefault="0002290C" w:rsidP="00B50171">
                      <w:pPr>
                        <w:jc w:val="both"/>
                      </w:pPr>
                      <w:r w:rsidRPr="00B50171">
                        <w:rPr>
                          <w:b/>
                        </w:rPr>
                        <w:t>Move up</w:t>
                      </w:r>
                      <w:r>
                        <w:t>: Di chuyển dòng đang chọn lên trên</w:t>
                      </w:r>
                    </w:p>
                    <w:p w:rsidR="0002290C" w:rsidRDefault="0002290C" w:rsidP="00B50171">
                      <w:pPr>
                        <w:jc w:val="both"/>
                      </w:pPr>
                      <w:r w:rsidRPr="00B50171">
                        <w:rPr>
                          <w:b/>
                        </w:rPr>
                        <w:t>Move Down</w:t>
                      </w:r>
                      <w:r>
                        <w:t>: Di chuyển dòng đang chọn xuống dưới.</w:t>
                      </w:r>
                    </w:p>
                    <w:p w:rsidR="0002290C" w:rsidRDefault="0002290C"/>
                  </w:txbxContent>
                </v:textbox>
              </v:shape>
            </w:pict>
          </mc:Fallback>
        </mc:AlternateContent>
      </w:r>
      <w:r w:rsidR="00FE1C64">
        <w:rPr>
          <w:noProof/>
        </w:rPr>
        <w:drawing>
          <wp:inline distT="0" distB="0" distL="0" distR="0" wp14:anchorId="3F262021" wp14:editId="34AB555A">
            <wp:extent cx="2926036" cy="3952875"/>
            <wp:effectExtent l="0" t="0" r="8255"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2926036" cy="3952875"/>
                    </a:xfrm>
                    <a:prstGeom prst="rect">
                      <a:avLst/>
                    </a:prstGeom>
                  </pic:spPr>
                </pic:pic>
              </a:graphicData>
            </a:graphic>
          </wp:inline>
        </w:drawing>
      </w:r>
    </w:p>
    <w:p w:rsidR="002B5804" w:rsidRDefault="002B5804" w:rsidP="002A5C5A">
      <w:pPr>
        <w:jc w:val="both"/>
      </w:pPr>
    </w:p>
    <w:p w:rsidR="002B5804" w:rsidRDefault="00F40AF6" w:rsidP="00FC7236">
      <w:pPr>
        <w:ind w:firstLine="990"/>
        <w:jc w:val="both"/>
      </w:pPr>
      <w:r>
        <w:t xml:space="preserve">Đối với </w:t>
      </w:r>
      <w:r w:rsidRPr="005059F4">
        <w:rPr>
          <w:b/>
        </w:rPr>
        <w:t>Checkbox</w:t>
      </w:r>
      <w:r>
        <w:t>: Tại một thời điểm có thể chọn nhiều lựa chọn</w:t>
      </w:r>
      <w:r w:rsidR="000B06BD">
        <w:t>, ta có thể thay đổi cách hiển thị của Checkbox:</w:t>
      </w:r>
    </w:p>
    <w:p w:rsidR="000B06BD" w:rsidRDefault="005A529A" w:rsidP="002A5C5A">
      <w:pPr>
        <w:jc w:val="both"/>
      </w:pPr>
      <w:r>
        <w:rPr>
          <w:noProof/>
        </w:rPr>
        <w:lastRenderedPageBreak/>
        <mc:AlternateContent>
          <mc:Choice Requires="wps">
            <w:drawing>
              <wp:anchor distT="0" distB="0" distL="114300" distR="114300" simplePos="0" relativeHeight="251652096" behindDoc="0" locked="0" layoutInCell="1" allowOverlap="1" wp14:anchorId="2BF61C7D" wp14:editId="1BAFA321">
                <wp:simplePos x="0" y="0"/>
                <wp:positionH relativeFrom="column">
                  <wp:posOffset>2628900</wp:posOffset>
                </wp:positionH>
                <wp:positionV relativeFrom="paragraph">
                  <wp:posOffset>190500</wp:posOffset>
                </wp:positionV>
                <wp:extent cx="3714750" cy="3267075"/>
                <wp:effectExtent l="0" t="0" r="19050" b="28575"/>
                <wp:wrapNone/>
                <wp:docPr id="2300" name="Text Box 2300"/>
                <wp:cNvGraphicFramePr/>
                <a:graphic xmlns:a="http://schemas.openxmlformats.org/drawingml/2006/main">
                  <a:graphicData uri="http://schemas.microsoft.com/office/word/2010/wordprocessingShape">
                    <wps:wsp>
                      <wps:cNvSpPr txBox="1"/>
                      <wps:spPr>
                        <a:xfrm>
                          <a:off x="0" y="0"/>
                          <a:ext cx="3714750" cy="32670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290C" w:rsidRDefault="0002290C">
                            <w:r w:rsidRPr="00843865">
                              <w:rPr>
                                <w:b/>
                              </w:rPr>
                              <w:t>Title</w:t>
                            </w:r>
                            <w:r>
                              <w:t>: Nhập tiêu đề cho checkbox</w:t>
                            </w:r>
                          </w:p>
                          <w:p w:rsidR="0002290C" w:rsidRDefault="0002290C">
                            <w:r w:rsidRPr="00843865">
                              <w:rPr>
                                <w:b/>
                              </w:rPr>
                              <w:t>Checked symbol</w:t>
                            </w:r>
                            <w:r>
                              <w:t xml:space="preserve"> và </w:t>
                            </w:r>
                            <w:r w:rsidRPr="00843865">
                              <w:rPr>
                                <w:b/>
                              </w:rPr>
                              <w:t>Unchecked symbol</w:t>
                            </w:r>
                            <w:r>
                              <w:t>: Ta có thể đổi biểu tượng bằng cách bấm vào nút Change:</w:t>
                            </w:r>
                          </w:p>
                          <w:p w:rsidR="0002290C" w:rsidRDefault="0002290C" w:rsidP="00843865">
                            <w:pPr>
                              <w:jc w:val="center"/>
                            </w:pPr>
                            <w:r>
                              <w:rPr>
                                <w:noProof/>
                              </w:rPr>
                              <w:drawing>
                                <wp:inline distT="0" distB="0" distL="0" distR="0" wp14:anchorId="0BA169FB" wp14:editId="4A6B8252">
                                  <wp:extent cx="3200400" cy="2338754"/>
                                  <wp:effectExtent l="0" t="0" r="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3203492" cy="234101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F61C7D" id="Text Box 2300" o:spid="_x0000_s1037" type="#_x0000_t202" style="position:absolute;left:0;text-align:left;margin-left:207pt;margin-top:15pt;width:292.5pt;height:257.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" fillcolor="white [3201]" strokeweight=".5pt">
                <v:textbox>
                  <w:txbxContent>
                    <w:p w:rsidR="0002290C" w:rsidRDefault="0002290C">
                      <w:r w:rsidRPr="00843865">
                        <w:rPr>
                          <w:b/>
                        </w:rPr>
                        <w:t>Title</w:t>
                      </w:r>
                      <w:r>
                        <w:t>: Nhập tiêu đề cho checkbox</w:t>
                      </w:r>
                    </w:p>
                    <w:p w:rsidR="0002290C" w:rsidRDefault="0002290C">
                      <w:r w:rsidRPr="00843865">
                        <w:rPr>
                          <w:b/>
                        </w:rPr>
                        <w:t>Checked symbol</w:t>
                      </w:r>
                      <w:r>
                        <w:t xml:space="preserve"> và </w:t>
                      </w:r>
                      <w:r w:rsidRPr="00843865">
                        <w:rPr>
                          <w:b/>
                        </w:rPr>
                        <w:t>Unchecked symbol</w:t>
                      </w:r>
                      <w:r>
                        <w:t>: Ta có thể đổi biểu tượng bằng cách bấm vào nút Change:</w:t>
                      </w:r>
                    </w:p>
                    <w:p w:rsidR="0002290C" w:rsidRDefault="0002290C" w:rsidP="00843865">
                      <w:pPr>
                        <w:jc w:val="center"/>
                      </w:pPr>
                      <w:r>
                        <w:rPr>
                          <w:noProof/>
                        </w:rPr>
                        <w:drawing>
                          <wp:inline distT="0" distB="0" distL="0" distR="0" wp14:anchorId="0BA169FB" wp14:editId="4A6B8252">
                            <wp:extent cx="3200400" cy="2338754"/>
                            <wp:effectExtent l="0" t="0" r="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3203492" cy="2341014"/>
                                    </a:xfrm>
                                    <a:prstGeom prst="rect">
                                      <a:avLst/>
                                    </a:prstGeom>
                                  </pic:spPr>
                                </pic:pic>
                              </a:graphicData>
                            </a:graphic>
                          </wp:inline>
                        </w:drawing>
                      </w:r>
                    </w:p>
                  </w:txbxContent>
                </v:textbox>
              </v:shape>
            </w:pict>
          </mc:Fallback>
        </mc:AlternateContent>
      </w:r>
      <w:r>
        <w:rPr>
          <w:noProof/>
        </w:rPr>
        <w:drawing>
          <wp:inline distT="0" distB="0" distL="0" distR="0" wp14:anchorId="3C11F9E9" wp14:editId="18AD4014">
            <wp:extent cx="2457450" cy="3505200"/>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2457450" cy="3505200"/>
                    </a:xfrm>
                    <a:prstGeom prst="rect">
                      <a:avLst/>
                    </a:prstGeom>
                  </pic:spPr>
                </pic:pic>
              </a:graphicData>
            </a:graphic>
          </wp:inline>
        </w:drawing>
      </w:r>
    </w:p>
    <w:p w:rsidR="002B5804" w:rsidRDefault="00EA56D8" w:rsidP="00FC7236">
      <w:pPr>
        <w:ind w:firstLine="1170"/>
        <w:jc w:val="both"/>
      </w:pPr>
      <w:r>
        <w:t>Còn nhiều control khác</w:t>
      </w:r>
      <w:r w:rsidR="005F0F83">
        <w:t>, cách cấu hình cũng tương tự như các control phổ biến ở trên.</w:t>
      </w:r>
      <w:r w:rsidR="00547328">
        <w:t xml:space="preserve"> Ngoài ra ta có thiết viết mã lệnh bằng VBA, trong khuổn khổ giáo trình chỉ đề cấp tới thiết kế và cách thức sử dụng.</w:t>
      </w:r>
    </w:p>
    <w:p w:rsidR="001A37D9" w:rsidRDefault="003B3D60" w:rsidP="009F222E">
      <w:pPr>
        <w:pStyle w:val="CAP1"/>
      </w:pPr>
      <w:bookmarkStart w:id="275" w:name="_Toc381910420"/>
      <w:bookmarkStart w:id="276" w:name="_Toc404244203"/>
      <w:r w:rsidRPr="00B5423E">
        <w:t>MICROSOFT EXCEL</w:t>
      </w:r>
      <w:r w:rsidR="00B5423E" w:rsidRPr="00B5423E">
        <w:t xml:space="preserve"> (NC)</w:t>
      </w:r>
      <w:bookmarkEnd w:id="275"/>
      <w:bookmarkEnd w:id="276"/>
    </w:p>
    <w:p w:rsidR="00EA4822" w:rsidRDefault="00EA4822" w:rsidP="00EA4822">
      <w:pPr>
        <w:ind w:firstLine="720"/>
      </w:pPr>
      <w:r>
        <w:t>Trong phần này, chúng ta sẽ xây dựng những kỹ năng cần thiết để tạo, chỉnh sửa, định dạng bảng tính trong</w:t>
      </w:r>
      <w:r w:rsidRPr="00111CC1">
        <w:t xml:space="preserve"> </w:t>
      </w:r>
      <w:r>
        <w:t xml:space="preserve">Microsoft Excel </w:t>
      </w:r>
      <w:r w:rsidR="000043A2">
        <w:t>2013</w:t>
      </w:r>
      <w:r>
        <w:t xml:space="preserve">. Chúng ta sẽ tìm hiểu sâu thêm về các kỹ năng để có thể được chứng nhận là một “ chuyên gia Microsoft Excel </w:t>
      </w:r>
      <w:r w:rsidR="000043A2">
        <w:t>2013</w:t>
      </w:r>
      <w:r>
        <w:t>”.</w:t>
      </w:r>
    </w:p>
    <w:p w:rsidR="00EA4822" w:rsidRDefault="00EA4822" w:rsidP="00B12D2C">
      <w:pPr>
        <w:pStyle w:val="ListParagraph"/>
        <w:numPr>
          <w:ilvl w:val="0"/>
          <w:numId w:val="26"/>
        </w:numPr>
      </w:pPr>
      <w:r>
        <w:t>Chia sẻ và bảo quản tài liệu</w:t>
      </w:r>
    </w:p>
    <w:p w:rsidR="00EA4822" w:rsidRDefault="00EA4822" w:rsidP="00B12D2C">
      <w:pPr>
        <w:pStyle w:val="ListParagraph"/>
        <w:numPr>
          <w:ilvl w:val="0"/>
          <w:numId w:val="26"/>
        </w:numPr>
      </w:pPr>
      <w:r>
        <w:t>Áp dụng công thức và hàm</w:t>
      </w:r>
    </w:p>
    <w:p w:rsidR="00EA4822" w:rsidRDefault="00EA4822" w:rsidP="00B12D2C">
      <w:pPr>
        <w:pStyle w:val="ListParagraph"/>
        <w:numPr>
          <w:ilvl w:val="0"/>
          <w:numId w:val="26"/>
        </w:numPr>
      </w:pPr>
      <w:r>
        <w:t>Trình bày dữ liệu trực quan</w:t>
      </w:r>
    </w:p>
    <w:p w:rsidR="00EA4822" w:rsidRDefault="00EA4822" w:rsidP="00B12D2C">
      <w:pPr>
        <w:pStyle w:val="ListParagraph"/>
        <w:numPr>
          <w:ilvl w:val="0"/>
          <w:numId w:val="26"/>
        </w:numPr>
      </w:pPr>
      <w:r>
        <w:t>Làm việc với macro và các hình thức</w:t>
      </w:r>
    </w:p>
    <w:p w:rsidR="00EA4822" w:rsidRDefault="00EA4822" w:rsidP="002A4CA8">
      <w:pPr>
        <w:pStyle w:val="CAP2"/>
      </w:pPr>
      <w:r w:rsidRPr="002952E7">
        <w:t xml:space="preserve"> </w:t>
      </w:r>
      <w:bookmarkStart w:id="277" w:name="_Toc364428030"/>
      <w:bookmarkStart w:id="278" w:name="_Toc381910421"/>
      <w:bookmarkStart w:id="279" w:name="_Toc404244204"/>
      <w:r>
        <w:t>Chia Sẻ Và Bảo Quản Tài Liệu</w:t>
      </w:r>
      <w:bookmarkEnd w:id="277"/>
      <w:bookmarkEnd w:id="278"/>
      <w:bookmarkEnd w:id="279"/>
    </w:p>
    <w:p w:rsidR="00EA4822" w:rsidRPr="00315186" w:rsidRDefault="00EA4822" w:rsidP="00EA4822">
      <w:pPr>
        <w:ind w:firstLine="720"/>
      </w:pPr>
      <w:r w:rsidRPr="00315186">
        <w:t>Chúng ta cần thiết lập một bảng tính được sử dụng bởi nhiều người riêng rẽ hay nhóm người dùng, bằng cách tạo ra một bảng tính mẫu, hay chúng ta cần bảo vệ cấu trúc của một bảng tính, cấm sự ngăn chặn của người dùng chèn hoặc xóa .</w:t>
      </w:r>
    </w:p>
    <w:p w:rsidR="00EA4822" w:rsidRPr="00315186" w:rsidRDefault="00EA4822" w:rsidP="00EA4822">
      <w:pPr>
        <w:ind w:firstLine="720"/>
      </w:pPr>
      <w:r w:rsidRPr="00315186">
        <w:t>Đối với một số bài tập nhóm thì chỉ có những thành viên trong nhóm mới có thể truy cập hay thiết lập riêng chỉ cho một số người có thể truy cập và cập nhật còn những người khác chỉ có thể đọc.</w:t>
      </w:r>
    </w:p>
    <w:p w:rsidR="00EA4822" w:rsidRPr="007F15FD" w:rsidRDefault="00EA4822" w:rsidP="00B12D2C">
      <w:pPr>
        <w:pStyle w:val="ListParagraph"/>
        <w:numPr>
          <w:ilvl w:val="0"/>
          <w:numId w:val="99"/>
        </w:numPr>
        <w:ind w:left="1530"/>
        <w:rPr>
          <w:b/>
        </w:rPr>
      </w:pPr>
      <w:bookmarkStart w:id="280" w:name="_Toc364428031"/>
      <w:r w:rsidRPr="007F15FD">
        <w:rPr>
          <w:b/>
        </w:rPr>
        <w:t>Thiết lập và lựa chọn hiệu chỉnh dữ liệu</w:t>
      </w:r>
      <w:bookmarkEnd w:id="280"/>
    </w:p>
    <w:p w:rsidR="00EA4822" w:rsidRPr="007F15FD" w:rsidRDefault="00EA4822" w:rsidP="00B12D2C">
      <w:pPr>
        <w:pStyle w:val="ListParagraph"/>
        <w:numPr>
          <w:ilvl w:val="0"/>
          <w:numId w:val="99"/>
        </w:numPr>
        <w:ind w:left="1530"/>
        <w:rPr>
          <w:b/>
        </w:rPr>
      </w:pPr>
      <w:bookmarkStart w:id="281" w:name="_Toc364428032"/>
      <w:r w:rsidRPr="007F15FD">
        <w:rPr>
          <w:b/>
        </w:rPr>
        <w:t>Thiết lập bảo mật và chia sẻ tài liệu</w:t>
      </w:r>
      <w:bookmarkEnd w:id="281"/>
    </w:p>
    <w:p w:rsidR="00EA4822" w:rsidRPr="007F15FD" w:rsidRDefault="00EA4822" w:rsidP="00B12D2C">
      <w:pPr>
        <w:pStyle w:val="ListParagraph"/>
        <w:numPr>
          <w:ilvl w:val="0"/>
          <w:numId w:val="99"/>
        </w:numPr>
        <w:ind w:left="1530"/>
        <w:rPr>
          <w:b/>
        </w:rPr>
      </w:pPr>
      <w:bookmarkStart w:id="282" w:name="_Toc364428033"/>
      <w:r w:rsidRPr="007F15FD">
        <w:rPr>
          <w:b/>
        </w:rPr>
        <w:t>Bảo quản tài liệu được chia sẻ</w:t>
      </w:r>
      <w:bookmarkEnd w:id="282"/>
    </w:p>
    <w:p w:rsidR="00EA4822" w:rsidRDefault="00EA4822" w:rsidP="00EA4822">
      <w:r>
        <w:rPr>
          <w:noProof/>
        </w:rPr>
        <mc:AlternateContent>
          <mc:Choice Requires="wps">
            <w:drawing>
              <wp:anchor distT="0" distB="0" distL="114300" distR="114300" simplePos="0" relativeHeight="251660288" behindDoc="0" locked="0" layoutInCell="1" allowOverlap="1" wp14:anchorId="49801056" wp14:editId="50FFA19C">
                <wp:simplePos x="0" y="0"/>
                <wp:positionH relativeFrom="column">
                  <wp:posOffset>247650</wp:posOffset>
                </wp:positionH>
                <wp:positionV relativeFrom="paragraph">
                  <wp:posOffset>104775</wp:posOffset>
                </wp:positionV>
                <wp:extent cx="5962650" cy="0"/>
                <wp:effectExtent l="0" t="0" r="19050" b="19050"/>
                <wp:wrapNone/>
                <wp:docPr id="2298" name="Straight Connector 2298"/>
                <wp:cNvGraphicFramePr/>
                <a:graphic xmlns:a="http://schemas.openxmlformats.org/drawingml/2006/main">
                  <a:graphicData uri="http://schemas.microsoft.com/office/word/2010/wordprocessingShape">
                    <wps:wsp>
                      <wps:cNvCnPr/>
                      <wps:spPr>
                        <a:xfrm>
                          <a:off x="0" y="0"/>
                          <a:ext cx="59626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615B75A" id="Straight Connector 229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5pt,8.25pt" to="489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" strokecolor="black [3213]" strokeweight="1.5pt"/>
            </w:pict>
          </mc:Fallback>
        </mc:AlternateContent>
      </w:r>
    </w:p>
    <w:p w:rsidR="00EA4822" w:rsidRDefault="00EA4822" w:rsidP="002A4CA8">
      <w:pPr>
        <w:pStyle w:val="CAP3"/>
      </w:pPr>
      <w:bookmarkStart w:id="283" w:name="_Toc364428034"/>
      <w:bookmarkStart w:id="284" w:name="_Toc404244205"/>
      <w:r>
        <w:t>Thiết lập và lựa chọn hiệu chỉnh dữ liệu</w:t>
      </w:r>
      <w:bookmarkEnd w:id="283"/>
      <w:bookmarkEnd w:id="284"/>
    </w:p>
    <w:p w:rsidR="00EA4822" w:rsidRDefault="00EA4822" w:rsidP="00EA4822">
      <w:pPr>
        <w:ind w:left="720" w:firstLine="720"/>
      </w:pPr>
      <w:r>
        <w:lastRenderedPageBreak/>
        <w:t>Trong phần này chúng ta sẽ thiết lập một bảng tính như một bảng mẫu, thiết lập các thuộc tính, và cách để nhập và xuất dữ liệu sử dụng XML và bản đồ XML.</w:t>
      </w:r>
    </w:p>
    <w:p w:rsidR="00EA4822" w:rsidRPr="00817202" w:rsidRDefault="00EA4822" w:rsidP="00B12D2C">
      <w:pPr>
        <w:pStyle w:val="ListParagraph"/>
        <w:numPr>
          <w:ilvl w:val="0"/>
          <w:numId w:val="27"/>
        </w:numPr>
        <w:ind w:left="1440"/>
        <w:rPr>
          <w:b/>
        </w:rPr>
      </w:pPr>
      <w:r w:rsidRPr="00817202">
        <w:rPr>
          <w:b/>
        </w:rPr>
        <w:t>Lưu một bảng tính mẫu</w:t>
      </w:r>
    </w:p>
    <w:p w:rsidR="00EA4822" w:rsidRDefault="00EA4822" w:rsidP="00EA4822">
      <w:pPr>
        <w:ind w:firstLine="720"/>
        <w:jc w:val="both"/>
      </w:pPr>
      <w:r>
        <w:t xml:space="preserve">Một bảng tính mẫu  là một mẫu bảng tính mới trên một tập tin với tập hợp tiêu đề các cột và hàng , các công thức, định dạng và các thành phần khác đã được đặt ra. </w:t>
      </w:r>
    </w:p>
    <w:p w:rsidR="00EA4822" w:rsidRDefault="00EA4822" w:rsidP="00EA4822">
      <w:pPr>
        <w:ind w:firstLine="720"/>
        <w:jc w:val="both"/>
      </w:pPr>
      <w:r>
        <w:t>Bước đầu tiên trong việc thiết kế một bảng tính mẫu là ta thiết lập một bảng tính với những công thức, định dạng, và các yếu tố khác mà ta cần.</w:t>
      </w:r>
    </w:p>
    <w:p w:rsidR="00EA4822" w:rsidRDefault="00EA4822" w:rsidP="00EA4822">
      <w:pPr>
        <w:ind w:firstLine="720"/>
        <w:jc w:val="both"/>
      </w:pPr>
      <w:r>
        <w:t>Để ngăn chặn sự thay đổi mẫu bảng tính mà ta tạo ra, ta có thể tạo mật khẩ</w:t>
      </w:r>
      <w:r w:rsidR="00F54B81">
        <w:t>u cho m</w:t>
      </w:r>
      <w:r>
        <w:t>ẫu. Ta cũng có thể tạo mật khẩu cho đọc và truy cập vào các tập tin và mật khẩu để người dùng phải nhập vào để có thể thay đổi mẫu.</w:t>
      </w:r>
    </w:p>
    <w:p w:rsidR="00EA4822" w:rsidRDefault="00EA4822" w:rsidP="00EA4822">
      <w:pPr>
        <w:ind w:firstLine="720"/>
        <w:jc w:val="both"/>
      </w:pPr>
      <w:r>
        <w:t xml:space="preserve">Mặc định khi lưu các bảng tính mẫu (template ) thì Excel lưu trong thư mục: </w:t>
      </w:r>
      <w:r w:rsidRPr="004B1DDD">
        <w:t>Users / UserName / AppData / Roaming / Microsoft /</w:t>
      </w:r>
      <w:r>
        <w:t>Template. Khi ta lưu mẫu ở vị trí này thì Excel sẽ hiển thị nó trong các mẫu hộp thoại khi người dùng chọn mẫu hoặc ta có thể lưu mẫu bảng tính trên mạng chia sẻ, nơi mà nhóm người dùng có quyền truy cập.</w:t>
      </w:r>
    </w:p>
    <w:p w:rsidR="00EA4822" w:rsidRPr="00817202" w:rsidRDefault="00EA4822" w:rsidP="00B12D2C">
      <w:pPr>
        <w:pStyle w:val="ListParagraph"/>
        <w:numPr>
          <w:ilvl w:val="0"/>
          <w:numId w:val="28"/>
        </w:numPr>
        <w:rPr>
          <w:b/>
        </w:rPr>
      </w:pPr>
      <w:r w:rsidRPr="00817202">
        <w:rPr>
          <w:b/>
        </w:rPr>
        <w:t>Các bước lưu bảng tính mẫu</w:t>
      </w:r>
    </w:p>
    <w:p w:rsidR="00EA4822" w:rsidRDefault="00EA4822" w:rsidP="00B12D2C">
      <w:pPr>
        <w:pStyle w:val="ListParagraph"/>
        <w:numPr>
          <w:ilvl w:val="1"/>
          <w:numId w:val="29"/>
        </w:numPr>
        <w:ind w:firstLine="270"/>
      </w:pPr>
      <w:r>
        <w:t xml:space="preserve">Chọn File </w:t>
      </w:r>
      <w:r>
        <w:sym w:font="Wingdings" w:char="F0E0"/>
      </w:r>
      <w:r>
        <w:t xml:space="preserve"> Save As</w:t>
      </w:r>
    </w:p>
    <w:p w:rsidR="00EA4822" w:rsidRDefault="006618C6" w:rsidP="00EA4822">
      <w:pPr>
        <w:jc w:val="center"/>
      </w:pPr>
      <w:r>
        <w:rPr>
          <w:noProof/>
        </w:rPr>
        <w:drawing>
          <wp:inline distT="0" distB="0" distL="0" distR="0" wp14:anchorId="79E7CCDD" wp14:editId="4CAB2967">
            <wp:extent cx="4067743" cy="3372321"/>
            <wp:effectExtent l="0" t="0" r="952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66C3548.tmp"/>
                    <pic:cNvPicPr/>
                  </pic:nvPicPr>
                  <pic:blipFill>
                    <a:blip r:embed="rId237">
                      <a:extLst>
                        <a:ext uri="{28A0092B-C50C-407E-A947-70E740481C1C}">
                          <a14:useLocalDpi xmlns:a14="http://schemas.microsoft.com/office/drawing/2010/main" val="0"/>
                        </a:ext>
                      </a:extLst>
                    </a:blip>
                    <a:stretch>
                      <a:fillRect/>
                    </a:stretch>
                  </pic:blipFill>
                  <pic:spPr>
                    <a:xfrm>
                      <a:off x="0" y="0"/>
                      <a:ext cx="4067743" cy="3372321"/>
                    </a:xfrm>
                    <a:prstGeom prst="rect">
                      <a:avLst/>
                    </a:prstGeom>
                  </pic:spPr>
                </pic:pic>
              </a:graphicData>
            </a:graphic>
          </wp:inline>
        </w:drawing>
      </w:r>
    </w:p>
    <w:p w:rsidR="00EA4822" w:rsidRDefault="00EA4822" w:rsidP="00B12D2C">
      <w:pPr>
        <w:pStyle w:val="ListParagraph"/>
        <w:numPr>
          <w:ilvl w:val="1"/>
          <w:numId w:val="29"/>
        </w:numPr>
        <w:ind w:left="720" w:firstLine="990"/>
        <w:jc w:val="both"/>
      </w:pPr>
      <w:r>
        <w:t xml:space="preserve">Trong hộp thoại Save As, chọn loại ( Save as type ) </w:t>
      </w:r>
      <w:r>
        <w:sym w:font="Wingdings" w:char="F0E0"/>
      </w:r>
      <w:r>
        <w:t xml:space="preserve"> Excel Template (*.xltx). Nếu tập tin ta đang lưu như là một mẫu bao gồm các Macro, ta cần phải chọn Excel Macro – Enable Template (*.xltm). Nếu template ta cần để sử dụng với các phiên bản của Excel thì chọn: Excel 97-2003 Template (* .xlt).</w:t>
      </w:r>
    </w:p>
    <w:p w:rsidR="00EA4822" w:rsidRDefault="00EA4822" w:rsidP="00EA4822">
      <w:pPr>
        <w:ind w:left="720"/>
        <w:jc w:val="both"/>
      </w:pPr>
      <w:r>
        <w:rPr>
          <w:noProof/>
        </w:rPr>
        <w:lastRenderedPageBreak/>
        <w:drawing>
          <wp:inline distT="0" distB="0" distL="0" distR="0" wp14:anchorId="5D603CA4" wp14:editId="500352D1">
            <wp:extent cx="5089793" cy="353186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4C86.tmp"/>
                    <pic:cNvPicPr/>
                  </pic:nvPicPr>
                  <pic:blipFill>
                    <a:blip r:embed="rId238">
                      <a:extLst>
                        <a:ext uri="{28A0092B-C50C-407E-A947-70E740481C1C}">
                          <a14:useLocalDpi xmlns:a14="http://schemas.microsoft.com/office/drawing/2010/main" val="0"/>
                        </a:ext>
                      </a:extLst>
                    </a:blip>
                    <a:stretch>
                      <a:fillRect/>
                    </a:stretch>
                  </pic:blipFill>
                  <pic:spPr>
                    <a:xfrm>
                      <a:off x="0" y="0"/>
                      <a:ext cx="5105007" cy="3542417"/>
                    </a:xfrm>
                    <a:prstGeom prst="rect">
                      <a:avLst/>
                    </a:prstGeom>
                  </pic:spPr>
                </pic:pic>
              </a:graphicData>
            </a:graphic>
          </wp:inline>
        </w:drawing>
      </w:r>
    </w:p>
    <w:p w:rsidR="00EA4822" w:rsidRPr="00974CBB" w:rsidRDefault="00EA4822" w:rsidP="00EA4822">
      <w:pPr>
        <w:jc w:val="center"/>
        <w:rPr>
          <w:i/>
        </w:rPr>
      </w:pPr>
      <w:r w:rsidRPr="00974CBB">
        <w:rPr>
          <w:i/>
        </w:rPr>
        <w:t>Hình 2.1</w:t>
      </w:r>
      <w:r>
        <w:rPr>
          <w:i/>
        </w:rPr>
        <w:t>.1</w:t>
      </w:r>
    </w:p>
    <w:p w:rsidR="00EA4822" w:rsidRDefault="00EA4822" w:rsidP="00EA4822"/>
    <w:p w:rsidR="00EA4822" w:rsidRDefault="00EA4822" w:rsidP="00B12D2C">
      <w:pPr>
        <w:pStyle w:val="ListParagraph"/>
        <w:numPr>
          <w:ilvl w:val="1"/>
          <w:numId w:val="29"/>
        </w:numPr>
        <w:ind w:firstLine="270"/>
      </w:pPr>
      <w:r>
        <w:t xml:space="preserve">Chọn </w:t>
      </w:r>
      <w:r w:rsidRPr="009C00B1">
        <w:rPr>
          <w:b/>
        </w:rPr>
        <w:t xml:space="preserve">Tools </w:t>
      </w:r>
      <w:r w:rsidRPr="009C00B1">
        <w:rPr>
          <w:b/>
        </w:rPr>
        <w:sym w:font="Wingdings" w:char="F0E0"/>
      </w:r>
      <w:r w:rsidRPr="009C00B1">
        <w:rPr>
          <w:b/>
        </w:rPr>
        <w:t xml:space="preserve"> General Options</w:t>
      </w:r>
    </w:p>
    <w:p w:rsidR="00EA4822" w:rsidRDefault="00EA4822" w:rsidP="00EA4822">
      <w:r w:rsidRPr="006D6024">
        <w:rPr>
          <w:noProof/>
        </w:rPr>
        <w:t xml:space="preserve"> </w:t>
      </w:r>
      <w:r>
        <w:rPr>
          <w:noProof/>
        </w:rPr>
        <w:drawing>
          <wp:inline distT="0" distB="0" distL="0" distR="0" wp14:anchorId="2A8D03B4" wp14:editId="7ED3D9D1">
            <wp:extent cx="5188945" cy="4234867"/>
            <wp:effectExtent l="0" t="0" r="0"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EEBE.tmp"/>
                    <pic:cNvPicPr/>
                  </pic:nvPicPr>
                  <pic:blipFill>
                    <a:blip r:embed="rId239">
                      <a:extLst>
                        <a:ext uri="{28A0092B-C50C-407E-A947-70E740481C1C}">
                          <a14:useLocalDpi xmlns:a14="http://schemas.microsoft.com/office/drawing/2010/main" val="0"/>
                        </a:ext>
                      </a:extLst>
                    </a:blip>
                    <a:stretch>
                      <a:fillRect/>
                    </a:stretch>
                  </pic:blipFill>
                  <pic:spPr>
                    <a:xfrm>
                      <a:off x="0" y="0"/>
                      <a:ext cx="5195467" cy="4240190"/>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2</w:t>
      </w:r>
    </w:p>
    <w:p w:rsidR="00EA4822" w:rsidRDefault="00EA4822" w:rsidP="00EA4822">
      <w:pPr>
        <w:jc w:val="center"/>
      </w:pPr>
    </w:p>
    <w:p w:rsidR="00EA4822" w:rsidRDefault="00EA4822" w:rsidP="00B12D2C">
      <w:pPr>
        <w:pStyle w:val="ListParagraph"/>
        <w:numPr>
          <w:ilvl w:val="1"/>
          <w:numId w:val="29"/>
        </w:numPr>
        <w:ind w:left="810" w:firstLine="900"/>
      </w:pPr>
      <w:r>
        <w:lastRenderedPageBreak/>
        <w:t>Trong hộp thoại Options nhập mật khẩu để mở và một mật khẩu riêng để kiểm soát việc sửa đổi.</w:t>
      </w:r>
    </w:p>
    <w:p w:rsidR="00EA4822" w:rsidRDefault="00EA4822" w:rsidP="00EA4822">
      <w:pPr>
        <w:ind w:left="810"/>
      </w:pPr>
    </w:p>
    <w:p w:rsidR="00EA4822" w:rsidRDefault="00EA4822" w:rsidP="00EA4822">
      <w:pPr>
        <w:jc w:val="center"/>
      </w:pPr>
      <w:r>
        <w:rPr>
          <w:noProof/>
        </w:rPr>
        <w:drawing>
          <wp:inline distT="0" distB="0" distL="0" distR="0" wp14:anchorId="2058276E" wp14:editId="70ED6E37">
            <wp:extent cx="4801270" cy="1771897"/>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EA87.tmp"/>
                    <pic:cNvPicPr/>
                  </pic:nvPicPr>
                  <pic:blipFill>
                    <a:blip r:embed="rId240">
                      <a:extLst>
                        <a:ext uri="{28A0092B-C50C-407E-A947-70E740481C1C}">
                          <a14:useLocalDpi xmlns:a14="http://schemas.microsoft.com/office/drawing/2010/main" val="0"/>
                        </a:ext>
                      </a:extLst>
                    </a:blip>
                    <a:stretch>
                      <a:fillRect/>
                    </a:stretch>
                  </pic:blipFill>
                  <pic:spPr>
                    <a:xfrm>
                      <a:off x="0" y="0"/>
                      <a:ext cx="4801270" cy="1771897"/>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w:t>
      </w:r>
      <w:r w:rsidRPr="00974CBB">
        <w:rPr>
          <w:i/>
        </w:rPr>
        <w:t>3</w:t>
      </w:r>
    </w:p>
    <w:p w:rsidR="00EA4822" w:rsidRDefault="00EA4822" w:rsidP="00B12D2C">
      <w:pPr>
        <w:pStyle w:val="ListParagraph"/>
        <w:numPr>
          <w:ilvl w:val="1"/>
          <w:numId w:val="29"/>
        </w:numPr>
        <w:ind w:firstLine="270"/>
      </w:pPr>
      <w:r>
        <w:t>Sau đó chọn Ok</w:t>
      </w:r>
      <w:r>
        <w:sym w:font="Wingdings" w:char="F0E0"/>
      </w:r>
      <w:r>
        <w:t xml:space="preserve"> Chọn Save As trong hộp thoại Save As.</w:t>
      </w:r>
    </w:p>
    <w:p w:rsidR="00EA4822" w:rsidRPr="00315186" w:rsidRDefault="00EA4822" w:rsidP="00EA4822"/>
    <w:p w:rsidR="00EA4822" w:rsidRPr="002976AD" w:rsidRDefault="00EA4822" w:rsidP="00B12D2C">
      <w:pPr>
        <w:pStyle w:val="ListParagraph"/>
        <w:numPr>
          <w:ilvl w:val="0"/>
          <w:numId w:val="27"/>
        </w:numPr>
        <w:ind w:left="1440"/>
        <w:rPr>
          <w:b/>
        </w:rPr>
      </w:pPr>
      <w:r w:rsidRPr="002976AD">
        <w:rPr>
          <w:b/>
        </w:rPr>
        <w:t>Thiết lập thuộc tính bảng tính</w:t>
      </w:r>
    </w:p>
    <w:p w:rsidR="00EA4822" w:rsidRDefault="00EA4822" w:rsidP="00EA4822">
      <w:pPr>
        <w:ind w:left="270" w:firstLine="1616"/>
      </w:pPr>
      <w:r>
        <w:t>Khi ta tạo ra, nhập liệu, và chỉnh sửa bảng tính, Excel đều lưu lại các thuộc tính đó: kích thước tập tin, thời gian mà bảng tính được tạo ra và sửa đổi lần cuối cùng, cũng như tên tác giả của bảng tính. Thuộc tính thông thường là thuộc tính chỉ đọc ( Read Only). Các thuộc tính khác, bao gồm các thuộc tính nâng cao và các tùy chọn mà ta định nghĩa, nó có thể được thiết lập và chỉnh sửa bởi người dùng.</w:t>
      </w:r>
    </w:p>
    <w:p w:rsidR="00EA4822" w:rsidRDefault="00EA4822" w:rsidP="00EA4822">
      <w:pPr>
        <w:ind w:left="1166" w:firstLine="720"/>
        <w:rPr>
          <w:b/>
        </w:rPr>
      </w:pPr>
      <w:r>
        <w:t xml:space="preserve">Chúng ta có thể làm quen với các thuộc tính cơ bản mà Excel cung cấp. Vào </w:t>
      </w:r>
      <w:r w:rsidRPr="002976AD">
        <w:rPr>
          <w:b/>
        </w:rPr>
        <w:t>tab File / Info:</w:t>
      </w:r>
    </w:p>
    <w:p w:rsidR="00EA4822" w:rsidRPr="002976AD" w:rsidRDefault="00EA4822" w:rsidP="00EA4822">
      <w:pPr>
        <w:ind w:left="1166" w:firstLine="720"/>
        <w:rPr>
          <w:b/>
        </w:rPr>
      </w:pPr>
    </w:p>
    <w:p w:rsidR="00EA4822" w:rsidRDefault="001902C2" w:rsidP="00EA4822">
      <w:pPr>
        <w:ind w:firstLine="4"/>
        <w:jc w:val="center"/>
      </w:pPr>
      <w:r>
        <w:rPr>
          <w:noProof/>
        </w:rPr>
        <w:drawing>
          <wp:inline distT="0" distB="0" distL="0" distR="0" wp14:anchorId="5FAA2A37" wp14:editId="1E227219">
            <wp:extent cx="3819525" cy="3137535"/>
            <wp:effectExtent l="0" t="0" r="0" b="571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66C544E.tmp"/>
                    <pic:cNvPicPr/>
                  </pic:nvPicPr>
                  <pic:blipFill>
                    <a:blip r:embed="rId241">
                      <a:extLst>
                        <a:ext uri="{28A0092B-C50C-407E-A947-70E740481C1C}">
                          <a14:useLocalDpi xmlns:a14="http://schemas.microsoft.com/office/drawing/2010/main" val="0"/>
                        </a:ext>
                      </a:extLst>
                    </a:blip>
                    <a:stretch>
                      <a:fillRect/>
                    </a:stretch>
                  </pic:blipFill>
                  <pic:spPr>
                    <a:xfrm>
                      <a:off x="0" y="0"/>
                      <a:ext cx="3829110" cy="3145409"/>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4</w:t>
      </w:r>
    </w:p>
    <w:p w:rsidR="00EA4822" w:rsidRDefault="00EA4822" w:rsidP="00EA4822">
      <w:pPr>
        <w:ind w:left="450" w:firstLine="990"/>
        <w:rPr>
          <w:noProof/>
        </w:rPr>
      </w:pPr>
      <w:r>
        <w:lastRenderedPageBreak/>
        <w:t xml:space="preserve">Để thiết lập thuộc tính nâng cao cho bảng tính ta chọn Properties </w:t>
      </w:r>
      <w:r>
        <w:sym w:font="Wingdings" w:char="F0E0"/>
      </w:r>
      <w:r>
        <w:t xml:space="preserve"> Advanced Properties</w:t>
      </w:r>
      <w:r>
        <w:rPr>
          <w:noProof/>
        </w:rPr>
        <w:t xml:space="preserve"> : </w:t>
      </w:r>
    </w:p>
    <w:p w:rsidR="00EA4822" w:rsidRDefault="00EA4822" w:rsidP="00EA4822">
      <w:pPr>
        <w:ind w:left="450" w:firstLine="990"/>
        <w:rPr>
          <w:noProof/>
        </w:rPr>
      </w:pPr>
    </w:p>
    <w:p w:rsidR="00EA4822" w:rsidRDefault="00FD3013" w:rsidP="00EA4822">
      <w:pPr>
        <w:jc w:val="center"/>
      </w:pPr>
      <w:r>
        <w:rPr>
          <w:noProof/>
        </w:rPr>
        <w:drawing>
          <wp:inline distT="0" distB="0" distL="0" distR="0" wp14:anchorId="2A7FF510" wp14:editId="09E92156">
            <wp:extent cx="2333951" cy="1448002"/>
            <wp:effectExtent l="0" t="0" r="9525"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66CB69A.tmp"/>
                    <pic:cNvPicPr/>
                  </pic:nvPicPr>
                  <pic:blipFill>
                    <a:blip r:embed="rId242">
                      <a:extLst>
                        <a:ext uri="{28A0092B-C50C-407E-A947-70E740481C1C}">
                          <a14:useLocalDpi xmlns:a14="http://schemas.microsoft.com/office/drawing/2010/main" val="0"/>
                        </a:ext>
                      </a:extLst>
                    </a:blip>
                    <a:stretch>
                      <a:fillRect/>
                    </a:stretch>
                  </pic:blipFill>
                  <pic:spPr>
                    <a:xfrm>
                      <a:off x="0" y="0"/>
                      <a:ext cx="2333951" cy="1448002"/>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5</w:t>
      </w:r>
    </w:p>
    <w:p w:rsidR="00EA4822" w:rsidRDefault="00EA4822" w:rsidP="00EA4822">
      <w:pPr>
        <w:ind w:left="720" w:firstLine="4"/>
      </w:pPr>
      <w:r>
        <w:t>Sau đó ta thiết lập các thuộc tính trong  hộp thoại Advanced Properties:</w:t>
      </w:r>
    </w:p>
    <w:p w:rsidR="00EA4822" w:rsidRDefault="00EA4822" w:rsidP="00EA4822">
      <w:pPr>
        <w:ind w:left="720" w:firstLine="4"/>
      </w:pPr>
    </w:p>
    <w:p w:rsidR="00EA4822" w:rsidRDefault="006B0090" w:rsidP="006B0090">
      <w:pPr>
        <w:ind w:firstLine="4"/>
        <w:jc w:val="center"/>
      </w:pPr>
      <w:r>
        <w:rPr>
          <w:noProof/>
        </w:rPr>
        <w:drawing>
          <wp:inline distT="0" distB="0" distL="0" distR="0" wp14:anchorId="4FB08E66" wp14:editId="4353B4B3">
            <wp:extent cx="6190615" cy="3696970"/>
            <wp:effectExtent l="0" t="0" r="635"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66C1EE0.tmp"/>
                    <pic:cNvPicPr/>
                  </pic:nvPicPr>
                  <pic:blipFill>
                    <a:blip r:embed="rId243">
                      <a:extLst>
                        <a:ext uri="{28A0092B-C50C-407E-A947-70E740481C1C}">
                          <a14:useLocalDpi xmlns:a14="http://schemas.microsoft.com/office/drawing/2010/main" val="0"/>
                        </a:ext>
                      </a:extLst>
                    </a:blip>
                    <a:stretch>
                      <a:fillRect/>
                    </a:stretch>
                  </pic:blipFill>
                  <pic:spPr>
                    <a:xfrm>
                      <a:off x="0" y="0"/>
                      <a:ext cx="6190615" cy="3696970"/>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6</w:t>
      </w:r>
    </w:p>
    <w:p w:rsidR="00EA4822" w:rsidRDefault="00EA4822" w:rsidP="00EA4822">
      <w:pPr>
        <w:ind w:left="720" w:firstLine="4"/>
        <w:jc w:val="center"/>
      </w:pPr>
    </w:p>
    <w:p w:rsidR="00EA4822" w:rsidRDefault="00EA4822" w:rsidP="00EA4822">
      <w:pPr>
        <w:ind w:left="270" w:firstLine="1170"/>
        <w:jc w:val="both"/>
      </w:pPr>
      <w:r>
        <w:t>Các Tab General, Statistics, và Contents hiển thị thông tin của bảng tính, một số thông tin đã hiển thị trong Info. Tab Summary, chúng ta có thể thiết lập Tiêu đề (Title) và Môn học ( Subject ). Tab Custom hiển thị danh sách các thuộc tính nâng cao : Check By, Client, Project, và Typist. Ta có thể để dạng mặc định hoạc có thể tự thiết lập theo danh sách có sẵn. Sau khi đã chọn ta Click Add. Để đổi tên, loại, hay giá trị của thuộc tính Click chọ</w:t>
      </w:r>
      <w:r w:rsidR="006B0090">
        <w:t>n Modify.</w:t>
      </w:r>
    </w:p>
    <w:p w:rsidR="00EA4822" w:rsidRDefault="00EA4822" w:rsidP="00EA4822">
      <w:pPr>
        <w:jc w:val="center"/>
      </w:pPr>
    </w:p>
    <w:p w:rsidR="0007798D" w:rsidRDefault="0007798D" w:rsidP="00EA4822">
      <w:pPr>
        <w:jc w:val="center"/>
      </w:pPr>
    </w:p>
    <w:p w:rsidR="00EA4822" w:rsidRDefault="00EA4822" w:rsidP="002A4CA8">
      <w:pPr>
        <w:pStyle w:val="CAP3"/>
      </w:pPr>
      <w:bookmarkStart w:id="285" w:name="_Toc364428035"/>
      <w:bookmarkStart w:id="286" w:name="_Toc404244206"/>
      <w:r w:rsidRPr="00886167">
        <w:lastRenderedPageBreak/>
        <w:t>Thiết</w:t>
      </w:r>
      <w:r>
        <w:t xml:space="preserve"> lập bảo mật và chia sẻ tài liệu</w:t>
      </w:r>
      <w:bookmarkEnd w:id="285"/>
      <w:bookmarkEnd w:id="286"/>
    </w:p>
    <w:p w:rsidR="00EA4822" w:rsidRDefault="00EA4822" w:rsidP="00EA4822">
      <w:pPr>
        <w:ind w:firstLine="720"/>
        <w:jc w:val="both"/>
      </w:pPr>
      <w:r>
        <w:t xml:space="preserve">Trong một số trường hợp chúng ta có thể chia sẻ bảng tính và cho phép bất kỳ người sử dụng nào làm việc với nó, chỉnh sửa nó theo ý thích : thay đổi định dạng, thêm hoặc xóa dữ liệu, chèn bảng,…Nhưng đa số chúng ta muốn bảo vệ bảng tính của mình, nhất là các bảng tính có tính chất quan trọng. Vì vậy để bảo vệ bảng tính ta thực hiện: </w:t>
      </w:r>
    </w:p>
    <w:p w:rsidR="00EA4822" w:rsidRDefault="00EA4822" w:rsidP="008C56C6">
      <w:pPr>
        <w:pStyle w:val="ListParagraph"/>
        <w:numPr>
          <w:ilvl w:val="0"/>
          <w:numId w:val="186"/>
        </w:numPr>
        <w:ind w:left="270" w:firstLine="810"/>
      </w:pPr>
      <w:r w:rsidRPr="00C52E08">
        <w:rPr>
          <w:b/>
          <w:i/>
        </w:rPr>
        <w:t>Cách 1:</w:t>
      </w:r>
      <w:r>
        <w:t xml:space="preserve">  Tab </w:t>
      </w:r>
      <w:r w:rsidRPr="00C52E08">
        <w:rPr>
          <w:b/>
        </w:rPr>
        <w:t xml:space="preserve">File </w:t>
      </w:r>
      <w:r w:rsidRPr="009C00B1">
        <w:sym w:font="Wingdings" w:char="F0E0"/>
      </w:r>
      <w:r w:rsidRPr="00C52E08">
        <w:rPr>
          <w:b/>
        </w:rPr>
        <w:t xml:space="preserve"> Info </w:t>
      </w:r>
      <w:r w:rsidRPr="009C00B1">
        <w:sym w:font="Wingdings" w:char="F0E0"/>
      </w:r>
      <w:r w:rsidRPr="00C52E08">
        <w:rPr>
          <w:b/>
        </w:rPr>
        <w:t xml:space="preserve"> Protect Workbook </w:t>
      </w:r>
    </w:p>
    <w:p w:rsidR="00EA4822" w:rsidRDefault="006B0090" w:rsidP="006B0090">
      <w:pPr>
        <w:ind w:firstLine="720"/>
        <w:jc w:val="center"/>
      </w:pPr>
      <w:r>
        <w:rPr>
          <w:noProof/>
        </w:rPr>
        <w:drawing>
          <wp:inline distT="0" distB="0" distL="0" distR="0" wp14:anchorId="7D48021A" wp14:editId="4E859FCC">
            <wp:extent cx="3676650" cy="467178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66C72BC.tmp"/>
                    <pic:cNvPicPr/>
                  </pic:nvPicPr>
                  <pic:blipFill>
                    <a:blip r:embed="rId244">
                      <a:extLst>
                        <a:ext uri="{BEBA8EAE-BF5A-486C-A8C5-ECC9F3942E4B}">
                          <a14:imgProps xmlns:a14="http://schemas.microsoft.com/office/drawing/2010/main">
                            <a14:imgLayer r:embed="rId245">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3715343" cy="4720946"/>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8</w:t>
      </w:r>
    </w:p>
    <w:p w:rsidR="00EA4822" w:rsidRDefault="00EA4822" w:rsidP="00EA4822">
      <w:pPr>
        <w:ind w:firstLine="720"/>
      </w:pPr>
    </w:p>
    <w:p w:rsidR="00EA4822" w:rsidRPr="009C00B1" w:rsidRDefault="00EA4822" w:rsidP="008C56C6">
      <w:pPr>
        <w:pStyle w:val="ListParagraph"/>
        <w:numPr>
          <w:ilvl w:val="0"/>
          <w:numId w:val="186"/>
        </w:numPr>
        <w:ind w:left="270" w:firstLine="810"/>
        <w:rPr>
          <w:b/>
        </w:rPr>
      </w:pPr>
      <w:r w:rsidRPr="00570992">
        <w:rPr>
          <w:b/>
          <w:i/>
        </w:rPr>
        <w:t xml:space="preserve">Cách </w:t>
      </w:r>
      <w:r>
        <w:rPr>
          <w:b/>
          <w:i/>
        </w:rPr>
        <w:t>2</w:t>
      </w:r>
      <w:r w:rsidRPr="00570992">
        <w:rPr>
          <w:b/>
          <w:i/>
        </w:rPr>
        <w:t>:</w:t>
      </w:r>
      <w:r>
        <w:t xml:space="preserve"> Vào </w:t>
      </w:r>
      <w:r w:rsidRPr="009C00B1">
        <w:rPr>
          <w:b/>
        </w:rPr>
        <w:t xml:space="preserve">Tab Review </w:t>
      </w:r>
      <w:r w:rsidRPr="009C00B1">
        <w:rPr>
          <w:b/>
        </w:rPr>
        <w:sym w:font="Wingdings" w:char="F0E0"/>
      </w:r>
      <w:r w:rsidRPr="009C00B1">
        <w:rPr>
          <w:b/>
        </w:rPr>
        <w:t xml:space="preserve"> group Changes </w:t>
      </w:r>
    </w:p>
    <w:p w:rsidR="00EA4822" w:rsidRDefault="00EA4822" w:rsidP="00EA4822">
      <w:pPr>
        <w:ind w:firstLine="720"/>
      </w:pPr>
    </w:p>
    <w:p w:rsidR="00EA4822" w:rsidRDefault="006B0090" w:rsidP="00EA4822">
      <w:pPr>
        <w:ind w:firstLine="720"/>
      </w:pPr>
      <w:r>
        <w:rPr>
          <w:noProof/>
        </w:rPr>
        <w:drawing>
          <wp:inline distT="0" distB="0" distL="0" distR="0" wp14:anchorId="775034CA" wp14:editId="5B0627DC">
            <wp:extent cx="5447008" cy="1333500"/>
            <wp:effectExtent l="0" t="0" r="1905"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66C275C.tmp"/>
                    <pic:cNvPicPr/>
                  </pic:nvPicPr>
                  <pic:blipFill>
                    <a:blip r:embed="rId246">
                      <a:extLst>
                        <a:ext uri="{28A0092B-C50C-407E-A947-70E740481C1C}">
                          <a14:useLocalDpi xmlns:a14="http://schemas.microsoft.com/office/drawing/2010/main" val="0"/>
                        </a:ext>
                      </a:extLst>
                    </a:blip>
                    <a:stretch>
                      <a:fillRect/>
                    </a:stretch>
                  </pic:blipFill>
                  <pic:spPr>
                    <a:xfrm>
                      <a:off x="0" y="0"/>
                      <a:ext cx="5459616" cy="1336587"/>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9</w:t>
      </w:r>
    </w:p>
    <w:p w:rsidR="00EA4822" w:rsidRDefault="00EA4822" w:rsidP="00EA4822">
      <w:pPr>
        <w:ind w:firstLine="720"/>
      </w:pPr>
    </w:p>
    <w:p w:rsidR="00EA4822" w:rsidRDefault="00EA4822" w:rsidP="00B12D2C">
      <w:pPr>
        <w:pStyle w:val="ListParagraph"/>
        <w:numPr>
          <w:ilvl w:val="0"/>
          <w:numId w:val="30"/>
        </w:numPr>
        <w:rPr>
          <w:b/>
        </w:rPr>
      </w:pPr>
      <w:r w:rsidRPr="00E5031C">
        <w:rPr>
          <w:b/>
        </w:rPr>
        <w:t>Protecting Workbooks and Worksheets</w:t>
      </w:r>
    </w:p>
    <w:p w:rsidR="00EA4822" w:rsidRDefault="00EA4822" w:rsidP="00EA4822">
      <w:pPr>
        <w:ind w:firstLine="1440"/>
      </w:pPr>
      <w:r>
        <w:lastRenderedPageBreak/>
        <w:t>Chúng ta có thể thiết lập bảo vệ bảng tính và một số Sheet quan trong bằng cách:</w:t>
      </w:r>
    </w:p>
    <w:p w:rsidR="00EA4822" w:rsidRDefault="00EA4822" w:rsidP="00B12D2C">
      <w:pPr>
        <w:pStyle w:val="ListParagraph"/>
        <w:numPr>
          <w:ilvl w:val="0"/>
          <w:numId w:val="31"/>
        </w:numPr>
        <w:ind w:left="90" w:firstLine="1710"/>
        <w:jc w:val="both"/>
      </w:pPr>
      <w:r>
        <w:t>Bảo vệ cấu trúc bảng tính, bao gồm các worksheets,  kích thước, vị trí. Khi một cấu trúc bảng tính được bảo vệ ( Protect Structure ) thì người sử dụng không thể chèn, xóa, hoặc đổi tên, hoặc hiển thị các worksheet đẫ bị ẩn. Khi một cửa sổ bảng tính được bảo vệ ( Protect Windows ) thì người sử dụng không thể thay đổi kích thước hoặc vị trí của cửa sổ.</w:t>
      </w:r>
    </w:p>
    <w:p w:rsidR="00EA4822" w:rsidRDefault="00EA4822" w:rsidP="00EA4822">
      <w:pPr>
        <w:ind w:left="90"/>
        <w:jc w:val="center"/>
      </w:pPr>
      <w:r w:rsidRPr="00333267">
        <w:rPr>
          <w:noProof/>
        </w:rPr>
        <w:t xml:space="preserve"> </w:t>
      </w:r>
      <w:r>
        <w:rPr>
          <w:noProof/>
        </w:rPr>
        <w:drawing>
          <wp:inline distT="0" distB="0" distL="0" distR="0" wp14:anchorId="16341424" wp14:editId="66F56E29">
            <wp:extent cx="2410162" cy="1705213"/>
            <wp:effectExtent l="0" t="0" r="9525" b="9525"/>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EBF5.tmp"/>
                    <pic:cNvPicPr/>
                  </pic:nvPicPr>
                  <pic:blipFill>
                    <a:blip r:embed="rId247">
                      <a:extLst>
                        <a:ext uri="{28A0092B-C50C-407E-A947-70E740481C1C}">
                          <a14:useLocalDpi xmlns:a14="http://schemas.microsoft.com/office/drawing/2010/main" val="0"/>
                        </a:ext>
                      </a:extLst>
                    </a:blip>
                    <a:stretch>
                      <a:fillRect/>
                    </a:stretch>
                  </pic:blipFill>
                  <pic:spPr>
                    <a:xfrm>
                      <a:off x="0" y="0"/>
                      <a:ext cx="2410162" cy="1705213"/>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10</w:t>
      </w:r>
    </w:p>
    <w:p w:rsidR="00EA4822" w:rsidRDefault="00EA4822" w:rsidP="00B12D2C">
      <w:pPr>
        <w:pStyle w:val="ListParagraph"/>
        <w:numPr>
          <w:ilvl w:val="0"/>
          <w:numId w:val="31"/>
        </w:numPr>
        <w:ind w:left="90" w:firstLine="1710"/>
        <w:jc w:val="both"/>
      </w:pPr>
      <w:r>
        <w:t xml:space="preserve">Bảo vệ Worksheet : trong một bảng tính có nhiều worksheet, nhưng ta chỉ cần bảo mật một vài sheet cần thiết thì ta chọn Protect Worksheet . Trong hộp thoại Protect Sheet nhập mật khẩu, và lựa chọn một số thuộc tính cho phép người người sử dụng trong vùng “ </w:t>
      </w:r>
      <w:r>
        <w:rPr>
          <w:i/>
        </w:rPr>
        <w:t>Allow all users of this worksheet to:”</w:t>
      </w:r>
    </w:p>
    <w:p w:rsidR="00EA4822" w:rsidRDefault="00EA4822" w:rsidP="00EA4822">
      <w:pPr>
        <w:ind w:left="90"/>
        <w:jc w:val="center"/>
      </w:pPr>
      <w:r>
        <w:rPr>
          <w:noProof/>
        </w:rPr>
        <w:drawing>
          <wp:inline distT="0" distB="0" distL="0" distR="0" wp14:anchorId="709006DD" wp14:editId="606442AC">
            <wp:extent cx="2486372" cy="2896004"/>
            <wp:effectExtent l="0" t="0" r="9525"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8B08E.tmp"/>
                    <pic:cNvPicPr/>
                  </pic:nvPicPr>
                  <pic:blipFill>
                    <a:blip r:embed="rId248">
                      <a:extLst>
                        <a:ext uri="{28A0092B-C50C-407E-A947-70E740481C1C}">
                          <a14:useLocalDpi xmlns:a14="http://schemas.microsoft.com/office/drawing/2010/main" val="0"/>
                        </a:ext>
                      </a:extLst>
                    </a:blip>
                    <a:stretch>
                      <a:fillRect/>
                    </a:stretch>
                  </pic:blipFill>
                  <pic:spPr>
                    <a:xfrm>
                      <a:off x="0" y="0"/>
                      <a:ext cx="2486372" cy="2896004"/>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11</w:t>
      </w:r>
    </w:p>
    <w:p w:rsidR="00EA4822" w:rsidRDefault="00EA4822" w:rsidP="00B12D2C">
      <w:pPr>
        <w:pStyle w:val="ListParagraph"/>
        <w:numPr>
          <w:ilvl w:val="0"/>
          <w:numId w:val="31"/>
        </w:numPr>
        <w:ind w:left="90" w:firstLine="1710"/>
      </w:pPr>
      <w:r>
        <w:t xml:space="preserve">Ta cũng có thể thiết lập một khu vực trong worksheet được bảo vệ cho phép </w:t>
      </w:r>
      <w:r>
        <w:rPr>
          <w:noProof/>
        </w:rPr>
        <w:t>người sử dụng có thể chỉnh sửa</w:t>
      </w:r>
      <w:r>
        <w:t xml:space="preserve"> bằng chức năng “ </w:t>
      </w:r>
      <w:r>
        <w:rPr>
          <w:i/>
        </w:rPr>
        <w:t>Allow User to Edit Ranges”</w:t>
      </w:r>
      <w:r>
        <w:t xml:space="preserve"> trong Maintab Review </w:t>
      </w:r>
      <w:r>
        <w:sym w:font="Wingdings" w:char="F0E0"/>
      </w:r>
      <w:r>
        <w:t xml:space="preserve"> group Changes</w:t>
      </w:r>
    </w:p>
    <w:p w:rsidR="00EA4822" w:rsidRDefault="00EA4822" w:rsidP="00EA4822">
      <w:pPr>
        <w:pStyle w:val="ListParagraph"/>
        <w:tabs>
          <w:tab w:val="left" w:pos="8820"/>
        </w:tabs>
        <w:ind w:left="1800"/>
      </w:pPr>
    </w:p>
    <w:p w:rsidR="00EA4822" w:rsidRDefault="008A74D6" w:rsidP="00EA4822">
      <w:pPr>
        <w:pStyle w:val="ListParagraph"/>
        <w:ind w:left="1800"/>
      </w:pPr>
      <w:r>
        <w:rPr>
          <w:noProof/>
        </w:rPr>
        <w:lastRenderedPageBreak/>
        <w:drawing>
          <wp:inline distT="0" distB="0" distL="0" distR="0" wp14:anchorId="015E9A07" wp14:editId="2547B458">
            <wp:extent cx="4562475" cy="112395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562475" cy="1123950"/>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12</w:t>
      </w:r>
    </w:p>
    <w:p w:rsidR="00EA4822" w:rsidRDefault="00EA4822" w:rsidP="00EA4822">
      <w:pPr>
        <w:pStyle w:val="ListParagraph"/>
        <w:ind w:left="1800"/>
        <w:jc w:val="center"/>
      </w:pPr>
    </w:p>
    <w:p w:rsidR="00EA4822" w:rsidRDefault="00EA4822" w:rsidP="00B12D2C">
      <w:pPr>
        <w:pStyle w:val="ListParagraph"/>
        <w:numPr>
          <w:ilvl w:val="0"/>
          <w:numId w:val="100"/>
        </w:numPr>
      </w:pPr>
      <w:r>
        <w:t>Trong hộp thoại Allow User to Edit Ranges chọn New :</w:t>
      </w:r>
    </w:p>
    <w:p w:rsidR="00EA4822" w:rsidRDefault="00EA4822" w:rsidP="00EA4822"/>
    <w:p w:rsidR="00EA4822" w:rsidRDefault="00EA4822" w:rsidP="00EA4822">
      <w:pPr>
        <w:jc w:val="center"/>
      </w:pPr>
      <w:r w:rsidRPr="00333267">
        <w:rPr>
          <w:noProof/>
        </w:rPr>
        <w:t xml:space="preserve"> </w:t>
      </w:r>
      <w:r>
        <w:rPr>
          <w:noProof/>
        </w:rPr>
        <w:drawing>
          <wp:inline distT="0" distB="0" distL="0" distR="0" wp14:anchorId="4ADE577B" wp14:editId="4ECEE1E9">
            <wp:extent cx="5668166" cy="4706007"/>
            <wp:effectExtent l="0" t="0" r="889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2119.tmp"/>
                    <pic:cNvPicPr/>
                  </pic:nvPicPr>
                  <pic:blipFill>
                    <a:blip r:embed="rId250">
                      <a:extLst>
                        <a:ext uri="{28A0092B-C50C-407E-A947-70E740481C1C}">
                          <a14:useLocalDpi xmlns:a14="http://schemas.microsoft.com/office/drawing/2010/main" val="0"/>
                        </a:ext>
                      </a:extLst>
                    </a:blip>
                    <a:stretch>
                      <a:fillRect/>
                    </a:stretch>
                  </pic:blipFill>
                  <pic:spPr>
                    <a:xfrm>
                      <a:off x="0" y="0"/>
                      <a:ext cx="5668166" cy="4706007"/>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13</w:t>
      </w:r>
    </w:p>
    <w:p w:rsidR="00EA4822" w:rsidRDefault="00EA4822" w:rsidP="00EA4822">
      <w:pPr>
        <w:jc w:val="center"/>
      </w:pPr>
    </w:p>
    <w:p w:rsidR="00EA4822" w:rsidRPr="0060797D" w:rsidRDefault="00EA4822" w:rsidP="00B12D2C">
      <w:pPr>
        <w:pStyle w:val="ListParagraph"/>
        <w:numPr>
          <w:ilvl w:val="0"/>
          <w:numId w:val="28"/>
        </w:numPr>
      </w:pPr>
      <w:r>
        <w:rPr>
          <w:b/>
        </w:rPr>
        <w:t>Thiết lập mật khẩu cho tập tin</w:t>
      </w:r>
    </w:p>
    <w:p w:rsidR="00EA4822" w:rsidRPr="00FE0631" w:rsidRDefault="00EA4822" w:rsidP="00B12D2C">
      <w:pPr>
        <w:pStyle w:val="ListParagraph"/>
        <w:numPr>
          <w:ilvl w:val="0"/>
          <w:numId w:val="32"/>
        </w:numPr>
        <w:ind w:left="1710"/>
        <w:rPr>
          <w:b/>
        </w:rPr>
      </w:pPr>
      <w:r>
        <w:t xml:space="preserve">Mở tập tin muốn tạo mật khẩu </w:t>
      </w:r>
      <w:r>
        <w:sym w:font="Wingdings" w:char="F0E0"/>
      </w:r>
      <w:r>
        <w:t xml:space="preserve">Tab </w:t>
      </w:r>
      <w:r w:rsidRPr="00FE0631">
        <w:rPr>
          <w:b/>
          <w:i/>
        </w:rPr>
        <w:t>File</w:t>
      </w:r>
      <w:r w:rsidRPr="00FE0631">
        <w:rPr>
          <w:b/>
        </w:rPr>
        <w:t xml:space="preserve"> </w:t>
      </w:r>
      <w:r w:rsidRPr="00FE0631">
        <w:rPr>
          <w:b/>
        </w:rPr>
        <w:sym w:font="Wingdings" w:char="F0E0"/>
      </w:r>
      <w:r w:rsidRPr="00FE0631">
        <w:rPr>
          <w:b/>
        </w:rPr>
        <w:t xml:space="preserve">Info </w:t>
      </w:r>
      <w:r w:rsidRPr="00FE0631">
        <w:rPr>
          <w:b/>
        </w:rPr>
        <w:sym w:font="Wingdings" w:char="F0E0"/>
      </w:r>
      <w:r w:rsidRPr="00FE0631">
        <w:rPr>
          <w:b/>
        </w:rPr>
        <w:t xml:space="preserve"> Protect Workbook </w:t>
      </w:r>
      <w:r w:rsidRPr="00FE0631">
        <w:rPr>
          <w:b/>
        </w:rPr>
        <w:sym w:font="Wingdings" w:char="F0E0"/>
      </w:r>
      <w:r w:rsidRPr="00FE0631">
        <w:rPr>
          <w:b/>
        </w:rPr>
        <w:t xml:space="preserve"> Encrypt with Password</w:t>
      </w:r>
    </w:p>
    <w:p w:rsidR="00EA4822" w:rsidRDefault="006F4D90" w:rsidP="00EA4822">
      <w:pPr>
        <w:jc w:val="center"/>
      </w:pPr>
      <w:r>
        <w:rPr>
          <w:noProof/>
        </w:rPr>
        <w:lastRenderedPageBreak/>
        <w:drawing>
          <wp:inline distT="0" distB="0" distL="0" distR="0" wp14:anchorId="71BD9018" wp14:editId="104DCA81">
            <wp:extent cx="2886075" cy="2571750"/>
            <wp:effectExtent l="0" t="0" r="952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886075" cy="2571750"/>
                    </a:xfrm>
                    <a:prstGeom prst="rect">
                      <a:avLst/>
                    </a:prstGeom>
                    <a:noFill/>
                    <a:ln>
                      <a:noFill/>
                    </a:ln>
                  </pic:spPr>
                </pic:pic>
              </a:graphicData>
            </a:graphic>
          </wp:inline>
        </w:drawing>
      </w:r>
    </w:p>
    <w:p w:rsidR="00EA4822" w:rsidRPr="00974CBB" w:rsidRDefault="00EA4822" w:rsidP="00EA4822">
      <w:pPr>
        <w:jc w:val="center"/>
        <w:rPr>
          <w:i/>
        </w:rPr>
      </w:pPr>
      <w:r w:rsidRPr="00974CBB">
        <w:rPr>
          <w:i/>
        </w:rPr>
        <w:t>Hình 2.</w:t>
      </w:r>
      <w:r w:rsidR="006F4D90">
        <w:rPr>
          <w:i/>
        </w:rPr>
        <w:t>1.14</w:t>
      </w:r>
    </w:p>
    <w:p w:rsidR="00EA4822" w:rsidRPr="0069302E" w:rsidRDefault="00EA4822" w:rsidP="00EA4822">
      <w:pPr>
        <w:jc w:val="center"/>
      </w:pPr>
    </w:p>
    <w:p w:rsidR="00EA4822" w:rsidRDefault="00EA4822" w:rsidP="00B12D2C">
      <w:pPr>
        <w:pStyle w:val="ListParagraph"/>
        <w:numPr>
          <w:ilvl w:val="0"/>
          <w:numId w:val="32"/>
        </w:numPr>
        <w:ind w:left="1710"/>
      </w:pPr>
      <w:r>
        <w:t xml:space="preserve">Nhập mật khẩu  </w:t>
      </w:r>
    </w:p>
    <w:p w:rsidR="00EA4822" w:rsidRDefault="00EA4822" w:rsidP="00EA4822">
      <w:pPr>
        <w:jc w:val="center"/>
      </w:pPr>
      <w:r>
        <w:rPr>
          <w:noProof/>
        </w:rPr>
        <mc:AlternateContent>
          <mc:Choice Requires="wps">
            <w:drawing>
              <wp:anchor distT="0" distB="0" distL="114300" distR="114300" simplePos="0" relativeHeight="251691008" behindDoc="0" locked="0" layoutInCell="1" allowOverlap="1" wp14:anchorId="135E6BFE" wp14:editId="28619A6F">
                <wp:simplePos x="0" y="0"/>
                <wp:positionH relativeFrom="column">
                  <wp:posOffset>1685925</wp:posOffset>
                </wp:positionH>
                <wp:positionV relativeFrom="paragraph">
                  <wp:posOffset>3175</wp:posOffset>
                </wp:positionV>
                <wp:extent cx="1066800" cy="238125"/>
                <wp:effectExtent l="0" t="0" r="19050" b="28575"/>
                <wp:wrapNone/>
                <wp:docPr id="2311" name="Oval 2311"/>
                <wp:cNvGraphicFramePr/>
                <a:graphic xmlns:a="http://schemas.openxmlformats.org/drawingml/2006/main">
                  <a:graphicData uri="http://schemas.microsoft.com/office/word/2010/wordprocessingShape">
                    <wps:wsp>
                      <wps:cNvSpPr/>
                      <wps:spPr>
                        <a:xfrm>
                          <a:off x="0" y="0"/>
                          <a:ext cx="1066800" cy="2381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6B2F951" id="Oval 2311" o:spid="_x0000_s1026" style="position:absolute;margin-left:132.75pt;margin-top:.25pt;width:84pt;height:18.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" filled="f" strokecolor="red" strokeweight="2pt"/>
            </w:pict>
          </mc:Fallback>
        </mc:AlternateContent>
      </w:r>
      <w:r>
        <w:rPr>
          <w:noProof/>
        </w:rPr>
        <w:drawing>
          <wp:inline distT="0" distB="0" distL="0" distR="0" wp14:anchorId="436E5FC7" wp14:editId="7C5D2BC2">
            <wp:extent cx="2674776" cy="1638300"/>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788360.tmp"/>
                    <pic:cNvPicPr/>
                  </pic:nvPicPr>
                  <pic:blipFill>
                    <a:blip r:embed="rId252">
                      <a:extLst>
                        <a:ext uri="{28A0092B-C50C-407E-A947-70E740481C1C}">
                          <a14:useLocalDpi xmlns:a14="http://schemas.microsoft.com/office/drawing/2010/main" val="0"/>
                        </a:ext>
                      </a:extLst>
                    </a:blip>
                    <a:stretch>
                      <a:fillRect/>
                    </a:stretch>
                  </pic:blipFill>
                  <pic:spPr>
                    <a:xfrm>
                      <a:off x="0" y="0"/>
                      <a:ext cx="2675150" cy="1638529"/>
                    </a:xfrm>
                    <a:prstGeom prst="rect">
                      <a:avLst/>
                    </a:prstGeom>
                  </pic:spPr>
                </pic:pic>
              </a:graphicData>
            </a:graphic>
          </wp:inline>
        </w:drawing>
      </w:r>
    </w:p>
    <w:p w:rsidR="00EA4822" w:rsidRPr="00974CBB" w:rsidRDefault="00EA4822" w:rsidP="00EA4822">
      <w:pPr>
        <w:jc w:val="center"/>
        <w:rPr>
          <w:i/>
        </w:rPr>
      </w:pPr>
      <w:r w:rsidRPr="00974CBB">
        <w:rPr>
          <w:i/>
        </w:rPr>
        <w:t>Hình 2.</w:t>
      </w:r>
      <w:r w:rsidR="006F4D90">
        <w:rPr>
          <w:i/>
        </w:rPr>
        <w:t>1.15</w:t>
      </w:r>
    </w:p>
    <w:p w:rsidR="00EA4822" w:rsidRDefault="00EA4822" w:rsidP="00B12D2C">
      <w:pPr>
        <w:pStyle w:val="ListParagraph"/>
        <w:numPr>
          <w:ilvl w:val="0"/>
          <w:numId w:val="32"/>
        </w:numPr>
        <w:ind w:left="1710"/>
      </w:pPr>
      <w:r>
        <w:rPr>
          <w:noProof/>
        </w:rPr>
        <mc:AlternateContent>
          <mc:Choice Requires="wps">
            <w:drawing>
              <wp:anchor distT="0" distB="0" distL="114300" distR="114300" simplePos="0" relativeHeight="251666432" behindDoc="0" locked="0" layoutInCell="1" allowOverlap="1" wp14:anchorId="1D64A2D8" wp14:editId="38C80B91">
                <wp:simplePos x="0" y="0"/>
                <wp:positionH relativeFrom="column">
                  <wp:posOffset>1895475</wp:posOffset>
                </wp:positionH>
                <wp:positionV relativeFrom="paragraph">
                  <wp:posOffset>232410</wp:posOffset>
                </wp:positionV>
                <wp:extent cx="1066800" cy="238125"/>
                <wp:effectExtent l="0" t="0" r="19050" b="28575"/>
                <wp:wrapNone/>
                <wp:docPr id="2312" name="Oval 2312"/>
                <wp:cNvGraphicFramePr/>
                <a:graphic xmlns:a="http://schemas.openxmlformats.org/drawingml/2006/main">
                  <a:graphicData uri="http://schemas.microsoft.com/office/word/2010/wordprocessingShape">
                    <wps:wsp>
                      <wps:cNvSpPr/>
                      <wps:spPr>
                        <a:xfrm>
                          <a:off x="0" y="0"/>
                          <a:ext cx="1066800" cy="2381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EC1DEAB" id="Oval 2312" o:spid="_x0000_s1026" style="position:absolute;margin-left:149.25pt;margin-top:18.3pt;width:84pt;height:18.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" filled="f" strokecolor="red" strokeweight="2pt"/>
            </w:pict>
          </mc:Fallback>
        </mc:AlternateContent>
      </w:r>
      <w:r>
        <w:t>Nhập lại mật khẩu vừa đặt</w:t>
      </w:r>
    </w:p>
    <w:p w:rsidR="00EA4822" w:rsidRDefault="00EA4822" w:rsidP="00EA4822">
      <w:pPr>
        <w:jc w:val="center"/>
      </w:pPr>
      <w:r>
        <w:rPr>
          <w:noProof/>
        </w:rPr>
        <w:drawing>
          <wp:inline distT="0" distB="0" distL="0" distR="0" wp14:anchorId="6D707E02" wp14:editId="0F9F05BF">
            <wp:extent cx="2847975" cy="1807440"/>
            <wp:effectExtent l="0" t="0" r="0" b="254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78CC04.tmp"/>
                    <pic:cNvPicPr/>
                  </pic:nvPicPr>
                  <pic:blipFill>
                    <a:blip r:embed="rId253">
                      <a:extLst>
                        <a:ext uri="{28A0092B-C50C-407E-A947-70E740481C1C}">
                          <a14:useLocalDpi xmlns:a14="http://schemas.microsoft.com/office/drawing/2010/main" val="0"/>
                        </a:ext>
                      </a:extLst>
                    </a:blip>
                    <a:stretch>
                      <a:fillRect/>
                    </a:stretch>
                  </pic:blipFill>
                  <pic:spPr>
                    <a:xfrm>
                      <a:off x="0" y="0"/>
                      <a:ext cx="2848587" cy="1807829"/>
                    </a:xfrm>
                    <a:prstGeom prst="rect">
                      <a:avLst/>
                    </a:prstGeom>
                  </pic:spPr>
                </pic:pic>
              </a:graphicData>
            </a:graphic>
          </wp:inline>
        </w:drawing>
      </w:r>
    </w:p>
    <w:p w:rsidR="00EA4822" w:rsidRPr="00974CBB" w:rsidRDefault="00EA4822" w:rsidP="00EA4822">
      <w:pPr>
        <w:jc w:val="center"/>
        <w:rPr>
          <w:i/>
        </w:rPr>
      </w:pPr>
      <w:r w:rsidRPr="00974CBB">
        <w:rPr>
          <w:i/>
        </w:rPr>
        <w:t>Hình 2.</w:t>
      </w:r>
      <w:r w:rsidR="006F4D90">
        <w:rPr>
          <w:i/>
        </w:rPr>
        <w:t>1.16</w:t>
      </w:r>
    </w:p>
    <w:p w:rsidR="00EA4822" w:rsidRDefault="00EA4822" w:rsidP="00B12D2C">
      <w:pPr>
        <w:pStyle w:val="ListParagraph"/>
        <w:numPr>
          <w:ilvl w:val="0"/>
          <w:numId w:val="32"/>
        </w:numPr>
        <w:ind w:left="1710"/>
      </w:pPr>
      <w:r>
        <w:t xml:space="preserve">Click </w:t>
      </w:r>
      <w:r w:rsidRPr="00A8424A">
        <w:rPr>
          <w:b/>
          <w:i/>
        </w:rPr>
        <w:t>Ok</w:t>
      </w:r>
      <w:r>
        <w:t xml:space="preserve"> hoàn thành </w:t>
      </w:r>
    </w:p>
    <w:p w:rsidR="00EA4822" w:rsidRDefault="00EA4822" w:rsidP="002A4CA8">
      <w:pPr>
        <w:pStyle w:val="CAP3"/>
      </w:pPr>
      <w:bookmarkStart w:id="287" w:name="_Toc364428036"/>
      <w:bookmarkStart w:id="288" w:name="_Toc404244207"/>
      <w:r>
        <w:t xml:space="preserve">Chia sẻ và Bảo </w:t>
      </w:r>
      <w:r w:rsidRPr="00886167">
        <w:t>quản</w:t>
      </w:r>
      <w:r>
        <w:t xml:space="preserve"> tài liệu</w:t>
      </w:r>
      <w:bookmarkEnd w:id="287"/>
      <w:bookmarkEnd w:id="288"/>
      <w:r>
        <w:t xml:space="preserve"> </w:t>
      </w:r>
    </w:p>
    <w:p w:rsidR="00EA4822" w:rsidRPr="00731B8C" w:rsidRDefault="00EA4822" w:rsidP="00B12D2C">
      <w:pPr>
        <w:pStyle w:val="ListParagraph"/>
        <w:numPr>
          <w:ilvl w:val="0"/>
          <w:numId w:val="28"/>
        </w:numPr>
        <w:rPr>
          <w:b/>
          <w:i/>
        </w:rPr>
      </w:pPr>
      <w:r w:rsidRPr="00731B8C">
        <w:rPr>
          <w:b/>
          <w:i/>
        </w:rPr>
        <w:t>Chia sẻ tài liệu</w:t>
      </w:r>
    </w:p>
    <w:p w:rsidR="00EA4822" w:rsidRPr="00FE0631" w:rsidRDefault="00EA4822" w:rsidP="00B12D2C">
      <w:pPr>
        <w:pStyle w:val="ListParagraph"/>
        <w:numPr>
          <w:ilvl w:val="0"/>
          <w:numId w:val="33"/>
        </w:numPr>
        <w:rPr>
          <w:b/>
        </w:rPr>
      </w:pPr>
      <w:r>
        <w:t xml:space="preserve">Chọn </w:t>
      </w:r>
      <w:r w:rsidRPr="00FE0631">
        <w:rPr>
          <w:b/>
        </w:rPr>
        <w:t xml:space="preserve">Tab Review </w:t>
      </w:r>
      <w:r w:rsidRPr="00FE0631">
        <w:rPr>
          <w:b/>
        </w:rPr>
        <w:sym w:font="Wingdings" w:char="F0E0"/>
      </w:r>
      <w:r w:rsidRPr="00FE0631">
        <w:rPr>
          <w:b/>
        </w:rPr>
        <w:t xml:space="preserve"> Group Changes </w:t>
      </w:r>
      <w:r w:rsidRPr="00FE0631">
        <w:rPr>
          <w:b/>
        </w:rPr>
        <w:sym w:font="Wingdings" w:char="F0E0"/>
      </w:r>
      <w:r w:rsidRPr="00FE0631">
        <w:rPr>
          <w:b/>
        </w:rPr>
        <w:t xml:space="preserve"> Share Wokbook</w:t>
      </w:r>
    </w:p>
    <w:p w:rsidR="00EA4822" w:rsidRDefault="006F4D90" w:rsidP="00EA4822">
      <w:pPr>
        <w:jc w:val="center"/>
      </w:pPr>
      <w:r>
        <w:rPr>
          <w:noProof/>
        </w:rPr>
        <w:lastRenderedPageBreak/>
        <w:drawing>
          <wp:inline distT="0" distB="0" distL="0" distR="0" wp14:anchorId="62AC1CF8" wp14:editId="7FE032DA">
            <wp:extent cx="4515480" cy="1124107"/>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66C5013.tmp"/>
                    <pic:cNvPicPr/>
                  </pic:nvPicPr>
                  <pic:blipFill>
                    <a:blip r:embed="rId254">
                      <a:extLst>
                        <a:ext uri="{28A0092B-C50C-407E-A947-70E740481C1C}">
                          <a14:useLocalDpi xmlns:a14="http://schemas.microsoft.com/office/drawing/2010/main" val="0"/>
                        </a:ext>
                      </a:extLst>
                    </a:blip>
                    <a:stretch>
                      <a:fillRect/>
                    </a:stretch>
                  </pic:blipFill>
                  <pic:spPr>
                    <a:xfrm>
                      <a:off x="0" y="0"/>
                      <a:ext cx="4515480" cy="1124107"/>
                    </a:xfrm>
                    <a:prstGeom prst="rect">
                      <a:avLst/>
                    </a:prstGeom>
                  </pic:spPr>
                </pic:pic>
              </a:graphicData>
            </a:graphic>
          </wp:inline>
        </w:drawing>
      </w:r>
    </w:p>
    <w:p w:rsidR="00EA4822" w:rsidRPr="00974CBB" w:rsidRDefault="00EA4822" w:rsidP="00EA4822">
      <w:pPr>
        <w:jc w:val="center"/>
        <w:rPr>
          <w:i/>
        </w:rPr>
      </w:pPr>
      <w:r w:rsidRPr="00974CBB">
        <w:rPr>
          <w:i/>
        </w:rPr>
        <w:t>Hình 2.</w:t>
      </w:r>
      <w:r w:rsidR="006F4D90">
        <w:rPr>
          <w:i/>
        </w:rPr>
        <w:t>1.17</w:t>
      </w:r>
    </w:p>
    <w:p w:rsidR="00EA4822" w:rsidRDefault="00EA4822" w:rsidP="00EA4822">
      <w:pPr>
        <w:jc w:val="center"/>
      </w:pPr>
    </w:p>
    <w:p w:rsidR="00EA4822" w:rsidRDefault="00EA4822" w:rsidP="00B12D2C">
      <w:pPr>
        <w:pStyle w:val="ListParagraph"/>
        <w:numPr>
          <w:ilvl w:val="0"/>
          <w:numId w:val="33"/>
        </w:numPr>
        <w:ind w:left="630" w:firstLine="1170"/>
        <w:jc w:val="both"/>
      </w:pPr>
      <w:r>
        <w:t xml:space="preserve">Trong cửa sổ Share Workbook </w:t>
      </w:r>
      <w:r>
        <w:sym w:font="Wingdings" w:char="F0E0"/>
      </w:r>
      <w:r>
        <w:t xml:space="preserve">Tab Editing </w:t>
      </w:r>
      <w:r>
        <w:sym w:font="Wingdings" w:char="F0E0"/>
      </w:r>
      <w:r w:rsidR="00F03DE7">
        <w:t xml:space="preserve"> Allow changes by more than</w:t>
      </w:r>
      <w:r>
        <w:t xml:space="preserve"> one user at the same time. This also allows workbook merging</w:t>
      </w:r>
    </w:p>
    <w:p w:rsidR="00EA4822" w:rsidRDefault="00EA4822" w:rsidP="00EA4822">
      <w:pPr>
        <w:jc w:val="center"/>
      </w:pPr>
      <w:r>
        <w:rPr>
          <w:noProof/>
        </w:rPr>
        <w:drawing>
          <wp:inline distT="0" distB="0" distL="0" distR="0" wp14:anchorId="570BD074" wp14:editId="7B48C455">
            <wp:extent cx="3618161" cy="4219461"/>
            <wp:effectExtent l="0" t="0" r="1905"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3079E7.tmp"/>
                    <pic:cNvPicPr/>
                  </pic:nvPicPr>
                  <pic:blipFill>
                    <a:blip r:embed="rId255">
                      <a:extLst>
                        <a:ext uri="{28A0092B-C50C-407E-A947-70E740481C1C}">
                          <a14:useLocalDpi xmlns:a14="http://schemas.microsoft.com/office/drawing/2010/main" val="0"/>
                        </a:ext>
                      </a:extLst>
                    </a:blip>
                    <a:stretch>
                      <a:fillRect/>
                    </a:stretch>
                  </pic:blipFill>
                  <pic:spPr>
                    <a:xfrm>
                      <a:off x="0" y="0"/>
                      <a:ext cx="3629660" cy="4232871"/>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1.25</w:t>
      </w:r>
    </w:p>
    <w:p w:rsidR="00EA4822" w:rsidRDefault="00EA4822" w:rsidP="00EA4822">
      <w:pPr>
        <w:jc w:val="center"/>
      </w:pPr>
    </w:p>
    <w:p w:rsidR="00EA4822" w:rsidRDefault="00EA4822" w:rsidP="00B12D2C">
      <w:pPr>
        <w:pStyle w:val="ListParagraph"/>
        <w:numPr>
          <w:ilvl w:val="0"/>
          <w:numId w:val="33"/>
        </w:numPr>
        <w:ind w:left="630" w:firstLine="1170"/>
      </w:pPr>
      <w:r>
        <w:t xml:space="preserve">Tab </w:t>
      </w:r>
      <w:r w:rsidRPr="00FE0631">
        <w:rPr>
          <w:b/>
        </w:rPr>
        <w:t>Advanced</w:t>
      </w:r>
      <w:r>
        <w:t xml:space="preserve"> cho phép bạn thiết lập một số tính năng cho tập tin được chia sẻ.</w:t>
      </w:r>
    </w:p>
    <w:p w:rsidR="00EA4822" w:rsidRDefault="00EA4822" w:rsidP="00EA4822">
      <w:pPr>
        <w:jc w:val="center"/>
      </w:pPr>
      <w:r>
        <w:rPr>
          <w:noProof/>
        </w:rPr>
        <w:lastRenderedPageBreak/>
        <w:drawing>
          <wp:inline distT="0" distB="0" distL="0" distR="0" wp14:anchorId="31A0FB0C" wp14:editId="07CBD31B">
            <wp:extent cx="4562475" cy="3673104"/>
            <wp:effectExtent l="0" t="0" r="0" b="381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304996.tmp"/>
                    <pic:cNvPicPr/>
                  </pic:nvPicPr>
                  <pic:blipFill>
                    <a:blip r:embed="rId256">
                      <a:extLst>
                        <a:ext uri="{28A0092B-C50C-407E-A947-70E740481C1C}">
                          <a14:useLocalDpi xmlns:a14="http://schemas.microsoft.com/office/drawing/2010/main" val="0"/>
                        </a:ext>
                      </a:extLst>
                    </a:blip>
                    <a:stretch>
                      <a:fillRect/>
                    </a:stretch>
                  </pic:blipFill>
                  <pic:spPr>
                    <a:xfrm>
                      <a:off x="0" y="0"/>
                      <a:ext cx="4563112" cy="3673617"/>
                    </a:xfrm>
                    <a:prstGeom prst="rect">
                      <a:avLst/>
                    </a:prstGeom>
                  </pic:spPr>
                </pic:pic>
              </a:graphicData>
            </a:graphic>
          </wp:inline>
        </w:drawing>
      </w:r>
    </w:p>
    <w:p w:rsidR="00EA4822" w:rsidRPr="00974CBB" w:rsidRDefault="00EA4822" w:rsidP="00EA4822">
      <w:pPr>
        <w:jc w:val="center"/>
        <w:rPr>
          <w:i/>
        </w:rPr>
      </w:pPr>
      <w:r w:rsidRPr="00974CBB">
        <w:rPr>
          <w:i/>
        </w:rPr>
        <w:t>Hình 2.</w:t>
      </w:r>
      <w:r w:rsidR="006F4D90">
        <w:rPr>
          <w:i/>
        </w:rPr>
        <w:t>1.18</w:t>
      </w:r>
    </w:p>
    <w:p w:rsidR="00EA4822" w:rsidRDefault="00EA4822" w:rsidP="00B12D2C">
      <w:pPr>
        <w:pStyle w:val="ListParagraph"/>
        <w:numPr>
          <w:ilvl w:val="0"/>
          <w:numId w:val="33"/>
        </w:numPr>
        <w:ind w:left="630" w:firstLine="1170"/>
      </w:pPr>
      <w:r>
        <w:t xml:space="preserve">Click </w:t>
      </w:r>
      <w:r w:rsidRPr="00731B8C">
        <w:rPr>
          <w:b/>
        </w:rPr>
        <w:t>Ok</w:t>
      </w:r>
      <w:r>
        <w:rPr>
          <w:b/>
        </w:rPr>
        <w:t xml:space="preserve"> </w:t>
      </w:r>
      <w:r>
        <w:t>để hoàn thành.</w:t>
      </w:r>
    </w:p>
    <w:p w:rsidR="00EA4822" w:rsidRPr="00FE0631" w:rsidRDefault="00EA4822" w:rsidP="00B12D2C">
      <w:pPr>
        <w:pStyle w:val="ListParagraph"/>
        <w:numPr>
          <w:ilvl w:val="0"/>
          <w:numId w:val="28"/>
        </w:numPr>
        <w:rPr>
          <w:b/>
        </w:rPr>
      </w:pPr>
      <w:r w:rsidRPr="00FE0631">
        <w:rPr>
          <w:b/>
        </w:rPr>
        <w:t>Theo dõi sự thay đổi của tập tin</w:t>
      </w:r>
    </w:p>
    <w:p w:rsidR="00EA4822" w:rsidRDefault="00EA4822" w:rsidP="00EA4822">
      <w:pPr>
        <w:ind w:firstLine="1530"/>
        <w:jc w:val="both"/>
      </w:pPr>
      <w:r>
        <w:t>Sau khi đã chia sẻ tập tin cho người khác hay nhóm cùng làm việc, để theo dõi sự thay đổi của tập tin để xem tập tin được chỉnh sửa, thêm hay thay đổi dữ liệu nào , ta thiết kế theo các bước:</w:t>
      </w:r>
    </w:p>
    <w:p w:rsidR="00EA4822" w:rsidRDefault="00EA4822" w:rsidP="00B12D2C">
      <w:pPr>
        <w:pStyle w:val="ListParagraph"/>
        <w:numPr>
          <w:ilvl w:val="0"/>
          <w:numId w:val="34"/>
        </w:numPr>
        <w:ind w:left="720" w:firstLine="900"/>
      </w:pPr>
      <w:r>
        <w:t xml:space="preserve">Chọn </w:t>
      </w:r>
      <w:r w:rsidRPr="00FE0631">
        <w:rPr>
          <w:b/>
        </w:rPr>
        <w:t xml:space="preserve">Tab Review </w:t>
      </w:r>
      <w:r w:rsidRPr="00FE0631">
        <w:rPr>
          <w:b/>
        </w:rPr>
        <w:sym w:font="Wingdings" w:char="F0E0"/>
      </w:r>
      <w:r w:rsidRPr="00FE0631">
        <w:rPr>
          <w:b/>
        </w:rPr>
        <w:t xml:space="preserve"> group Changes </w:t>
      </w:r>
      <w:r w:rsidRPr="00FE0631">
        <w:rPr>
          <w:b/>
        </w:rPr>
        <w:sym w:font="Wingdings" w:char="F0E0"/>
      </w:r>
      <w:r w:rsidRPr="00FE0631">
        <w:rPr>
          <w:b/>
        </w:rPr>
        <w:t xml:space="preserve"> Track Changes </w:t>
      </w:r>
      <w:r w:rsidRPr="00FE0631">
        <w:rPr>
          <w:b/>
        </w:rPr>
        <w:sym w:font="Wingdings" w:char="F0E0"/>
      </w:r>
      <w:r w:rsidRPr="00FE0631">
        <w:rPr>
          <w:b/>
        </w:rPr>
        <w:t xml:space="preserve"> Highlight Changes…</w:t>
      </w:r>
    </w:p>
    <w:p w:rsidR="00EA4822" w:rsidRDefault="00E61940" w:rsidP="00EA4822">
      <w:pPr>
        <w:pStyle w:val="ListParagraph"/>
        <w:ind w:left="0"/>
        <w:jc w:val="center"/>
      </w:pPr>
      <w:r>
        <w:rPr>
          <w:noProof/>
        </w:rPr>
        <w:drawing>
          <wp:inline distT="0" distB="0" distL="0" distR="0" wp14:anchorId="316E5AD2" wp14:editId="719F03FA">
            <wp:extent cx="5114925" cy="1670180"/>
            <wp:effectExtent l="0" t="0" r="0" b="635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134177" cy="1676466"/>
                    </a:xfrm>
                    <a:prstGeom prst="rect">
                      <a:avLst/>
                    </a:prstGeom>
                    <a:noFill/>
                    <a:ln>
                      <a:noFill/>
                    </a:ln>
                  </pic:spPr>
                </pic:pic>
              </a:graphicData>
            </a:graphic>
          </wp:inline>
        </w:drawing>
      </w:r>
    </w:p>
    <w:p w:rsidR="00EA4822" w:rsidRPr="00974CBB" w:rsidRDefault="00EA4822" w:rsidP="00EA4822">
      <w:pPr>
        <w:jc w:val="center"/>
        <w:rPr>
          <w:i/>
        </w:rPr>
      </w:pPr>
      <w:r w:rsidRPr="00974CBB">
        <w:rPr>
          <w:i/>
        </w:rPr>
        <w:t>Hình 2.</w:t>
      </w:r>
      <w:r w:rsidR="006F4D90">
        <w:rPr>
          <w:i/>
        </w:rPr>
        <w:t>1.19</w:t>
      </w:r>
    </w:p>
    <w:p w:rsidR="00EA4822" w:rsidRDefault="00EA4822" w:rsidP="00EA4822">
      <w:pPr>
        <w:pStyle w:val="ListParagraph"/>
        <w:ind w:left="0"/>
        <w:jc w:val="center"/>
      </w:pPr>
    </w:p>
    <w:p w:rsidR="00EA4822" w:rsidRDefault="00EA4822" w:rsidP="00B12D2C">
      <w:pPr>
        <w:pStyle w:val="ListParagraph"/>
        <w:numPr>
          <w:ilvl w:val="0"/>
          <w:numId w:val="34"/>
        </w:numPr>
        <w:ind w:left="720" w:firstLine="900"/>
        <w:jc w:val="both"/>
      </w:pPr>
      <w:r>
        <w:t>Trong hộp thoại Highlight Changes lựa chọn những điều kiện When , Who, Where thiết hợp theo yêu cầu của bạn.</w:t>
      </w:r>
    </w:p>
    <w:p w:rsidR="00EA4822" w:rsidRDefault="00EA4822" w:rsidP="00EA4822">
      <w:pPr>
        <w:jc w:val="center"/>
      </w:pPr>
      <w:r>
        <w:rPr>
          <w:noProof/>
        </w:rPr>
        <w:lastRenderedPageBreak/>
        <w:drawing>
          <wp:inline distT="0" distB="0" distL="0" distR="0" wp14:anchorId="7C6877EA" wp14:editId="4ECD5401">
            <wp:extent cx="5172797" cy="2391109"/>
            <wp:effectExtent l="0" t="0" r="0" b="952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301A4F.tmp"/>
                    <pic:cNvPicPr/>
                  </pic:nvPicPr>
                  <pic:blipFill>
                    <a:blip r:embed="rId258">
                      <a:extLst>
                        <a:ext uri="{28A0092B-C50C-407E-A947-70E740481C1C}">
                          <a14:useLocalDpi xmlns:a14="http://schemas.microsoft.com/office/drawing/2010/main" val="0"/>
                        </a:ext>
                      </a:extLst>
                    </a:blip>
                    <a:stretch>
                      <a:fillRect/>
                    </a:stretch>
                  </pic:blipFill>
                  <pic:spPr>
                    <a:xfrm>
                      <a:off x="0" y="0"/>
                      <a:ext cx="5172797" cy="2391109"/>
                    </a:xfrm>
                    <a:prstGeom prst="rect">
                      <a:avLst/>
                    </a:prstGeom>
                  </pic:spPr>
                </pic:pic>
              </a:graphicData>
            </a:graphic>
          </wp:inline>
        </w:drawing>
      </w:r>
    </w:p>
    <w:p w:rsidR="00EA4822" w:rsidRPr="00974CBB" w:rsidRDefault="00EA4822" w:rsidP="00EA4822">
      <w:pPr>
        <w:jc w:val="center"/>
        <w:rPr>
          <w:i/>
        </w:rPr>
      </w:pPr>
      <w:r w:rsidRPr="00974CBB">
        <w:rPr>
          <w:i/>
        </w:rPr>
        <w:t>Hình 2.</w:t>
      </w:r>
      <w:r w:rsidR="00E61940">
        <w:rPr>
          <w:i/>
        </w:rPr>
        <w:t>1.20</w:t>
      </w:r>
    </w:p>
    <w:p w:rsidR="00EA4822" w:rsidRDefault="00EA4822" w:rsidP="00B12D2C">
      <w:pPr>
        <w:pStyle w:val="ListParagraph"/>
        <w:numPr>
          <w:ilvl w:val="0"/>
          <w:numId w:val="34"/>
        </w:numPr>
      </w:pPr>
      <w:r>
        <w:t xml:space="preserve">Click </w:t>
      </w:r>
      <w:r w:rsidRPr="00D058B5">
        <w:rPr>
          <w:b/>
        </w:rPr>
        <w:t>Ok</w:t>
      </w:r>
      <w:r>
        <w:t xml:space="preserve"> để hoàn thành.</w:t>
      </w:r>
    </w:p>
    <w:p w:rsidR="00EA4822" w:rsidRDefault="00EA4822" w:rsidP="00B12D2C">
      <w:pPr>
        <w:pStyle w:val="ListParagraph"/>
        <w:numPr>
          <w:ilvl w:val="0"/>
          <w:numId w:val="31"/>
        </w:numPr>
        <w:ind w:left="990"/>
      </w:pPr>
      <w:r>
        <w:t>Với thiết lập này thì những vị trí mà dữ liệu thay đổi sẽ được làm dấu với Highlight.</w:t>
      </w:r>
    </w:p>
    <w:p w:rsidR="00EA4822" w:rsidRDefault="00EA4822" w:rsidP="00EA4822">
      <w:pPr>
        <w:jc w:val="center"/>
      </w:pPr>
      <w:r>
        <w:rPr>
          <w:noProof/>
        </w:rPr>
        <w:drawing>
          <wp:inline distT="0" distB="0" distL="0" distR="0" wp14:anchorId="361C77EA" wp14:editId="7D3125C5">
            <wp:extent cx="5943600" cy="1513205"/>
            <wp:effectExtent l="0" t="0" r="0"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F7DE.tmp"/>
                    <pic:cNvPicPr/>
                  </pic:nvPicPr>
                  <pic:blipFill>
                    <a:blip r:embed="rId259">
                      <a:extLst>
                        <a:ext uri="{28A0092B-C50C-407E-A947-70E740481C1C}">
                          <a14:useLocalDpi xmlns:a14="http://schemas.microsoft.com/office/drawing/2010/main" val="0"/>
                        </a:ext>
                      </a:extLst>
                    </a:blip>
                    <a:stretch>
                      <a:fillRect/>
                    </a:stretch>
                  </pic:blipFill>
                  <pic:spPr>
                    <a:xfrm>
                      <a:off x="0" y="0"/>
                      <a:ext cx="5943600" cy="1513205"/>
                    </a:xfrm>
                    <a:prstGeom prst="rect">
                      <a:avLst/>
                    </a:prstGeom>
                  </pic:spPr>
                </pic:pic>
              </a:graphicData>
            </a:graphic>
          </wp:inline>
        </w:drawing>
      </w:r>
    </w:p>
    <w:p w:rsidR="00EA4822" w:rsidRPr="00974CBB" w:rsidRDefault="00EA4822" w:rsidP="00EA4822">
      <w:pPr>
        <w:jc w:val="center"/>
        <w:rPr>
          <w:i/>
        </w:rPr>
      </w:pPr>
      <w:r w:rsidRPr="00974CBB">
        <w:rPr>
          <w:i/>
        </w:rPr>
        <w:t>Hình 2.</w:t>
      </w:r>
      <w:r w:rsidR="00E61940">
        <w:rPr>
          <w:i/>
        </w:rPr>
        <w:t>1.21</w:t>
      </w:r>
    </w:p>
    <w:p w:rsidR="00EA4822" w:rsidRDefault="00EA4822" w:rsidP="00EA4822">
      <w:pPr>
        <w:jc w:val="center"/>
      </w:pPr>
    </w:p>
    <w:p w:rsidR="00EA4822" w:rsidRPr="00E71B27" w:rsidRDefault="00EA4822" w:rsidP="00B12D2C">
      <w:pPr>
        <w:pStyle w:val="ListParagraph"/>
        <w:numPr>
          <w:ilvl w:val="0"/>
          <w:numId w:val="28"/>
        </w:numPr>
        <w:rPr>
          <w:b/>
        </w:rPr>
      </w:pPr>
      <w:r w:rsidRPr="00E71B27">
        <w:rPr>
          <w:b/>
        </w:rPr>
        <w:t>Xem chi tiết những thay đổi của tập tin</w:t>
      </w:r>
    </w:p>
    <w:p w:rsidR="00EA4822" w:rsidRPr="00E165E9" w:rsidRDefault="00EA4822" w:rsidP="00B12D2C">
      <w:pPr>
        <w:pStyle w:val="ListParagraph"/>
        <w:numPr>
          <w:ilvl w:val="0"/>
          <w:numId w:val="35"/>
        </w:numPr>
        <w:ind w:left="630" w:firstLine="1170"/>
        <w:jc w:val="both"/>
        <w:rPr>
          <w:b/>
        </w:rPr>
      </w:pPr>
      <w:r>
        <w:t xml:space="preserve">Trong </w:t>
      </w:r>
      <w:r w:rsidRPr="00E165E9">
        <w:rPr>
          <w:b/>
        </w:rPr>
        <w:t xml:space="preserve">Tab Review </w:t>
      </w:r>
      <w:r w:rsidRPr="00E165E9">
        <w:rPr>
          <w:b/>
        </w:rPr>
        <w:sym w:font="Wingdings" w:char="F0E0"/>
      </w:r>
      <w:r w:rsidRPr="00E165E9">
        <w:rPr>
          <w:b/>
        </w:rPr>
        <w:t xml:space="preserve"> group Changes </w:t>
      </w:r>
      <w:r w:rsidRPr="00E165E9">
        <w:rPr>
          <w:b/>
        </w:rPr>
        <w:sym w:font="Wingdings" w:char="F0E0"/>
      </w:r>
      <w:r w:rsidRPr="00E165E9">
        <w:rPr>
          <w:b/>
        </w:rPr>
        <w:t xml:space="preserve"> Track Changes </w:t>
      </w:r>
      <w:r w:rsidRPr="00E165E9">
        <w:rPr>
          <w:b/>
        </w:rPr>
        <w:sym w:font="Wingdings" w:char="F0E0"/>
      </w:r>
      <w:r w:rsidRPr="00E165E9">
        <w:rPr>
          <w:b/>
        </w:rPr>
        <w:t xml:space="preserve"> Accept/Reject Changes</w:t>
      </w:r>
    </w:p>
    <w:p w:rsidR="00EA4822" w:rsidRDefault="00EA4822" w:rsidP="00B12D2C">
      <w:pPr>
        <w:pStyle w:val="ListParagraph"/>
        <w:numPr>
          <w:ilvl w:val="0"/>
          <w:numId w:val="35"/>
        </w:numPr>
        <w:ind w:left="630" w:firstLine="1170"/>
        <w:jc w:val="both"/>
      </w:pPr>
      <w:r>
        <w:t>Trong hộp thoại Select Changes to Accept or Reject bạn sẽ lựa chọn xem chi tiết thay đổi của dữ liệu khi nào , của ai, hay vùng nào,..</w:t>
      </w:r>
    </w:p>
    <w:p w:rsidR="00EA4822" w:rsidRDefault="00EA4822" w:rsidP="00EA4822">
      <w:pPr>
        <w:jc w:val="center"/>
      </w:pPr>
      <w:r>
        <w:rPr>
          <w:noProof/>
        </w:rPr>
        <w:drawing>
          <wp:inline distT="0" distB="0" distL="0" distR="0" wp14:anchorId="6182E7A2" wp14:editId="75FD0F6F">
            <wp:extent cx="3467584" cy="1609950"/>
            <wp:effectExtent l="0" t="0" r="0"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30F880.tmp"/>
                    <pic:cNvPicPr/>
                  </pic:nvPicPr>
                  <pic:blipFill>
                    <a:blip r:embed="rId260">
                      <a:extLst>
                        <a:ext uri="{28A0092B-C50C-407E-A947-70E740481C1C}">
                          <a14:useLocalDpi xmlns:a14="http://schemas.microsoft.com/office/drawing/2010/main" val="0"/>
                        </a:ext>
                      </a:extLst>
                    </a:blip>
                    <a:stretch>
                      <a:fillRect/>
                    </a:stretch>
                  </pic:blipFill>
                  <pic:spPr>
                    <a:xfrm>
                      <a:off x="0" y="0"/>
                      <a:ext cx="3467584" cy="1609950"/>
                    </a:xfrm>
                    <a:prstGeom prst="rect">
                      <a:avLst/>
                    </a:prstGeom>
                  </pic:spPr>
                </pic:pic>
              </a:graphicData>
            </a:graphic>
          </wp:inline>
        </w:drawing>
      </w:r>
    </w:p>
    <w:p w:rsidR="00EA4822" w:rsidRPr="00974CBB" w:rsidRDefault="00EA4822" w:rsidP="00EA4822">
      <w:pPr>
        <w:jc w:val="center"/>
        <w:rPr>
          <w:i/>
        </w:rPr>
      </w:pPr>
      <w:r w:rsidRPr="00974CBB">
        <w:rPr>
          <w:i/>
        </w:rPr>
        <w:t>Hình 2.</w:t>
      </w:r>
      <w:r w:rsidR="00E61940">
        <w:rPr>
          <w:i/>
        </w:rPr>
        <w:t>1.22</w:t>
      </w:r>
    </w:p>
    <w:p w:rsidR="00EA4822" w:rsidRDefault="00EA4822" w:rsidP="00EA4822">
      <w:pPr>
        <w:jc w:val="center"/>
      </w:pPr>
    </w:p>
    <w:p w:rsidR="00EA4822" w:rsidRDefault="00EA4822" w:rsidP="00B12D2C">
      <w:pPr>
        <w:pStyle w:val="ListParagraph"/>
        <w:numPr>
          <w:ilvl w:val="0"/>
          <w:numId w:val="35"/>
        </w:numPr>
        <w:ind w:left="630" w:firstLine="1170"/>
        <w:jc w:val="both"/>
      </w:pPr>
      <w:r>
        <w:lastRenderedPageBreak/>
        <w:t>Trong hộp thoại Accept or Reject Changes sẽ hiển thị chi tiết các dữ liệu đã bị thay đổi và bạn có quyền chấp nhập hoặc không sự thay đổi đó.</w:t>
      </w:r>
    </w:p>
    <w:p w:rsidR="00EA4822" w:rsidRDefault="00EA4822" w:rsidP="00EA4822">
      <w:pPr>
        <w:ind w:left="630"/>
        <w:jc w:val="both"/>
      </w:pPr>
    </w:p>
    <w:p w:rsidR="00EA4822" w:rsidRDefault="00EA4822" w:rsidP="00EA4822">
      <w:pPr>
        <w:jc w:val="center"/>
      </w:pPr>
      <w:r>
        <w:rPr>
          <w:noProof/>
        </w:rPr>
        <w:drawing>
          <wp:inline distT="0" distB="0" distL="0" distR="0" wp14:anchorId="08461083" wp14:editId="02F41662">
            <wp:extent cx="6190615" cy="1682115"/>
            <wp:effectExtent l="0" t="0" r="635"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30C487.tmp"/>
                    <pic:cNvPicPr/>
                  </pic:nvPicPr>
                  <pic:blipFill>
                    <a:blip r:embed="rId261">
                      <a:extLst>
                        <a:ext uri="{28A0092B-C50C-407E-A947-70E740481C1C}">
                          <a14:useLocalDpi xmlns:a14="http://schemas.microsoft.com/office/drawing/2010/main" val="0"/>
                        </a:ext>
                      </a:extLst>
                    </a:blip>
                    <a:stretch>
                      <a:fillRect/>
                    </a:stretch>
                  </pic:blipFill>
                  <pic:spPr>
                    <a:xfrm>
                      <a:off x="0" y="0"/>
                      <a:ext cx="6190615" cy="1682115"/>
                    </a:xfrm>
                    <a:prstGeom prst="rect">
                      <a:avLst/>
                    </a:prstGeom>
                  </pic:spPr>
                </pic:pic>
              </a:graphicData>
            </a:graphic>
          </wp:inline>
        </w:drawing>
      </w:r>
    </w:p>
    <w:p w:rsidR="00EA4822" w:rsidRPr="00974CBB" w:rsidRDefault="00EA4822" w:rsidP="00EA4822">
      <w:pPr>
        <w:jc w:val="center"/>
        <w:rPr>
          <w:i/>
        </w:rPr>
      </w:pPr>
      <w:r w:rsidRPr="00974CBB">
        <w:rPr>
          <w:i/>
        </w:rPr>
        <w:t>Hình 2.</w:t>
      </w:r>
      <w:r w:rsidR="00E61940">
        <w:rPr>
          <w:i/>
        </w:rPr>
        <w:t>1.23</w:t>
      </w:r>
    </w:p>
    <w:p w:rsidR="00EA4822" w:rsidRDefault="00EA4822" w:rsidP="00EA4822">
      <w:pPr>
        <w:jc w:val="center"/>
      </w:pPr>
    </w:p>
    <w:p w:rsidR="00EA4822" w:rsidRDefault="00EA4822" w:rsidP="002A4CA8">
      <w:pPr>
        <w:pStyle w:val="CAP2"/>
      </w:pPr>
      <w:r w:rsidRPr="00C95B07">
        <w:t xml:space="preserve"> </w:t>
      </w:r>
      <w:bookmarkStart w:id="289" w:name="_Toc364428037"/>
      <w:bookmarkStart w:id="290" w:name="_Toc381910422"/>
      <w:bookmarkStart w:id="291" w:name="_Toc404244208"/>
      <w:r>
        <w:t>Thao Tác Với Công Thức Và Hàm</w:t>
      </w:r>
      <w:bookmarkEnd w:id="289"/>
      <w:bookmarkEnd w:id="290"/>
      <w:bookmarkEnd w:id="291"/>
    </w:p>
    <w:p w:rsidR="00EA4822" w:rsidRDefault="00EA4822" w:rsidP="002A4CA8">
      <w:pPr>
        <w:pStyle w:val="CAP3"/>
      </w:pPr>
      <w:r>
        <w:t xml:space="preserve"> </w:t>
      </w:r>
      <w:bookmarkStart w:id="292" w:name="_Toc364428038"/>
      <w:bookmarkStart w:id="293" w:name="_Toc404244209"/>
      <w:r>
        <w:t>Kiểm tra công thức</w:t>
      </w:r>
      <w:bookmarkEnd w:id="292"/>
      <w:bookmarkEnd w:id="293"/>
    </w:p>
    <w:p w:rsidR="00EA4822" w:rsidRDefault="00EA4822" w:rsidP="00EA4822">
      <w:pPr>
        <w:ind w:firstLine="1530"/>
        <w:jc w:val="both"/>
      </w:pPr>
      <w:r w:rsidRPr="00387EBE">
        <w:t xml:space="preserve">Chức năng Kiểm tra công thức (formula-auditing) của Excel hoạt động bằng cách tạo ra các tracer — là những cái mũi tên hai đầu chỉ ra các ô có liên quan trong một công thức. </w:t>
      </w:r>
    </w:p>
    <w:p w:rsidR="00EA4822" w:rsidRDefault="00EA4822" w:rsidP="00EA4822">
      <w:pPr>
        <w:jc w:val="center"/>
      </w:pPr>
      <w:r>
        <w:rPr>
          <w:noProof/>
        </w:rPr>
        <w:drawing>
          <wp:inline distT="0" distB="0" distL="0" distR="0" wp14:anchorId="690B6831" wp14:editId="75A921A7">
            <wp:extent cx="3029168" cy="110490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CB8FE.tmp"/>
                    <pic:cNvPicPr/>
                  </pic:nvPicPr>
                  <pic:blipFill>
                    <a:blip r:embed="rId262">
                      <a:extLst>
                        <a:ext uri="{28A0092B-C50C-407E-A947-70E740481C1C}">
                          <a14:useLocalDpi xmlns:a14="http://schemas.microsoft.com/office/drawing/2010/main" val="0"/>
                        </a:ext>
                      </a:extLst>
                    </a:blip>
                    <a:stretch>
                      <a:fillRect/>
                    </a:stretch>
                  </pic:blipFill>
                  <pic:spPr>
                    <a:xfrm>
                      <a:off x="0" y="0"/>
                      <a:ext cx="3029592" cy="1105055"/>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2.1</w:t>
      </w:r>
    </w:p>
    <w:p w:rsidR="00EA4822" w:rsidRDefault="00EA4822" w:rsidP="00EA4822">
      <w:pPr>
        <w:jc w:val="center"/>
      </w:pPr>
    </w:p>
    <w:p w:rsidR="00EA4822" w:rsidRDefault="00EA4822" w:rsidP="00EA4822">
      <w:pPr>
        <w:ind w:firstLine="810"/>
        <w:jc w:val="both"/>
      </w:pPr>
      <w:r w:rsidRPr="00387EBE">
        <w:t>Bạn có thể sử dụng các tracer để tìm ra ba loại ô như sau:</w:t>
      </w:r>
    </w:p>
    <w:p w:rsidR="00EA4822" w:rsidRPr="00171BC6" w:rsidRDefault="00EA4822" w:rsidP="00B12D2C">
      <w:pPr>
        <w:pStyle w:val="ListParagraph"/>
        <w:numPr>
          <w:ilvl w:val="0"/>
          <w:numId w:val="36"/>
        </w:numPr>
        <w:ind w:left="540" w:firstLine="630"/>
        <w:jc w:val="both"/>
      </w:pPr>
      <w:r w:rsidRPr="00387EBE">
        <w:rPr>
          <w:b/>
        </w:rPr>
        <w:t xml:space="preserve">Precedents: </w:t>
      </w:r>
      <w:r w:rsidRPr="00171BC6">
        <w:t>Đây là các ô được tham chiếu trực tiếp hoặc gián tiếp trong một công thức. Ví dụ, ô B4 chứa công thức =B2; rồi B2 sau đó lại là một precedent trực tiếp của B4. Bây giờ giả sử rằng ô B2 chứa công thức =A2/2; điều này làm cho A2 trở thành một precedent trực tiếp của B2 đồng thời cũng là một precedent gián tiếp của B4.</w:t>
      </w:r>
    </w:p>
    <w:p w:rsidR="00EA4822" w:rsidRPr="00171BC6" w:rsidRDefault="00EA4822" w:rsidP="00B12D2C">
      <w:pPr>
        <w:pStyle w:val="ListParagraph"/>
        <w:numPr>
          <w:ilvl w:val="0"/>
          <w:numId w:val="36"/>
        </w:numPr>
        <w:ind w:left="540" w:firstLine="630"/>
        <w:jc w:val="both"/>
      </w:pPr>
      <w:r w:rsidRPr="00387EBE">
        <w:rPr>
          <w:b/>
        </w:rPr>
        <w:t xml:space="preserve">Dependents: </w:t>
      </w:r>
      <w:r w:rsidRPr="00171BC6">
        <w:t>Đây là các ô được tham chiếu trực tiếp hoặc gián tiếp bởi một công thức đang nằm trong một ô khác. Trong ví dụ trên đây, ô B2 là một dependent trực tiếp của A2, và B4 là một dependent gián tiếp của A2.</w:t>
      </w:r>
    </w:p>
    <w:p w:rsidR="00EA4822" w:rsidRPr="00171BC6" w:rsidRDefault="00EA4822" w:rsidP="00B12D2C">
      <w:pPr>
        <w:pStyle w:val="ListParagraph"/>
        <w:numPr>
          <w:ilvl w:val="0"/>
          <w:numId w:val="36"/>
        </w:numPr>
        <w:ind w:left="540" w:firstLine="630"/>
        <w:jc w:val="both"/>
      </w:pPr>
      <w:r w:rsidRPr="00387EBE">
        <w:rPr>
          <w:b/>
        </w:rPr>
        <w:t>Errors </w:t>
      </w:r>
      <w:r w:rsidRPr="00171BC6">
        <w:t>: Đây là những ô chứa một giá trị lỗi và đang được tham chiếu trực tiếp hoặc gián tiếp trong một công thức (và do đó nó gây ra một lỗi tương tự trong công thức này).</w:t>
      </w:r>
    </w:p>
    <w:p w:rsidR="00EA4822" w:rsidRPr="00387EBE" w:rsidRDefault="00EA4822" w:rsidP="00EA4822">
      <w:pPr>
        <w:pStyle w:val="ListParagraph"/>
        <w:ind w:left="1530"/>
      </w:pPr>
    </w:p>
    <w:p w:rsidR="00EA4822" w:rsidRDefault="00EA4822" w:rsidP="00EA4822">
      <w:pPr>
        <w:jc w:val="center"/>
      </w:pPr>
      <w:r w:rsidRPr="00171BC6">
        <w:rPr>
          <w:noProof/>
        </w:rPr>
        <w:lastRenderedPageBreak/>
        <w:drawing>
          <wp:inline distT="0" distB="0" distL="0" distR="0" wp14:anchorId="747CEC31" wp14:editId="777DFC9F">
            <wp:extent cx="5943600" cy="1817370"/>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CDF03.tmp"/>
                    <pic:cNvPicPr/>
                  </pic:nvPicPr>
                  <pic:blipFill>
                    <a:blip r:embed="rId263">
                      <a:extLst>
                        <a:ext uri="{28A0092B-C50C-407E-A947-70E740481C1C}">
                          <a14:useLocalDpi xmlns:a14="http://schemas.microsoft.com/office/drawing/2010/main" val="0"/>
                        </a:ext>
                      </a:extLst>
                    </a:blip>
                    <a:stretch>
                      <a:fillRect/>
                    </a:stretch>
                  </pic:blipFill>
                  <pic:spPr>
                    <a:xfrm>
                      <a:off x="0" y="0"/>
                      <a:ext cx="5943600" cy="1817370"/>
                    </a:xfrm>
                    <a:prstGeom prst="rect">
                      <a:avLst/>
                    </a:prstGeom>
                  </pic:spPr>
                </pic:pic>
              </a:graphicData>
            </a:graphic>
          </wp:inline>
        </w:drawing>
      </w:r>
    </w:p>
    <w:p w:rsidR="00EA4822" w:rsidRPr="00974CBB" w:rsidRDefault="00EA4822" w:rsidP="00EA4822">
      <w:pPr>
        <w:jc w:val="center"/>
        <w:rPr>
          <w:i/>
        </w:rPr>
      </w:pPr>
      <w:r w:rsidRPr="00974CBB">
        <w:rPr>
          <w:i/>
        </w:rPr>
        <w:t>Hình 2.</w:t>
      </w:r>
      <w:r>
        <w:rPr>
          <w:i/>
        </w:rPr>
        <w:t xml:space="preserve">2.2: </w:t>
      </w:r>
      <w:r>
        <w:rPr>
          <w:i/>
          <w:shd w:val="clear" w:color="auto" w:fill="FFFFFF"/>
        </w:rPr>
        <w:t>M</w:t>
      </w:r>
      <w:r w:rsidRPr="00CC37BE">
        <w:rPr>
          <w:i/>
          <w:shd w:val="clear" w:color="auto" w:fill="FFFFFF"/>
        </w:rPr>
        <w:t>inh họa một bảng tính với ba ví dụ của các mũi tên</w:t>
      </w:r>
      <w:r w:rsidRPr="00CC37BE">
        <w:rPr>
          <w:rStyle w:val="apple-converted-space"/>
          <w:b/>
          <w:i/>
          <w:shd w:val="clear" w:color="auto" w:fill="FFFFFF"/>
        </w:rPr>
        <w:t> </w:t>
      </w:r>
      <w:r w:rsidRPr="00CC37BE">
        <w:rPr>
          <w:i/>
          <w:iCs/>
          <w:shd w:val="clear" w:color="auto" w:fill="FFFFFF"/>
        </w:rPr>
        <w:t>tracer</w:t>
      </w:r>
    </w:p>
    <w:p w:rsidR="00EA4822" w:rsidRDefault="00EA4822" w:rsidP="00EA4822">
      <w:pPr>
        <w:jc w:val="center"/>
      </w:pPr>
    </w:p>
    <w:p w:rsidR="00EA4822" w:rsidRPr="00171BC6" w:rsidRDefault="00EA4822" w:rsidP="00B12D2C">
      <w:pPr>
        <w:pStyle w:val="ListParagraph"/>
        <w:numPr>
          <w:ilvl w:val="0"/>
          <w:numId w:val="37"/>
        </w:numPr>
        <w:jc w:val="both"/>
      </w:pPr>
      <w:r w:rsidRPr="00171BC6">
        <w:t>Ô B4 chứa công thức =B2, và B2 chứa công thức =A2/2. Những cái mũi tên (màu xanh) chỉ ra các precedent(trực tiếp và gián tiếp) của B4.</w:t>
      </w:r>
    </w:p>
    <w:p w:rsidR="00EA4822" w:rsidRPr="00171BC6" w:rsidRDefault="00EA4822" w:rsidP="00B12D2C">
      <w:pPr>
        <w:pStyle w:val="ListParagraph"/>
        <w:numPr>
          <w:ilvl w:val="0"/>
          <w:numId w:val="37"/>
        </w:numPr>
        <w:jc w:val="both"/>
      </w:pPr>
      <w:r w:rsidRPr="00171BC6">
        <w:t>Ô D4 chứa công thức =D2, và D2 chứa công thức =D1/0, gây ra lỗi #DIV/0!, do đó, lỗi này cũng xuất hiện ở ô D4. Mũi tên (màu đỏ) chỉ ra nguồn gốc của lỗi.</w:t>
      </w:r>
    </w:p>
    <w:p w:rsidR="00EA4822" w:rsidRPr="00171BC6" w:rsidRDefault="00EA4822" w:rsidP="00B12D2C">
      <w:pPr>
        <w:pStyle w:val="ListParagraph"/>
        <w:numPr>
          <w:ilvl w:val="0"/>
          <w:numId w:val="37"/>
        </w:numPr>
        <w:jc w:val="both"/>
      </w:pPr>
      <w:r w:rsidRPr="00171BC6">
        <w:t>Ô G4 chứa công thức =Sheet2!A1. Excel hiển thị một mũi tên đứt khúc với một cái biểu tượng bảng tính ở đuôi mũi tên khi precedent hoặc dependent nằm trên một trang tính (worksheet) khác.</w:t>
      </w:r>
    </w:p>
    <w:p w:rsidR="00EA4822" w:rsidRDefault="00EA4822" w:rsidP="00B12D2C">
      <w:pPr>
        <w:pStyle w:val="ListParagraph"/>
        <w:numPr>
          <w:ilvl w:val="0"/>
          <w:numId w:val="28"/>
        </w:numPr>
        <w:rPr>
          <w:b/>
        </w:rPr>
      </w:pPr>
      <w:r w:rsidRPr="00DB0938">
        <w:rPr>
          <w:b/>
        </w:rPr>
        <w:t>Truy tìm các Precedent của ô</w:t>
      </w:r>
    </w:p>
    <w:p w:rsidR="00EA4822" w:rsidRDefault="00EA4822" w:rsidP="00B12D2C">
      <w:pPr>
        <w:pStyle w:val="ListParagraph"/>
        <w:numPr>
          <w:ilvl w:val="0"/>
          <w:numId w:val="38"/>
        </w:numPr>
        <w:ind w:left="1710"/>
        <w:rPr>
          <w:b/>
        </w:rPr>
      </w:pPr>
      <w:r w:rsidRPr="00B31A48">
        <w:t>Chọn ô chứa công thức mà bạn muốn truy tìm precedent của nó.</w:t>
      </w:r>
    </w:p>
    <w:p w:rsidR="00EA4822" w:rsidRDefault="00EA4822" w:rsidP="00B12D2C">
      <w:pPr>
        <w:pStyle w:val="ListParagraph"/>
        <w:numPr>
          <w:ilvl w:val="0"/>
          <w:numId w:val="38"/>
        </w:numPr>
        <w:ind w:left="1710"/>
        <w:rPr>
          <w:b/>
        </w:rPr>
      </w:pPr>
      <w:r w:rsidRPr="00B31A48">
        <w:t>Chọn </w:t>
      </w:r>
      <w:r>
        <w:t xml:space="preserve">Tab </w:t>
      </w:r>
      <w:r w:rsidRPr="00B31A48">
        <w:t>Formulas</w:t>
      </w:r>
      <w:r>
        <w:t xml:space="preserve"> </w:t>
      </w:r>
      <w:r>
        <w:sym w:font="Wingdings" w:char="F0E0"/>
      </w:r>
      <w:r>
        <w:t xml:space="preserve">Group Fomula Auditing </w:t>
      </w:r>
      <w:r>
        <w:sym w:font="Wingdings" w:char="F0E0"/>
      </w:r>
      <w:r w:rsidRPr="00B31A48">
        <w:t> Trace Precedents. Excel sẽ thêm một mũi tên vào mỗi cái precedent trực tiếp</w:t>
      </w:r>
    </w:p>
    <w:p w:rsidR="00EA4822" w:rsidRDefault="00EA4822" w:rsidP="00EA4822">
      <w:pPr>
        <w:jc w:val="center"/>
        <w:rPr>
          <w:b/>
        </w:rPr>
      </w:pPr>
    </w:p>
    <w:p w:rsidR="00EA4822" w:rsidRDefault="00E61940" w:rsidP="00EA4822">
      <w:pPr>
        <w:jc w:val="center"/>
        <w:rPr>
          <w:b/>
        </w:rPr>
      </w:pPr>
      <w:r>
        <w:rPr>
          <w:b/>
          <w:noProof/>
        </w:rPr>
        <w:drawing>
          <wp:inline distT="0" distB="0" distL="0" distR="0" wp14:anchorId="37516476" wp14:editId="4887D0B8">
            <wp:extent cx="6190615" cy="964565"/>
            <wp:effectExtent l="0" t="0" r="635" b="698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66C9262.tmp"/>
                    <pic:cNvPicPr/>
                  </pic:nvPicPr>
                  <pic:blipFill>
                    <a:blip r:embed="rId264">
                      <a:extLst>
                        <a:ext uri="{28A0092B-C50C-407E-A947-70E740481C1C}">
                          <a14:useLocalDpi xmlns:a14="http://schemas.microsoft.com/office/drawing/2010/main" val="0"/>
                        </a:ext>
                      </a:extLst>
                    </a:blip>
                    <a:stretch>
                      <a:fillRect/>
                    </a:stretch>
                  </pic:blipFill>
                  <pic:spPr>
                    <a:xfrm>
                      <a:off x="0" y="0"/>
                      <a:ext cx="6190615" cy="964565"/>
                    </a:xfrm>
                    <a:prstGeom prst="rect">
                      <a:avLst/>
                    </a:prstGeom>
                  </pic:spPr>
                </pic:pic>
              </a:graphicData>
            </a:graphic>
          </wp:inline>
        </w:drawing>
      </w:r>
    </w:p>
    <w:p w:rsidR="00EA4822" w:rsidRDefault="00EA4822" w:rsidP="00EA4822">
      <w:pPr>
        <w:jc w:val="center"/>
        <w:rPr>
          <w:b/>
        </w:rPr>
      </w:pPr>
      <w:r>
        <w:rPr>
          <w:b/>
          <w:noProof/>
        </w:rPr>
        <w:drawing>
          <wp:inline distT="0" distB="0" distL="0" distR="0" wp14:anchorId="1D5EF21F" wp14:editId="5E7B497B">
            <wp:extent cx="2724530" cy="2038635"/>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C52A1.tmp"/>
                    <pic:cNvPicPr/>
                  </pic:nvPicPr>
                  <pic:blipFill>
                    <a:blip r:embed="rId265">
                      <a:extLst>
                        <a:ext uri="{28A0092B-C50C-407E-A947-70E740481C1C}">
                          <a14:useLocalDpi xmlns:a14="http://schemas.microsoft.com/office/drawing/2010/main" val="0"/>
                        </a:ext>
                      </a:extLst>
                    </a:blip>
                    <a:stretch>
                      <a:fillRect/>
                    </a:stretch>
                  </pic:blipFill>
                  <pic:spPr>
                    <a:xfrm>
                      <a:off x="0" y="0"/>
                      <a:ext cx="2724530" cy="2038635"/>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3</w:t>
      </w:r>
    </w:p>
    <w:p w:rsidR="00EA4822" w:rsidRDefault="00EA4822" w:rsidP="00B12D2C">
      <w:pPr>
        <w:pStyle w:val="ListParagraph"/>
        <w:numPr>
          <w:ilvl w:val="0"/>
          <w:numId w:val="38"/>
        </w:numPr>
        <w:ind w:left="1710"/>
      </w:pPr>
      <w:r w:rsidRPr="00B31A48">
        <w:t>Tiếp tục lập lại bước 2 để thêm các cấp precedent (nếu có).</w:t>
      </w:r>
    </w:p>
    <w:p w:rsidR="00EA4822" w:rsidRDefault="00EA4822" w:rsidP="00EA4822">
      <w:pPr>
        <w:pStyle w:val="ListParagraph"/>
        <w:ind w:left="0"/>
        <w:jc w:val="center"/>
      </w:pPr>
      <w:r>
        <w:rPr>
          <w:noProof/>
        </w:rPr>
        <w:lastRenderedPageBreak/>
        <w:drawing>
          <wp:inline distT="0" distB="0" distL="0" distR="0" wp14:anchorId="3ABED2B1" wp14:editId="45A5B66E">
            <wp:extent cx="5525272" cy="2114845"/>
            <wp:effectExtent l="0" t="0" r="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468B.tmp"/>
                    <pic:cNvPicPr/>
                  </pic:nvPicPr>
                  <pic:blipFill>
                    <a:blip r:embed="rId266">
                      <a:extLst>
                        <a:ext uri="{28A0092B-C50C-407E-A947-70E740481C1C}">
                          <a14:useLocalDpi xmlns:a14="http://schemas.microsoft.com/office/drawing/2010/main" val="0"/>
                        </a:ext>
                      </a:extLst>
                    </a:blip>
                    <a:stretch>
                      <a:fillRect/>
                    </a:stretch>
                  </pic:blipFill>
                  <pic:spPr>
                    <a:xfrm>
                      <a:off x="0" y="0"/>
                      <a:ext cx="5525272" cy="2114845"/>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4</w:t>
      </w:r>
    </w:p>
    <w:p w:rsidR="00EA4822" w:rsidRPr="00B31A48" w:rsidRDefault="00EA4822" w:rsidP="00EA4822">
      <w:pPr>
        <w:pStyle w:val="ListParagraph"/>
        <w:ind w:left="450"/>
        <w:jc w:val="center"/>
      </w:pPr>
    </w:p>
    <w:p w:rsidR="00EA4822" w:rsidRDefault="00EA4822" w:rsidP="00B12D2C">
      <w:pPr>
        <w:pStyle w:val="ListParagraph"/>
        <w:numPr>
          <w:ilvl w:val="0"/>
          <w:numId w:val="28"/>
        </w:numPr>
        <w:rPr>
          <w:b/>
        </w:rPr>
      </w:pPr>
      <w:r w:rsidRPr="0031634C">
        <w:rPr>
          <w:b/>
        </w:rPr>
        <w:t xml:space="preserve">Truy tìm các </w:t>
      </w:r>
      <w:r>
        <w:rPr>
          <w:b/>
        </w:rPr>
        <w:t>Depen</w:t>
      </w:r>
      <w:r w:rsidRPr="0031634C">
        <w:rPr>
          <w:b/>
        </w:rPr>
        <w:t>dent của ô</w:t>
      </w:r>
    </w:p>
    <w:p w:rsidR="00EA4822" w:rsidRPr="00AA4086" w:rsidRDefault="00EA4822" w:rsidP="00B12D2C">
      <w:pPr>
        <w:pStyle w:val="ListParagraph"/>
        <w:numPr>
          <w:ilvl w:val="0"/>
          <w:numId w:val="39"/>
        </w:numPr>
        <w:ind w:left="2520" w:hanging="1080"/>
      </w:pPr>
      <w:r w:rsidRPr="00AA4086">
        <w:t>Chọn ô chứa công thức mà bạn muốn truy tìm </w:t>
      </w:r>
      <w:r>
        <w:t>Depen</w:t>
      </w:r>
      <w:r w:rsidRPr="00AA4086">
        <w:t>dent của nó.</w:t>
      </w:r>
    </w:p>
    <w:p w:rsidR="00EA4822" w:rsidRDefault="00EA4822" w:rsidP="00B12D2C">
      <w:pPr>
        <w:pStyle w:val="ListParagraph"/>
        <w:numPr>
          <w:ilvl w:val="0"/>
          <w:numId w:val="39"/>
        </w:numPr>
        <w:ind w:left="2520" w:hanging="1080"/>
      </w:pPr>
      <w:r w:rsidRPr="00AA4086">
        <w:t xml:space="preserve">Chọn Tab Formulas </w:t>
      </w:r>
      <w:r w:rsidRPr="00AA4086">
        <w:sym w:font="Wingdings" w:char="F0E0"/>
      </w:r>
      <w:r w:rsidRPr="00AA4086">
        <w:t xml:space="preserve">Group Fomula Auditing </w:t>
      </w:r>
      <w:r w:rsidRPr="00AA4086">
        <w:sym w:font="Wingdings" w:char="F0E0"/>
      </w:r>
      <w:r w:rsidRPr="00AA4086">
        <w:t xml:space="preserve"> Trace </w:t>
      </w:r>
      <w:r>
        <w:t>Depen</w:t>
      </w:r>
      <w:r w:rsidRPr="00AA4086">
        <w:t>dents</w:t>
      </w:r>
    </w:p>
    <w:p w:rsidR="00EA4822" w:rsidRDefault="00E61940" w:rsidP="00EA4822">
      <w:pPr>
        <w:jc w:val="center"/>
      </w:pPr>
      <w:r>
        <w:rPr>
          <w:noProof/>
        </w:rPr>
        <w:drawing>
          <wp:inline distT="0" distB="0" distL="0" distR="0" wp14:anchorId="0154638B" wp14:editId="1D7B8D36">
            <wp:extent cx="6190615" cy="993140"/>
            <wp:effectExtent l="0" t="0" r="63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66CC055.tmp"/>
                    <pic:cNvPicPr/>
                  </pic:nvPicPr>
                  <pic:blipFill>
                    <a:blip r:embed="rId267">
                      <a:extLst>
                        <a:ext uri="{28A0092B-C50C-407E-A947-70E740481C1C}">
                          <a14:useLocalDpi xmlns:a14="http://schemas.microsoft.com/office/drawing/2010/main" val="0"/>
                        </a:ext>
                      </a:extLst>
                    </a:blip>
                    <a:stretch>
                      <a:fillRect/>
                    </a:stretch>
                  </pic:blipFill>
                  <pic:spPr>
                    <a:xfrm>
                      <a:off x="0" y="0"/>
                      <a:ext cx="6190615" cy="993140"/>
                    </a:xfrm>
                    <a:prstGeom prst="rect">
                      <a:avLst/>
                    </a:prstGeom>
                  </pic:spPr>
                </pic:pic>
              </a:graphicData>
            </a:graphic>
          </wp:inline>
        </w:drawing>
      </w:r>
    </w:p>
    <w:p w:rsidR="00EA4822" w:rsidRDefault="00EA4822" w:rsidP="00EA4822">
      <w:pPr>
        <w:jc w:val="center"/>
      </w:pPr>
      <w:r>
        <w:rPr>
          <w:noProof/>
        </w:rPr>
        <w:drawing>
          <wp:inline distT="0" distB="0" distL="0" distR="0" wp14:anchorId="27E50F8F" wp14:editId="1992B61C">
            <wp:extent cx="1943371" cy="2105319"/>
            <wp:effectExtent l="0" t="0" r="0"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CFA0C.tmp"/>
                    <pic:cNvPicPr/>
                  </pic:nvPicPr>
                  <pic:blipFill>
                    <a:blip r:embed="rId268">
                      <a:extLst>
                        <a:ext uri="{28A0092B-C50C-407E-A947-70E740481C1C}">
                          <a14:useLocalDpi xmlns:a14="http://schemas.microsoft.com/office/drawing/2010/main" val="0"/>
                        </a:ext>
                      </a:extLst>
                    </a:blip>
                    <a:stretch>
                      <a:fillRect/>
                    </a:stretch>
                  </pic:blipFill>
                  <pic:spPr>
                    <a:xfrm>
                      <a:off x="0" y="0"/>
                      <a:ext cx="1943371" cy="2105319"/>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5</w:t>
      </w:r>
    </w:p>
    <w:p w:rsidR="00EA4822" w:rsidRPr="00AA4086" w:rsidRDefault="00EA4822" w:rsidP="00EA4822">
      <w:pPr>
        <w:jc w:val="center"/>
      </w:pPr>
    </w:p>
    <w:p w:rsidR="00EA4822" w:rsidRDefault="00EA4822" w:rsidP="00B12D2C">
      <w:pPr>
        <w:pStyle w:val="ListParagraph"/>
        <w:numPr>
          <w:ilvl w:val="0"/>
          <w:numId w:val="39"/>
        </w:numPr>
        <w:ind w:left="2520" w:hanging="1080"/>
      </w:pPr>
      <w:r w:rsidRPr="00B31A48">
        <w:t>Tiếp tục lập lại bước 2 để thêm các cấp </w:t>
      </w:r>
      <w:r>
        <w:t>Depen</w:t>
      </w:r>
      <w:r w:rsidRPr="00B31A48">
        <w:t>dent (nếu có).</w:t>
      </w:r>
    </w:p>
    <w:p w:rsidR="00EA4822" w:rsidRDefault="00EA4822" w:rsidP="00B12D2C">
      <w:pPr>
        <w:pStyle w:val="ListParagraph"/>
        <w:numPr>
          <w:ilvl w:val="0"/>
          <w:numId w:val="28"/>
        </w:numPr>
        <w:rPr>
          <w:b/>
        </w:rPr>
      </w:pPr>
      <w:r>
        <w:rPr>
          <w:b/>
        </w:rPr>
        <w:t>Gỡ bỏ những mũi tên Tracer</w:t>
      </w:r>
    </w:p>
    <w:p w:rsidR="00EA4822" w:rsidRDefault="00EA4822" w:rsidP="00B12D2C">
      <w:pPr>
        <w:pStyle w:val="ListParagraph"/>
        <w:numPr>
          <w:ilvl w:val="0"/>
          <w:numId w:val="40"/>
        </w:numPr>
        <w:rPr>
          <w:b/>
        </w:rPr>
      </w:pPr>
      <w:r w:rsidRPr="00AA4086">
        <w:t xml:space="preserve">Chọn Tab Formulas </w:t>
      </w:r>
      <w:r w:rsidRPr="00AA4086">
        <w:sym w:font="Wingdings" w:char="F0E0"/>
      </w:r>
      <w:r w:rsidRPr="00AA4086">
        <w:t xml:space="preserve">Group Fomula Auditing </w:t>
      </w:r>
      <w:r w:rsidRPr="00AA4086">
        <w:sym w:font="Wingdings" w:char="F0E0"/>
      </w:r>
      <w:r>
        <w:rPr>
          <w:b/>
        </w:rPr>
        <w:t xml:space="preserve"> </w:t>
      </w:r>
      <w:r w:rsidRPr="00171A5F">
        <w:t>Re</w:t>
      </w:r>
      <w:r>
        <w:t>move Arrow</w:t>
      </w:r>
      <w:r>
        <w:rPr>
          <w:b/>
        </w:rPr>
        <w:t>s</w:t>
      </w:r>
    </w:p>
    <w:p w:rsidR="00EA4822" w:rsidRDefault="00E61940" w:rsidP="00EA4822">
      <w:pPr>
        <w:jc w:val="center"/>
        <w:rPr>
          <w:b/>
        </w:rPr>
      </w:pPr>
      <w:r>
        <w:rPr>
          <w:b/>
          <w:noProof/>
        </w:rPr>
        <w:lastRenderedPageBreak/>
        <w:drawing>
          <wp:inline distT="0" distB="0" distL="0" distR="0" wp14:anchorId="2C610124" wp14:editId="20757D50">
            <wp:extent cx="6126480" cy="1737360"/>
            <wp:effectExtent l="0" t="0" r="762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6126480" cy="1737360"/>
                    </a:xfrm>
                    <a:prstGeom prst="rect">
                      <a:avLst/>
                    </a:prstGeom>
                    <a:noFill/>
                    <a:ln>
                      <a:noFill/>
                    </a:ln>
                  </pic:spPr>
                </pic:pic>
              </a:graphicData>
            </a:graphic>
          </wp:inline>
        </w:drawing>
      </w:r>
    </w:p>
    <w:p w:rsidR="00EA4822" w:rsidRPr="00E47AD2" w:rsidRDefault="00EA4822" w:rsidP="00EA4822">
      <w:pPr>
        <w:jc w:val="center"/>
        <w:rPr>
          <w:i/>
        </w:rPr>
      </w:pPr>
      <w:r w:rsidRPr="00E47AD2">
        <w:rPr>
          <w:i/>
        </w:rPr>
        <w:t>Hình</w:t>
      </w:r>
      <w:r>
        <w:rPr>
          <w:i/>
        </w:rPr>
        <w:t xml:space="preserve"> 2.2.6</w:t>
      </w:r>
    </w:p>
    <w:p w:rsidR="00EA4822" w:rsidRPr="00B018DD" w:rsidRDefault="00EA4822" w:rsidP="00B12D2C">
      <w:pPr>
        <w:pStyle w:val="ListParagraph"/>
        <w:numPr>
          <w:ilvl w:val="0"/>
          <w:numId w:val="40"/>
        </w:numPr>
        <w:ind w:left="720" w:firstLine="1080"/>
        <w:jc w:val="both"/>
      </w:pPr>
      <w:r w:rsidRPr="00B018DD">
        <w:t>Để gỡ bỏ các mũi tên precedent mỗi lần một cấp, chọn  Remove Precedent Arrows.</w:t>
      </w:r>
    </w:p>
    <w:p w:rsidR="00EA4822" w:rsidRDefault="00EA4822" w:rsidP="00B12D2C">
      <w:pPr>
        <w:pStyle w:val="ListParagraph"/>
        <w:numPr>
          <w:ilvl w:val="0"/>
          <w:numId w:val="40"/>
        </w:numPr>
        <w:ind w:left="720" w:firstLine="1080"/>
        <w:jc w:val="both"/>
      </w:pPr>
      <w:r w:rsidRPr="00B018DD">
        <w:t>Để gỡ bỏ các mũi tên dependent mỗi lần một cấp, và chọn Remove Dependent Arrows.</w:t>
      </w:r>
    </w:p>
    <w:p w:rsidR="00EA4822" w:rsidRPr="00B018DD" w:rsidRDefault="00EA4822" w:rsidP="00EA4822">
      <w:pPr>
        <w:pStyle w:val="ListParagraph"/>
        <w:ind w:left="1800"/>
        <w:jc w:val="both"/>
      </w:pPr>
    </w:p>
    <w:p w:rsidR="00EA4822" w:rsidRDefault="00EA4822" w:rsidP="00B12D2C">
      <w:pPr>
        <w:pStyle w:val="ListParagraph"/>
        <w:numPr>
          <w:ilvl w:val="0"/>
          <w:numId w:val="28"/>
        </w:numPr>
        <w:rPr>
          <w:b/>
        </w:rPr>
      </w:pPr>
      <w:r>
        <w:rPr>
          <w:b/>
        </w:rPr>
        <w:t>Các thông báo lỗi thường gặp</w:t>
      </w:r>
    </w:p>
    <w:p w:rsidR="00EA4822" w:rsidRDefault="00EA4822" w:rsidP="00EA4822">
      <w:pPr>
        <w:ind w:firstLine="1530"/>
        <w:jc w:val="both"/>
        <w:rPr>
          <w:b/>
        </w:rPr>
      </w:pPr>
      <w:r w:rsidRPr="0053320C">
        <w:t xml:space="preserve">Khi </w:t>
      </w:r>
      <w:r>
        <w:t>Excel</w:t>
      </w:r>
      <w:r w:rsidRPr="0053320C">
        <w:t xml:space="preserve"> không tính được một công thức thì chương trình sẽ báo lỗi sai, bắt đầu bằng dấu </w:t>
      </w:r>
      <w:r w:rsidRPr="00962FA6">
        <w:rPr>
          <w:b/>
        </w:rPr>
        <w:t>#</w:t>
      </w:r>
      <w:r w:rsidRPr="0053320C">
        <w:t xml:space="preserve">, dưới đây là danh </w:t>
      </w:r>
      <w:r>
        <w:t>sách các thông báo lỗi thường gặp.</w:t>
      </w:r>
    </w:p>
    <w:p w:rsidR="00EA4822" w:rsidRDefault="00EA4822" w:rsidP="00EA4822">
      <w:pPr>
        <w:ind w:firstLine="1530"/>
        <w:jc w:val="both"/>
        <w:rPr>
          <w:b/>
        </w:rPr>
      </w:pP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4224"/>
      </w:tblGrid>
      <w:tr w:rsidR="00EA4822" w:rsidRPr="0053320C" w:rsidTr="00843A9B">
        <w:trPr>
          <w:trHeight w:val="380"/>
          <w:jc w:val="center"/>
        </w:trPr>
        <w:tc>
          <w:tcPr>
            <w:tcW w:w="1536" w:type="dxa"/>
            <w:shd w:val="clear" w:color="auto" w:fill="E0E0E0"/>
            <w:vAlign w:val="center"/>
          </w:tcPr>
          <w:p w:rsidR="00EA4822" w:rsidRPr="0053320C" w:rsidRDefault="00EA4822" w:rsidP="00843A9B">
            <w:pPr>
              <w:pStyle w:val="Default"/>
              <w:spacing w:before="120" w:after="120"/>
              <w:jc w:val="center"/>
              <w:rPr>
                <w:b/>
              </w:rPr>
            </w:pPr>
            <w:r>
              <w:br w:type="page"/>
            </w:r>
            <w:r>
              <w:br w:type="page"/>
            </w:r>
            <w:r w:rsidRPr="0053320C">
              <w:rPr>
                <w:b/>
              </w:rPr>
              <w:t>Thông báo lỗi</w:t>
            </w:r>
          </w:p>
        </w:tc>
        <w:tc>
          <w:tcPr>
            <w:tcW w:w="4224" w:type="dxa"/>
            <w:shd w:val="clear" w:color="auto" w:fill="E0E0E0"/>
            <w:vAlign w:val="center"/>
          </w:tcPr>
          <w:p w:rsidR="00EA4822" w:rsidRPr="0053320C" w:rsidRDefault="00EA4822" w:rsidP="00843A9B">
            <w:pPr>
              <w:pStyle w:val="Default"/>
              <w:spacing w:before="120" w:after="120"/>
              <w:jc w:val="center"/>
              <w:rPr>
                <w:b/>
              </w:rPr>
            </w:pPr>
            <w:r w:rsidRPr="0053320C">
              <w:rPr>
                <w:b/>
              </w:rPr>
              <w:t>Nguyên nhân</w:t>
            </w:r>
          </w:p>
        </w:tc>
      </w:tr>
      <w:tr w:rsidR="00EA4822" w:rsidRPr="0053320C" w:rsidTr="00843A9B">
        <w:trPr>
          <w:trHeight w:val="380"/>
          <w:jc w:val="center"/>
        </w:trPr>
        <w:tc>
          <w:tcPr>
            <w:tcW w:w="1536" w:type="dxa"/>
            <w:vAlign w:val="center"/>
          </w:tcPr>
          <w:p w:rsidR="00EA4822" w:rsidRPr="0053320C" w:rsidRDefault="00EA4822" w:rsidP="00843A9B">
            <w:pPr>
              <w:pStyle w:val="Default"/>
              <w:spacing w:before="120" w:after="120"/>
            </w:pPr>
            <w:r w:rsidRPr="0053320C">
              <w:t>#DIV/0!</w:t>
            </w:r>
          </w:p>
        </w:tc>
        <w:tc>
          <w:tcPr>
            <w:tcW w:w="4224" w:type="dxa"/>
            <w:vAlign w:val="center"/>
          </w:tcPr>
          <w:p w:rsidR="00EA4822" w:rsidRPr="0053320C" w:rsidRDefault="00EA4822" w:rsidP="00843A9B">
            <w:pPr>
              <w:pStyle w:val="Default"/>
              <w:spacing w:before="120" w:after="120"/>
            </w:pPr>
            <w:r w:rsidRPr="0053320C">
              <w:t>Trong công thức có phép tính chia cho 0.</w:t>
            </w:r>
          </w:p>
        </w:tc>
      </w:tr>
      <w:tr w:rsidR="00EA4822" w:rsidRPr="0053320C" w:rsidTr="00843A9B">
        <w:trPr>
          <w:trHeight w:val="380"/>
          <w:jc w:val="center"/>
        </w:trPr>
        <w:tc>
          <w:tcPr>
            <w:tcW w:w="1536" w:type="dxa"/>
            <w:vAlign w:val="center"/>
          </w:tcPr>
          <w:p w:rsidR="00EA4822" w:rsidRPr="0053320C" w:rsidRDefault="00EA4822" w:rsidP="00843A9B">
            <w:pPr>
              <w:pStyle w:val="Default"/>
              <w:spacing w:before="120" w:after="120"/>
            </w:pPr>
            <w:r w:rsidRPr="0053320C">
              <w:t>#N/A</w:t>
            </w:r>
          </w:p>
        </w:tc>
        <w:tc>
          <w:tcPr>
            <w:tcW w:w="4224" w:type="dxa"/>
            <w:vAlign w:val="center"/>
          </w:tcPr>
          <w:p w:rsidR="00EA4822" w:rsidRPr="00465198" w:rsidRDefault="00EA4822" w:rsidP="00843A9B">
            <w:pPr>
              <w:pStyle w:val="Default"/>
              <w:spacing w:before="120" w:after="120"/>
              <w:rPr>
                <w:spacing w:val="-10"/>
              </w:rPr>
            </w:pPr>
            <w:r w:rsidRPr="00465198">
              <w:rPr>
                <w:spacing w:val="-10"/>
              </w:rPr>
              <w:t>Công thức tham chiếu đến ô có giá trị không tìm thấy hoặc nhập hàm thiếu đối số.</w:t>
            </w:r>
          </w:p>
        </w:tc>
      </w:tr>
      <w:tr w:rsidR="00EA4822" w:rsidRPr="0053320C" w:rsidTr="00843A9B">
        <w:trPr>
          <w:trHeight w:val="380"/>
          <w:jc w:val="center"/>
        </w:trPr>
        <w:tc>
          <w:tcPr>
            <w:tcW w:w="1536" w:type="dxa"/>
            <w:vAlign w:val="center"/>
          </w:tcPr>
          <w:p w:rsidR="00EA4822" w:rsidRPr="0053320C" w:rsidRDefault="00EA4822" w:rsidP="00843A9B">
            <w:pPr>
              <w:pStyle w:val="Default"/>
              <w:spacing w:before="120" w:after="120"/>
            </w:pPr>
            <w:r w:rsidRPr="0053320C">
              <w:t>#NAME?</w:t>
            </w:r>
          </w:p>
        </w:tc>
        <w:tc>
          <w:tcPr>
            <w:tcW w:w="4224" w:type="dxa"/>
            <w:vAlign w:val="center"/>
          </w:tcPr>
          <w:p w:rsidR="00EA4822" w:rsidRPr="0053320C" w:rsidRDefault="00EA4822" w:rsidP="00843A9B">
            <w:pPr>
              <w:pStyle w:val="Default"/>
              <w:spacing w:before="120" w:after="120"/>
            </w:pPr>
            <w:r w:rsidRPr="00465198">
              <w:rPr>
                <w:spacing w:val="-10"/>
              </w:rPr>
              <w:t>Trong công thức có tên hàm hoặc tên ô sai.</w:t>
            </w:r>
          </w:p>
        </w:tc>
      </w:tr>
      <w:tr w:rsidR="00EA4822" w:rsidRPr="0053320C" w:rsidTr="00843A9B">
        <w:trPr>
          <w:trHeight w:val="380"/>
          <w:jc w:val="center"/>
        </w:trPr>
        <w:tc>
          <w:tcPr>
            <w:tcW w:w="1536" w:type="dxa"/>
            <w:vAlign w:val="center"/>
          </w:tcPr>
          <w:p w:rsidR="00EA4822" w:rsidRPr="0053320C" w:rsidRDefault="00EA4822" w:rsidP="00843A9B">
            <w:pPr>
              <w:pStyle w:val="Default"/>
              <w:spacing w:before="120" w:after="120"/>
            </w:pPr>
            <w:r w:rsidRPr="0053320C">
              <w:t>#NULL</w:t>
            </w:r>
          </w:p>
        </w:tc>
        <w:tc>
          <w:tcPr>
            <w:tcW w:w="4224" w:type="dxa"/>
            <w:vAlign w:val="center"/>
          </w:tcPr>
          <w:p w:rsidR="00EA4822" w:rsidRPr="0053320C" w:rsidRDefault="00EA4822" w:rsidP="00843A9B">
            <w:pPr>
              <w:pStyle w:val="Default"/>
              <w:spacing w:before="120" w:after="120"/>
            </w:pPr>
            <w:r w:rsidRPr="0053320C">
              <w:t>Xảy ra khi xác định giao giữa 2 vùng nhưng vùng giao nhau là rỗng.</w:t>
            </w:r>
          </w:p>
        </w:tc>
      </w:tr>
      <w:tr w:rsidR="00EA4822" w:rsidRPr="0053320C" w:rsidTr="00843A9B">
        <w:trPr>
          <w:trHeight w:val="380"/>
          <w:jc w:val="center"/>
        </w:trPr>
        <w:tc>
          <w:tcPr>
            <w:tcW w:w="1536" w:type="dxa"/>
            <w:vAlign w:val="center"/>
          </w:tcPr>
          <w:p w:rsidR="00EA4822" w:rsidRPr="0053320C" w:rsidRDefault="00EA4822" w:rsidP="00843A9B">
            <w:pPr>
              <w:pStyle w:val="Default"/>
              <w:spacing w:before="120" w:after="120"/>
            </w:pPr>
            <w:r w:rsidRPr="0053320C">
              <w:t>#NUM!</w:t>
            </w:r>
          </w:p>
        </w:tc>
        <w:tc>
          <w:tcPr>
            <w:tcW w:w="4224" w:type="dxa"/>
            <w:vAlign w:val="center"/>
          </w:tcPr>
          <w:p w:rsidR="00EA4822" w:rsidRPr="0053320C" w:rsidRDefault="00EA4822" w:rsidP="00843A9B">
            <w:pPr>
              <w:pStyle w:val="Default"/>
              <w:spacing w:before="120" w:after="120"/>
            </w:pPr>
            <w:r w:rsidRPr="0053320C">
              <w:t>Dữ liệu số bị sai.</w:t>
            </w:r>
          </w:p>
        </w:tc>
      </w:tr>
      <w:tr w:rsidR="00EA4822" w:rsidRPr="0053320C" w:rsidTr="00843A9B">
        <w:trPr>
          <w:trHeight w:val="380"/>
          <w:jc w:val="center"/>
        </w:trPr>
        <w:tc>
          <w:tcPr>
            <w:tcW w:w="1536" w:type="dxa"/>
            <w:vAlign w:val="center"/>
          </w:tcPr>
          <w:p w:rsidR="00EA4822" w:rsidRPr="0053320C" w:rsidRDefault="00EA4822" w:rsidP="00843A9B">
            <w:pPr>
              <w:pStyle w:val="Default"/>
              <w:spacing w:before="120" w:after="120"/>
            </w:pPr>
            <w:r w:rsidRPr="0053320C">
              <w:t>#REF!</w:t>
            </w:r>
          </w:p>
        </w:tc>
        <w:tc>
          <w:tcPr>
            <w:tcW w:w="4224" w:type="dxa"/>
            <w:vAlign w:val="center"/>
          </w:tcPr>
          <w:p w:rsidR="00EA4822" w:rsidRPr="0053320C" w:rsidRDefault="00EA4822" w:rsidP="00843A9B">
            <w:pPr>
              <w:pStyle w:val="Default"/>
              <w:spacing w:before="120" w:after="120"/>
            </w:pPr>
            <w:r w:rsidRPr="0053320C">
              <w:t>Xảy ra khi trong công thức có tham chiếu đến một địa chỉ không hợp lệ.</w:t>
            </w:r>
          </w:p>
        </w:tc>
      </w:tr>
      <w:tr w:rsidR="00EA4822" w:rsidRPr="0053320C" w:rsidTr="00843A9B">
        <w:trPr>
          <w:trHeight w:val="380"/>
          <w:jc w:val="center"/>
        </w:trPr>
        <w:tc>
          <w:tcPr>
            <w:tcW w:w="1536" w:type="dxa"/>
            <w:vAlign w:val="center"/>
          </w:tcPr>
          <w:p w:rsidR="00EA4822" w:rsidRPr="0053320C" w:rsidRDefault="00EA4822" w:rsidP="00843A9B">
            <w:pPr>
              <w:pStyle w:val="Default"/>
              <w:spacing w:before="120" w:after="120"/>
            </w:pPr>
            <w:r w:rsidRPr="0053320C">
              <w:t>#VALUE!</w:t>
            </w:r>
          </w:p>
        </w:tc>
        <w:tc>
          <w:tcPr>
            <w:tcW w:w="4224" w:type="dxa"/>
            <w:vAlign w:val="center"/>
          </w:tcPr>
          <w:p w:rsidR="00EA4822" w:rsidRPr="0053320C" w:rsidRDefault="00EA4822" w:rsidP="00843A9B">
            <w:pPr>
              <w:pStyle w:val="Default"/>
              <w:spacing w:before="120" w:after="120"/>
            </w:pPr>
            <w:r w:rsidRPr="0053320C">
              <w:t>Trong công thức có các toán hạng và toán tử sai kiểu.</w:t>
            </w:r>
          </w:p>
        </w:tc>
      </w:tr>
    </w:tbl>
    <w:p w:rsidR="00EA4822" w:rsidRPr="00DD482B" w:rsidRDefault="00EA4822" w:rsidP="00EA4822">
      <w:pPr>
        <w:rPr>
          <w:b/>
        </w:rPr>
      </w:pPr>
    </w:p>
    <w:p w:rsidR="00EA4822" w:rsidRPr="003C5A7F" w:rsidRDefault="00EA4822" w:rsidP="00B12D2C">
      <w:pPr>
        <w:pStyle w:val="ListParagraph"/>
        <w:numPr>
          <w:ilvl w:val="0"/>
          <w:numId w:val="28"/>
        </w:numPr>
        <w:rPr>
          <w:b/>
        </w:rPr>
      </w:pPr>
      <w:r w:rsidRPr="003C5A7F">
        <w:rPr>
          <w:b/>
        </w:rPr>
        <w:t>Sửa chữa lỗi công thức</w:t>
      </w:r>
    </w:p>
    <w:p w:rsidR="00EA4822" w:rsidRDefault="00EA4822" w:rsidP="00EA4822">
      <w:pPr>
        <w:ind w:firstLine="1350"/>
        <w:jc w:val="both"/>
      </w:pPr>
      <w:r w:rsidRPr="003C5A7F">
        <w:t xml:space="preserve">Nếu bạn thiếu một dấu ngoặc đơn khi nhập một công thức, hoặc nếu bạn đặt một dấu ngoặc đơn sai vị trí, Excel thường hiển thị một hộp thoại như minh họa ở hình </w:t>
      </w:r>
      <w:r>
        <w:t>bên dưới</w:t>
      </w:r>
      <w:r w:rsidRPr="003C5A7F">
        <w:t xml:space="preserve"> khi bạn cố xác nhận công thức. Nếu thấy công thức (do Excel gợi ý trong hộp thoại) là </w:t>
      </w:r>
      <w:r w:rsidRPr="003C5A7F">
        <w:lastRenderedPageBreak/>
        <w:t>đúng những gì bạn muốn, bạn nhấn Yes để Excel tự động sửa lại công thức cho bạn; còn nếu thấy công thức đó sai, bạn nhấn No và tự sửa lại công thức.</w:t>
      </w:r>
    </w:p>
    <w:p w:rsidR="00EA4822" w:rsidRDefault="00EA4822" w:rsidP="00EA4822">
      <w:pPr>
        <w:jc w:val="both"/>
      </w:pPr>
      <w:r>
        <w:rPr>
          <w:noProof/>
        </w:rPr>
        <w:drawing>
          <wp:inline distT="0" distB="0" distL="0" distR="0" wp14:anchorId="56551CDF" wp14:editId="1A417F0D">
            <wp:extent cx="6419850" cy="215265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0"/>
                    <a:srcRect t="46465" r="34295" b="18187"/>
                    <a:stretch/>
                  </pic:blipFill>
                  <pic:spPr bwMode="auto">
                    <a:xfrm>
                      <a:off x="0" y="0"/>
                      <a:ext cx="6432599" cy="2156925"/>
                    </a:xfrm>
                    <a:prstGeom prst="rect">
                      <a:avLst/>
                    </a:prstGeom>
                    <a:ln>
                      <a:noFill/>
                    </a:ln>
                    <a:extLst>
                      <a:ext uri="{53640926-AAD7-44D8-BBD7-CCE9431645EC}">
                        <a14:shadowObscured xmlns:a14="http://schemas.microsoft.com/office/drawing/2010/main"/>
                      </a:ext>
                    </a:extLst>
                  </pic:spPr>
                </pic:pic>
              </a:graphicData>
            </a:graphic>
          </wp:inline>
        </w:drawing>
      </w:r>
    </w:p>
    <w:p w:rsidR="00EA4822" w:rsidRPr="00E47AD2" w:rsidRDefault="00EA4822" w:rsidP="00EA4822">
      <w:pPr>
        <w:jc w:val="center"/>
        <w:rPr>
          <w:i/>
        </w:rPr>
      </w:pPr>
      <w:r w:rsidRPr="00E47AD2">
        <w:rPr>
          <w:i/>
        </w:rPr>
        <w:t>Hình</w:t>
      </w:r>
      <w:r>
        <w:rPr>
          <w:i/>
        </w:rPr>
        <w:t xml:space="preserve"> 2.2.7</w:t>
      </w:r>
    </w:p>
    <w:p w:rsidR="00EA4822" w:rsidRDefault="00EA4822" w:rsidP="00EA4822">
      <w:pPr>
        <w:jc w:val="both"/>
      </w:pPr>
    </w:p>
    <w:p w:rsidR="00EA4822" w:rsidRDefault="00EA4822" w:rsidP="00B12D2C">
      <w:pPr>
        <w:pStyle w:val="ListParagraph"/>
        <w:numPr>
          <w:ilvl w:val="0"/>
          <w:numId w:val="28"/>
        </w:numPr>
        <w:rPr>
          <w:b/>
        </w:rPr>
      </w:pPr>
      <w:r w:rsidRPr="003C5A7F">
        <w:rPr>
          <w:b/>
        </w:rPr>
        <w:t>Sử dụng chức năng kiểm tra lỗi công thức</w:t>
      </w:r>
    </w:p>
    <w:p w:rsidR="00EA4822" w:rsidRPr="00E332AC" w:rsidRDefault="00EA4822" w:rsidP="00EA4822">
      <w:pPr>
        <w:ind w:left="450" w:firstLine="1080"/>
        <w:jc w:val="both"/>
      </w:pPr>
      <w:r w:rsidRPr="00E332AC">
        <w:t>Nếu bạn sử dụng Microsoft Word, có lẽ bạn đã quen với những đường gợn sóng màu xanh xanh xuất hiện ở bên dưới các từ hoặc cụm từ mà chương trình kiểm tra văn phạm (grammar checker) cho là không đúng. Grammar checker hoạt động bằng cách sử dụng một bộ quy tắc để kiểm tra văn phạm và cú pháp. Khi bạn nhập văn bản, grammar checker âm thầm theo dõi từng câu từng chữ của bạn, nếu có thứ gì đó bạn nhập không đúng với những quy tắc của grammar checker, đường gợn sóng sẽ xuất hiện để báo cho bạn biết là có vấn đề.</w:t>
      </w:r>
    </w:p>
    <w:p w:rsidR="00EA4822" w:rsidRDefault="00EA4822" w:rsidP="00EA4822">
      <w:pPr>
        <w:ind w:left="450" w:firstLine="1080"/>
        <w:jc w:val="both"/>
      </w:pPr>
      <w:r w:rsidRPr="00E332AC">
        <w:t>Excel cũng có tính năng tương tự như vậy: chức năng kiểm tra lỗi công thức (formula error checker). Nó tương tự như</w:t>
      </w:r>
      <w:r>
        <w:t xml:space="preserve"> </w:t>
      </w:r>
      <w:r w:rsidRPr="00E332AC">
        <w:t xml:space="preserve">grammar checker, dùng một một bộ quy tắc để kiểm tra các phép tính và cũng hoạt động cách âm thầm khi giám sát những công thức của bạn. Nếu nó phát hiện ra điều gì đó không ổn, nó sẽ hiển thị một dấu hiệu báo lỗi — một cái tam giác màu </w:t>
      </w:r>
      <w:r w:rsidR="00AF3104">
        <w:t>xanh</w:t>
      </w:r>
      <w:r w:rsidRPr="00E332AC">
        <w:t xml:space="preserve"> — ở góc trái phía trên của ô chứa công thức</w:t>
      </w:r>
      <w:r>
        <w:t>.</w:t>
      </w:r>
    </w:p>
    <w:p w:rsidR="00EA4822" w:rsidRDefault="00E61940" w:rsidP="00EA4822">
      <w:pPr>
        <w:ind w:left="450" w:firstLine="1080"/>
        <w:jc w:val="both"/>
      </w:pPr>
      <w:r>
        <w:rPr>
          <w:noProof/>
        </w:rPr>
        <w:drawing>
          <wp:inline distT="0" distB="0" distL="0" distR="0" wp14:anchorId="5DB3E465" wp14:editId="594DEC41">
            <wp:extent cx="4623666" cy="790575"/>
            <wp:effectExtent l="0" t="0" r="5715"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626017" cy="790977"/>
                    </a:xfrm>
                    <a:prstGeom prst="rect">
                      <a:avLst/>
                    </a:prstGeom>
                    <a:noFill/>
                    <a:ln>
                      <a:noFill/>
                    </a:ln>
                  </pic:spPr>
                </pic:pic>
              </a:graphicData>
            </a:graphic>
          </wp:inline>
        </w:drawing>
      </w:r>
    </w:p>
    <w:p w:rsidR="00EA4822" w:rsidRPr="00E47AD2" w:rsidRDefault="00EA4822" w:rsidP="00EA4822">
      <w:pPr>
        <w:jc w:val="center"/>
        <w:rPr>
          <w:i/>
        </w:rPr>
      </w:pPr>
      <w:r w:rsidRPr="00E47AD2">
        <w:rPr>
          <w:i/>
        </w:rPr>
        <w:t>Hình</w:t>
      </w:r>
      <w:r>
        <w:rPr>
          <w:i/>
        </w:rPr>
        <w:t xml:space="preserve"> 2.2.8</w:t>
      </w:r>
    </w:p>
    <w:p w:rsidR="00EA4822" w:rsidRPr="00E332AC" w:rsidRDefault="00EA4822" w:rsidP="00EA4822">
      <w:pPr>
        <w:ind w:left="450" w:firstLine="1080"/>
        <w:jc w:val="both"/>
      </w:pPr>
    </w:p>
    <w:p w:rsidR="00EA4822" w:rsidRPr="00A573B1" w:rsidRDefault="00EA4822" w:rsidP="00B12D2C">
      <w:pPr>
        <w:pStyle w:val="ListParagraph"/>
        <w:numPr>
          <w:ilvl w:val="0"/>
          <w:numId w:val="41"/>
        </w:numPr>
        <w:jc w:val="both"/>
        <w:rPr>
          <w:b/>
          <w:i/>
        </w:rPr>
      </w:pPr>
      <w:r w:rsidRPr="00A573B1">
        <w:rPr>
          <w:b/>
          <w:i/>
        </w:rPr>
        <w:t>Cách sửa chữa lỗi</w:t>
      </w:r>
    </w:p>
    <w:p w:rsidR="00EA4822" w:rsidRPr="00E332AC" w:rsidRDefault="00EA4822" w:rsidP="00EA4822">
      <w:pPr>
        <w:ind w:left="450" w:firstLine="1080"/>
        <w:jc w:val="both"/>
      </w:pPr>
      <w:r w:rsidRPr="00E332AC">
        <w:t xml:space="preserve">Khi bạn chọn cái ô có dấu hiệu báo lỗi, Excel hiển thị một smart tag ngay cạnh đó, và nếu bạn đặt con trỏ chuột lên trên cái biểu tượng mới xuất hiện này, một câu thông báo miêu tả lỗi mắc phải sẽ hiện lên, như minh họa trong hình </w:t>
      </w:r>
      <w:r>
        <w:t>trên</w:t>
      </w:r>
      <w:r w:rsidRPr="00E332AC">
        <w:t>. Bên góc phải của biểu tượng này còn có một nút nhấn để mở ra một danh sách những cách xử lý lỗi cho bạn chọn:</w:t>
      </w:r>
    </w:p>
    <w:p w:rsidR="00EA4822" w:rsidRPr="00E332AC" w:rsidRDefault="00EA4822" w:rsidP="00B12D2C">
      <w:pPr>
        <w:pStyle w:val="ListParagraph"/>
        <w:numPr>
          <w:ilvl w:val="0"/>
          <w:numId w:val="42"/>
        </w:numPr>
        <w:jc w:val="both"/>
      </w:pPr>
      <w:r w:rsidRPr="00A573B1">
        <w:rPr>
          <w:b/>
        </w:rPr>
        <w:lastRenderedPageBreak/>
        <w:t>Help on This Error :</w:t>
      </w:r>
      <w:r w:rsidRPr="00E332AC">
        <w:t xml:space="preserve"> Tìm hiểu thông tin về lỗi qua hệ thống Help của Excel.</w:t>
      </w:r>
    </w:p>
    <w:p w:rsidR="00EA4822" w:rsidRPr="00E332AC" w:rsidRDefault="00EA4822" w:rsidP="00B12D2C">
      <w:pPr>
        <w:pStyle w:val="ListParagraph"/>
        <w:numPr>
          <w:ilvl w:val="0"/>
          <w:numId w:val="42"/>
        </w:numPr>
        <w:jc w:val="both"/>
      </w:pPr>
      <w:r w:rsidRPr="00A573B1">
        <w:rPr>
          <w:b/>
        </w:rPr>
        <w:t>Show Calculation Steps :</w:t>
      </w:r>
      <w:r w:rsidRPr="00E332AC">
        <w:t xml:space="preserve"> Chạy chức năng Evaluate Formula (đánh giá công thức). </w:t>
      </w:r>
    </w:p>
    <w:p w:rsidR="00EA4822" w:rsidRPr="00E332AC" w:rsidRDefault="00EA4822" w:rsidP="00B12D2C">
      <w:pPr>
        <w:pStyle w:val="ListParagraph"/>
        <w:numPr>
          <w:ilvl w:val="0"/>
          <w:numId w:val="42"/>
        </w:numPr>
        <w:jc w:val="both"/>
      </w:pPr>
      <w:r w:rsidRPr="00A573B1">
        <w:rPr>
          <w:b/>
        </w:rPr>
        <w:t>Ignore Error :</w:t>
      </w:r>
      <w:r w:rsidRPr="00E332AC">
        <w:t xml:space="preserve"> Bỏ qua, giữ nguyên công thức sai như vậy.</w:t>
      </w:r>
    </w:p>
    <w:p w:rsidR="00EA4822" w:rsidRPr="00E332AC" w:rsidRDefault="00EA4822" w:rsidP="00B12D2C">
      <w:pPr>
        <w:pStyle w:val="ListParagraph"/>
        <w:numPr>
          <w:ilvl w:val="0"/>
          <w:numId w:val="42"/>
        </w:numPr>
        <w:jc w:val="both"/>
      </w:pPr>
      <w:r w:rsidRPr="00A573B1">
        <w:rPr>
          <w:b/>
        </w:rPr>
        <w:t>Edit in Formula :</w:t>
      </w:r>
      <w:r w:rsidRPr="00E332AC">
        <w:t xml:space="preserve"> Hiển thị công thức trong chế độ chỉnh sửa (Edit) trên thanh công thức (formula bar). Chẳng qua là để cho bạn tự sửa lại công thức. </w:t>
      </w:r>
    </w:p>
    <w:p w:rsidR="00EA4822" w:rsidRDefault="00EA4822" w:rsidP="00B12D2C">
      <w:pPr>
        <w:pStyle w:val="ListParagraph"/>
        <w:numPr>
          <w:ilvl w:val="0"/>
          <w:numId w:val="42"/>
        </w:numPr>
        <w:jc w:val="both"/>
      </w:pPr>
      <w:r w:rsidRPr="00A573B1">
        <w:rPr>
          <w:b/>
        </w:rPr>
        <w:t>Error-Checking :</w:t>
      </w:r>
      <w:r w:rsidRPr="00E332AC">
        <w:t xml:space="preserve"> Hiện các tùy chọn của chức năng Error Checking từ hộp thoại Option để bạn chọn</w:t>
      </w:r>
      <w:r>
        <w:t>.</w:t>
      </w:r>
    </w:p>
    <w:p w:rsidR="00EA4822" w:rsidRDefault="00AF3104" w:rsidP="00EA4822">
      <w:pPr>
        <w:jc w:val="center"/>
      </w:pPr>
      <w:r>
        <w:rPr>
          <w:noProof/>
        </w:rPr>
        <w:drawing>
          <wp:inline distT="0" distB="0" distL="0" distR="0" wp14:anchorId="1D6D533B" wp14:editId="061EBB34">
            <wp:extent cx="2895600" cy="2041343"/>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902128" cy="2045945"/>
                    </a:xfrm>
                    <a:prstGeom prst="rect">
                      <a:avLst/>
                    </a:prstGeom>
                    <a:noFill/>
                    <a:ln>
                      <a:noFill/>
                    </a:ln>
                  </pic:spPr>
                </pic:pic>
              </a:graphicData>
            </a:graphic>
          </wp:inline>
        </w:drawing>
      </w:r>
    </w:p>
    <w:p w:rsidR="00EA4822" w:rsidRPr="00E47AD2" w:rsidRDefault="00EA4822" w:rsidP="00EA4822">
      <w:pPr>
        <w:jc w:val="center"/>
        <w:rPr>
          <w:i/>
        </w:rPr>
      </w:pPr>
      <w:r w:rsidRPr="00E47AD2">
        <w:rPr>
          <w:i/>
        </w:rPr>
        <w:t>Hình</w:t>
      </w:r>
      <w:r>
        <w:rPr>
          <w:i/>
        </w:rPr>
        <w:t xml:space="preserve"> 2.2.9</w:t>
      </w:r>
    </w:p>
    <w:p w:rsidR="00EA4822" w:rsidRDefault="00EA4822" w:rsidP="00EA4822">
      <w:pPr>
        <w:jc w:val="center"/>
      </w:pPr>
    </w:p>
    <w:p w:rsidR="00EA4822" w:rsidRPr="00627F80" w:rsidRDefault="00EA4822" w:rsidP="00B12D2C">
      <w:pPr>
        <w:pStyle w:val="ListParagraph"/>
        <w:numPr>
          <w:ilvl w:val="0"/>
          <w:numId w:val="41"/>
        </w:numPr>
        <w:jc w:val="both"/>
        <w:rPr>
          <w:b/>
          <w:i/>
        </w:rPr>
      </w:pPr>
      <w:r w:rsidRPr="00627F80">
        <w:rPr>
          <w:b/>
          <w:i/>
        </w:rPr>
        <w:t>Thiết lập các tùy chọn cho việc kiểm tra lỗi</w:t>
      </w:r>
    </w:p>
    <w:p w:rsidR="00EA4822" w:rsidRPr="00B36ACD" w:rsidRDefault="00EA4822" w:rsidP="00B12D2C">
      <w:pPr>
        <w:pStyle w:val="ListParagraph"/>
        <w:numPr>
          <w:ilvl w:val="0"/>
          <w:numId w:val="43"/>
        </w:numPr>
        <w:ind w:left="900" w:firstLine="1260"/>
        <w:jc w:val="both"/>
      </w:pPr>
      <w:r w:rsidRPr="00B36ACD">
        <w:t>Cũng giống như việc kiểm tra ngữ pháp trong Word, chức năng kiểm tra lỗi công thức (Formula Error Checker) cũng có một số những tùy chọn để quy định cách nó làm việc và sẽ đánh dấu những lỗi nào. Để xem những tùy chọn này, bạn có hai cách:</w:t>
      </w:r>
    </w:p>
    <w:p w:rsidR="00EA4822" w:rsidRPr="00B36ACD" w:rsidRDefault="00EA4822" w:rsidP="00B12D2C">
      <w:pPr>
        <w:pStyle w:val="ListParagraph"/>
        <w:numPr>
          <w:ilvl w:val="1"/>
          <w:numId w:val="44"/>
        </w:numPr>
        <w:jc w:val="both"/>
      </w:pPr>
      <w:r w:rsidRPr="00B36ACD">
        <w:t>Chọn Office, Excel Options để hiển thị hộp thoại Excel Options, và chọn Formulas</w:t>
      </w:r>
    </w:p>
    <w:p w:rsidR="00EA4822" w:rsidRPr="00B36ACD" w:rsidRDefault="00EA4822" w:rsidP="00B12D2C">
      <w:pPr>
        <w:pStyle w:val="ListParagraph"/>
        <w:numPr>
          <w:ilvl w:val="1"/>
          <w:numId w:val="44"/>
        </w:numPr>
        <w:jc w:val="both"/>
      </w:pPr>
      <w:r w:rsidRPr="00B36ACD">
        <w:t>Chọn Error-Checking Options trong danh sách xổ xuống của cái biểu tượng báo lỗi (như đã nói trong bài trước).</w:t>
      </w:r>
    </w:p>
    <w:p w:rsidR="00EA4822" w:rsidRPr="00B36ACD" w:rsidRDefault="00EA4822" w:rsidP="00B12D2C">
      <w:pPr>
        <w:pStyle w:val="ListParagraph"/>
        <w:numPr>
          <w:ilvl w:val="0"/>
          <w:numId w:val="43"/>
        </w:numPr>
        <w:ind w:left="900" w:firstLine="1260"/>
        <w:jc w:val="both"/>
      </w:pPr>
      <w:r w:rsidRPr="00B36ACD">
        <w:t>Cả hai cách đều mở ra những tùy chọn cho Error Checking và Error Checking Rules như minh họa:</w:t>
      </w:r>
    </w:p>
    <w:p w:rsidR="00EA4822" w:rsidRDefault="001E198B" w:rsidP="00EA4822">
      <w:pPr>
        <w:jc w:val="center"/>
        <w:rPr>
          <w:b/>
        </w:rPr>
      </w:pPr>
      <w:r>
        <w:rPr>
          <w:b/>
          <w:noProof/>
        </w:rPr>
        <w:lastRenderedPageBreak/>
        <w:drawing>
          <wp:inline distT="0" distB="0" distL="0" distR="0" wp14:anchorId="64007947" wp14:editId="01398C43">
            <wp:extent cx="4723765" cy="3585100"/>
            <wp:effectExtent l="0" t="0" r="63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66CEBF9.tmp"/>
                    <pic:cNvPicPr/>
                  </pic:nvPicPr>
                  <pic:blipFill>
                    <a:blip r:embed="rId273">
                      <a:extLst>
                        <a:ext uri="{28A0092B-C50C-407E-A947-70E740481C1C}">
                          <a14:useLocalDpi xmlns:a14="http://schemas.microsoft.com/office/drawing/2010/main" val="0"/>
                        </a:ext>
                      </a:extLst>
                    </a:blip>
                    <a:stretch>
                      <a:fillRect/>
                    </a:stretch>
                  </pic:blipFill>
                  <pic:spPr>
                    <a:xfrm>
                      <a:off x="0" y="0"/>
                      <a:ext cx="4726681" cy="3587313"/>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10</w:t>
      </w:r>
    </w:p>
    <w:p w:rsidR="00EA4822" w:rsidRDefault="00EA4822" w:rsidP="00EA4822">
      <w:pPr>
        <w:jc w:val="center"/>
        <w:rPr>
          <w:b/>
        </w:rPr>
      </w:pPr>
    </w:p>
    <w:p w:rsidR="00EA4822" w:rsidRDefault="00EA4822" w:rsidP="00EA4822">
      <w:pPr>
        <w:jc w:val="center"/>
        <w:rPr>
          <w:b/>
        </w:rPr>
      </w:pPr>
      <w:r>
        <w:rPr>
          <w:b/>
          <w:noProof/>
        </w:rPr>
        <w:drawing>
          <wp:inline distT="0" distB="0" distL="0" distR="0" wp14:anchorId="17C6964C" wp14:editId="38809EAE">
            <wp:extent cx="5772956" cy="2143424"/>
            <wp:effectExtent l="19050" t="19050" r="18415" b="28575"/>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1F0.tmp"/>
                    <pic:cNvPicPr/>
                  </pic:nvPicPr>
                  <pic:blipFill>
                    <a:blip r:embed="rId274">
                      <a:extLst>
                        <a:ext uri="{28A0092B-C50C-407E-A947-70E740481C1C}">
                          <a14:useLocalDpi xmlns:a14="http://schemas.microsoft.com/office/drawing/2010/main" val="0"/>
                        </a:ext>
                      </a:extLst>
                    </a:blip>
                    <a:stretch>
                      <a:fillRect/>
                    </a:stretch>
                  </pic:blipFill>
                  <pic:spPr>
                    <a:xfrm>
                      <a:off x="0" y="0"/>
                      <a:ext cx="5772956" cy="2143424"/>
                    </a:xfrm>
                    <a:prstGeom prst="rect">
                      <a:avLst/>
                    </a:prstGeom>
                    <a:ln>
                      <a:solidFill>
                        <a:schemeClr val="tx1"/>
                      </a:solidFill>
                    </a:ln>
                  </pic:spPr>
                </pic:pic>
              </a:graphicData>
            </a:graphic>
          </wp:inline>
        </w:drawing>
      </w:r>
    </w:p>
    <w:p w:rsidR="00EA4822" w:rsidRPr="00E47AD2" w:rsidRDefault="00EA4822" w:rsidP="00EA4822">
      <w:pPr>
        <w:jc w:val="center"/>
        <w:rPr>
          <w:i/>
        </w:rPr>
      </w:pPr>
      <w:r w:rsidRPr="00E47AD2">
        <w:rPr>
          <w:i/>
        </w:rPr>
        <w:t>Hình</w:t>
      </w:r>
      <w:r>
        <w:rPr>
          <w:i/>
        </w:rPr>
        <w:t xml:space="preserve"> 2.2.11</w:t>
      </w:r>
    </w:p>
    <w:p w:rsidR="00EA4822" w:rsidRDefault="00EA4822" w:rsidP="00EA4822">
      <w:pPr>
        <w:jc w:val="center"/>
        <w:rPr>
          <w:b/>
        </w:rPr>
      </w:pPr>
    </w:p>
    <w:p w:rsidR="00EA4822" w:rsidRPr="00B36ACD" w:rsidRDefault="00EA4822" w:rsidP="00B12D2C">
      <w:pPr>
        <w:pStyle w:val="ListParagraph"/>
        <w:numPr>
          <w:ilvl w:val="0"/>
          <w:numId w:val="45"/>
        </w:numPr>
        <w:ind w:left="630" w:firstLine="1080"/>
        <w:jc w:val="both"/>
      </w:pPr>
      <w:r w:rsidRPr="00A70F7F">
        <w:rPr>
          <w:b/>
        </w:rPr>
        <w:t>Enable Background Error Checking :</w:t>
      </w:r>
      <w:r w:rsidRPr="00B36ACD">
        <w:t xml:space="preserve"> Check box này bật và tắt chế độ tự động của chức năng Formula Error Checker. Nếu bạn tắt chế độ này, mỗi khi bạn muốn kiểm tra lỗi công thức, bạn chọn Formulas, Error Checking.</w:t>
      </w:r>
    </w:p>
    <w:p w:rsidR="00EA4822" w:rsidRPr="00B36ACD" w:rsidRDefault="00EA4822" w:rsidP="00B12D2C">
      <w:pPr>
        <w:pStyle w:val="ListParagraph"/>
        <w:numPr>
          <w:ilvl w:val="0"/>
          <w:numId w:val="45"/>
        </w:numPr>
        <w:ind w:left="630" w:firstLine="1080"/>
        <w:jc w:val="both"/>
      </w:pPr>
      <w:r w:rsidRPr="00A70F7F">
        <w:rPr>
          <w:b/>
        </w:rPr>
        <w:t>Indicate Errors Using This Color :</w:t>
      </w:r>
      <w:r w:rsidRPr="00B36ACD">
        <w:t xml:space="preserve"> Chọn màu cho dấu chỉ báo lỗi (cái tam giác nhỏ xíu ở góc bên trái ô có lỗi).</w:t>
      </w:r>
    </w:p>
    <w:p w:rsidR="00EA4822" w:rsidRPr="00B36ACD" w:rsidRDefault="00EA4822" w:rsidP="00B12D2C">
      <w:pPr>
        <w:pStyle w:val="ListParagraph"/>
        <w:numPr>
          <w:ilvl w:val="0"/>
          <w:numId w:val="45"/>
        </w:numPr>
        <w:ind w:left="630" w:firstLine="1080"/>
        <w:jc w:val="both"/>
      </w:pPr>
      <w:r w:rsidRPr="00A70F7F">
        <w:rPr>
          <w:b/>
        </w:rPr>
        <w:t>Reset Ignored Errors :</w:t>
      </w:r>
      <w:r w:rsidRPr="00B36ACD">
        <w:t xml:space="preserve"> Nếu bạn đã bỏ qua một hoặc nhiều lỗi, bạn có thể cho hiển thị lại các lỗi đó bằng cách nhấn nút này.</w:t>
      </w:r>
    </w:p>
    <w:p w:rsidR="00EA4822" w:rsidRPr="00B36ACD" w:rsidRDefault="00EA4822" w:rsidP="00B12D2C">
      <w:pPr>
        <w:pStyle w:val="ListParagraph"/>
        <w:numPr>
          <w:ilvl w:val="0"/>
          <w:numId w:val="45"/>
        </w:numPr>
        <w:ind w:left="630" w:firstLine="1080"/>
        <w:jc w:val="both"/>
      </w:pPr>
      <w:r w:rsidRPr="00A70F7F">
        <w:rPr>
          <w:b/>
        </w:rPr>
        <w:t>Cells Containing Formulas That Result in an Error :</w:t>
      </w:r>
      <w:r w:rsidRPr="00B36ACD">
        <w:t xml:space="preserve"> Khi tùy chọn này được kích hoạt, chức năng Formula Error Checker sẽ đánh dấu vào ô công thức có </w:t>
      </w:r>
      <w:r w:rsidRPr="00B36ACD">
        <w:lastRenderedPageBreak/>
        <w:t>kết quả là các giá trị lỗi như #DIV/0!, #NAME?, hay bất kỳ giá trị lỗi nào đã sử dụng trước đó.</w:t>
      </w:r>
    </w:p>
    <w:p w:rsidR="00EA4822" w:rsidRPr="00B36ACD" w:rsidRDefault="00EA4822" w:rsidP="00B12D2C">
      <w:pPr>
        <w:pStyle w:val="ListParagraph"/>
        <w:numPr>
          <w:ilvl w:val="0"/>
          <w:numId w:val="45"/>
        </w:numPr>
        <w:ind w:left="630" w:firstLine="1080"/>
        <w:jc w:val="both"/>
      </w:pPr>
      <w:r w:rsidRPr="00A70F7F">
        <w:rPr>
          <w:b/>
        </w:rPr>
        <w:t>Inconsistent Calculated Column Formula in Tables :</w:t>
      </w:r>
      <w:r w:rsidRPr="00B36ACD">
        <w:t xml:space="preserve"> (Tùy chọn mới ở phiên bản Excel 2007) Khi tùy chọn này được kích hoạt, Excel kiểm tra các công thức trong cột dùng để tính toán của một Table (một dạng bảng đặc biệt của Excel), và đánh dấu vào những ô có công thức mà cấu trúc của công thức này không giống với những công thức khác trong cột. Trong smart tag ở ô có lỗi, có kèm thêm lệnh Restore to Calculated Column Formula, cho phép bạn cập nhật lại công thức để nó nhất quán với những công thức ở phần còn lại trong cột.</w:t>
      </w:r>
    </w:p>
    <w:p w:rsidR="00EA4822" w:rsidRPr="00B36ACD" w:rsidRDefault="00EA4822" w:rsidP="00B12D2C">
      <w:pPr>
        <w:pStyle w:val="ListParagraph"/>
        <w:numPr>
          <w:ilvl w:val="0"/>
          <w:numId w:val="45"/>
        </w:numPr>
        <w:ind w:left="630" w:firstLine="1080"/>
        <w:jc w:val="both"/>
      </w:pPr>
      <w:r w:rsidRPr="00A70F7F">
        <w:rPr>
          <w:b/>
        </w:rPr>
        <w:t>Cells Containing Years Represented as 2 Digits :</w:t>
      </w:r>
      <w:r w:rsidRPr="00B36ACD">
        <w:t xml:space="preserve"> Khi tùy chọn này được kích hoạt, chức năng Formula Error Checker sẽ đánh dấu vào những công thức có bao gồm những giá trị ngày tháng mà trong đó con số chỉ năm chỉ có 2 chữ số (một tình huống mơ hồ, không rõ ràng, bởi vì chuỗi đó có thể tham chiếu đến một ngày nào ở những năm 1900 lẫn những năm 2000). Với trường hợp này, danh sách tùy chọn trong smart tag có chứa hai lệnh — Convert XX to 19XX và Convert XX to 20XX — cho phép bạn chuyển đổi con số chỉ năm có 2 chữ số thành con số có 4 chữ số.</w:t>
      </w:r>
    </w:p>
    <w:p w:rsidR="00EA4822" w:rsidRDefault="00EA4822" w:rsidP="00B12D2C">
      <w:pPr>
        <w:pStyle w:val="ListParagraph"/>
        <w:numPr>
          <w:ilvl w:val="0"/>
          <w:numId w:val="45"/>
        </w:numPr>
        <w:ind w:left="630" w:firstLine="1080"/>
        <w:jc w:val="both"/>
      </w:pPr>
      <w:r w:rsidRPr="00A70F7F">
        <w:rPr>
          <w:b/>
        </w:rPr>
        <w:t>Numbers Formatted as Text or Preceded by an Apostrophe :</w:t>
      </w:r>
      <w:r w:rsidRPr="00B36ACD">
        <w:t xml:space="preserve"> Khi tùy chọn này được kích hoạt, chức năng Formula Error Checker sẽ đánh dấu vào những ô có chứa một con số được định dạng dưới dạng text hoặc có một dấu nháy đơn (') ở trước. Với trường hợp này, danh sách tùy chọn trong smart tag có thêm lệnh Convert to Number để chuyển con số đó thành một con số thật sự (định dạng theo kiểu số).</w:t>
      </w:r>
    </w:p>
    <w:p w:rsidR="00EA4822" w:rsidRPr="00B36ACD" w:rsidRDefault="00EA4822" w:rsidP="00B12D2C">
      <w:pPr>
        <w:pStyle w:val="ListParagraph"/>
        <w:numPr>
          <w:ilvl w:val="0"/>
          <w:numId w:val="45"/>
        </w:numPr>
        <w:ind w:firstLine="990"/>
        <w:jc w:val="both"/>
      </w:pPr>
      <w:r w:rsidRPr="00CE2423">
        <w:rPr>
          <w:b/>
        </w:rPr>
        <w:t>Formulas Inconsistent with Other Formulas in the Region</w:t>
      </w:r>
      <w:r w:rsidRPr="00B36ACD">
        <w:t> : Khi tùy chọn này được kích hoạt, chức năng Formula Error Checker sẽ đánh dấu vào những công thức có cấu trúc khác với những công thức tương tự ở xung quanh nó</w:t>
      </w:r>
      <w:r>
        <w:t xml:space="preserve">. </w:t>
      </w:r>
      <w:r w:rsidRPr="00B36ACD">
        <w:t>Với trường hợp này, danh sách tùy chọn trong smart tag có thêm một lệnh đại loại như Copy Formula from Left (copy công thức ở ô bên trái sang đây) để làm cho công thức này nhất quán với những công thức xung quanh. </w:t>
      </w:r>
    </w:p>
    <w:p w:rsidR="00EA4822" w:rsidRPr="00B36ACD" w:rsidRDefault="00EA4822" w:rsidP="00B12D2C">
      <w:pPr>
        <w:pStyle w:val="ListParagraph"/>
        <w:numPr>
          <w:ilvl w:val="0"/>
          <w:numId w:val="45"/>
        </w:numPr>
        <w:ind w:firstLine="990"/>
        <w:jc w:val="both"/>
      </w:pPr>
      <w:r w:rsidRPr="00CE2423">
        <w:rPr>
          <w:b/>
        </w:rPr>
        <w:t>Formulas Which Omit Cells in a Region :</w:t>
      </w:r>
      <w:r w:rsidRPr="00B36ACD">
        <w:t xml:space="preserve"> Khi tùy chọn này được kích hoạt, chức năng Formula Error Checker sẽ đánh dấu vào những công thức (mà những công thức này) bỏ qua các hàng gần kề với dãy được tham chiếu trong công thức.</w:t>
      </w:r>
    </w:p>
    <w:p w:rsidR="00EA4822" w:rsidRPr="00B36ACD" w:rsidRDefault="00EA4822" w:rsidP="00B12D2C">
      <w:pPr>
        <w:pStyle w:val="ListParagraph"/>
        <w:numPr>
          <w:ilvl w:val="0"/>
          <w:numId w:val="45"/>
        </w:numPr>
        <w:ind w:firstLine="990"/>
        <w:jc w:val="both"/>
      </w:pPr>
      <w:r w:rsidRPr="00CE2423">
        <w:rPr>
          <w:b/>
        </w:rPr>
        <w:t>Unlocked Cells Containing Formulas :</w:t>
      </w:r>
      <w:r w:rsidRPr="00B36ACD">
        <w:t xml:space="preserve"> Khi tùy chọn này được kích hoạt, chức năng Formula Error Checker sẽ đánh dấu vào những công thức nằm trong các ô không được khóa (unlocked). Đây không phải là một lỗi mà là một cảnh báo rằng những người khác có thể sửa đổi công thức, ngay cả sau khi bạn đã bảo vệ (protect) bảng tính. Với trường hợp này, danh sách tùy chọn trong smart tag có thêm </w:t>
      </w:r>
      <w:r w:rsidRPr="00B36ACD">
        <w:lastRenderedPageBreak/>
        <w:t>lệnh Lock Cell dùng để khóa ô lại và ngăn không cho người dùng khác thay đổi công thức sau khi bạn đã bảo vệ bảng tính.</w:t>
      </w:r>
    </w:p>
    <w:p w:rsidR="00EA4822" w:rsidRPr="00B36ACD" w:rsidRDefault="00EA4822" w:rsidP="00B12D2C">
      <w:pPr>
        <w:pStyle w:val="ListParagraph"/>
        <w:numPr>
          <w:ilvl w:val="0"/>
          <w:numId w:val="45"/>
        </w:numPr>
        <w:ind w:firstLine="990"/>
        <w:jc w:val="both"/>
      </w:pPr>
      <w:r w:rsidRPr="00CE2423">
        <w:rPr>
          <w:b/>
        </w:rPr>
        <w:t>Formulas Referring to Empty Cells :</w:t>
      </w:r>
      <w:r w:rsidRPr="00B36ACD">
        <w:t xml:space="preserve"> Khi tùy chọn này được kích hoạt, chức năng Formula Error Checker sẽ đánh dấu vào những công thức tham chiếu đến các ô rỗng. Với trường hợp này, danh sách tùy chọn trong smart tag có thêm lệnh Trace Empty Cell</w:t>
      </w:r>
      <w:r w:rsidR="004F37DB">
        <w:t xml:space="preserve"> </w:t>
      </w:r>
      <w:r w:rsidRPr="00B36ACD">
        <w:t>để cho phép bạn tìm ô rỗng mà công thức này đang tham chiếu đến (và bạn có thể nhập dữ liệu vào ô rỗng đó, hoặc điều chỉnh công thức sao cho nó không tham chiếu đến ô này nữa).</w:t>
      </w:r>
    </w:p>
    <w:p w:rsidR="00EA4822" w:rsidRPr="00B36ACD" w:rsidRDefault="00EA4822" w:rsidP="00B12D2C">
      <w:pPr>
        <w:pStyle w:val="ListParagraph"/>
        <w:numPr>
          <w:ilvl w:val="0"/>
          <w:numId w:val="45"/>
        </w:numPr>
        <w:ind w:firstLine="990"/>
        <w:jc w:val="both"/>
      </w:pPr>
      <w:r w:rsidRPr="00CE2423">
        <w:rPr>
          <w:b/>
        </w:rPr>
        <w:t>Data Entered in a Table Is Invalid :</w:t>
      </w:r>
      <w:r w:rsidRPr="00B36ACD">
        <w:t xml:space="preserve"> Khi tùy chọn này được kích hoạt, chức năng Formula Error Checker sẽ đánh dấu vào những ô vi phạm các quy tắc hiệu lực hóa dữ liệu (data-validation rules) của một Table. Điều này có thể xảy ra nếu bạn thiết lập một quy tắc Data-validation với chỉ một kiểu Warning hoặc Information, người dùng vẫn có thể chọn nhập những dữ liệu không hợp lệ trong trường hợp này, và Formula Error Checker sẽ đánh dấu vào những ô chứa dữ liệu không hợp lệ. Danh sách tùy chọn trong smart tag có thêm lệnh Display Type Information, hiển thị quy tắc Data-validation mà những ô đó vi phạm.</w:t>
      </w:r>
    </w:p>
    <w:p w:rsidR="00EA4822" w:rsidRDefault="00EA4822" w:rsidP="00B12D2C">
      <w:pPr>
        <w:pStyle w:val="ListParagraph"/>
        <w:numPr>
          <w:ilvl w:val="0"/>
          <w:numId w:val="28"/>
        </w:numPr>
        <w:rPr>
          <w:b/>
        </w:rPr>
      </w:pPr>
      <w:r w:rsidRPr="00CE2423">
        <w:rPr>
          <w:b/>
        </w:rPr>
        <w:t>Sử dụng Watch Window</w:t>
      </w:r>
    </w:p>
    <w:p w:rsidR="00EA4822" w:rsidRDefault="00EA4822" w:rsidP="00EA4822">
      <w:pPr>
        <w:ind w:firstLine="1260"/>
        <w:jc w:val="both"/>
      </w:pPr>
      <w:r>
        <w:t xml:space="preserve">Tính năng này giúp ta theo dõi các ô trong quá trình tính toán. Bạn muốn giám sát ô nào thì đưa nó vào danh sách giám sát ở cửa sổ của </w:t>
      </w:r>
      <w:r w:rsidRPr="00B330BC">
        <w:rPr>
          <w:b/>
          <w:i/>
        </w:rPr>
        <w:t>Watch Window</w:t>
      </w:r>
      <w:r>
        <w:t xml:space="preserve">. Gọi cửa sổ </w:t>
      </w:r>
      <w:r w:rsidRPr="00B330BC">
        <w:rPr>
          <w:b/>
          <w:i/>
        </w:rPr>
        <w:t>Watch Window</w:t>
      </w:r>
      <w:r>
        <w:t xml:space="preserve"> :</w:t>
      </w:r>
    </w:p>
    <w:p w:rsidR="00EA4822" w:rsidRPr="008E51C2" w:rsidRDefault="00EA4822" w:rsidP="00B12D2C">
      <w:pPr>
        <w:pStyle w:val="ListParagraph"/>
        <w:numPr>
          <w:ilvl w:val="1"/>
          <w:numId w:val="44"/>
        </w:numPr>
        <w:ind w:left="1620"/>
        <w:jc w:val="both"/>
      </w:pPr>
      <w:r>
        <w:t xml:space="preserve">Chọn </w:t>
      </w:r>
      <w:r w:rsidRPr="008E51C2">
        <w:rPr>
          <w:b/>
          <w:i/>
        </w:rPr>
        <w:t xml:space="preserve"> Tab Formulas </w:t>
      </w:r>
      <w:r w:rsidRPr="00232E37">
        <w:sym w:font="Symbol" w:char="F0AE"/>
      </w:r>
      <w:r w:rsidRPr="008E51C2">
        <w:rPr>
          <w:b/>
          <w:i/>
        </w:rPr>
        <w:t xml:space="preserve">  group Formula Auditing </w:t>
      </w:r>
      <w:r w:rsidRPr="00232E37">
        <w:sym w:font="Symbol" w:char="F0AE"/>
      </w:r>
      <w:r w:rsidRPr="008E51C2">
        <w:rPr>
          <w:b/>
          <w:i/>
        </w:rPr>
        <w:t xml:space="preserve"> Watch Window</w:t>
      </w:r>
    </w:p>
    <w:p w:rsidR="00EA4822" w:rsidRDefault="001E198B" w:rsidP="00EA4822">
      <w:pPr>
        <w:pStyle w:val="ListParagraph"/>
        <w:ind w:left="0"/>
        <w:jc w:val="center"/>
      </w:pPr>
      <w:r>
        <w:rPr>
          <w:noProof/>
        </w:rPr>
        <w:drawing>
          <wp:inline distT="0" distB="0" distL="0" distR="0" wp14:anchorId="3954399D" wp14:editId="6F330743">
            <wp:extent cx="6181725" cy="1009650"/>
            <wp:effectExtent l="0" t="0" r="9525"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6181725" cy="1009650"/>
                    </a:xfrm>
                    <a:prstGeom prst="rect">
                      <a:avLst/>
                    </a:prstGeom>
                    <a:noFill/>
                    <a:ln>
                      <a:noFill/>
                    </a:ln>
                  </pic:spPr>
                </pic:pic>
              </a:graphicData>
            </a:graphic>
          </wp:inline>
        </w:drawing>
      </w:r>
    </w:p>
    <w:p w:rsidR="00EA4822" w:rsidRPr="00E47AD2" w:rsidRDefault="00EA4822" w:rsidP="00EA4822">
      <w:pPr>
        <w:jc w:val="center"/>
        <w:rPr>
          <w:i/>
        </w:rPr>
      </w:pPr>
      <w:r w:rsidRPr="00E47AD2">
        <w:rPr>
          <w:i/>
        </w:rPr>
        <w:t>Hình</w:t>
      </w:r>
      <w:r>
        <w:rPr>
          <w:i/>
        </w:rPr>
        <w:t xml:space="preserve"> 2.2.12</w:t>
      </w:r>
    </w:p>
    <w:p w:rsidR="00EA4822" w:rsidRDefault="00EA4822" w:rsidP="00EA4822">
      <w:pPr>
        <w:pStyle w:val="ListParagraph"/>
        <w:ind w:left="0"/>
        <w:jc w:val="center"/>
      </w:pPr>
    </w:p>
    <w:p w:rsidR="00EA4822" w:rsidRDefault="00EA4822" w:rsidP="00B12D2C">
      <w:pPr>
        <w:pStyle w:val="ListParagraph"/>
        <w:numPr>
          <w:ilvl w:val="1"/>
          <w:numId w:val="44"/>
        </w:numPr>
        <w:ind w:left="1620"/>
        <w:jc w:val="both"/>
      </w:pPr>
      <w:r>
        <w:t xml:space="preserve">Sau đó chọn ô cần theo dõi và nhấn vào nút </w:t>
      </w:r>
      <w:r w:rsidRPr="008E51C2">
        <w:rPr>
          <w:b/>
          <w:i/>
        </w:rPr>
        <w:t>Add Watch</w:t>
      </w:r>
      <w:r>
        <w:t xml:space="preserve"> trên cửa sồ </w:t>
      </w:r>
      <w:r w:rsidRPr="008E51C2">
        <w:rPr>
          <w:b/>
          <w:i/>
        </w:rPr>
        <w:t>Watch Window</w:t>
      </w:r>
      <w:r>
        <w:t>.</w:t>
      </w:r>
    </w:p>
    <w:p w:rsidR="00EA4822" w:rsidRDefault="00EA4822" w:rsidP="00EA4822">
      <w:pPr>
        <w:jc w:val="center"/>
      </w:pPr>
      <w:r>
        <w:rPr>
          <w:noProof/>
        </w:rPr>
        <w:drawing>
          <wp:inline distT="0" distB="0" distL="0" distR="0" wp14:anchorId="13AA7D45" wp14:editId="0E947126">
            <wp:extent cx="5410956" cy="1362265"/>
            <wp:effectExtent l="0" t="0" r="0" b="9525"/>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67D6.tmp"/>
                    <pic:cNvPicPr/>
                  </pic:nvPicPr>
                  <pic:blipFill>
                    <a:blip r:embed="rId276">
                      <a:extLst>
                        <a:ext uri="{28A0092B-C50C-407E-A947-70E740481C1C}">
                          <a14:useLocalDpi xmlns:a14="http://schemas.microsoft.com/office/drawing/2010/main" val="0"/>
                        </a:ext>
                      </a:extLst>
                    </a:blip>
                    <a:stretch>
                      <a:fillRect/>
                    </a:stretch>
                  </pic:blipFill>
                  <pic:spPr>
                    <a:xfrm>
                      <a:off x="0" y="0"/>
                      <a:ext cx="5410956" cy="1362265"/>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13</w:t>
      </w:r>
    </w:p>
    <w:p w:rsidR="00EA4822" w:rsidRDefault="00EA4822" w:rsidP="00EA4822">
      <w:pPr>
        <w:jc w:val="center"/>
      </w:pPr>
    </w:p>
    <w:p w:rsidR="00EA4822" w:rsidRPr="008E51C2" w:rsidRDefault="00EA4822" w:rsidP="00B12D2C">
      <w:pPr>
        <w:pStyle w:val="ListParagraph"/>
        <w:numPr>
          <w:ilvl w:val="0"/>
          <w:numId w:val="28"/>
        </w:numPr>
        <w:rPr>
          <w:b/>
        </w:rPr>
      </w:pPr>
      <w:r w:rsidRPr="008E51C2">
        <w:rPr>
          <w:b/>
        </w:rPr>
        <w:lastRenderedPageBreak/>
        <w:t>Sử dụng chức năng Data Validation trong quản lý nhập liệu</w:t>
      </w:r>
    </w:p>
    <w:p w:rsidR="00EA4822" w:rsidRDefault="00EA4822" w:rsidP="00EA4822">
      <w:pPr>
        <w:ind w:firstLine="1440"/>
        <w:jc w:val="both"/>
      </w:pPr>
      <w:r w:rsidRPr="000E05F9">
        <w:t>Khi xây dựng bất cứ bảng tính nào đó phục vụ công việc mình, chắc chắn bạn sẽ cần những  vùng nhập dữ liệu theo yêu cầu nhất định nào đó. Dữ liệu đó có thể được giới hạn trong một  phạm vi nào đó, có thể là số nguyên, số thập phân, ngày, giờ, trong danh sách sẵn có hoặc chuỗi có độ dài nhất định. Khi đó chức năng Data validation sẽ giúp chúng ta nhập liệu một cách chính xác theo yêu cầu, hạn chế sai sót tối thiểu. </w:t>
      </w:r>
    </w:p>
    <w:p w:rsidR="00EA4822" w:rsidRDefault="00EA4822" w:rsidP="00EA4822">
      <w:pPr>
        <w:ind w:firstLine="1440"/>
        <w:jc w:val="both"/>
      </w:pPr>
      <w:r>
        <w:t>Ví dụ: Điểm nhập vào phải &gt;=0 và &lt;=10:</w:t>
      </w:r>
    </w:p>
    <w:p w:rsidR="00EA4822" w:rsidRDefault="00EA4822" w:rsidP="00EA4822">
      <w:pPr>
        <w:jc w:val="center"/>
      </w:pPr>
      <w:r>
        <w:rPr>
          <w:noProof/>
        </w:rPr>
        <w:drawing>
          <wp:inline distT="0" distB="0" distL="0" distR="0" wp14:anchorId="6FC5714E" wp14:editId="0498A783">
            <wp:extent cx="5715798" cy="1857634"/>
            <wp:effectExtent l="0" t="0" r="0" b="9525"/>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AD52.tmp"/>
                    <pic:cNvPicPr/>
                  </pic:nvPicPr>
                  <pic:blipFill>
                    <a:blip r:embed="rId277">
                      <a:extLst>
                        <a:ext uri="{28A0092B-C50C-407E-A947-70E740481C1C}">
                          <a14:useLocalDpi xmlns:a14="http://schemas.microsoft.com/office/drawing/2010/main" val="0"/>
                        </a:ext>
                      </a:extLst>
                    </a:blip>
                    <a:stretch>
                      <a:fillRect/>
                    </a:stretch>
                  </pic:blipFill>
                  <pic:spPr>
                    <a:xfrm>
                      <a:off x="0" y="0"/>
                      <a:ext cx="5715798" cy="1857634"/>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14</w:t>
      </w:r>
    </w:p>
    <w:p w:rsidR="00EA4822" w:rsidRDefault="00EA4822" w:rsidP="00EA4822">
      <w:pPr>
        <w:jc w:val="center"/>
      </w:pPr>
    </w:p>
    <w:p w:rsidR="00EA4822" w:rsidRDefault="00EA4822" w:rsidP="00EA4822">
      <w:pPr>
        <w:ind w:firstLine="720"/>
        <w:jc w:val="both"/>
      </w:pPr>
      <w:r>
        <w:t>Để thiết lập việc nhập liệu theo điều kiện, ta thực hiện:</w:t>
      </w:r>
    </w:p>
    <w:p w:rsidR="00EA4822" w:rsidRDefault="00EA4822" w:rsidP="00B12D2C">
      <w:pPr>
        <w:pStyle w:val="ListParagraph"/>
        <w:numPr>
          <w:ilvl w:val="0"/>
          <w:numId w:val="46"/>
        </w:numPr>
        <w:ind w:left="1620" w:hanging="900"/>
        <w:jc w:val="both"/>
      </w:pPr>
      <w:r>
        <w:t xml:space="preserve"> Chọn vùng muốn thiết lập điều kiện .</w:t>
      </w:r>
    </w:p>
    <w:p w:rsidR="00EA4822" w:rsidRDefault="00EA4822" w:rsidP="00B12D2C">
      <w:pPr>
        <w:pStyle w:val="ListParagraph"/>
        <w:numPr>
          <w:ilvl w:val="0"/>
          <w:numId w:val="46"/>
        </w:numPr>
        <w:ind w:left="1620" w:hanging="900"/>
        <w:jc w:val="both"/>
      </w:pPr>
      <w:r>
        <w:t xml:space="preserve">Vào </w:t>
      </w:r>
      <w:r>
        <w:rPr>
          <w:b/>
          <w:i/>
        </w:rPr>
        <w:t xml:space="preserve">Tab Data </w:t>
      </w:r>
      <w:r w:rsidRPr="00AA4086">
        <w:sym w:font="Wingdings" w:char="F0E0"/>
      </w:r>
      <w:r>
        <w:t xml:space="preserve"> </w:t>
      </w:r>
      <w:r>
        <w:rPr>
          <w:b/>
          <w:i/>
        </w:rPr>
        <w:t xml:space="preserve"> group Data Tools </w:t>
      </w:r>
      <w:r w:rsidRPr="00AA4086">
        <w:sym w:font="Wingdings" w:char="F0E0"/>
      </w:r>
      <w:r>
        <w:t xml:space="preserve"> </w:t>
      </w:r>
      <w:r>
        <w:rPr>
          <w:b/>
          <w:i/>
        </w:rPr>
        <w:t>Data Validation</w:t>
      </w:r>
    </w:p>
    <w:p w:rsidR="00EA4822" w:rsidRDefault="001E198B" w:rsidP="00EA4822">
      <w:pPr>
        <w:ind w:left="1620" w:hanging="900"/>
        <w:jc w:val="center"/>
      </w:pPr>
      <w:r>
        <w:rPr>
          <w:noProof/>
        </w:rPr>
        <w:drawing>
          <wp:inline distT="0" distB="0" distL="0" distR="0" wp14:anchorId="6F5F0EE6" wp14:editId="2CCB843E">
            <wp:extent cx="6190615" cy="1095375"/>
            <wp:effectExtent l="0" t="0" r="635"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66CA6C2.tmp"/>
                    <pic:cNvPicPr/>
                  </pic:nvPicPr>
                  <pic:blipFill>
                    <a:blip r:embed="rId278">
                      <a:extLst>
                        <a:ext uri="{28A0092B-C50C-407E-A947-70E740481C1C}">
                          <a14:useLocalDpi xmlns:a14="http://schemas.microsoft.com/office/drawing/2010/main" val="0"/>
                        </a:ext>
                      </a:extLst>
                    </a:blip>
                    <a:stretch>
                      <a:fillRect/>
                    </a:stretch>
                  </pic:blipFill>
                  <pic:spPr>
                    <a:xfrm>
                      <a:off x="0" y="0"/>
                      <a:ext cx="6190615" cy="1095375"/>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15</w:t>
      </w:r>
    </w:p>
    <w:p w:rsidR="00EA4822" w:rsidRDefault="00EA4822" w:rsidP="00EA4822">
      <w:pPr>
        <w:ind w:left="1620" w:hanging="900"/>
        <w:jc w:val="center"/>
      </w:pPr>
    </w:p>
    <w:p w:rsidR="00EA4822" w:rsidRPr="00DC2768" w:rsidRDefault="00EA4822" w:rsidP="00B12D2C">
      <w:pPr>
        <w:pStyle w:val="ListParagraph"/>
        <w:numPr>
          <w:ilvl w:val="0"/>
          <w:numId w:val="46"/>
        </w:numPr>
        <w:ind w:left="1620" w:hanging="900"/>
        <w:jc w:val="both"/>
      </w:pPr>
      <w:r>
        <w:t xml:space="preserve">Trong hộp thoại </w:t>
      </w:r>
      <w:r>
        <w:rPr>
          <w:b/>
        </w:rPr>
        <w:t xml:space="preserve">Data Validation </w:t>
      </w:r>
      <w:r w:rsidRPr="00DC2768">
        <w:t>như hình bên dưới</w:t>
      </w:r>
      <w:r>
        <w:t>, có ba Tab Setings, Input Message, Error Alert.</w:t>
      </w:r>
    </w:p>
    <w:p w:rsidR="00EA4822" w:rsidRDefault="00EA4822" w:rsidP="00EA4822">
      <w:pPr>
        <w:jc w:val="center"/>
      </w:pPr>
      <w:r>
        <w:rPr>
          <w:noProof/>
        </w:rPr>
        <w:lastRenderedPageBreak/>
        <w:drawing>
          <wp:inline distT="0" distB="0" distL="0" distR="0" wp14:anchorId="169D0D93" wp14:editId="221E8C15">
            <wp:extent cx="3791479" cy="3019847"/>
            <wp:effectExtent l="0" t="0" r="0" b="9525"/>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9229.tmp"/>
                    <pic:cNvPicPr/>
                  </pic:nvPicPr>
                  <pic:blipFill>
                    <a:blip r:embed="rId279">
                      <a:extLst>
                        <a:ext uri="{28A0092B-C50C-407E-A947-70E740481C1C}">
                          <a14:useLocalDpi xmlns:a14="http://schemas.microsoft.com/office/drawing/2010/main" val="0"/>
                        </a:ext>
                      </a:extLst>
                    </a:blip>
                    <a:stretch>
                      <a:fillRect/>
                    </a:stretch>
                  </pic:blipFill>
                  <pic:spPr>
                    <a:xfrm>
                      <a:off x="0" y="0"/>
                      <a:ext cx="3791479" cy="3019847"/>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16</w:t>
      </w:r>
    </w:p>
    <w:p w:rsidR="00EA4822" w:rsidRDefault="00EA4822" w:rsidP="00EA4822">
      <w:pPr>
        <w:jc w:val="center"/>
      </w:pPr>
    </w:p>
    <w:p w:rsidR="00EA4822" w:rsidRPr="00900DF0" w:rsidRDefault="00EA4822" w:rsidP="00B12D2C">
      <w:pPr>
        <w:pStyle w:val="ListParagraph"/>
        <w:numPr>
          <w:ilvl w:val="0"/>
          <w:numId w:val="47"/>
        </w:numPr>
        <w:ind w:firstLine="810"/>
        <w:rPr>
          <w:b/>
          <w:i/>
        </w:rPr>
      </w:pPr>
      <w:r w:rsidRPr="00900DF0">
        <w:rPr>
          <w:b/>
          <w:i/>
        </w:rPr>
        <w:t xml:space="preserve">Thẻ Settings </w:t>
      </w:r>
    </w:p>
    <w:p w:rsidR="00EA4822" w:rsidRPr="009A4957" w:rsidRDefault="00EA4822" w:rsidP="00EA4822">
      <w:pPr>
        <w:ind w:firstLine="2160"/>
        <w:jc w:val="both"/>
      </w:pPr>
      <w:r w:rsidRPr="009A4957">
        <w:t>Cửa sổ Settings cho phép thiết lập cài đặt về điều kiện nhập liệu trong Validation criteria. Tuỳ vào đối tượng kiểm soát mà ta chọn trong danh sách bên dưới Allow. Mặc định ban đầu cho phép nhập bất cứ kiểu dữ liệu nào trong ô (Any value). Để thay đổi theo ý muốn, đầu tiên ta chọn vùng dữ liệu cần thiết lập chức năng Validation.</w:t>
      </w:r>
    </w:p>
    <w:p w:rsidR="00EA4822" w:rsidRDefault="00EA4822" w:rsidP="00EA4822">
      <w:pPr>
        <w:ind w:firstLine="2160"/>
        <w:jc w:val="both"/>
      </w:pPr>
      <w:r w:rsidRPr="009A4957">
        <w:t>Trong danh sách thả xuống của Validation criteria, có các lựa chọn Whole number, Decimal, List, Date, Time, Text lenght, Custom.</w:t>
      </w:r>
    </w:p>
    <w:p w:rsidR="00EA4822" w:rsidRDefault="00EA4822" w:rsidP="00EA4822">
      <w:pPr>
        <w:jc w:val="center"/>
      </w:pPr>
      <w:r>
        <w:rPr>
          <w:noProof/>
        </w:rPr>
        <w:drawing>
          <wp:inline distT="0" distB="0" distL="0" distR="0" wp14:anchorId="08F0C6A4" wp14:editId="18014039">
            <wp:extent cx="3914775" cy="3150094"/>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0"/>
                    <a:srcRect l="28885" t="33988" r="41687" b="23888"/>
                    <a:stretch/>
                  </pic:blipFill>
                  <pic:spPr bwMode="auto">
                    <a:xfrm>
                      <a:off x="0" y="0"/>
                      <a:ext cx="3924029" cy="3157541"/>
                    </a:xfrm>
                    <a:prstGeom prst="rect">
                      <a:avLst/>
                    </a:prstGeom>
                    <a:ln>
                      <a:noFill/>
                    </a:ln>
                    <a:extLst>
                      <a:ext uri="{53640926-AAD7-44D8-BBD7-CCE9431645EC}">
                        <a14:shadowObscured xmlns:a14="http://schemas.microsoft.com/office/drawing/2010/main"/>
                      </a:ext>
                    </a:extLst>
                  </pic:spPr>
                </pic:pic>
              </a:graphicData>
            </a:graphic>
          </wp:inline>
        </w:drawing>
      </w:r>
    </w:p>
    <w:p w:rsidR="00EA4822" w:rsidRPr="00E47AD2" w:rsidRDefault="00EA4822" w:rsidP="00EA4822">
      <w:pPr>
        <w:jc w:val="center"/>
        <w:rPr>
          <w:i/>
        </w:rPr>
      </w:pPr>
      <w:r w:rsidRPr="00E47AD2">
        <w:rPr>
          <w:i/>
        </w:rPr>
        <w:t>Hình</w:t>
      </w:r>
      <w:r>
        <w:rPr>
          <w:i/>
        </w:rPr>
        <w:t xml:space="preserve"> 2.2.17</w:t>
      </w:r>
    </w:p>
    <w:p w:rsidR="00EA4822" w:rsidRDefault="00EA4822" w:rsidP="00EA4822">
      <w:pPr>
        <w:jc w:val="center"/>
      </w:pPr>
    </w:p>
    <w:p w:rsidR="00EA4822" w:rsidRDefault="00EA4822" w:rsidP="00B12D2C">
      <w:pPr>
        <w:pStyle w:val="ListParagraph"/>
        <w:numPr>
          <w:ilvl w:val="0"/>
          <w:numId w:val="48"/>
        </w:numPr>
        <w:ind w:left="720" w:firstLine="1800"/>
        <w:jc w:val="both"/>
      </w:pPr>
      <w:r w:rsidRPr="00900DF0">
        <w:rPr>
          <w:b/>
        </w:rPr>
        <w:lastRenderedPageBreak/>
        <w:t>Whole number:</w:t>
      </w:r>
      <w:r w:rsidRPr="009A4957">
        <w:t> Chức năng này chỉ cho phép nhập liệu là số nguyên. Nếu nhập số thập phân, chuỗi,... sẽ bị báo lỗi. Chức năng này hữu ích khi dữ liệu nhập là tuổi, số lượng mặt hàng, số sản phẩm, điểm thi,... Khi chọn Whole number, chức năng Data xuất hiện cho phép khống chế phạm vi giá trị nhậ</w:t>
      </w:r>
      <w:r>
        <w:t>p:</w:t>
      </w:r>
    </w:p>
    <w:p w:rsidR="00EA4822" w:rsidRDefault="00EA4822" w:rsidP="00EA4822">
      <w:pPr>
        <w:ind w:left="720"/>
        <w:jc w:val="center"/>
      </w:pPr>
      <w:r>
        <w:rPr>
          <w:noProof/>
        </w:rPr>
        <w:drawing>
          <wp:inline distT="0" distB="0" distL="0" distR="0" wp14:anchorId="0309787E" wp14:editId="1D602C94">
            <wp:extent cx="3820058" cy="3038899"/>
            <wp:effectExtent l="0" t="0" r="9525" b="9525"/>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4515.tmp"/>
                    <pic:cNvPicPr/>
                  </pic:nvPicPr>
                  <pic:blipFill>
                    <a:blip r:embed="rId281">
                      <a:extLst>
                        <a:ext uri="{28A0092B-C50C-407E-A947-70E740481C1C}">
                          <a14:useLocalDpi xmlns:a14="http://schemas.microsoft.com/office/drawing/2010/main" val="0"/>
                        </a:ext>
                      </a:extLst>
                    </a:blip>
                    <a:stretch>
                      <a:fillRect/>
                    </a:stretch>
                  </pic:blipFill>
                  <pic:spPr>
                    <a:xfrm>
                      <a:off x="0" y="0"/>
                      <a:ext cx="3820058" cy="3038899"/>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18</w:t>
      </w:r>
    </w:p>
    <w:p w:rsidR="00EA4822" w:rsidRDefault="00EA4822" w:rsidP="00EA4822">
      <w:pPr>
        <w:ind w:left="720"/>
        <w:jc w:val="center"/>
      </w:pPr>
    </w:p>
    <w:p w:rsidR="00EA4822" w:rsidRPr="009A4957" w:rsidRDefault="00EA4822" w:rsidP="00EA4822">
      <w:pPr>
        <w:ind w:left="630" w:firstLine="810"/>
        <w:jc w:val="both"/>
      </w:pPr>
      <w:r w:rsidRPr="009A4957">
        <w:t>Các toán tử:</w:t>
      </w:r>
    </w:p>
    <w:p w:rsidR="00EA4822" w:rsidRPr="009A4957" w:rsidRDefault="00EA4822" w:rsidP="00B12D2C">
      <w:pPr>
        <w:pStyle w:val="ListParagraph"/>
        <w:numPr>
          <w:ilvl w:val="0"/>
          <w:numId w:val="49"/>
        </w:numPr>
        <w:ind w:left="2610"/>
        <w:jc w:val="both"/>
      </w:pPr>
      <w:r w:rsidRPr="004D02AD">
        <w:rPr>
          <w:b/>
          <w:i/>
        </w:rPr>
        <w:t>Between:</w:t>
      </w:r>
      <w:r w:rsidRPr="009A4957">
        <w:t xml:space="preserve"> giá trị trong ô nằm trong đoạn từ a đến b (bao gồm 2 cận trên và dưới a, b)</w:t>
      </w:r>
    </w:p>
    <w:p w:rsidR="00EA4822" w:rsidRPr="009A4957" w:rsidRDefault="00EA4822" w:rsidP="00B12D2C">
      <w:pPr>
        <w:pStyle w:val="ListParagraph"/>
        <w:numPr>
          <w:ilvl w:val="0"/>
          <w:numId w:val="49"/>
        </w:numPr>
        <w:ind w:left="2610"/>
        <w:jc w:val="both"/>
      </w:pPr>
      <w:r w:rsidRPr="004D02AD">
        <w:rPr>
          <w:b/>
          <w:i/>
        </w:rPr>
        <w:t>Not between:</w:t>
      </w:r>
      <w:r w:rsidRPr="009A4957">
        <w:t xml:space="preserve"> giá trị trong ô không nằm trong đoạn [a, b]</w:t>
      </w:r>
    </w:p>
    <w:p w:rsidR="00EA4822" w:rsidRPr="009A4957" w:rsidRDefault="00EA4822" w:rsidP="00B12D2C">
      <w:pPr>
        <w:pStyle w:val="ListParagraph"/>
        <w:numPr>
          <w:ilvl w:val="0"/>
          <w:numId w:val="49"/>
        </w:numPr>
        <w:ind w:left="2610"/>
        <w:jc w:val="both"/>
      </w:pPr>
      <w:r w:rsidRPr="004D02AD">
        <w:rPr>
          <w:b/>
          <w:i/>
        </w:rPr>
        <w:t>Equal to:</w:t>
      </w:r>
      <w:r w:rsidRPr="009A4957">
        <w:t xml:space="preserve"> giá trị trong ô bằng (=) với giá trị so sánh</w:t>
      </w:r>
    </w:p>
    <w:p w:rsidR="00EA4822" w:rsidRPr="009A4957" w:rsidRDefault="00EA4822" w:rsidP="00B12D2C">
      <w:pPr>
        <w:pStyle w:val="ListParagraph"/>
        <w:numPr>
          <w:ilvl w:val="0"/>
          <w:numId w:val="49"/>
        </w:numPr>
        <w:ind w:left="2610"/>
        <w:jc w:val="both"/>
      </w:pPr>
      <w:r w:rsidRPr="004D02AD">
        <w:rPr>
          <w:b/>
          <w:i/>
        </w:rPr>
        <w:t>Not equal to:</w:t>
      </w:r>
      <w:r w:rsidRPr="009A4957">
        <w:t xml:space="preserve"> giá trị trong ô không bằng (≠) giá trị so sánh</w:t>
      </w:r>
    </w:p>
    <w:p w:rsidR="00EA4822" w:rsidRPr="009A4957" w:rsidRDefault="00EA4822" w:rsidP="00B12D2C">
      <w:pPr>
        <w:pStyle w:val="ListParagraph"/>
        <w:numPr>
          <w:ilvl w:val="0"/>
          <w:numId w:val="49"/>
        </w:numPr>
        <w:ind w:left="2610"/>
        <w:jc w:val="both"/>
      </w:pPr>
      <w:r w:rsidRPr="004D02AD">
        <w:rPr>
          <w:b/>
          <w:i/>
        </w:rPr>
        <w:t>Greater than:</w:t>
      </w:r>
      <w:r w:rsidRPr="009A4957">
        <w:t xml:space="preserve"> giá trị trong ô lớn hơn (&gt;) giá trị so sánh</w:t>
      </w:r>
    </w:p>
    <w:p w:rsidR="00EA4822" w:rsidRPr="009A4957" w:rsidRDefault="00EA4822" w:rsidP="00B12D2C">
      <w:pPr>
        <w:pStyle w:val="ListParagraph"/>
        <w:numPr>
          <w:ilvl w:val="0"/>
          <w:numId w:val="49"/>
        </w:numPr>
        <w:ind w:left="2610"/>
        <w:jc w:val="both"/>
      </w:pPr>
      <w:r w:rsidRPr="004D02AD">
        <w:rPr>
          <w:b/>
          <w:i/>
        </w:rPr>
        <w:t>Less than:</w:t>
      </w:r>
      <w:r w:rsidRPr="009A4957">
        <w:t xml:space="preserve"> giá trị trong ô nhỏ hơn (&lt;) giá trị so sánh</w:t>
      </w:r>
    </w:p>
    <w:p w:rsidR="00EA4822" w:rsidRPr="009A4957" w:rsidRDefault="00EA4822" w:rsidP="00B12D2C">
      <w:pPr>
        <w:pStyle w:val="ListParagraph"/>
        <w:numPr>
          <w:ilvl w:val="0"/>
          <w:numId w:val="49"/>
        </w:numPr>
        <w:ind w:left="2610"/>
        <w:jc w:val="both"/>
      </w:pPr>
      <w:r w:rsidRPr="004D02AD">
        <w:rPr>
          <w:b/>
          <w:i/>
        </w:rPr>
        <w:t>Greater than or equal to</w:t>
      </w:r>
      <w:r w:rsidRPr="009A4957">
        <w:t>: giá trị trong ô lớn hơn hoặc bằng (≥) giá trị so sánh</w:t>
      </w:r>
    </w:p>
    <w:p w:rsidR="00EA4822" w:rsidRPr="009A4957" w:rsidRDefault="00EA4822" w:rsidP="00B12D2C">
      <w:pPr>
        <w:pStyle w:val="ListParagraph"/>
        <w:numPr>
          <w:ilvl w:val="0"/>
          <w:numId w:val="49"/>
        </w:numPr>
        <w:ind w:left="2610"/>
        <w:jc w:val="both"/>
      </w:pPr>
      <w:r w:rsidRPr="004D02AD">
        <w:rPr>
          <w:b/>
          <w:i/>
        </w:rPr>
        <w:t>Less than or equal to:</w:t>
      </w:r>
      <w:r w:rsidRPr="009A4957">
        <w:t xml:space="preserve"> giá trị trong ô nhỏ hơn hoặc bằng (≤) giá trị so sánh</w:t>
      </w:r>
    </w:p>
    <w:p w:rsidR="00EA4822" w:rsidRPr="009A4957" w:rsidRDefault="00EA4822" w:rsidP="00B12D2C">
      <w:pPr>
        <w:pStyle w:val="ListParagraph"/>
        <w:numPr>
          <w:ilvl w:val="0"/>
          <w:numId w:val="48"/>
        </w:numPr>
        <w:ind w:left="720" w:firstLine="1800"/>
        <w:jc w:val="both"/>
      </w:pPr>
      <w:r w:rsidRPr="009878E4">
        <w:rPr>
          <w:b/>
        </w:rPr>
        <w:t>Decimal:</w:t>
      </w:r>
      <w:r w:rsidRPr="009A4957">
        <w:t> Chức năng này chỉ cho phép nhập liệu là số nguyên hoặc số thập phân. Cách thực hiện tương tự đối với Whole number. Sử dụng kiểu giá trị Decimal cho phép tránh được những sai sót do quy định về số thập phân Quốc tế và Việt Nam (dấu chấm và phẩy).</w:t>
      </w:r>
    </w:p>
    <w:p w:rsidR="00EA4822" w:rsidRPr="009A4957" w:rsidRDefault="00EA4822" w:rsidP="00B12D2C">
      <w:pPr>
        <w:pStyle w:val="ListParagraph"/>
        <w:numPr>
          <w:ilvl w:val="0"/>
          <w:numId w:val="48"/>
        </w:numPr>
        <w:ind w:left="720" w:firstLine="1800"/>
        <w:jc w:val="both"/>
      </w:pPr>
      <w:r w:rsidRPr="009878E4">
        <w:rPr>
          <w:b/>
        </w:rPr>
        <w:t>List:</w:t>
      </w:r>
      <w:r w:rsidRPr="009A4957">
        <w:t xml:space="preserve"> Chức năng này chỉ cho phép nhập liệu từ một danh sách sẵn có. Danh sách này có thể được nhập trực tiếp, từ một vùng trong sheet, từ tên (Name) vùng sẵn có hoặc từ file khác. Nên sử dụng chức năng này khi bạn cần nhập liệu được </w:t>
      </w:r>
      <w:r w:rsidRPr="009A4957">
        <w:lastRenderedPageBreak/>
        <w:t>lấy từ một cơ sở dữ liệu (CSDL) sẵn có nằm hạn chế sai sót, rút ngắn thời gian. Ví dụ như nhập danh sách môn học, mã môn học, lớp...... Điều này cho phép hạn chế tối đa do nhập liệu không đúng dẫn đến kết quả tính toán sai, đặc biệt là đối tượng nhập là chuỗi.</w:t>
      </w:r>
    </w:p>
    <w:p w:rsidR="00EA4822" w:rsidRPr="009A4957" w:rsidRDefault="00EA4822" w:rsidP="00B12D2C">
      <w:pPr>
        <w:pStyle w:val="ListParagraph"/>
        <w:numPr>
          <w:ilvl w:val="0"/>
          <w:numId w:val="48"/>
        </w:numPr>
        <w:ind w:left="720" w:firstLine="1800"/>
        <w:jc w:val="both"/>
      </w:pPr>
      <w:r w:rsidRPr="009878E4">
        <w:rPr>
          <w:b/>
        </w:rPr>
        <w:t>Date:</w:t>
      </w:r>
      <w:r w:rsidRPr="009A4957">
        <w:t xml:space="preserve"> Chức năng này chỉ cho phép nhập liệu là ngày. Việc điều khiển về khoảng ngày nhập giống như đối với Whole number. Điều đó có nghĩa là chọn ngày trong 1 khoảng xác định, ngày bắt đầu, ngày kết thúc,...</w:t>
      </w:r>
    </w:p>
    <w:p w:rsidR="00EA4822" w:rsidRDefault="00EA4822" w:rsidP="00B12D2C">
      <w:pPr>
        <w:pStyle w:val="ListParagraph"/>
        <w:numPr>
          <w:ilvl w:val="0"/>
          <w:numId w:val="48"/>
        </w:numPr>
        <w:ind w:left="720" w:firstLine="1800"/>
        <w:jc w:val="both"/>
      </w:pPr>
      <w:r w:rsidRPr="009878E4">
        <w:rPr>
          <w:b/>
        </w:rPr>
        <w:t>Text length:</w:t>
      </w:r>
      <w:r w:rsidRPr="009A4957">
        <w:t xml:space="preserve"> Chức năng này chỉ cho phép nhập liệu là chuỗi có độ dài xác định (tính bằng số ký tự, kể cả </w:t>
      </w:r>
      <w:r>
        <w:t>k</w:t>
      </w:r>
      <w:r w:rsidRPr="009A4957">
        <w:t>oảng trắng, dấu,...). Việc điều khiển về chiều dài chuỗi nhập giống như đối với Whole Number. Điều đó có nghĩa là có thể kiểm soát được chiều dài chuỗi nhập giới hạn trong 1 bảng xác định, chiều dài chuỗi nhập nhỏ nhất, chiều dài chuỗi nhập lớn nhất,... Ví dụ như trong hình 16, chỉ cho phép nhập mã hàng có chiều dài 6 ký tự.</w:t>
      </w:r>
    </w:p>
    <w:p w:rsidR="00EA4822" w:rsidRPr="009A4957" w:rsidRDefault="00EA4822" w:rsidP="00EA4822">
      <w:pPr>
        <w:pStyle w:val="ListParagraph"/>
        <w:ind w:left="2520"/>
        <w:jc w:val="both"/>
      </w:pPr>
    </w:p>
    <w:p w:rsidR="00EA4822" w:rsidRDefault="00EA4822" w:rsidP="00B12D2C">
      <w:pPr>
        <w:pStyle w:val="ListParagraph"/>
        <w:numPr>
          <w:ilvl w:val="0"/>
          <w:numId w:val="47"/>
        </w:numPr>
        <w:ind w:firstLine="810"/>
        <w:rPr>
          <w:b/>
          <w:i/>
        </w:rPr>
      </w:pPr>
      <w:r w:rsidRPr="00126E11">
        <w:rPr>
          <w:b/>
          <w:i/>
        </w:rPr>
        <w:t>Input Message</w:t>
      </w:r>
    </w:p>
    <w:p w:rsidR="00EA4822" w:rsidRPr="009A4957" w:rsidRDefault="00EA4822" w:rsidP="00EA4822">
      <w:pPr>
        <w:ind w:firstLine="1980"/>
        <w:jc w:val="both"/>
      </w:pPr>
      <w:r w:rsidRPr="009A4957">
        <w:t>Chức năng Input Message cho phép hiển thị thông tin nhập liệu khi di chuyển chuột vào ô  đó, từ đó định hướng cho công việc nhập liệu. Gồm có các thông số:</w:t>
      </w:r>
    </w:p>
    <w:p w:rsidR="00EA4822" w:rsidRPr="009A4957" w:rsidRDefault="00EA4822" w:rsidP="00B12D2C">
      <w:pPr>
        <w:pStyle w:val="ListParagraph"/>
        <w:numPr>
          <w:ilvl w:val="0"/>
          <w:numId w:val="50"/>
        </w:numPr>
        <w:ind w:left="1080" w:firstLine="1260"/>
        <w:jc w:val="both"/>
      </w:pPr>
      <w:r w:rsidRPr="00126E11">
        <w:rPr>
          <w:b/>
        </w:rPr>
        <w:t>Show input message when cell is selected:</w:t>
      </w:r>
      <w:r w:rsidRPr="009A4957">
        <w:t xml:space="preserve"> Bật (tắt) chế độ hiển thị thông báo khi ô được chọn. Trường hợp này chọn Bật.</w:t>
      </w:r>
    </w:p>
    <w:p w:rsidR="00EA4822" w:rsidRPr="009A4957" w:rsidRDefault="00EA4822" w:rsidP="00B12D2C">
      <w:pPr>
        <w:pStyle w:val="ListParagraph"/>
        <w:numPr>
          <w:ilvl w:val="0"/>
          <w:numId w:val="50"/>
        </w:numPr>
        <w:ind w:left="1080" w:firstLine="1260"/>
        <w:jc w:val="both"/>
      </w:pPr>
      <w:r w:rsidRPr="00126E11">
        <w:rPr>
          <w:b/>
        </w:rPr>
        <w:t>Title:</w:t>
      </w:r>
      <w:r w:rsidRPr="009A4957">
        <w:t xml:space="preserve"> Nội dung tiêu đề hiển thị, dùng kiểu gõ Unicode.</w:t>
      </w:r>
    </w:p>
    <w:p w:rsidR="00EA4822" w:rsidRPr="009A4957" w:rsidRDefault="00EA4822" w:rsidP="00B12D2C">
      <w:pPr>
        <w:pStyle w:val="ListParagraph"/>
        <w:numPr>
          <w:ilvl w:val="0"/>
          <w:numId w:val="50"/>
        </w:numPr>
        <w:ind w:left="1080" w:firstLine="1260"/>
        <w:jc w:val="both"/>
      </w:pPr>
      <w:r w:rsidRPr="00126E11">
        <w:rPr>
          <w:b/>
        </w:rPr>
        <w:t>Input message:</w:t>
      </w:r>
      <w:r w:rsidRPr="009A4957">
        <w:t xml:space="preserve"> Nội dung thông báo, dùng kiểu gõ Unicode.</w:t>
      </w:r>
    </w:p>
    <w:p w:rsidR="00EA4822" w:rsidRDefault="00EA4822" w:rsidP="00EA4822">
      <w:r>
        <w:t>Ví dụ:</w:t>
      </w:r>
    </w:p>
    <w:p w:rsidR="00EA4822" w:rsidRDefault="00EA4822" w:rsidP="00EA4822">
      <w:pPr>
        <w:jc w:val="center"/>
      </w:pPr>
      <w:r>
        <w:rPr>
          <w:noProof/>
        </w:rPr>
        <w:drawing>
          <wp:inline distT="0" distB="0" distL="0" distR="0" wp14:anchorId="0D9AE317" wp14:editId="0A06B21D">
            <wp:extent cx="4105848" cy="3048426"/>
            <wp:effectExtent l="0" t="0" r="0"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492E.tmp"/>
                    <pic:cNvPicPr/>
                  </pic:nvPicPr>
                  <pic:blipFill>
                    <a:blip r:embed="rId282">
                      <a:extLst>
                        <a:ext uri="{28A0092B-C50C-407E-A947-70E740481C1C}">
                          <a14:useLocalDpi xmlns:a14="http://schemas.microsoft.com/office/drawing/2010/main" val="0"/>
                        </a:ext>
                      </a:extLst>
                    </a:blip>
                    <a:stretch>
                      <a:fillRect/>
                    </a:stretch>
                  </pic:blipFill>
                  <pic:spPr>
                    <a:xfrm>
                      <a:off x="0" y="0"/>
                      <a:ext cx="4105848" cy="3048426"/>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19</w:t>
      </w:r>
    </w:p>
    <w:p w:rsidR="00EA4822" w:rsidRDefault="00EA4822" w:rsidP="00EA4822">
      <w:pPr>
        <w:jc w:val="center"/>
      </w:pPr>
    </w:p>
    <w:p w:rsidR="00EA4822" w:rsidRDefault="00EA4822" w:rsidP="00B12D2C">
      <w:pPr>
        <w:pStyle w:val="ListParagraph"/>
        <w:numPr>
          <w:ilvl w:val="2"/>
          <w:numId w:val="44"/>
        </w:numPr>
        <w:ind w:left="1620"/>
      </w:pPr>
      <w:r>
        <w:t>Thì lúc đó trong vùng bạn chọn điều kiện sẽ hiển thị thông báo như sau:</w:t>
      </w:r>
    </w:p>
    <w:p w:rsidR="00EA4822" w:rsidRDefault="00EA4822" w:rsidP="00EA4822">
      <w:pPr>
        <w:jc w:val="center"/>
      </w:pPr>
      <w:r>
        <w:rPr>
          <w:noProof/>
        </w:rPr>
        <w:lastRenderedPageBreak/>
        <w:drawing>
          <wp:inline distT="0" distB="0" distL="0" distR="0" wp14:anchorId="3DEBC453" wp14:editId="18D76A10">
            <wp:extent cx="5734851" cy="2229161"/>
            <wp:effectExtent l="0" t="0" r="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6113.tmp"/>
                    <pic:cNvPicPr/>
                  </pic:nvPicPr>
                  <pic:blipFill>
                    <a:blip r:embed="rId283">
                      <a:extLst>
                        <a:ext uri="{28A0092B-C50C-407E-A947-70E740481C1C}">
                          <a14:useLocalDpi xmlns:a14="http://schemas.microsoft.com/office/drawing/2010/main" val="0"/>
                        </a:ext>
                      </a:extLst>
                    </a:blip>
                    <a:stretch>
                      <a:fillRect/>
                    </a:stretch>
                  </pic:blipFill>
                  <pic:spPr>
                    <a:xfrm>
                      <a:off x="0" y="0"/>
                      <a:ext cx="5734851" cy="2229161"/>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20</w:t>
      </w:r>
    </w:p>
    <w:p w:rsidR="00EA4822" w:rsidRDefault="00EA4822" w:rsidP="00EA4822">
      <w:pPr>
        <w:jc w:val="center"/>
      </w:pPr>
    </w:p>
    <w:p w:rsidR="00EA4822" w:rsidRPr="001F7C9B" w:rsidRDefault="00EA4822" w:rsidP="00B12D2C">
      <w:pPr>
        <w:pStyle w:val="ListParagraph"/>
        <w:numPr>
          <w:ilvl w:val="0"/>
          <w:numId w:val="47"/>
        </w:numPr>
        <w:ind w:firstLine="810"/>
        <w:rPr>
          <w:b/>
          <w:i/>
        </w:rPr>
      </w:pPr>
      <w:r w:rsidRPr="001F7C9B">
        <w:rPr>
          <w:b/>
          <w:i/>
        </w:rPr>
        <w:t>Error Alert</w:t>
      </w:r>
    </w:p>
    <w:p w:rsidR="00EA4822" w:rsidRDefault="00EA4822" w:rsidP="00EA4822">
      <w:pPr>
        <w:ind w:firstLine="1980"/>
        <w:jc w:val="both"/>
      </w:pPr>
      <w:r w:rsidRPr="009A4957">
        <w:t>Khi ô đã được đặt chế độ Data validation, nếu nhập liệu không đúng quy định sẽ bị thông báo Ta có thể thay đổi nội dung thông báo mặc định đó theo các hoàn cảnh khác nhau và hiển thị nội dung thông báo đó bằng tiếng Việt cho dễ hiểu và sửa đổi.</w:t>
      </w:r>
    </w:p>
    <w:p w:rsidR="00EA4822" w:rsidRDefault="00EA4822" w:rsidP="00EA4822">
      <w:pPr>
        <w:ind w:firstLine="1980"/>
        <w:jc w:val="both"/>
      </w:pPr>
    </w:p>
    <w:p w:rsidR="00EA4822" w:rsidRDefault="00EA4822" w:rsidP="00EA4822">
      <w:pPr>
        <w:jc w:val="center"/>
      </w:pPr>
      <w:r>
        <w:rPr>
          <w:noProof/>
        </w:rPr>
        <w:drawing>
          <wp:inline distT="0" distB="0" distL="0" distR="0" wp14:anchorId="1B0CAD59" wp14:editId="5062F863">
            <wp:extent cx="4514850" cy="3592461"/>
            <wp:effectExtent l="0" t="0" r="0" b="8255"/>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4"/>
                    <a:srcRect l="36378" t="33638" r="33814" b="24173"/>
                    <a:stretch/>
                  </pic:blipFill>
                  <pic:spPr bwMode="auto">
                    <a:xfrm>
                      <a:off x="0" y="0"/>
                      <a:ext cx="4514850" cy="3592461"/>
                    </a:xfrm>
                    <a:prstGeom prst="rect">
                      <a:avLst/>
                    </a:prstGeom>
                    <a:ln>
                      <a:noFill/>
                    </a:ln>
                    <a:extLst>
                      <a:ext uri="{53640926-AAD7-44D8-BBD7-CCE9431645EC}">
                        <a14:shadowObscured xmlns:a14="http://schemas.microsoft.com/office/drawing/2010/main"/>
                      </a:ext>
                    </a:extLst>
                  </pic:spPr>
                </pic:pic>
              </a:graphicData>
            </a:graphic>
          </wp:inline>
        </w:drawing>
      </w:r>
    </w:p>
    <w:p w:rsidR="00EA4822" w:rsidRPr="00E47AD2" w:rsidRDefault="00EA4822" w:rsidP="00EA4822">
      <w:pPr>
        <w:jc w:val="center"/>
        <w:rPr>
          <w:i/>
        </w:rPr>
      </w:pPr>
      <w:r w:rsidRPr="00E47AD2">
        <w:rPr>
          <w:i/>
        </w:rPr>
        <w:t>Hình</w:t>
      </w:r>
      <w:r>
        <w:rPr>
          <w:i/>
        </w:rPr>
        <w:t xml:space="preserve"> 2.2.21</w:t>
      </w:r>
    </w:p>
    <w:p w:rsidR="00EA4822" w:rsidRPr="009A4957" w:rsidRDefault="00EA4822" w:rsidP="00EA4822">
      <w:pPr>
        <w:jc w:val="center"/>
      </w:pPr>
    </w:p>
    <w:p w:rsidR="00EA4822" w:rsidRPr="009A4957" w:rsidRDefault="00EA4822" w:rsidP="00B12D2C">
      <w:pPr>
        <w:pStyle w:val="ListParagraph"/>
        <w:numPr>
          <w:ilvl w:val="0"/>
          <w:numId w:val="50"/>
        </w:numPr>
        <w:ind w:left="1080" w:firstLine="1260"/>
        <w:jc w:val="both"/>
      </w:pPr>
      <w:r w:rsidRPr="0049656A">
        <w:rPr>
          <w:b/>
        </w:rPr>
        <w:t>Show error alert after invalid data is selected:</w:t>
      </w:r>
      <w:r w:rsidRPr="009A4957">
        <w:t xml:space="preserve"> Bật (tắt) chế độ hiển thị cảnh báo sau khi  dữ liệu được nhập vào ô. Trường hợp này chọn Bật.</w:t>
      </w:r>
    </w:p>
    <w:p w:rsidR="00EA4822" w:rsidRPr="009A4957" w:rsidRDefault="00EA4822" w:rsidP="00B12D2C">
      <w:pPr>
        <w:pStyle w:val="ListParagraph"/>
        <w:numPr>
          <w:ilvl w:val="0"/>
          <w:numId w:val="50"/>
        </w:numPr>
        <w:ind w:left="1080" w:firstLine="1260"/>
        <w:jc w:val="both"/>
      </w:pPr>
      <w:r w:rsidRPr="0049656A">
        <w:rPr>
          <w:b/>
        </w:rPr>
        <w:t>Style:</w:t>
      </w:r>
      <w:r w:rsidRPr="009A4957">
        <w:t xml:space="preserve"> Kiểu cảnh báo, gồm Stop (dừng lại), Warrning (cảnh báo), Information (thông tin).</w:t>
      </w:r>
    </w:p>
    <w:p w:rsidR="00EA4822" w:rsidRPr="009A4957" w:rsidRDefault="00EA4822" w:rsidP="00EA4822">
      <w:pPr>
        <w:ind w:left="630" w:firstLine="810"/>
        <w:jc w:val="both"/>
      </w:pPr>
      <w:r w:rsidRPr="009A4957">
        <w:lastRenderedPageBreak/>
        <w:t>Tuỳ mức độ cảnh báo mà có cách xử lý phù hợp.</w:t>
      </w:r>
    </w:p>
    <w:p w:rsidR="00EA4822" w:rsidRPr="009A4957" w:rsidRDefault="00EA4822" w:rsidP="00B12D2C">
      <w:pPr>
        <w:pStyle w:val="ListParagraph"/>
        <w:numPr>
          <w:ilvl w:val="0"/>
          <w:numId w:val="51"/>
        </w:numPr>
        <w:ind w:left="1800" w:firstLine="900"/>
        <w:jc w:val="both"/>
      </w:pPr>
      <w:r w:rsidRPr="006C1AB5">
        <w:rPr>
          <w:b/>
          <w:i/>
        </w:rPr>
        <w:t xml:space="preserve">Stop: </w:t>
      </w:r>
      <w:r w:rsidRPr="009A4957">
        <w:t>Thông báo lỗi nhập liệu nghiêm trọng, Excel không chấp nhận giá trị nhập liệu này và yêu cầu phải nhập đúng mới được chấp nhận</w:t>
      </w:r>
      <w:r>
        <w:t>.</w:t>
      </w:r>
    </w:p>
    <w:p w:rsidR="00EA4822" w:rsidRPr="009A4957" w:rsidRDefault="00EA4822" w:rsidP="00B12D2C">
      <w:pPr>
        <w:pStyle w:val="ListParagraph"/>
        <w:numPr>
          <w:ilvl w:val="0"/>
          <w:numId w:val="51"/>
        </w:numPr>
        <w:ind w:left="1800" w:firstLine="900"/>
        <w:jc w:val="both"/>
      </w:pPr>
      <w:r w:rsidRPr="006C1AB5">
        <w:rPr>
          <w:b/>
          <w:i/>
        </w:rPr>
        <w:t xml:space="preserve">Warning: </w:t>
      </w:r>
      <w:r w:rsidRPr="009A4957">
        <w:t>Thông báo lỗi nhập liệu mang tính cảnh báo, tùy trường hợp có thể chấp nhập hoặc không chấp nhận giá trị nhập liệu</w:t>
      </w:r>
      <w:r>
        <w:t>.</w:t>
      </w:r>
    </w:p>
    <w:p w:rsidR="00EA4822" w:rsidRPr="009A4957" w:rsidRDefault="00EA4822" w:rsidP="00B12D2C">
      <w:pPr>
        <w:pStyle w:val="ListParagraph"/>
        <w:numPr>
          <w:ilvl w:val="0"/>
          <w:numId w:val="51"/>
        </w:numPr>
        <w:ind w:left="1800" w:firstLine="900"/>
        <w:jc w:val="both"/>
      </w:pPr>
      <w:r w:rsidRPr="006C1AB5">
        <w:rPr>
          <w:b/>
          <w:i/>
        </w:rPr>
        <w:t>Information</w:t>
      </w:r>
      <w:r w:rsidRPr="009A4957">
        <w:t>: Thông báo lỗi nhập liệu mang tính thông tin, bạn có thể bỏ qua trường hợp nhập liệu không đúng quy định</w:t>
      </w:r>
      <w:r>
        <w:t>.</w:t>
      </w:r>
    </w:p>
    <w:p w:rsidR="00EA4822" w:rsidRPr="009A4957" w:rsidRDefault="00EA4822" w:rsidP="00B12D2C">
      <w:pPr>
        <w:pStyle w:val="ListParagraph"/>
        <w:numPr>
          <w:ilvl w:val="0"/>
          <w:numId w:val="50"/>
        </w:numPr>
        <w:ind w:left="1080" w:firstLine="1260"/>
        <w:jc w:val="both"/>
      </w:pPr>
      <w:r w:rsidRPr="00507C35">
        <w:rPr>
          <w:b/>
        </w:rPr>
        <w:t>Title:</w:t>
      </w:r>
      <w:r w:rsidRPr="009A4957">
        <w:t> Nội dung tiêu đề thông báo, dùng kiểu gõ Unicode.</w:t>
      </w:r>
    </w:p>
    <w:p w:rsidR="00EA4822" w:rsidRDefault="00EA4822" w:rsidP="00B12D2C">
      <w:pPr>
        <w:pStyle w:val="ListParagraph"/>
        <w:numPr>
          <w:ilvl w:val="0"/>
          <w:numId w:val="50"/>
        </w:numPr>
        <w:ind w:left="1080" w:firstLine="1260"/>
        <w:jc w:val="both"/>
      </w:pPr>
      <w:r w:rsidRPr="00507C35">
        <w:rPr>
          <w:b/>
        </w:rPr>
        <w:t>Input message:</w:t>
      </w:r>
      <w:r w:rsidRPr="009A4957">
        <w:t> Nội dung thông báo (chú ý nội dung theo những hoàn cảnh cụ thể), dùng kiểu gõ Unicode.</w:t>
      </w:r>
    </w:p>
    <w:p w:rsidR="00EA4822" w:rsidRPr="009A4957" w:rsidRDefault="00EA4822" w:rsidP="00EA4822">
      <w:pPr>
        <w:pStyle w:val="ListParagraph"/>
        <w:ind w:left="2340"/>
        <w:jc w:val="both"/>
      </w:pPr>
    </w:p>
    <w:p w:rsidR="00EA4822" w:rsidRDefault="00EA4822" w:rsidP="00EA4822">
      <w:pPr>
        <w:jc w:val="center"/>
      </w:pPr>
      <w:r>
        <w:rPr>
          <w:noProof/>
        </w:rPr>
        <w:drawing>
          <wp:inline distT="0" distB="0" distL="0" distR="0" wp14:anchorId="7FDFCB9F" wp14:editId="479394E9">
            <wp:extent cx="5630061" cy="3048426"/>
            <wp:effectExtent l="19050" t="19050" r="8890" b="1905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A5A5.tmp"/>
                    <pic:cNvPicPr/>
                  </pic:nvPicPr>
                  <pic:blipFill>
                    <a:blip r:embed="rId285">
                      <a:extLst>
                        <a:ext uri="{28A0092B-C50C-407E-A947-70E740481C1C}">
                          <a14:useLocalDpi xmlns:a14="http://schemas.microsoft.com/office/drawing/2010/main" val="0"/>
                        </a:ext>
                      </a:extLst>
                    </a:blip>
                    <a:stretch>
                      <a:fillRect/>
                    </a:stretch>
                  </pic:blipFill>
                  <pic:spPr>
                    <a:xfrm>
                      <a:off x="0" y="0"/>
                      <a:ext cx="5630061" cy="3048426"/>
                    </a:xfrm>
                    <a:prstGeom prst="rect">
                      <a:avLst/>
                    </a:prstGeom>
                    <a:ln>
                      <a:solidFill>
                        <a:schemeClr val="tx1"/>
                      </a:solidFill>
                    </a:ln>
                  </pic:spPr>
                </pic:pic>
              </a:graphicData>
            </a:graphic>
          </wp:inline>
        </w:drawing>
      </w:r>
    </w:p>
    <w:p w:rsidR="00EA4822" w:rsidRPr="00E47AD2" w:rsidRDefault="00EA4822" w:rsidP="00EA4822">
      <w:pPr>
        <w:jc w:val="center"/>
        <w:rPr>
          <w:i/>
        </w:rPr>
      </w:pPr>
      <w:r w:rsidRPr="00E47AD2">
        <w:rPr>
          <w:i/>
        </w:rPr>
        <w:t>Hình</w:t>
      </w:r>
      <w:r>
        <w:rPr>
          <w:i/>
        </w:rPr>
        <w:t xml:space="preserve"> 2.2.22</w:t>
      </w:r>
    </w:p>
    <w:p w:rsidR="00EA4822" w:rsidRDefault="00EA4822" w:rsidP="00EA4822">
      <w:pPr>
        <w:jc w:val="center"/>
      </w:pPr>
    </w:p>
    <w:p w:rsidR="00EA4822" w:rsidRDefault="00EA4822" w:rsidP="002A4CA8">
      <w:pPr>
        <w:pStyle w:val="CAP3"/>
      </w:pPr>
      <w:bookmarkStart w:id="294" w:name="_Toc364428039"/>
      <w:bookmarkStart w:id="295" w:name="_Toc404244210"/>
      <w:r>
        <w:t>Định dạng có điều kiện ( Conditionnal Formatting )</w:t>
      </w:r>
      <w:bookmarkEnd w:id="294"/>
      <w:bookmarkEnd w:id="295"/>
    </w:p>
    <w:p w:rsidR="00EA4822" w:rsidRPr="00B57202" w:rsidRDefault="00EA4822" w:rsidP="00EA4822">
      <w:pPr>
        <w:ind w:left="360" w:firstLine="1260"/>
        <w:jc w:val="both"/>
      </w:pPr>
      <w:r w:rsidRPr="00B57202">
        <w:t>Sử dụng bảng dữ liệu Excel, khi cần tách lọc các dữ liệu cần thiết theo một quy tắc cụ thể, đại đa số người dùng đều thực hiện chức năng lọc (Filter) của phần mềm Excel. Tuy nhiên, nếu muốn đặt phần dữ liệu đó với định dạng nổi bật riêng biệt thì chức năng lọc không thể đáp ứng được. Để đạt được điều đó, bạn phải sử dụng chức năng định dạng có điều kiện (Conditional Formatting) của phần mềm Excel.</w:t>
      </w:r>
    </w:p>
    <w:p w:rsidR="00EA4822" w:rsidRPr="00B57202" w:rsidRDefault="00EA4822" w:rsidP="00EA4822">
      <w:pPr>
        <w:ind w:left="360" w:firstLine="1260"/>
        <w:jc w:val="both"/>
      </w:pPr>
      <w:r w:rsidRPr="00B57202">
        <w:t>Chức năng Conditional Formatting là kỹ thuật định dạng, cho phép bạn thiết lập định dạng riêng những ô được lựa chọn, khi dữ liệu trong các ô đó thỏa mãn điều kiện đã định sẵn.</w:t>
      </w:r>
    </w:p>
    <w:p w:rsidR="00EA4822" w:rsidRPr="00B57202" w:rsidRDefault="00EA4822" w:rsidP="00EA4822">
      <w:pPr>
        <w:ind w:left="360" w:firstLine="1260"/>
        <w:jc w:val="both"/>
      </w:pPr>
      <w:r w:rsidRPr="00B57202">
        <w:t>Việc định dạng khác biệt cho các ô dữ liệu thỏa mãn điều kiện, giúp người xem nhanh chóng nhận ra được các thông tin đủ điều kiện, trong khi vẫn xem được tổng thể bao gồm các dữ liệu khác.</w:t>
      </w:r>
    </w:p>
    <w:p w:rsidR="00EA4822" w:rsidRDefault="00EA4822" w:rsidP="00EA4822">
      <w:pPr>
        <w:ind w:left="360" w:firstLine="1260"/>
        <w:jc w:val="both"/>
      </w:pPr>
      <w:r w:rsidRPr="00F0128B">
        <w:rPr>
          <w:b/>
          <w:i/>
        </w:rPr>
        <w:lastRenderedPageBreak/>
        <w:t>Ví dụ:</w:t>
      </w:r>
      <w:r>
        <w:t xml:space="preserve"> </w:t>
      </w:r>
      <w:r w:rsidRPr="00543197">
        <w:t>Trong hình dưới đây, không đơn giản để nhân viên có thể nhận ra đâu là đơn hàng quá hạn nhưng chưa cung cấp đủ số lượng, đâu là đơn hàng gần tới hạn nhưng chưa có đủ số lượng yêu cầu.</w:t>
      </w:r>
    </w:p>
    <w:p w:rsidR="00EA4822" w:rsidRPr="00543197" w:rsidRDefault="00EA4822" w:rsidP="00EA4822">
      <w:pPr>
        <w:ind w:left="360" w:firstLine="1260"/>
        <w:jc w:val="both"/>
      </w:pPr>
    </w:p>
    <w:p w:rsidR="00EA4822" w:rsidRDefault="00EA4822" w:rsidP="00EA4822">
      <w:pPr>
        <w:jc w:val="center"/>
      </w:pPr>
      <w:r>
        <w:rPr>
          <w:noProof/>
        </w:rPr>
        <w:drawing>
          <wp:inline distT="0" distB="0" distL="0" distR="0" wp14:anchorId="03C49C1E" wp14:editId="28A5ECD6">
            <wp:extent cx="5839640" cy="3219900"/>
            <wp:effectExtent l="0" t="0" r="0"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A5F6.tmp"/>
                    <pic:cNvPicPr/>
                  </pic:nvPicPr>
                  <pic:blipFill>
                    <a:blip r:embed="rId286">
                      <a:extLst>
                        <a:ext uri="{28A0092B-C50C-407E-A947-70E740481C1C}">
                          <a14:useLocalDpi xmlns:a14="http://schemas.microsoft.com/office/drawing/2010/main" val="0"/>
                        </a:ext>
                      </a:extLst>
                    </a:blip>
                    <a:stretch>
                      <a:fillRect/>
                    </a:stretch>
                  </pic:blipFill>
                  <pic:spPr>
                    <a:xfrm>
                      <a:off x="0" y="0"/>
                      <a:ext cx="5839640" cy="3219900"/>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23</w:t>
      </w:r>
    </w:p>
    <w:p w:rsidR="00EA4822" w:rsidRPr="00D330D8" w:rsidRDefault="00EA4822" w:rsidP="00EA4822">
      <w:pPr>
        <w:jc w:val="center"/>
      </w:pPr>
    </w:p>
    <w:p w:rsidR="00EA4822" w:rsidRPr="00543197" w:rsidRDefault="00EA4822" w:rsidP="00EA4822">
      <w:pPr>
        <w:ind w:left="360" w:firstLine="1260"/>
        <w:jc w:val="both"/>
      </w:pPr>
      <w:r w:rsidRPr="00543197">
        <w:t>Nếu có sử dụng chức năng định dạng, người sử dụng có thể nhanh chóng thấy được các đơn hàng quá hạn nhưng chưa đủ số lượng được đánh dấu màu đỏ</w:t>
      </w:r>
      <w:r>
        <w:t xml:space="preserve"> nhạt </w:t>
      </w:r>
      <w:r w:rsidRPr="00543197">
        <w:t xml:space="preserve">; các đơn hàng </w:t>
      </w:r>
      <w:r>
        <w:t>sắp</w:t>
      </w:r>
      <w:r w:rsidRPr="00543197">
        <w:t xml:space="preserve"> tới hạn nhưng chưa được cung cấp đầy đủ được đánh dấu màu vàng.</w:t>
      </w:r>
    </w:p>
    <w:p w:rsidR="00EA4822" w:rsidRDefault="00EA4822" w:rsidP="00EA4822">
      <w:pPr>
        <w:jc w:val="center"/>
      </w:pPr>
      <w:r>
        <w:rPr>
          <w:noProof/>
        </w:rPr>
        <w:drawing>
          <wp:inline distT="0" distB="0" distL="0" distR="0" wp14:anchorId="007BA197" wp14:editId="21F2DB26">
            <wp:extent cx="5849167" cy="3191321"/>
            <wp:effectExtent l="0" t="0" r="0" b="9525"/>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4E29.tmp"/>
                    <pic:cNvPicPr/>
                  </pic:nvPicPr>
                  <pic:blipFill>
                    <a:blip r:embed="rId287">
                      <a:extLst>
                        <a:ext uri="{28A0092B-C50C-407E-A947-70E740481C1C}">
                          <a14:useLocalDpi xmlns:a14="http://schemas.microsoft.com/office/drawing/2010/main" val="0"/>
                        </a:ext>
                      </a:extLst>
                    </a:blip>
                    <a:stretch>
                      <a:fillRect/>
                    </a:stretch>
                  </pic:blipFill>
                  <pic:spPr>
                    <a:xfrm>
                      <a:off x="0" y="0"/>
                      <a:ext cx="5849167" cy="3191321"/>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24</w:t>
      </w:r>
    </w:p>
    <w:p w:rsidR="00EA4822" w:rsidRPr="00DD74A8" w:rsidRDefault="00EA4822" w:rsidP="00EA4822">
      <w:pPr>
        <w:jc w:val="center"/>
      </w:pPr>
    </w:p>
    <w:p w:rsidR="00EA4822" w:rsidRPr="00543197" w:rsidRDefault="00EA4822" w:rsidP="00EA4822">
      <w:pPr>
        <w:ind w:left="360" w:firstLine="1260"/>
        <w:jc w:val="both"/>
      </w:pPr>
      <w:r w:rsidRPr="00543197">
        <w:lastRenderedPageBreak/>
        <w:t>Trong trường hợp sử dụng chức năng Conditional Formatting, toàn bộ dữ liệu đáp ứng điều kiện sẽ được</w:t>
      </w:r>
      <w:r>
        <w:t xml:space="preserve"> </w:t>
      </w:r>
      <w:r w:rsidRPr="00543197">
        <w:t>tự động định dạng riêng biệt, giúp người sử dụng nhanh chóng nhận ra những vấn đề cần xử lý.</w:t>
      </w:r>
    </w:p>
    <w:p w:rsidR="00EA4822" w:rsidRDefault="00EA4822" w:rsidP="00EA4822">
      <w:pPr>
        <w:ind w:left="360" w:firstLine="1260"/>
        <w:jc w:val="both"/>
      </w:pPr>
      <w:r w:rsidRPr="00543197">
        <w:t>Ngoài ra, từ phiên bản Office 2007, tính năng Conditional Formatting của phần mềm Excel được nâng cấp với nhiều mức điều kiện, sử dụng nhiều cách thức định dạng đẹp và ấn tượng như Data Bars, Color Scales, Icon Sets v…v…</w:t>
      </w:r>
    </w:p>
    <w:p w:rsidR="00EA4822" w:rsidRPr="00B362A2" w:rsidRDefault="00EA4822" w:rsidP="00B12D2C">
      <w:pPr>
        <w:pStyle w:val="ListParagraph"/>
        <w:numPr>
          <w:ilvl w:val="0"/>
          <w:numId w:val="52"/>
        </w:numPr>
        <w:ind w:left="1620"/>
        <w:jc w:val="both"/>
      </w:pPr>
      <w:r w:rsidRPr="00B362A2">
        <w:rPr>
          <w:b/>
        </w:rPr>
        <w:t>Các định dạng theo mẫu sẵn</w:t>
      </w:r>
    </w:p>
    <w:p w:rsidR="00EA4822" w:rsidRDefault="00EA4822" w:rsidP="00B12D2C">
      <w:pPr>
        <w:pStyle w:val="ListParagraph"/>
        <w:numPr>
          <w:ilvl w:val="0"/>
          <w:numId w:val="53"/>
        </w:numPr>
        <w:jc w:val="both"/>
      </w:pPr>
      <w:r>
        <w:t>Chọn vùng muốn định dạng.</w:t>
      </w:r>
    </w:p>
    <w:p w:rsidR="00EA4822" w:rsidRDefault="00EA4822" w:rsidP="00B12D2C">
      <w:pPr>
        <w:pStyle w:val="ListParagraph"/>
        <w:numPr>
          <w:ilvl w:val="0"/>
          <w:numId w:val="53"/>
        </w:numPr>
        <w:jc w:val="both"/>
      </w:pPr>
      <w:r>
        <w:t xml:space="preserve">Vào </w:t>
      </w:r>
      <w:r w:rsidRPr="00B362A2">
        <w:rPr>
          <w:b/>
        </w:rPr>
        <w:t>Tab Home</w:t>
      </w:r>
      <w:r>
        <w:t xml:space="preserve"> </w:t>
      </w:r>
      <w:r w:rsidRPr="00AA4086">
        <w:sym w:font="Wingdings" w:char="F0E0"/>
      </w:r>
      <w:r>
        <w:t xml:space="preserve"> </w:t>
      </w:r>
      <w:r w:rsidRPr="00B362A2">
        <w:rPr>
          <w:b/>
        </w:rPr>
        <w:t>g</w:t>
      </w:r>
      <w:r>
        <w:rPr>
          <w:b/>
        </w:rPr>
        <w:t>roup Style</w:t>
      </w:r>
      <w:r>
        <w:t xml:space="preserve"> </w:t>
      </w:r>
      <w:r w:rsidRPr="00AA4086">
        <w:sym w:font="Wingdings" w:char="F0E0"/>
      </w:r>
      <w:r>
        <w:t xml:space="preserve"> </w:t>
      </w:r>
      <w:r w:rsidRPr="00B362A2">
        <w:rPr>
          <w:b/>
        </w:rPr>
        <w:t>Conditional Formatting</w:t>
      </w:r>
    </w:p>
    <w:p w:rsidR="00EA4822" w:rsidRDefault="00A91680" w:rsidP="00EA4822">
      <w:pPr>
        <w:jc w:val="both"/>
      </w:pPr>
      <w:r>
        <w:rPr>
          <w:noProof/>
        </w:rPr>
        <w:drawing>
          <wp:inline distT="0" distB="0" distL="0" distR="0" wp14:anchorId="7CCE0A9B" wp14:editId="0779E4CB">
            <wp:extent cx="6058746" cy="85737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66C8B48.tmp"/>
                    <pic:cNvPicPr/>
                  </pic:nvPicPr>
                  <pic:blipFill>
                    <a:blip r:embed="rId288">
                      <a:extLst>
                        <a:ext uri="{28A0092B-C50C-407E-A947-70E740481C1C}">
                          <a14:useLocalDpi xmlns:a14="http://schemas.microsoft.com/office/drawing/2010/main" val="0"/>
                        </a:ext>
                      </a:extLst>
                    </a:blip>
                    <a:stretch>
                      <a:fillRect/>
                    </a:stretch>
                  </pic:blipFill>
                  <pic:spPr>
                    <a:xfrm>
                      <a:off x="0" y="0"/>
                      <a:ext cx="6058746" cy="857370"/>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25</w:t>
      </w:r>
    </w:p>
    <w:p w:rsidR="00EA4822" w:rsidRDefault="00EA4822" w:rsidP="00EA4822">
      <w:pPr>
        <w:jc w:val="both"/>
      </w:pPr>
    </w:p>
    <w:p w:rsidR="00EA4822" w:rsidRDefault="00EA4822" w:rsidP="00B12D2C">
      <w:pPr>
        <w:pStyle w:val="ListParagraph"/>
        <w:numPr>
          <w:ilvl w:val="0"/>
          <w:numId w:val="53"/>
        </w:numPr>
        <w:jc w:val="both"/>
      </w:pPr>
      <w:r>
        <w:t>Chọn định dạng điều kiệ</w:t>
      </w:r>
      <w:r w:rsidR="006E5E73">
        <w:t>n</w:t>
      </w:r>
      <w:r>
        <w:t xml:space="preserve"> muốn thiết lập.</w:t>
      </w:r>
    </w:p>
    <w:p w:rsidR="00EA4822" w:rsidRDefault="00A91680" w:rsidP="00EA4822">
      <w:pPr>
        <w:jc w:val="center"/>
      </w:pPr>
      <w:r>
        <w:rPr>
          <w:noProof/>
        </w:rPr>
        <w:drawing>
          <wp:inline distT="0" distB="0" distL="0" distR="0" wp14:anchorId="6A4B0102" wp14:editId="5A728B95">
            <wp:extent cx="1819275" cy="359092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819275" cy="3590925"/>
                    </a:xfrm>
                    <a:prstGeom prst="rect">
                      <a:avLst/>
                    </a:prstGeom>
                    <a:noFill/>
                    <a:ln>
                      <a:noFill/>
                    </a:ln>
                  </pic:spPr>
                </pic:pic>
              </a:graphicData>
            </a:graphic>
          </wp:inline>
        </w:drawing>
      </w:r>
    </w:p>
    <w:p w:rsidR="00EA4822" w:rsidRPr="00E47AD2" w:rsidRDefault="00EA4822" w:rsidP="00EA4822">
      <w:pPr>
        <w:jc w:val="center"/>
        <w:rPr>
          <w:i/>
        </w:rPr>
      </w:pPr>
      <w:r w:rsidRPr="00E47AD2">
        <w:rPr>
          <w:i/>
        </w:rPr>
        <w:t>Hình</w:t>
      </w:r>
      <w:r>
        <w:rPr>
          <w:i/>
        </w:rPr>
        <w:t xml:space="preserve"> 2.2.26</w:t>
      </w:r>
    </w:p>
    <w:p w:rsidR="00EA4822" w:rsidRDefault="00EA4822" w:rsidP="00EA4822">
      <w:pPr>
        <w:jc w:val="center"/>
      </w:pPr>
    </w:p>
    <w:p w:rsidR="00EA4822" w:rsidRDefault="00EA4822" w:rsidP="00EA4822">
      <w:pPr>
        <w:ind w:left="360" w:firstLine="1260"/>
        <w:jc w:val="both"/>
      </w:pPr>
      <w:r w:rsidRPr="00D27D6A">
        <w:t>Bảng dưới đây liệt kê các đối tượng có trong hộp thoại Conditional Formatting Rules Manager.</w:t>
      </w:r>
    </w:p>
    <w:p w:rsidR="00EA4822" w:rsidRPr="00D27D6A" w:rsidRDefault="00EA4822" w:rsidP="00EA4822">
      <w:pPr>
        <w:ind w:left="360" w:firstLine="1260"/>
        <w:jc w:val="both"/>
      </w:pPr>
    </w:p>
    <w:p w:rsidR="00EA4822" w:rsidRDefault="00EA4822" w:rsidP="00EA4822">
      <w:r>
        <w:rPr>
          <w:noProof/>
        </w:rPr>
        <w:lastRenderedPageBreak/>
        <w:drawing>
          <wp:inline distT="0" distB="0" distL="0" distR="0" wp14:anchorId="7761B582" wp14:editId="7A7D2905">
            <wp:extent cx="5886449" cy="3038475"/>
            <wp:effectExtent l="0" t="0" r="635"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DBEA.tmp"/>
                    <pic:cNvPicPr/>
                  </pic:nvPicPr>
                  <pic:blipFill>
                    <a:blip r:embed="rId290">
                      <a:extLst>
                        <a:ext uri="{28A0092B-C50C-407E-A947-70E740481C1C}">
                          <a14:useLocalDpi xmlns:a14="http://schemas.microsoft.com/office/drawing/2010/main" val="0"/>
                        </a:ext>
                      </a:extLst>
                    </a:blip>
                    <a:stretch>
                      <a:fillRect/>
                    </a:stretch>
                  </pic:blipFill>
                  <pic:spPr>
                    <a:xfrm>
                      <a:off x="0" y="0"/>
                      <a:ext cx="5887272" cy="3038900"/>
                    </a:xfrm>
                    <a:prstGeom prst="rect">
                      <a:avLst/>
                    </a:prstGeom>
                  </pic:spPr>
                </pic:pic>
              </a:graphicData>
            </a:graphic>
          </wp:inline>
        </w:drawing>
      </w:r>
    </w:p>
    <w:p w:rsidR="00EA4822" w:rsidRPr="00E47AD2" w:rsidRDefault="00EA4822" w:rsidP="00EA4822">
      <w:pPr>
        <w:jc w:val="center"/>
        <w:rPr>
          <w:i/>
        </w:rPr>
      </w:pPr>
      <w:r w:rsidRPr="00E47AD2">
        <w:rPr>
          <w:i/>
        </w:rPr>
        <w:t>Hình</w:t>
      </w:r>
      <w:r>
        <w:rPr>
          <w:i/>
        </w:rPr>
        <w:t xml:space="preserve"> 2.2.27</w:t>
      </w:r>
    </w:p>
    <w:p w:rsidR="00EA4822" w:rsidRDefault="00EA4822" w:rsidP="00EA4822"/>
    <w:tbl>
      <w:tblPr>
        <w:tblStyle w:val="MediumGrid3-Accent3"/>
        <w:tblW w:w="9360" w:type="dxa"/>
        <w:tblInd w:w="288" w:type="dxa"/>
        <w:tblBorders>
          <w:top w:val="single" w:sz="4" w:space="0" w:color="4F6228" w:themeColor="accent3" w:themeShade="80"/>
          <w:left w:val="single" w:sz="4" w:space="0" w:color="4F6228" w:themeColor="accent3" w:themeShade="80"/>
          <w:bottom w:val="single" w:sz="4" w:space="0" w:color="4F6228" w:themeColor="accent3" w:themeShade="80"/>
          <w:right w:val="single" w:sz="4" w:space="0" w:color="4F6228" w:themeColor="accent3" w:themeShade="80"/>
          <w:insideH w:val="single" w:sz="4" w:space="0" w:color="4F6228" w:themeColor="accent3" w:themeShade="80"/>
          <w:insideV w:val="single" w:sz="4" w:space="0" w:color="4F6228" w:themeColor="accent3" w:themeShade="80"/>
        </w:tblBorders>
        <w:tblLook w:val="04A0" w:firstRow="1" w:lastRow="0" w:firstColumn="1" w:lastColumn="0" w:noHBand="0" w:noVBand="1"/>
      </w:tblPr>
      <w:tblGrid>
        <w:gridCol w:w="1496"/>
        <w:gridCol w:w="7864"/>
      </w:tblGrid>
      <w:tr w:rsidR="00EA4822" w:rsidRPr="00D27D6A" w:rsidTr="00843A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single" w:sz="4" w:space="0" w:color="4F6228" w:themeColor="accent3" w:themeShade="80"/>
              <w:right w:val="none" w:sz="0" w:space="0" w:color="auto"/>
            </w:tcBorders>
            <w:hideMark/>
          </w:tcPr>
          <w:p w:rsidR="00EA4822" w:rsidRPr="00A8339C" w:rsidRDefault="00EA4822" w:rsidP="00843A9B">
            <w:pPr>
              <w:jc w:val="center"/>
              <w:rPr>
                <w:color w:val="auto"/>
              </w:rPr>
            </w:pPr>
            <w:r w:rsidRPr="00A8339C">
              <w:rPr>
                <w:color w:val="auto"/>
              </w:rPr>
              <w:t>Đối tượng</w:t>
            </w:r>
          </w:p>
        </w:tc>
        <w:tc>
          <w:tcPr>
            <w:tcW w:w="7864" w:type="dxa"/>
            <w:tcBorders>
              <w:top w:val="none" w:sz="0" w:space="0" w:color="auto"/>
              <w:left w:val="none" w:sz="0" w:space="0" w:color="auto"/>
              <w:bottom w:val="single" w:sz="4" w:space="0" w:color="4F6228" w:themeColor="accent3" w:themeShade="80"/>
              <w:right w:val="none" w:sz="0" w:space="0" w:color="auto"/>
            </w:tcBorders>
            <w:hideMark/>
          </w:tcPr>
          <w:p w:rsidR="00EA4822" w:rsidRPr="00A8339C" w:rsidRDefault="00EA4822" w:rsidP="00843A9B">
            <w:pPr>
              <w:jc w:val="center"/>
              <w:cnfStyle w:val="100000000000" w:firstRow="1" w:lastRow="0" w:firstColumn="0" w:lastColumn="0" w:oddVBand="0" w:evenVBand="0" w:oddHBand="0" w:evenHBand="0" w:firstRowFirstColumn="0" w:firstRowLastColumn="0" w:lastRowFirstColumn="0" w:lastRowLastColumn="0"/>
              <w:rPr>
                <w:color w:val="auto"/>
              </w:rPr>
            </w:pPr>
            <w:r w:rsidRPr="00A8339C">
              <w:rPr>
                <w:color w:val="auto"/>
              </w:rPr>
              <w:t>Tác dụng</w:t>
            </w:r>
          </w:p>
        </w:tc>
      </w:tr>
      <w:tr w:rsidR="00EA4822" w:rsidRPr="00D27D6A" w:rsidTr="00843A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4F6228" w:themeColor="accent3" w:themeShade="80"/>
              <w:left w:val="single" w:sz="4" w:space="0" w:color="4F6228" w:themeColor="accent3" w:themeShade="80"/>
              <w:bottom w:val="single" w:sz="4" w:space="0" w:color="4F6228" w:themeColor="accent3" w:themeShade="80"/>
              <w:right w:val="single" w:sz="4" w:space="0" w:color="4F6228" w:themeColor="accent3" w:themeShade="80"/>
            </w:tcBorders>
            <w:shd w:val="clear" w:color="auto" w:fill="FFFFFF" w:themeFill="background1"/>
            <w:vAlign w:val="center"/>
            <w:hideMark/>
          </w:tcPr>
          <w:p w:rsidR="00EA4822" w:rsidRPr="00A8339C" w:rsidRDefault="00EA4822" w:rsidP="00843A9B">
            <w:pPr>
              <w:jc w:val="center"/>
              <w:rPr>
                <w:color w:val="auto"/>
              </w:rPr>
            </w:pPr>
            <w:r w:rsidRPr="00A8339C">
              <w:rPr>
                <w:color w:val="auto"/>
              </w:rPr>
              <w:t>Show formatting rules for</w:t>
            </w:r>
          </w:p>
        </w:tc>
        <w:tc>
          <w:tcPr>
            <w:tcW w:w="7864" w:type="dxa"/>
            <w:tcBorders>
              <w:top w:val="single" w:sz="4" w:space="0" w:color="4F6228" w:themeColor="accent3" w:themeShade="80"/>
              <w:left w:val="single" w:sz="4" w:space="0" w:color="4F6228" w:themeColor="accent3" w:themeShade="80"/>
              <w:bottom w:val="single" w:sz="4" w:space="0" w:color="4F6228" w:themeColor="accent3" w:themeShade="80"/>
              <w:right w:val="single" w:sz="4" w:space="0" w:color="4F6228" w:themeColor="accent3" w:themeShade="80"/>
            </w:tcBorders>
            <w:shd w:val="clear" w:color="auto" w:fill="FFFFFF" w:themeFill="background1"/>
            <w:hideMark/>
          </w:tcPr>
          <w:p w:rsidR="00EA4822" w:rsidRPr="00D27D6A" w:rsidRDefault="00EA4822" w:rsidP="00843A9B">
            <w:pPr>
              <w:jc w:val="both"/>
              <w:cnfStyle w:val="000000100000" w:firstRow="0" w:lastRow="0" w:firstColumn="0" w:lastColumn="0" w:oddVBand="0" w:evenVBand="0" w:oddHBand="1" w:evenHBand="0" w:firstRowFirstColumn="0" w:firstRowLastColumn="0" w:lastRowFirstColumn="0" w:lastRowLastColumn="0"/>
            </w:pPr>
            <w:r w:rsidRPr="00D27D6A">
              <w:t>Đối tượng được sử dụng để lọc ra các điều kiện đang được sử dụng. Thông thường bạn có thể để lựa chọn Current Selection để xem định dạng có điều kiện cho vùng/ô được chọn, hoặc thay đổi sang mục This Worksheet để xem toàn bộ các định dạng có điều kiện đang được sử dụng trong tập tin bảng tính.</w:t>
            </w:r>
          </w:p>
        </w:tc>
      </w:tr>
      <w:tr w:rsidR="00EA4822" w:rsidRPr="00D27D6A" w:rsidTr="00843A9B">
        <w:tc>
          <w:tcPr>
            <w:cnfStyle w:val="001000000000" w:firstRow="0" w:lastRow="0" w:firstColumn="1" w:lastColumn="0" w:oddVBand="0" w:evenVBand="0" w:oddHBand="0" w:evenHBand="0" w:firstRowFirstColumn="0" w:firstRowLastColumn="0" w:lastRowFirstColumn="0" w:lastRowLastColumn="0"/>
            <w:tcW w:w="0" w:type="auto"/>
            <w:tcBorders>
              <w:left w:val="single" w:sz="4" w:space="0" w:color="4F6228" w:themeColor="accent3" w:themeShade="80"/>
              <w:bottom w:val="single" w:sz="4" w:space="0" w:color="4F6228" w:themeColor="accent3" w:themeShade="80"/>
              <w:right w:val="single" w:sz="4" w:space="0" w:color="4F6228" w:themeColor="accent3" w:themeShade="80"/>
            </w:tcBorders>
            <w:shd w:val="clear" w:color="auto" w:fill="FFFFFF" w:themeFill="background1"/>
            <w:vAlign w:val="center"/>
            <w:hideMark/>
          </w:tcPr>
          <w:p w:rsidR="00EA4822" w:rsidRPr="00A8339C" w:rsidRDefault="00EA4822" w:rsidP="00843A9B">
            <w:pPr>
              <w:jc w:val="center"/>
              <w:rPr>
                <w:color w:val="auto"/>
              </w:rPr>
            </w:pPr>
            <w:r w:rsidRPr="00A8339C">
              <w:rPr>
                <w:color w:val="auto"/>
              </w:rPr>
              <w:t>New Rule</w:t>
            </w:r>
          </w:p>
        </w:tc>
        <w:tc>
          <w:tcPr>
            <w:tcW w:w="7864" w:type="dxa"/>
            <w:tcBorders>
              <w:left w:val="single" w:sz="4" w:space="0" w:color="4F6228" w:themeColor="accent3" w:themeShade="80"/>
            </w:tcBorders>
            <w:shd w:val="clear" w:color="auto" w:fill="FFFFFF" w:themeFill="background1"/>
            <w:hideMark/>
          </w:tcPr>
          <w:p w:rsidR="00EA4822" w:rsidRPr="00D27D6A" w:rsidRDefault="00EA4822" w:rsidP="00843A9B">
            <w:pPr>
              <w:jc w:val="both"/>
              <w:cnfStyle w:val="000000000000" w:firstRow="0" w:lastRow="0" w:firstColumn="0" w:lastColumn="0" w:oddVBand="0" w:evenVBand="0" w:oddHBand="0" w:evenHBand="0" w:firstRowFirstColumn="0" w:firstRowLastColumn="0" w:lastRowFirstColumn="0" w:lastRowLastColumn="0"/>
            </w:pPr>
            <w:r w:rsidRPr="00D27D6A">
              <w:t>Nút sử dụng để tạo một luật mới.</w:t>
            </w:r>
          </w:p>
        </w:tc>
      </w:tr>
      <w:tr w:rsidR="00EA4822" w:rsidRPr="00D27D6A" w:rsidTr="00843A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4F6228" w:themeColor="accent3" w:themeShade="80"/>
              <w:left w:val="single" w:sz="4" w:space="0" w:color="4F6228" w:themeColor="accent3" w:themeShade="80"/>
              <w:bottom w:val="single" w:sz="4" w:space="0" w:color="4F6228" w:themeColor="accent3" w:themeShade="80"/>
              <w:right w:val="single" w:sz="4" w:space="0" w:color="4F6228" w:themeColor="accent3" w:themeShade="80"/>
            </w:tcBorders>
            <w:shd w:val="clear" w:color="auto" w:fill="FFFFFF" w:themeFill="background1"/>
            <w:vAlign w:val="center"/>
            <w:hideMark/>
          </w:tcPr>
          <w:p w:rsidR="00EA4822" w:rsidRPr="00A8339C" w:rsidRDefault="00EA4822" w:rsidP="00843A9B">
            <w:pPr>
              <w:jc w:val="center"/>
              <w:rPr>
                <w:color w:val="auto"/>
              </w:rPr>
            </w:pPr>
            <w:r w:rsidRPr="00A8339C">
              <w:rPr>
                <w:color w:val="auto"/>
              </w:rPr>
              <w:t>Edit Rule</w:t>
            </w:r>
          </w:p>
        </w:tc>
        <w:tc>
          <w:tcPr>
            <w:tcW w:w="7864" w:type="dxa"/>
            <w:tcBorders>
              <w:top w:val="single" w:sz="4" w:space="0" w:color="4F6228" w:themeColor="accent3" w:themeShade="80"/>
              <w:left w:val="single" w:sz="4" w:space="0" w:color="4F6228" w:themeColor="accent3" w:themeShade="80"/>
              <w:bottom w:val="single" w:sz="4" w:space="0" w:color="4F6228" w:themeColor="accent3" w:themeShade="80"/>
              <w:right w:val="single" w:sz="4" w:space="0" w:color="4F6228" w:themeColor="accent3" w:themeShade="80"/>
            </w:tcBorders>
            <w:shd w:val="clear" w:color="auto" w:fill="FFFFFF" w:themeFill="background1"/>
            <w:hideMark/>
          </w:tcPr>
          <w:p w:rsidR="00EA4822" w:rsidRPr="00D27D6A" w:rsidRDefault="00EA4822" w:rsidP="00843A9B">
            <w:pPr>
              <w:jc w:val="both"/>
              <w:cnfStyle w:val="000000100000" w:firstRow="0" w:lastRow="0" w:firstColumn="0" w:lastColumn="0" w:oddVBand="0" w:evenVBand="0" w:oddHBand="1" w:evenHBand="0" w:firstRowFirstColumn="0" w:firstRowLastColumn="0" w:lastRowFirstColumn="0" w:lastRowLastColumn="0"/>
            </w:pPr>
            <w:r w:rsidRPr="00D27D6A">
              <w:t>Nút sử dụng để sửa luật đang chọn.</w:t>
            </w:r>
          </w:p>
        </w:tc>
      </w:tr>
      <w:tr w:rsidR="00EA4822" w:rsidRPr="00D27D6A" w:rsidTr="00843A9B">
        <w:tc>
          <w:tcPr>
            <w:cnfStyle w:val="001000000000" w:firstRow="0" w:lastRow="0" w:firstColumn="1" w:lastColumn="0" w:oddVBand="0" w:evenVBand="0" w:oddHBand="0" w:evenHBand="0" w:firstRowFirstColumn="0" w:firstRowLastColumn="0" w:lastRowFirstColumn="0" w:lastRowLastColumn="0"/>
            <w:tcW w:w="0" w:type="auto"/>
            <w:tcBorders>
              <w:left w:val="single" w:sz="4" w:space="0" w:color="4F6228" w:themeColor="accent3" w:themeShade="80"/>
              <w:bottom w:val="single" w:sz="4" w:space="0" w:color="4F6228" w:themeColor="accent3" w:themeShade="80"/>
              <w:right w:val="single" w:sz="4" w:space="0" w:color="4F6228" w:themeColor="accent3" w:themeShade="80"/>
            </w:tcBorders>
            <w:shd w:val="clear" w:color="auto" w:fill="FFFFFF" w:themeFill="background1"/>
            <w:vAlign w:val="center"/>
            <w:hideMark/>
          </w:tcPr>
          <w:p w:rsidR="00EA4822" w:rsidRPr="00A8339C" w:rsidRDefault="00EA4822" w:rsidP="00843A9B">
            <w:pPr>
              <w:jc w:val="center"/>
              <w:rPr>
                <w:color w:val="auto"/>
              </w:rPr>
            </w:pPr>
            <w:r w:rsidRPr="00A8339C">
              <w:rPr>
                <w:color w:val="auto"/>
              </w:rPr>
              <w:t>Delete Rule</w:t>
            </w:r>
          </w:p>
        </w:tc>
        <w:tc>
          <w:tcPr>
            <w:tcW w:w="7864" w:type="dxa"/>
            <w:tcBorders>
              <w:left w:val="single" w:sz="4" w:space="0" w:color="4F6228" w:themeColor="accent3" w:themeShade="80"/>
            </w:tcBorders>
            <w:shd w:val="clear" w:color="auto" w:fill="FFFFFF" w:themeFill="background1"/>
            <w:hideMark/>
          </w:tcPr>
          <w:p w:rsidR="00EA4822" w:rsidRPr="00D27D6A" w:rsidRDefault="00EA4822" w:rsidP="00843A9B">
            <w:pPr>
              <w:jc w:val="both"/>
              <w:cnfStyle w:val="000000000000" w:firstRow="0" w:lastRow="0" w:firstColumn="0" w:lastColumn="0" w:oddVBand="0" w:evenVBand="0" w:oddHBand="0" w:evenHBand="0" w:firstRowFirstColumn="0" w:firstRowLastColumn="0" w:lastRowFirstColumn="0" w:lastRowLastColumn="0"/>
            </w:pPr>
            <w:r w:rsidRPr="00D27D6A">
              <w:t>Nút sử dụng để xóa luật đang chọn.</w:t>
            </w:r>
          </w:p>
        </w:tc>
      </w:tr>
      <w:tr w:rsidR="00EA4822" w:rsidRPr="00D27D6A" w:rsidTr="00843A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4F6228" w:themeColor="accent3" w:themeShade="80"/>
              <w:left w:val="single" w:sz="4" w:space="0" w:color="4F6228" w:themeColor="accent3" w:themeShade="80"/>
              <w:bottom w:val="single" w:sz="4" w:space="0" w:color="4F6228" w:themeColor="accent3" w:themeShade="80"/>
              <w:right w:val="single" w:sz="4" w:space="0" w:color="4F6228" w:themeColor="accent3" w:themeShade="80"/>
            </w:tcBorders>
            <w:shd w:val="clear" w:color="auto" w:fill="FFFFFF" w:themeFill="background1"/>
            <w:vAlign w:val="center"/>
            <w:hideMark/>
          </w:tcPr>
          <w:p w:rsidR="00EA4822" w:rsidRPr="00A8339C" w:rsidRDefault="00EA4822" w:rsidP="00843A9B">
            <w:pPr>
              <w:jc w:val="center"/>
              <w:rPr>
                <w:color w:val="auto"/>
              </w:rPr>
            </w:pPr>
            <w:r w:rsidRPr="00A8339C">
              <w:rPr>
                <w:color w:val="auto"/>
              </w:rPr>
              <w:t>Move Up/Move Down</w:t>
            </w:r>
          </w:p>
        </w:tc>
        <w:tc>
          <w:tcPr>
            <w:tcW w:w="7864" w:type="dxa"/>
            <w:tcBorders>
              <w:top w:val="single" w:sz="4" w:space="0" w:color="4F6228" w:themeColor="accent3" w:themeShade="80"/>
              <w:left w:val="single" w:sz="4" w:space="0" w:color="4F6228" w:themeColor="accent3" w:themeShade="80"/>
              <w:bottom w:val="single" w:sz="4" w:space="0" w:color="4F6228" w:themeColor="accent3" w:themeShade="80"/>
              <w:right w:val="single" w:sz="4" w:space="0" w:color="4F6228" w:themeColor="accent3" w:themeShade="80"/>
            </w:tcBorders>
            <w:shd w:val="clear" w:color="auto" w:fill="FFFFFF" w:themeFill="background1"/>
            <w:hideMark/>
          </w:tcPr>
          <w:p w:rsidR="00EA4822" w:rsidRPr="00D27D6A" w:rsidRDefault="00EA4822" w:rsidP="00843A9B">
            <w:pPr>
              <w:jc w:val="both"/>
              <w:cnfStyle w:val="000000100000" w:firstRow="0" w:lastRow="0" w:firstColumn="0" w:lastColumn="0" w:oddVBand="0" w:evenVBand="0" w:oddHBand="1" w:evenHBand="0" w:firstRowFirstColumn="0" w:firstRowLastColumn="0" w:lastRowFirstColumn="0" w:lastRowLastColumn="0"/>
            </w:pPr>
            <w:r w:rsidRPr="00D27D6A">
              <w:t>Hai nút sử dụng để thay đổi trình tự ưu tiên của luật đang được chọn: lên trên luật liền kề phía trên hoặc xuống dưới luật liền kề phía dưới.</w:t>
            </w:r>
          </w:p>
        </w:tc>
      </w:tr>
      <w:tr w:rsidR="00EA4822" w:rsidRPr="00D27D6A" w:rsidTr="00843A9B">
        <w:tc>
          <w:tcPr>
            <w:cnfStyle w:val="001000000000" w:firstRow="0" w:lastRow="0" w:firstColumn="1" w:lastColumn="0" w:oddVBand="0" w:evenVBand="0" w:oddHBand="0" w:evenHBand="0" w:firstRowFirstColumn="0" w:firstRowLastColumn="0" w:lastRowFirstColumn="0" w:lastRowLastColumn="0"/>
            <w:tcW w:w="0" w:type="auto"/>
            <w:tcBorders>
              <w:left w:val="single" w:sz="4" w:space="0" w:color="4F6228" w:themeColor="accent3" w:themeShade="80"/>
              <w:right w:val="single" w:sz="4" w:space="0" w:color="4F6228" w:themeColor="accent3" w:themeShade="80"/>
            </w:tcBorders>
            <w:shd w:val="clear" w:color="auto" w:fill="FFFFFF" w:themeFill="background1"/>
            <w:vAlign w:val="center"/>
            <w:hideMark/>
          </w:tcPr>
          <w:p w:rsidR="00EA4822" w:rsidRPr="00A8339C" w:rsidRDefault="00EA4822" w:rsidP="00843A9B">
            <w:pPr>
              <w:jc w:val="center"/>
              <w:rPr>
                <w:color w:val="auto"/>
              </w:rPr>
            </w:pPr>
            <w:r w:rsidRPr="00A8339C">
              <w:rPr>
                <w:color w:val="auto"/>
              </w:rPr>
              <w:t>Stop If True</w:t>
            </w:r>
          </w:p>
        </w:tc>
        <w:tc>
          <w:tcPr>
            <w:tcW w:w="7864" w:type="dxa"/>
            <w:tcBorders>
              <w:left w:val="single" w:sz="4" w:space="0" w:color="4F6228" w:themeColor="accent3" w:themeShade="80"/>
            </w:tcBorders>
            <w:shd w:val="clear" w:color="auto" w:fill="FFFFFF" w:themeFill="background1"/>
            <w:hideMark/>
          </w:tcPr>
          <w:p w:rsidR="00EA4822" w:rsidRPr="00D27D6A" w:rsidRDefault="00EA4822" w:rsidP="00843A9B">
            <w:pPr>
              <w:jc w:val="both"/>
              <w:cnfStyle w:val="000000000000" w:firstRow="0" w:lastRow="0" w:firstColumn="0" w:lastColumn="0" w:oddVBand="0" w:evenVBand="0" w:oddHBand="0" w:evenHBand="0" w:firstRowFirstColumn="0" w:firstRowLastColumn="0" w:lastRowFirstColumn="0" w:lastRowLastColumn="0"/>
            </w:pPr>
            <w:r w:rsidRPr="00D27D6A">
              <w:t>Cột lựa chọn ngừng thực thi các luật tiếp theo, nếu luật tương ứng mục chọn đã đúng.</w:t>
            </w:r>
          </w:p>
        </w:tc>
      </w:tr>
    </w:tbl>
    <w:p w:rsidR="00EA4822" w:rsidRDefault="00EA4822" w:rsidP="00EA4822"/>
    <w:p w:rsidR="00EA4822" w:rsidRPr="00A8339C" w:rsidRDefault="00EA4822" w:rsidP="00B12D2C">
      <w:pPr>
        <w:pStyle w:val="ListParagraph"/>
        <w:numPr>
          <w:ilvl w:val="0"/>
          <w:numId w:val="54"/>
        </w:numPr>
        <w:rPr>
          <w:b/>
        </w:rPr>
      </w:pPr>
      <w:r w:rsidRPr="00A8339C">
        <w:rPr>
          <w:b/>
        </w:rPr>
        <w:t>Hộp thoại New Formatting Rule</w:t>
      </w:r>
    </w:p>
    <w:p w:rsidR="00EA4822" w:rsidRPr="00D27D6A" w:rsidRDefault="00EA4822" w:rsidP="00EA4822">
      <w:pPr>
        <w:ind w:left="360" w:firstLine="1260"/>
        <w:jc w:val="both"/>
      </w:pPr>
      <w:r w:rsidRPr="00D27D6A">
        <w:t>Trong các phiên bản Excel từ 2007, để tạo một luật mới, bạn sẽ phải sử dụng hộp thoại New Formatting Rule. Hộp thoại trong các phiên bản “đời sau” được chia thành 2 phần chính là: Select a Rule Tyle và Edit the Rule Description.</w:t>
      </w:r>
    </w:p>
    <w:p w:rsidR="00EA4822" w:rsidRDefault="00EA4822" w:rsidP="00EA4822">
      <w:pPr>
        <w:jc w:val="center"/>
      </w:pPr>
      <w:r>
        <w:rPr>
          <w:noProof/>
        </w:rPr>
        <w:lastRenderedPageBreak/>
        <w:drawing>
          <wp:inline distT="0" distB="0" distL="0" distR="0" wp14:anchorId="2E9B9B21" wp14:editId="229B13A3">
            <wp:extent cx="4896534" cy="3924848"/>
            <wp:effectExtent l="0" t="0" r="0" b="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4B31.tmp"/>
                    <pic:cNvPicPr/>
                  </pic:nvPicPr>
                  <pic:blipFill>
                    <a:blip r:embed="rId291">
                      <a:extLst>
                        <a:ext uri="{28A0092B-C50C-407E-A947-70E740481C1C}">
                          <a14:useLocalDpi xmlns:a14="http://schemas.microsoft.com/office/drawing/2010/main" val="0"/>
                        </a:ext>
                      </a:extLst>
                    </a:blip>
                    <a:stretch>
                      <a:fillRect/>
                    </a:stretch>
                  </pic:blipFill>
                  <pic:spPr>
                    <a:xfrm>
                      <a:off x="0" y="0"/>
                      <a:ext cx="4896534" cy="3924848"/>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28</w:t>
      </w:r>
    </w:p>
    <w:p w:rsidR="00EA4822" w:rsidRDefault="00EA4822" w:rsidP="00EA4822">
      <w:pPr>
        <w:rPr>
          <w:i/>
        </w:rPr>
      </w:pPr>
    </w:p>
    <w:tbl>
      <w:tblPr>
        <w:tblStyle w:val="LightList-Accent3"/>
        <w:tblW w:w="9270" w:type="dxa"/>
        <w:tblInd w:w="378" w:type="dxa"/>
        <w:tblBorders>
          <w:insideH w:val="single" w:sz="8" w:space="0" w:color="9BBB59" w:themeColor="accent3"/>
          <w:insideV w:val="single" w:sz="8" w:space="0" w:color="9BBB59" w:themeColor="accent3"/>
        </w:tblBorders>
        <w:tblLook w:val="04A0" w:firstRow="1" w:lastRow="0" w:firstColumn="1" w:lastColumn="0" w:noHBand="0" w:noVBand="1"/>
      </w:tblPr>
      <w:tblGrid>
        <w:gridCol w:w="2610"/>
        <w:gridCol w:w="6660"/>
      </w:tblGrid>
      <w:tr w:rsidR="00EA4822" w:rsidRPr="0062789C" w:rsidTr="00843A9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610" w:type="dxa"/>
            <w:vAlign w:val="center"/>
            <w:hideMark/>
          </w:tcPr>
          <w:p w:rsidR="00EA4822" w:rsidRPr="0062789C" w:rsidRDefault="00EA4822" w:rsidP="00843A9B">
            <w:pPr>
              <w:jc w:val="center"/>
            </w:pPr>
            <w:r w:rsidRPr="0062789C">
              <w:t>Kiểu luật</w:t>
            </w:r>
          </w:p>
        </w:tc>
        <w:tc>
          <w:tcPr>
            <w:tcW w:w="6660" w:type="dxa"/>
            <w:vAlign w:val="center"/>
            <w:hideMark/>
          </w:tcPr>
          <w:p w:rsidR="00EA4822" w:rsidRPr="0062789C" w:rsidRDefault="00EA4822" w:rsidP="00843A9B">
            <w:pPr>
              <w:ind w:left="165"/>
              <w:jc w:val="center"/>
              <w:cnfStyle w:val="100000000000" w:firstRow="1" w:lastRow="0" w:firstColumn="0" w:lastColumn="0" w:oddVBand="0" w:evenVBand="0" w:oddHBand="0" w:evenHBand="0" w:firstRowFirstColumn="0" w:firstRowLastColumn="0" w:lastRowFirstColumn="0" w:lastRowLastColumn="0"/>
            </w:pPr>
            <w:r w:rsidRPr="0062789C">
              <w:t>Tác dụng</w:t>
            </w:r>
          </w:p>
        </w:tc>
      </w:tr>
      <w:tr w:rsidR="00EA4822" w:rsidRPr="0062789C" w:rsidTr="00843A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0" w:type="dxa"/>
            <w:vAlign w:val="center"/>
            <w:hideMark/>
          </w:tcPr>
          <w:p w:rsidR="00EA4822" w:rsidRPr="00A8339C" w:rsidRDefault="00EA4822" w:rsidP="00843A9B">
            <w:pPr>
              <w:jc w:val="center"/>
              <w:rPr>
                <w:b w:val="0"/>
              </w:rPr>
            </w:pPr>
            <w:r w:rsidRPr="00A8339C">
              <w:rPr>
                <w:b w:val="0"/>
              </w:rPr>
              <w:t>Format all cells based on their values</w:t>
            </w:r>
          </w:p>
        </w:tc>
        <w:tc>
          <w:tcPr>
            <w:tcW w:w="6660" w:type="dxa"/>
            <w:vAlign w:val="center"/>
            <w:hideMark/>
          </w:tcPr>
          <w:p w:rsidR="00EA4822" w:rsidRPr="0062789C" w:rsidRDefault="00EA4822" w:rsidP="00843A9B">
            <w:pPr>
              <w:ind w:left="165"/>
              <w:cnfStyle w:val="000000100000" w:firstRow="0" w:lastRow="0" w:firstColumn="0" w:lastColumn="0" w:oddVBand="0" w:evenVBand="0" w:oddHBand="1" w:evenHBand="0" w:firstRowFirstColumn="0" w:firstRowLastColumn="0" w:lastRowFirstColumn="0" w:lastRowLastColumn="0"/>
            </w:pPr>
            <w:r w:rsidRPr="0062789C">
              <w:t>Định dạng có điều kiện dựa trên giá trị có trong ô.</w:t>
            </w:r>
          </w:p>
        </w:tc>
      </w:tr>
      <w:tr w:rsidR="00EA4822" w:rsidRPr="0062789C" w:rsidTr="00843A9B">
        <w:tc>
          <w:tcPr>
            <w:cnfStyle w:val="001000000000" w:firstRow="0" w:lastRow="0" w:firstColumn="1" w:lastColumn="0" w:oddVBand="0" w:evenVBand="0" w:oddHBand="0" w:evenHBand="0" w:firstRowFirstColumn="0" w:firstRowLastColumn="0" w:lastRowFirstColumn="0" w:lastRowLastColumn="0"/>
            <w:tcW w:w="2610" w:type="dxa"/>
            <w:vAlign w:val="center"/>
            <w:hideMark/>
          </w:tcPr>
          <w:p w:rsidR="00EA4822" w:rsidRPr="00A8339C" w:rsidRDefault="00EA4822" w:rsidP="00843A9B">
            <w:pPr>
              <w:jc w:val="center"/>
              <w:rPr>
                <w:b w:val="0"/>
              </w:rPr>
            </w:pPr>
            <w:r w:rsidRPr="00A8339C">
              <w:rPr>
                <w:b w:val="0"/>
              </w:rPr>
              <w:t>Format only cells that contain</w:t>
            </w:r>
          </w:p>
        </w:tc>
        <w:tc>
          <w:tcPr>
            <w:tcW w:w="6660" w:type="dxa"/>
            <w:vAlign w:val="center"/>
            <w:hideMark/>
          </w:tcPr>
          <w:p w:rsidR="00EA4822" w:rsidRPr="0062789C" w:rsidRDefault="00EA4822" w:rsidP="00843A9B">
            <w:pPr>
              <w:ind w:left="165"/>
              <w:cnfStyle w:val="000000000000" w:firstRow="0" w:lastRow="0" w:firstColumn="0" w:lastColumn="0" w:oddVBand="0" w:evenVBand="0" w:oddHBand="0" w:evenHBand="0" w:firstRowFirstColumn="0" w:firstRowLastColumn="0" w:lastRowFirstColumn="0" w:lastRowLastColumn="0"/>
            </w:pPr>
            <w:r w:rsidRPr="0062789C">
              <w:t>Định dạng có điều kiện dựa trên việc xác định thành phần dữ liệu có chứa. Ví dụ: có chứa chữ officelab.vn, dữ liệu trống, dữ liệu ngày hôm qua v…v…</w:t>
            </w:r>
          </w:p>
        </w:tc>
      </w:tr>
      <w:tr w:rsidR="00EA4822" w:rsidRPr="0062789C" w:rsidTr="00843A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0" w:type="dxa"/>
            <w:vAlign w:val="center"/>
            <w:hideMark/>
          </w:tcPr>
          <w:p w:rsidR="00EA4822" w:rsidRPr="00A8339C" w:rsidRDefault="00EA4822" w:rsidP="00843A9B">
            <w:pPr>
              <w:jc w:val="center"/>
              <w:rPr>
                <w:b w:val="0"/>
              </w:rPr>
            </w:pPr>
            <w:r w:rsidRPr="00A8339C">
              <w:rPr>
                <w:b w:val="0"/>
              </w:rPr>
              <w:t>Format only top or bottom ranked values</w:t>
            </w:r>
          </w:p>
        </w:tc>
        <w:tc>
          <w:tcPr>
            <w:tcW w:w="6660" w:type="dxa"/>
            <w:vAlign w:val="center"/>
            <w:hideMark/>
          </w:tcPr>
          <w:p w:rsidR="00EA4822" w:rsidRPr="0062789C" w:rsidRDefault="00EA4822" w:rsidP="00843A9B">
            <w:pPr>
              <w:ind w:left="165"/>
              <w:cnfStyle w:val="000000100000" w:firstRow="0" w:lastRow="0" w:firstColumn="0" w:lastColumn="0" w:oddVBand="0" w:evenVBand="0" w:oddHBand="1" w:evenHBand="0" w:firstRowFirstColumn="0" w:firstRowLastColumn="0" w:lastRowFirstColumn="0" w:lastRowLastColumn="0"/>
            </w:pPr>
            <w:r w:rsidRPr="0062789C">
              <w:t>Định dạng có điều kiện cho các dữ liệu cao nhất hoặc thấp nhất. Các tùy chọn trong phần này cho phép định dạng theo số lượng cụ thể hoặc phần trăm.</w:t>
            </w:r>
          </w:p>
        </w:tc>
      </w:tr>
      <w:tr w:rsidR="00EA4822" w:rsidRPr="0062789C" w:rsidTr="00843A9B">
        <w:tc>
          <w:tcPr>
            <w:cnfStyle w:val="001000000000" w:firstRow="0" w:lastRow="0" w:firstColumn="1" w:lastColumn="0" w:oddVBand="0" w:evenVBand="0" w:oddHBand="0" w:evenHBand="0" w:firstRowFirstColumn="0" w:firstRowLastColumn="0" w:lastRowFirstColumn="0" w:lastRowLastColumn="0"/>
            <w:tcW w:w="2610" w:type="dxa"/>
            <w:vAlign w:val="center"/>
            <w:hideMark/>
          </w:tcPr>
          <w:p w:rsidR="00EA4822" w:rsidRPr="00A8339C" w:rsidRDefault="00EA4822" w:rsidP="00843A9B">
            <w:pPr>
              <w:jc w:val="center"/>
              <w:rPr>
                <w:b w:val="0"/>
              </w:rPr>
            </w:pPr>
            <w:r w:rsidRPr="00A8339C">
              <w:rPr>
                <w:b w:val="0"/>
              </w:rPr>
              <w:t>Format only values that are above or below average</w:t>
            </w:r>
          </w:p>
        </w:tc>
        <w:tc>
          <w:tcPr>
            <w:tcW w:w="6660" w:type="dxa"/>
            <w:vAlign w:val="center"/>
            <w:hideMark/>
          </w:tcPr>
          <w:p w:rsidR="00EA4822" w:rsidRPr="0062789C" w:rsidRDefault="00EA4822" w:rsidP="00843A9B">
            <w:pPr>
              <w:ind w:left="165"/>
              <w:cnfStyle w:val="000000000000" w:firstRow="0" w:lastRow="0" w:firstColumn="0" w:lastColumn="0" w:oddVBand="0" w:evenVBand="0" w:oddHBand="0" w:evenHBand="0" w:firstRowFirstColumn="0" w:firstRowLastColumn="0" w:lastRowFirstColumn="0" w:lastRowLastColumn="0"/>
            </w:pPr>
            <w:r w:rsidRPr="0062789C">
              <w:t>Định dạng có điều kiện cho các dữ liệu trên hoặc dưới trung bình theo nhiều tiêu chí khác nhau.</w:t>
            </w:r>
          </w:p>
        </w:tc>
      </w:tr>
      <w:tr w:rsidR="00EA4822" w:rsidRPr="0062789C" w:rsidTr="00843A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0" w:type="dxa"/>
            <w:vAlign w:val="center"/>
            <w:hideMark/>
          </w:tcPr>
          <w:p w:rsidR="00EA4822" w:rsidRPr="00A8339C" w:rsidRDefault="00EA4822" w:rsidP="00843A9B">
            <w:pPr>
              <w:jc w:val="center"/>
              <w:rPr>
                <w:b w:val="0"/>
              </w:rPr>
            </w:pPr>
            <w:r w:rsidRPr="00A8339C">
              <w:rPr>
                <w:b w:val="0"/>
              </w:rPr>
              <w:t>Format only unique or duplicate values</w:t>
            </w:r>
          </w:p>
        </w:tc>
        <w:tc>
          <w:tcPr>
            <w:tcW w:w="6660" w:type="dxa"/>
            <w:vAlign w:val="center"/>
            <w:hideMark/>
          </w:tcPr>
          <w:p w:rsidR="00EA4822" w:rsidRPr="0062789C" w:rsidRDefault="00EA4822" w:rsidP="00843A9B">
            <w:pPr>
              <w:ind w:left="165"/>
              <w:cnfStyle w:val="000000100000" w:firstRow="0" w:lastRow="0" w:firstColumn="0" w:lastColumn="0" w:oddVBand="0" w:evenVBand="0" w:oddHBand="1" w:evenHBand="0" w:firstRowFirstColumn="0" w:firstRowLastColumn="0" w:lastRowFirstColumn="0" w:lastRowLastColumn="0"/>
            </w:pPr>
            <w:r w:rsidRPr="0062789C">
              <w:t>Định dạng có điều kiện để nhận diện các dữ liệu duy nhất hoặc trùng lặp.</w:t>
            </w:r>
          </w:p>
        </w:tc>
      </w:tr>
      <w:tr w:rsidR="00EA4822" w:rsidRPr="0062789C" w:rsidTr="00843A9B">
        <w:tc>
          <w:tcPr>
            <w:cnfStyle w:val="001000000000" w:firstRow="0" w:lastRow="0" w:firstColumn="1" w:lastColumn="0" w:oddVBand="0" w:evenVBand="0" w:oddHBand="0" w:evenHBand="0" w:firstRowFirstColumn="0" w:firstRowLastColumn="0" w:lastRowFirstColumn="0" w:lastRowLastColumn="0"/>
            <w:tcW w:w="2610" w:type="dxa"/>
            <w:vAlign w:val="center"/>
            <w:hideMark/>
          </w:tcPr>
          <w:p w:rsidR="00EA4822" w:rsidRPr="00A8339C" w:rsidRDefault="00EA4822" w:rsidP="00843A9B">
            <w:pPr>
              <w:jc w:val="center"/>
              <w:rPr>
                <w:b w:val="0"/>
              </w:rPr>
            </w:pPr>
            <w:r w:rsidRPr="00A8339C">
              <w:rPr>
                <w:b w:val="0"/>
              </w:rPr>
              <w:t>Use a formula to determine which cells to format</w:t>
            </w:r>
          </w:p>
        </w:tc>
        <w:tc>
          <w:tcPr>
            <w:tcW w:w="6660" w:type="dxa"/>
            <w:vAlign w:val="center"/>
            <w:hideMark/>
          </w:tcPr>
          <w:p w:rsidR="00EA4822" w:rsidRPr="0062789C" w:rsidRDefault="00EA4822" w:rsidP="00843A9B">
            <w:pPr>
              <w:ind w:left="165"/>
              <w:cnfStyle w:val="000000000000" w:firstRow="0" w:lastRow="0" w:firstColumn="0" w:lastColumn="0" w:oddVBand="0" w:evenVBand="0" w:oddHBand="0" w:evenHBand="0" w:firstRowFirstColumn="0" w:firstRowLastColumn="0" w:lastRowFirstColumn="0" w:lastRowLastColumn="0"/>
            </w:pPr>
            <w:r w:rsidRPr="0062789C">
              <w:t>Định dạng có điều kiện dựa theo công thức do người sử dụng xây dựng.</w:t>
            </w:r>
          </w:p>
        </w:tc>
      </w:tr>
    </w:tbl>
    <w:p w:rsidR="00EA4822" w:rsidRDefault="00EA4822" w:rsidP="00EA4822"/>
    <w:p w:rsidR="00EA4822" w:rsidRPr="00607E44" w:rsidRDefault="00EA4822" w:rsidP="00B12D2C">
      <w:pPr>
        <w:pStyle w:val="ListParagraph"/>
        <w:numPr>
          <w:ilvl w:val="0"/>
          <w:numId w:val="54"/>
        </w:numPr>
        <w:ind w:left="1170"/>
        <w:rPr>
          <w:b/>
        </w:rPr>
      </w:pPr>
      <w:r w:rsidRPr="00607E44">
        <w:rPr>
          <w:b/>
        </w:rPr>
        <w:t>Để định dạng với Conditional Formatting</w:t>
      </w:r>
    </w:p>
    <w:p w:rsidR="00EA4822" w:rsidRPr="00607E44" w:rsidRDefault="00EA4822" w:rsidP="00B12D2C">
      <w:pPr>
        <w:pStyle w:val="ListParagraph"/>
        <w:numPr>
          <w:ilvl w:val="0"/>
          <w:numId w:val="41"/>
        </w:numPr>
        <w:ind w:left="1710"/>
        <w:rPr>
          <w:b/>
          <w:i/>
        </w:rPr>
      </w:pPr>
      <w:r w:rsidRPr="00607E44">
        <w:rPr>
          <w:b/>
          <w:i/>
        </w:rPr>
        <w:t>Để đánh dấu nhanh các ô thỏa mãn các điều kiện cơ bản</w:t>
      </w:r>
    </w:p>
    <w:p w:rsidR="00EA4822" w:rsidRPr="0062789C" w:rsidRDefault="00EA4822" w:rsidP="003926C2">
      <w:pPr>
        <w:pStyle w:val="ListParagraph"/>
        <w:numPr>
          <w:ilvl w:val="0"/>
          <w:numId w:val="55"/>
        </w:numPr>
        <w:ind w:left="2880" w:hanging="900"/>
        <w:jc w:val="both"/>
      </w:pPr>
      <w:r w:rsidRPr="0062789C">
        <w:t>Chọn vùng dữ liệu bạn cần định dạng.</w:t>
      </w:r>
    </w:p>
    <w:p w:rsidR="00EA4822" w:rsidRPr="0062789C" w:rsidRDefault="00EA4822" w:rsidP="00B12D2C">
      <w:pPr>
        <w:pStyle w:val="ListParagraph"/>
        <w:numPr>
          <w:ilvl w:val="0"/>
          <w:numId w:val="55"/>
        </w:numPr>
        <w:ind w:left="2880" w:hanging="900"/>
        <w:jc w:val="both"/>
      </w:pPr>
      <w:r w:rsidRPr="0062789C">
        <w:t>Trên thanh Ribbon, chọn thẻ Home.</w:t>
      </w:r>
    </w:p>
    <w:p w:rsidR="00EA4822" w:rsidRPr="0062789C" w:rsidRDefault="00EA4822" w:rsidP="00B12D2C">
      <w:pPr>
        <w:pStyle w:val="ListParagraph"/>
        <w:numPr>
          <w:ilvl w:val="0"/>
          <w:numId w:val="55"/>
        </w:numPr>
        <w:ind w:left="2880" w:hanging="900"/>
        <w:jc w:val="both"/>
      </w:pPr>
      <w:r w:rsidRPr="0062789C">
        <w:t>Trong nhóm Styles, nhấp chuột lên nút Conditional Formatting.</w:t>
      </w:r>
    </w:p>
    <w:p w:rsidR="00EA4822" w:rsidRPr="0062789C" w:rsidRDefault="00EA4822" w:rsidP="00B12D2C">
      <w:pPr>
        <w:pStyle w:val="ListParagraph"/>
        <w:numPr>
          <w:ilvl w:val="0"/>
          <w:numId w:val="55"/>
        </w:numPr>
        <w:ind w:left="2880" w:hanging="900"/>
        <w:jc w:val="both"/>
      </w:pPr>
      <w:r w:rsidRPr="0062789C">
        <w:lastRenderedPageBreak/>
        <w:t>Trong trình đơn Conditional Formatting, chọn Highlight Cells Rules.</w:t>
      </w:r>
    </w:p>
    <w:p w:rsidR="00EA4822" w:rsidRPr="0062789C" w:rsidRDefault="00EA4822" w:rsidP="00B12D2C">
      <w:pPr>
        <w:pStyle w:val="ListParagraph"/>
        <w:numPr>
          <w:ilvl w:val="0"/>
          <w:numId w:val="55"/>
        </w:numPr>
        <w:ind w:left="2880" w:hanging="900"/>
        <w:jc w:val="both"/>
      </w:pPr>
      <w:r w:rsidRPr="0062789C">
        <w:t>Trong trình đơn con Highlight Cells Rules, chọn loại điều kiện bạn muốn sử dụng.</w:t>
      </w:r>
    </w:p>
    <w:p w:rsidR="00EA4822" w:rsidRPr="0062789C" w:rsidRDefault="00EA4822" w:rsidP="00B12D2C">
      <w:pPr>
        <w:pStyle w:val="ListParagraph"/>
        <w:numPr>
          <w:ilvl w:val="0"/>
          <w:numId w:val="55"/>
        </w:numPr>
        <w:ind w:left="2880" w:hanging="900"/>
        <w:jc w:val="both"/>
      </w:pPr>
      <w:r w:rsidRPr="0062789C">
        <w:t>Nhập các chỉ số cần thiết và kiểu định dạng trong hộp thoại điều kiện, nhấn Ok để xác nhận việc định dạng.</w:t>
      </w:r>
    </w:p>
    <w:p w:rsidR="00EA4822" w:rsidRPr="00607E44" w:rsidRDefault="00EA4822" w:rsidP="00B12D2C">
      <w:pPr>
        <w:pStyle w:val="ListParagraph"/>
        <w:numPr>
          <w:ilvl w:val="0"/>
          <w:numId w:val="41"/>
        </w:numPr>
        <w:ind w:left="1710"/>
        <w:jc w:val="both"/>
        <w:rPr>
          <w:b/>
          <w:i/>
        </w:rPr>
      </w:pPr>
      <w:r w:rsidRPr="00607E44">
        <w:rPr>
          <w:b/>
          <w:i/>
        </w:rPr>
        <w:t>Để đánh dấu nhanh các ô theo luật cao/thấp</w:t>
      </w:r>
    </w:p>
    <w:p w:rsidR="00EA4822" w:rsidRPr="0062789C" w:rsidRDefault="00EA4822" w:rsidP="008C56C6">
      <w:pPr>
        <w:pStyle w:val="ListParagraph"/>
        <w:numPr>
          <w:ilvl w:val="0"/>
          <w:numId w:val="187"/>
        </w:numPr>
        <w:ind w:left="2340"/>
        <w:jc w:val="both"/>
      </w:pPr>
      <w:r w:rsidRPr="0062789C">
        <w:t>Chọn vùng dữ liệu bạn cần định dạng.</w:t>
      </w:r>
    </w:p>
    <w:p w:rsidR="00EA4822" w:rsidRPr="0062789C" w:rsidRDefault="00EA4822" w:rsidP="008C56C6">
      <w:pPr>
        <w:pStyle w:val="ListParagraph"/>
        <w:numPr>
          <w:ilvl w:val="0"/>
          <w:numId w:val="187"/>
        </w:numPr>
        <w:ind w:left="2880" w:hanging="900"/>
        <w:jc w:val="both"/>
      </w:pPr>
      <w:r w:rsidRPr="0062789C">
        <w:t>Trên thanh Ribbon, chọn thẻ Home.</w:t>
      </w:r>
    </w:p>
    <w:p w:rsidR="00EA4822" w:rsidRPr="0062789C" w:rsidRDefault="00EA4822" w:rsidP="008C56C6">
      <w:pPr>
        <w:pStyle w:val="ListParagraph"/>
        <w:numPr>
          <w:ilvl w:val="0"/>
          <w:numId w:val="187"/>
        </w:numPr>
        <w:ind w:left="2880" w:hanging="900"/>
        <w:jc w:val="both"/>
      </w:pPr>
      <w:r w:rsidRPr="0062789C">
        <w:t>Trong nhóm Styles, nhấp chuột lên nút Conditional Formatting.</w:t>
      </w:r>
    </w:p>
    <w:p w:rsidR="00EA4822" w:rsidRPr="0062789C" w:rsidRDefault="00EA4822" w:rsidP="008C56C6">
      <w:pPr>
        <w:pStyle w:val="ListParagraph"/>
        <w:numPr>
          <w:ilvl w:val="0"/>
          <w:numId w:val="187"/>
        </w:numPr>
        <w:ind w:left="2340" w:hanging="450"/>
        <w:jc w:val="both"/>
      </w:pPr>
      <w:r w:rsidRPr="0062789C">
        <w:t>Trong trình đơn Conditional Formatting, chọn Top/Bottom Rules.</w:t>
      </w:r>
    </w:p>
    <w:p w:rsidR="00EA4822" w:rsidRPr="0062789C" w:rsidRDefault="00EA4822" w:rsidP="008C56C6">
      <w:pPr>
        <w:pStyle w:val="ListParagraph"/>
        <w:numPr>
          <w:ilvl w:val="0"/>
          <w:numId w:val="187"/>
        </w:numPr>
        <w:ind w:left="2340" w:hanging="450"/>
        <w:jc w:val="both"/>
      </w:pPr>
      <w:r w:rsidRPr="0062789C">
        <w:t>Trong trình đơn con Top/Bottom Rules, chọn loại luật cao/thấp bạn muốn sử dụng.</w:t>
      </w:r>
    </w:p>
    <w:p w:rsidR="00EA4822" w:rsidRPr="0062789C" w:rsidRDefault="00EA4822" w:rsidP="008C56C6">
      <w:pPr>
        <w:pStyle w:val="ListParagraph"/>
        <w:numPr>
          <w:ilvl w:val="0"/>
          <w:numId w:val="187"/>
        </w:numPr>
        <w:ind w:left="2340" w:hanging="450"/>
        <w:jc w:val="both"/>
      </w:pPr>
      <w:r w:rsidRPr="0062789C">
        <w:t>Trong hộp thoại điều kiện, nhập các chỉ số và kiểu định dạng bạn muốn sử dụng.</w:t>
      </w:r>
    </w:p>
    <w:p w:rsidR="00EA4822" w:rsidRPr="0062789C" w:rsidRDefault="00EA4822" w:rsidP="008C56C6">
      <w:pPr>
        <w:pStyle w:val="ListParagraph"/>
        <w:numPr>
          <w:ilvl w:val="0"/>
          <w:numId w:val="187"/>
        </w:numPr>
        <w:ind w:left="2340" w:hanging="450"/>
        <w:jc w:val="both"/>
      </w:pPr>
      <w:r w:rsidRPr="0062789C">
        <w:t>Nhấn Ok để xác nhận điều kiện và thực hiện định dạng.</w:t>
      </w:r>
    </w:p>
    <w:p w:rsidR="00EA4822" w:rsidRPr="00607E44" w:rsidRDefault="00EA4822" w:rsidP="00B12D2C">
      <w:pPr>
        <w:pStyle w:val="ListParagraph"/>
        <w:numPr>
          <w:ilvl w:val="0"/>
          <w:numId w:val="41"/>
        </w:numPr>
        <w:ind w:left="1710"/>
        <w:rPr>
          <w:b/>
          <w:i/>
        </w:rPr>
      </w:pPr>
      <w:r w:rsidRPr="00607E44">
        <w:rPr>
          <w:b/>
          <w:i/>
        </w:rPr>
        <w:t>Để định dạng theo độ lệch Data Bars</w:t>
      </w:r>
    </w:p>
    <w:p w:rsidR="00EA4822" w:rsidRPr="0062789C" w:rsidRDefault="00EA4822" w:rsidP="00B12D2C">
      <w:pPr>
        <w:pStyle w:val="ListParagraph"/>
        <w:numPr>
          <w:ilvl w:val="0"/>
          <w:numId w:val="56"/>
        </w:numPr>
        <w:jc w:val="both"/>
      </w:pPr>
      <w:r w:rsidRPr="0062789C">
        <w:t>Chọn vùng dữ liệu bạn cần định dạng.</w:t>
      </w:r>
    </w:p>
    <w:p w:rsidR="00EA4822" w:rsidRPr="0062789C" w:rsidRDefault="00EA4822" w:rsidP="00B12D2C">
      <w:pPr>
        <w:pStyle w:val="ListParagraph"/>
        <w:numPr>
          <w:ilvl w:val="0"/>
          <w:numId w:val="56"/>
        </w:numPr>
        <w:jc w:val="both"/>
      </w:pPr>
      <w:r w:rsidRPr="0062789C">
        <w:t>Trên thanh Ribbon, chọn thẻ Home.</w:t>
      </w:r>
    </w:p>
    <w:p w:rsidR="00EA4822" w:rsidRPr="0062789C" w:rsidRDefault="00EA4822" w:rsidP="00B12D2C">
      <w:pPr>
        <w:pStyle w:val="ListParagraph"/>
        <w:numPr>
          <w:ilvl w:val="0"/>
          <w:numId w:val="56"/>
        </w:numPr>
        <w:jc w:val="both"/>
      </w:pPr>
      <w:r w:rsidRPr="0062789C">
        <w:t>Trong nhóm Styles, nhấp chuột lên nút Conditional Formatting.</w:t>
      </w:r>
    </w:p>
    <w:p w:rsidR="00EA4822" w:rsidRPr="0062789C" w:rsidRDefault="00EA4822" w:rsidP="00B12D2C">
      <w:pPr>
        <w:pStyle w:val="ListParagraph"/>
        <w:numPr>
          <w:ilvl w:val="0"/>
          <w:numId w:val="56"/>
        </w:numPr>
        <w:jc w:val="both"/>
      </w:pPr>
      <w:r w:rsidRPr="0062789C">
        <w:t>Trong trình đơn Conditional Formatting, chọn Data Bars.</w:t>
      </w:r>
    </w:p>
    <w:p w:rsidR="00EA4822" w:rsidRPr="0062789C" w:rsidRDefault="00EA4822" w:rsidP="00B12D2C">
      <w:pPr>
        <w:pStyle w:val="ListParagraph"/>
        <w:numPr>
          <w:ilvl w:val="0"/>
          <w:numId w:val="56"/>
        </w:numPr>
        <w:jc w:val="both"/>
      </w:pPr>
      <w:r w:rsidRPr="0062789C">
        <w:t>Trong trình đơn con Data Bars, chọn loại màu bạn muốn sử dụng.</w:t>
      </w:r>
    </w:p>
    <w:p w:rsidR="00EA4822" w:rsidRPr="00607E44" w:rsidRDefault="00EA4822" w:rsidP="00B12D2C">
      <w:pPr>
        <w:pStyle w:val="ListParagraph"/>
        <w:numPr>
          <w:ilvl w:val="0"/>
          <w:numId w:val="41"/>
        </w:numPr>
        <w:ind w:left="1710"/>
        <w:rPr>
          <w:b/>
          <w:i/>
        </w:rPr>
      </w:pPr>
      <w:r w:rsidRPr="00607E44">
        <w:rPr>
          <w:b/>
          <w:i/>
        </w:rPr>
        <w:t>Để định dạng theo độ biến thiên Color Scales</w:t>
      </w:r>
    </w:p>
    <w:p w:rsidR="00EA4822" w:rsidRPr="0062789C" w:rsidRDefault="00EA4822" w:rsidP="00B12D2C">
      <w:pPr>
        <w:pStyle w:val="ListParagraph"/>
        <w:numPr>
          <w:ilvl w:val="1"/>
          <w:numId w:val="57"/>
        </w:numPr>
        <w:jc w:val="both"/>
      </w:pPr>
      <w:r w:rsidRPr="0062789C">
        <w:t>Chọn vùng dữ liệu bạn cần định dạng.</w:t>
      </w:r>
    </w:p>
    <w:p w:rsidR="00EA4822" w:rsidRPr="0062789C" w:rsidRDefault="00EA4822" w:rsidP="00B12D2C">
      <w:pPr>
        <w:pStyle w:val="ListParagraph"/>
        <w:numPr>
          <w:ilvl w:val="1"/>
          <w:numId w:val="57"/>
        </w:numPr>
        <w:jc w:val="both"/>
      </w:pPr>
      <w:r w:rsidRPr="0062789C">
        <w:t>Trên thanh Ribbon, chọn thẻ Home.</w:t>
      </w:r>
    </w:p>
    <w:p w:rsidR="00EA4822" w:rsidRPr="0062789C" w:rsidRDefault="00EA4822" w:rsidP="00B12D2C">
      <w:pPr>
        <w:pStyle w:val="ListParagraph"/>
        <w:numPr>
          <w:ilvl w:val="1"/>
          <w:numId w:val="57"/>
        </w:numPr>
        <w:jc w:val="both"/>
      </w:pPr>
      <w:r w:rsidRPr="0062789C">
        <w:t>Trong nhóm Styles, nhấp chuột lên nút Conditional Formatting.</w:t>
      </w:r>
    </w:p>
    <w:p w:rsidR="00EA4822" w:rsidRPr="0062789C" w:rsidRDefault="00EA4822" w:rsidP="00B12D2C">
      <w:pPr>
        <w:pStyle w:val="ListParagraph"/>
        <w:numPr>
          <w:ilvl w:val="1"/>
          <w:numId w:val="57"/>
        </w:numPr>
        <w:jc w:val="both"/>
      </w:pPr>
      <w:r w:rsidRPr="0062789C">
        <w:t>Trong trình đơn Conditional Formatting, chọn Color Scales.</w:t>
      </w:r>
    </w:p>
    <w:p w:rsidR="00EA4822" w:rsidRPr="0062789C" w:rsidRDefault="00EA4822" w:rsidP="00B12D2C">
      <w:pPr>
        <w:pStyle w:val="ListParagraph"/>
        <w:numPr>
          <w:ilvl w:val="1"/>
          <w:numId w:val="57"/>
        </w:numPr>
        <w:jc w:val="both"/>
      </w:pPr>
      <w:r w:rsidRPr="0062789C">
        <w:t>Trong trình đơn con Color Scales, chọn loại màu bạn muốn sử dụng.</w:t>
      </w:r>
    </w:p>
    <w:p w:rsidR="00EA4822" w:rsidRPr="00735004" w:rsidRDefault="00EA4822" w:rsidP="00B12D2C">
      <w:pPr>
        <w:pStyle w:val="ListParagraph"/>
        <w:numPr>
          <w:ilvl w:val="0"/>
          <w:numId w:val="41"/>
        </w:numPr>
        <w:ind w:left="1710"/>
        <w:rPr>
          <w:b/>
          <w:i/>
        </w:rPr>
      </w:pPr>
      <w:r w:rsidRPr="00735004">
        <w:rPr>
          <w:b/>
          <w:i/>
        </w:rPr>
        <w:t>Để định dạng theo biểu tượng phân nhóm Icon Sets</w:t>
      </w:r>
    </w:p>
    <w:p w:rsidR="00EA4822" w:rsidRPr="0062789C" w:rsidRDefault="00EA4822" w:rsidP="00B12D2C">
      <w:pPr>
        <w:pStyle w:val="ListParagraph"/>
        <w:numPr>
          <w:ilvl w:val="1"/>
          <w:numId w:val="58"/>
        </w:numPr>
        <w:jc w:val="both"/>
      </w:pPr>
      <w:r w:rsidRPr="0062789C">
        <w:t>Chọn vùng dữ liệu bạn cần định dạng.</w:t>
      </w:r>
    </w:p>
    <w:p w:rsidR="00EA4822" w:rsidRPr="0062789C" w:rsidRDefault="00EA4822" w:rsidP="00B12D2C">
      <w:pPr>
        <w:pStyle w:val="ListParagraph"/>
        <w:numPr>
          <w:ilvl w:val="1"/>
          <w:numId w:val="58"/>
        </w:numPr>
        <w:jc w:val="both"/>
      </w:pPr>
      <w:r w:rsidRPr="0062789C">
        <w:t>Trên thanh Ribbon, chọn thẻ Home.</w:t>
      </w:r>
    </w:p>
    <w:p w:rsidR="00EA4822" w:rsidRPr="0062789C" w:rsidRDefault="00EA4822" w:rsidP="00B12D2C">
      <w:pPr>
        <w:pStyle w:val="ListParagraph"/>
        <w:numPr>
          <w:ilvl w:val="1"/>
          <w:numId w:val="58"/>
        </w:numPr>
        <w:jc w:val="both"/>
      </w:pPr>
      <w:r w:rsidRPr="0062789C">
        <w:t>Trong nhóm Styles, nhấp chuột lên nút Conditional Formatting.</w:t>
      </w:r>
    </w:p>
    <w:p w:rsidR="00EA4822" w:rsidRPr="0062789C" w:rsidRDefault="00EA4822" w:rsidP="00B12D2C">
      <w:pPr>
        <w:pStyle w:val="ListParagraph"/>
        <w:numPr>
          <w:ilvl w:val="1"/>
          <w:numId w:val="58"/>
        </w:numPr>
        <w:jc w:val="both"/>
      </w:pPr>
      <w:r w:rsidRPr="0062789C">
        <w:t>Trong trình đơn Conditional Formatting, chọn Icon Sets.</w:t>
      </w:r>
    </w:p>
    <w:p w:rsidR="00EA4822" w:rsidRPr="0062789C" w:rsidRDefault="00EA4822" w:rsidP="00B12D2C">
      <w:pPr>
        <w:pStyle w:val="ListParagraph"/>
        <w:numPr>
          <w:ilvl w:val="1"/>
          <w:numId w:val="58"/>
        </w:numPr>
        <w:jc w:val="both"/>
      </w:pPr>
      <w:r w:rsidRPr="0062789C">
        <w:lastRenderedPageBreak/>
        <w:t>Trong trình đơn con Icon Sets, chọn tập hợp biểu tượng bạn muốn sử dụng.</w:t>
      </w:r>
    </w:p>
    <w:p w:rsidR="00EA4822" w:rsidRPr="00735004" w:rsidRDefault="00EA4822" w:rsidP="00B12D2C">
      <w:pPr>
        <w:pStyle w:val="ListParagraph"/>
        <w:numPr>
          <w:ilvl w:val="0"/>
          <w:numId w:val="41"/>
        </w:numPr>
        <w:ind w:left="1710"/>
        <w:rPr>
          <w:b/>
          <w:i/>
        </w:rPr>
      </w:pPr>
      <w:r w:rsidRPr="00735004">
        <w:rPr>
          <w:b/>
          <w:i/>
        </w:rPr>
        <w:t>Để tạo một định dạng tùy biến bằng hộp thoại New Formatting Rule</w:t>
      </w:r>
    </w:p>
    <w:p w:rsidR="00EA4822" w:rsidRPr="0062789C" w:rsidRDefault="00EA4822" w:rsidP="00B12D2C">
      <w:pPr>
        <w:pStyle w:val="ListParagraph"/>
        <w:numPr>
          <w:ilvl w:val="1"/>
          <w:numId w:val="59"/>
        </w:numPr>
        <w:jc w:val="both"/>
      </w:pPr>
      <w:r w:rsidRPr="0062789C">
        <w:t>Chọn vùng dữ liệu bạn cần định dạng.</w:t>
      </w:r>
    </w:p>
    <w:p w:rsidR="00EA4822" w:rsidRPr="0062789C" w:rsidRDefault="00EA4822" w:rsidP="00B12D2C">
      <w:pPr>
        <w:pStyle w:val="ListParagraph"/>
        <w:numPr>
          <w:ilvl w:val="1"/>
          <w:numId w:val="59"/>
        </w:numPr>
        <w:jc w:val="both"/>
      </w:pPr>
      <w:r w:rsidRPr="0062789C">
        <w:t>Trên thanh Ribbon, chọn thẻ Home.</w:t>
      </w:r>
    </w:p>
    <w:p w:rsidR="00EA4822" w:rsidRPr="0062789C" w:rsidRDefault="00EA4822" w:rsidP="00B12D2C">
      <w:pPr>
        <w:pStyle w:val="ListParagraph"/>
        <w:numPr>
          <w:ilvl w:val="1"/>
          <w:numId w:val="59"/>
        </w:numPr>
        <w:jc w:val="both"/>
      </w:pPr>
      <w:r w:rsidRPr="0062789C">
        <w:t>Trong nhóm Styles, nhấp chuột lên nút Conditional Formatting.</w:t>
      </w:r>
    </w:p>
    <w:p w:rsidR="00EA4822" w:rsidRPr="0062789C" w:rsidRDefault="00EA4822" w:rsidP="00B12D2C">
      <w:pPr>
        <w:pStyle w:val="ListParagraph"/>
        <w:numPr>
          <w:ilvl w:val="1"/>
          <w:numId w:val="59"/>
        </w:numPr>
        <w:jc w:val="both"/>
      </w:pPr>
      <w:r w:rsidRPr="0062789C">
        <w:t>Trong trình đơn Conditional Formatting, chọn New Rule.</w:t>
      </w:r>
    </w:p>
    <w:p w:rsidR="00EA4822" w:rsidRPr="0062789C" w:rsidRDefault="00EA4822" w:rsidP="00B12D2C">
      <w:pPr>
        <w:pStyle w:val="ListParagraph"/>
        <w:numPr>
          <w:ilvl w:val="1"/>
          <w:numId w:val="59"/>
        </w:numPr>
        <w:jc w:val="both"/>
      </w:pPr>
      <w:r w:rsidRPr="0062789C">
        <w:t>Trong hộp thoại New Formatting Rule, đặt các điều kiện mong muốn.</w:t>
      </w:r>
    </w:p>
    <w:p w:rsidR="00EA4822" w:rsidRPr="0062789C" w:rsidRDefault="00EA4822" w:rsidP="00B12D2C">
      <w:pPr>
        <w:pStyle w:val="ListParagraph"/>
        <w:numPr>
          <w:ilvl w:val="1"/>
          <w:numId w:val="59"/>
        </w:numPr>
        <w:jc w:val="both"/>
      </w:pPr>
      <w:r w:rsidRPr="0062789C">
        <w:t>Nhấn Ok để xác nhận điều kiện và thực hiện việc định dạng.</w:t>
      </w:r>
    </w:p>
    <w:p w:rsidR="00EA4822" w:rsidRPr="00735004" w:rsidRDefault="00EA4822" w:rsidP="00B12D2C">
      <w:pPr>
        <w:pStyle w:val="ListParagraph"/>
        <w:numPr>
          <w:ilvl w:val="0"/>
          <w:numId w:val="41"/>
        </w:numPr>
        <w:ind w:left="1710"/>
        <w:rPr>
          <w:b/>
          <w:i/>
        </w:rPr>
      </w:pPr>
      <w:r w:rsidRPr="00735004">
        <w:rPr>
          <w:b/>
          <w:i/>
        </w:rPr>
        <w:t>Để xem các định dạng có điều kiện đang được sử dụng</w:t>
      </w:r>
    </w:p>
    <w:p w:rsidR="00EA4822" w:rsidRPr="0062789C" w:rsidRDefault="00EA4822" w:rsidP="00B12D2C">
      <w:pPr>
        <w:pStyle w:val="ListParagraph"/>
        <w:numPr>
          <w:ilvl w:val="1"/>
          <w:numId w:val="60"/>
        </w:numPr>
        <w:jc w:val="both"/>
      </w:pPr>
      <w:r w:rsidRPr="0062789C">
        <w:t>Trên thanh Ribbon, chọn thẻ Home.</w:t>
      </w:r>
    </w:p>
    <w:p w:rsidR="00EA4822" w:rsidRPr="0062789C" w:rsidRDefault="00EA4822" w:rsidP="00B12D2C">
      <w:pPr>
        <w:pStyle w:val="ListParagraph"/>
        <w:numPr>
          <w:ilvl w:val="1"/>
          <w:numId w:val="60"/>
        </w:numPr>
        <w:jc w:val="both"/>
      </w:pPr>
      <w:r w:rsidRPr="0062789C">
        <w:t>Trong nhóm Styles, nhấp chuột lên nút Conditional Formatting.</w:t>
      </w:r>
    </w:p>
    <w:p w:rsidR="00EA4822" w:rsidRPr="0062789C" w:rsidRDefault="00EA4822" w:rsidP="00B12D2C">
      <w:pPr>
        <w:pStyle w:val="ListParagraph"/>
        <w:numPr>
          <w:ilvl w:val="1"/>
          <w:numId w:val="60"/>
        </w:numPr>
        <w:jc w:val="both"/>
      </w:pPr>
      <w:r w:rsidRPr="0062789C">
        <w:t>Trong trình đơn Conditional Formatting, chọn Manage Rules.</w:t>
      </w:r>
    </w:p>
    <w:p w:rsidR="00EA4822" w:rsidRPr="0062789C" w:rsidRDefault="00EA4822" w:rsidP="00B12D2C">
      <w:pPr>
        <w:pStyle w:val="ListParagraph"/>
        <w:numPr>
          <w:ilvl w:val="1"/>
          <w:numId w:val="60"/>
        </w:numPr>
        <w:jc w:val="both"/>
      </w:pPr>
      <w:r w:rsidRPr="0062789C">
        <w:t>Trong mục Show formatting rules for, chọn This Worksheet.</w:t>
      </w:r>
    </w:p>
    <w:p w:rsidR="00EA4822" w:rsidRPr="00735004" w:rsidRDefault="00EA4822" w:rsidP="00B12D2C">
      <w:pPr>
        <w:pStyle w:val="ListParagraph"/>
        <w:numPr>
          <w:ilvl w:val="0"/>
          <w:numId w:val="41"/>
        </w:numPr>
        <w:ind w:left="1710"/>
        <w:rPr>
          <w:b/>
          <w:i/>
        </w:rPr>
      </w:pPr>
      <w:r w:rsidRPr="00735004">
        <w:rPr>
          <w:b/>
          <w:i/>
        </w:rPr>
        <w:t>Để sửa một định dạng có điều kiện</w:t>
      </w:r>
    </w:p>
    <w:p w:rsidR="00EA4822" w:rsidRPr="0062789C" w:rsidRDefault="00EA4822" w:rsidP="00B12D2C">
      <w:pPr>
        <w:pStyle w:val="ListParagraph"/>
        <w:numPr>
          <w:ilvl w:val="1"/>
          <w:numId w:val="61"/>
        </w:numPr>
        <w:jc w:val="both"/>
      </w:pPr>
      <w:r w:rsidRPr="0062789C">
        <w:t>Chọn vùng dữ liệu bạn cần định dạng.</w:t>
      </w:r>
    </w:p>
    <w:p w:rsidR="00EA4822" w:rsidRPr="0062789C" w:rsidRDefault="00EA4822" w:rsidP="00B12D2C">
      <w:pPr>
        <w:pStyle w:val="ListParagraph"/>
        <w:numPr>
          <w:ilvl w:val="1"/>
          <w:numId w:val="61"/>
        </w:numPr>
        <w:jc w:val="both"/>
      </w:pPr>
      <w:r w:rsidRPr="0062789C">
        <w:t>Trên thanh Ribbon, chọn thẻ Home.</w:t>
      </w:r>
    </w:p>
    <w:p w:rsidR="00EA4822" w:rsidRPr="0062789C" w:rsidRDefault="00EA4822" w:rsidP="00B12D2C">
      <w:pPr>
        <w:pStyle w:val="ListParagraph"/>
        <w:numPr>
          <w:ilvl w:val="1"/>
          <w:numId w:val="61"/>
        </w:numPr>
        <w:jc w:val="both"/>
      </w:pPr>
      <w:r w:rsidRPr="0062789C">
        <w:t>Trong nhóm Styles, nhấp chuột lên nút Conditional Formatting.</w:t>
      </w:r>
    </w:p>
    <w:p w:rsidR="00EA4822" w:rsidRPr="0062789C" w:rsidRDefault="00EA4822" w:rsidP="00B12D2C">
      <w:pPr>
        <w:pStyle w:val="ListParagraph"/>
        <w:numPr>
          <w:ilvl w:val="1"/>
          <w:numId w:val="61"/>
        </w:numPr>
        <w:jc w:val="both"/>
      </w:pPr>
      <w:r w:rsidRPr="0062789C">
        <w:t>Trong trình đơn Conditional Formatting, chọn Manage Rules.</w:t>
      </w:r>
    </w:p>
    <w:p w:rsidR="00EA4822" w:rsidRPr="0062789C" w:rsidRDefault="00EA4822" w:rsidP="00B12D2C">
      <w:pPr>
        <w:pStyle w:val="ListParagraph"/>
        <w:numPr>
          <w:ilvl w:val="1"/>
          <w:numId w:val="61"/>
        </w:numPr>
        <w:jc w:val="both"/>
      </w:pPr>
      <w:r w:rsidRPr="0062789C">
        <w:t>Trong hộp thoại Conditional Formatting Rules Manager, chọn định dạng bạn muốn sửa.</w:t>
      </w:r>
    </w:p>
    <w:p w:rsidR="00EA4822" w:rsidRPr="0062789C" w:rsidRDefault="00EA4822" w:rsidP="00B12D2C">
      <w:pPr>
        <w:pStyle w:val="ListParagraph"/>
        <w:numPr>
          <w:ilvl w:val="1"/>
          <w:numId w:val="61"/>
        </w:numPr>
        <w:jc w:val="both"/>
      </w:pPr>
      <w:r w:rsidRPr="0062789C">
        <w:t>Nhấn nút Edit Rule để mở hộp thoại Edit Formatting Rule.</w:t>
      </w:r>
    </w:p>
    <w:p w:rsidR="00EA4822" w:rsidRPr="0062789C" w:rsidRDefault="00EA4822" w:rsidP="00B12D2C">
      <w:pPr>
        <w:pStyle w:val="ListParagraph"/>
        <w:numPr>
          <w:ilvl w:val="1"/>
          <w:numId w:val="61"/>
        </w:numPr>
        <w:jc w:val="both"/>
      </w:pPr>
      <w:r w:rsidRPr="0062789C">
        <w:t>Điều chỉnh các tùy chọn điều kiện, sau đó nhấn nút Ok để xác nhận thay đổi và đóng hộp thoại</w:t>
      </w:r>
      <w:r w:rsidR="002E3957">
        <w:t xml:space="preserve"> </w:t>
      </w:r>
      <w:r w:rsidRPr="0062789C">
        <w:t>Edit Formatting Rule.</w:t>
      </w:r>
    </w:p>
    <w:p w:rsidR="00EA4822" w:rsidRPr="0062789C" w:rsidRDefault="00EA4822" w:rsidP="00B12D2C">
      <w:pPr>
        <w:pStyle w:val="ListParagraph"/>
        <w:numPr>
          <w:ilvl w:val="1"/>
          <w:numId w:val="61"/>
        </w:numPr>
        <w:jc w:val="both"/>
      </w:pPr>
      <w:r w:rsidRPr="0062789C">
        <w:t>Đặt lại vùng được áp dụng định dạng có điều kiện trong cột Applies to (nếu cần).</w:t>
      </w:r>
    </w:p>
    <w:p w:rsidR="00EA4822" w:rsidRPr="0062789C" w:rsidRDefault="00EA4822" w:rsidP="00B12D2C">
      <w:pPr>
        <w:pStyle w:val="ListParagraph"/>
        <w:numPr>
          <w:ilvl w:val="1"/>
          <w:numId w:val="61"/>
        </w:numPr>
        <w:jc w:val="both"/>
      </w:pPr>
      <w:r w:rsidRPr="0062789C">
        <w:t>Nhấn Ok để xác nhận và thực hiện việc định dạng.</w:t>
      </w:r>
    </w:p>
    <w:p w:rsidR="00EA4822" w:rsidRPr="00735004" w:rsidRDefault="00EA4822" w:rsidP="00B12D2C">
      <w:pPr>
        <w:pStyle w:val="ListParagraph"/>
        <w:numPr>
          <w:ilvl w:val="0"/>
          <w:numId w:val="41"/>
        </w:numPr>
        <w:ind w:left="1710"/>
        <w:jc w:val="both"/>
        <w:rPr>
          <w:b/>
          <w:i/>
        </w:rPr>
      </w:pPr>
      <w:r w:rsidRPr="00735004">
        <w:rPr>
          <w:b/>
          <w:i/>
        </w:rPr>
        <w:t>Để xóa một định dạng có điều kiện</w:t>
      </w:r>
    </w:p>
    <w:p w:rsidR="00EA4822" w:rsidRPr="0062789C" w:rsidRDefault="00EA4822" w:rsidP="00B12D2C">
      <w:pPr>
        <w:pStyle w:val="ListParagraph"/>
        <w:numPr>
          <w:ilvl w:val="1"/>
          <w:numId w:val="62"/>
        </w:numPr>
        <w:jc w:val="both"/>
      </w:pPr>
      <w:r w:rsidRPr="0062789C">
        <w:t>Chọn vùng dữ liệu bạn cần định dạng.</w:t>
      </w:r>
    </w:p>
    <w:p w:rsidR="00EA4822" w:rsidRPr="0062789C" w:rsidRDefault="00EA4822" w:rsidP="00B12D2C">
      <w:pPr>
        <w:pStyle w:val="ListParagraph"/>
        <w:numPr>
          <w:ilvl w:val="1"/>
          <w:numId w:val="62"/>
        </w:numPr>
        <w:jc w:val="both"/>
      </w:pPr>
      <w:r w:rsidRPr="0062789C">
        <w:t>Trên thanh Ribbon, chọn thẻ Home.</w:t>
      </w:r>
    </w:p>
    <w:p w:rsidR="00EA4822" w:rsidRPr="0062789C" w:rsidRDefault="00EA4822" w:rsidP="00B12D2C">
      <w:pPr>
        <w:pStyle w:val="ListParagraph"/>
        <w:numPr>
          <w:ilvl w:val="1"/>
          <w:numId w:val="62"/>
        </w:numPr>
        <w:jc w:val="both"/>
      </w:pPr>
      <w:r w:rsidRPr="0062789C">
        <w:t>Trong nhóm Styles, nhấp chuột lên nút Conditional Formatting.</w:t>
      </w:r>
    </w:p>
    <w:p w:rsidR="00EA4822" w:rsidRPr="0062789C" w:rsidRDefault="00EA4822" w:rsidP="00B12D2C">
      <w:pPr>
        <w:pStyle w:val="ListParagraph"/>
        <w:numPr>
          <w:ilvl w:val="1"/>
          <w:numId w:val="62"/>
        </w:numPr>
        <w:jc w:val="both"/>
      </w:pPr>
      <w:r w:rsidRPr="0062789C">
        <w:t>Trong trình đơn Conditional Formatting, chọn Manage Rules.</w:t>
      </w:r>
    </w:p>
    <w:p w:rsidR="00EA4822" w:rsidRPr="0062789C" w:rsidRDefault="00EA4822" w:rsidP="00B12D2C">
      <w:pPr>
        <w:pStyle w:val="ListParagraph"/>
        <w:numPr>
          <w:ilvl w:val="1"/>
          <w:numId w:val="62"/>
        </w:numPr>
        <w:jc w:val="both"/>
      </w:pPr>
      <w:r w:rsidRPr="0062789C">
        <w:t>Trong hộp thoại Conditional Formatting Rules Manager, chọn định dạng bạn muốn xóa.</w:t>
      </w:r>
    </w:p>
    <w:p w:rsidR="00EA4822" w:rsidRPr="0062789C" w:rsidRDefault="00EA4822" w:rsidP="00B12D2C">
      <w:pPr>
        <w:pStyle w:val="ListParagraph"/>
        <w:numPr>
          <w:ilvl w:val="1"/>
          <w:numId w:val="62"/>
        </w:numPr>
        <w:jc w:val="both"/>
      </w:pPr>
      <w:r w:rsidRPr="0062789C">
        <w:t>Nhấn nút Delete Rule để xóa định dạng.</w:t>
      </w:r>
    </w:p>
    <w:p w:rsidR="00EA4822" w:rsidRDefault="00EA4822" w:rsidP="00B12D2C">
      <w:pPr>
        <w:pStyle w:val="ListParagraph"/>
        <w:numPr>
          <w:ilvl w:val="1"/>
          <w:numId w:val="62"/>
        </w:numPr>
        <w:jc w:val="both"/>
      </w:pPr>
      <w:r w:rsidRPr="0062789C">
        <w:lastRenderedPageBreak/>
        <w:t>Nhấn Ok để xác nhận việc xóa định dạng và đóng hộp thoại Conditional Formatting Rules Manager.</w:t>
      </w:r>
    </w:p>
    <w:p w:rsidR="00EA4822" w:rsidRPr="0062789C" w:rsidRDefault="00EA4822" w:rsidP="00EA4822">
      <w:pPr>
        <w:jc w:val="both"/>
      </w:pPr>
    </w:p>
    <w:p w:rsidR="00EA4822" w:rsidRDefault="00EA4822" w:rsidP="002A4CA8">
      <w:pPr>
        <w:pStyle w:val="CAP3"/>
      </w:pPr>
      <w:r>
        <w:t xml:space="preserve"> </w:t>
      </w:r>
      <w:bookmarkStart w:id="296" w:name="_Toc364428040"/>
      <w:bookmarkStart w:id="297" w:name="_Toc404244211"/>
      <w:r>
        <w:t>Thao tác lựa chọn cho công thức</w:t>
      </w:r>
      <w:bookmarkEnd w:id="296"/>
      <w:bookmarkEnd w:id="297"/>
    </w:p>
    <w:p w:rsidR="00EA4822" w:rsidRPr="009049EB" w:rsidRDefault="00EA4822" w:rsidP="00EA4822">
      <w:pPr>
        <w:ind w:firstLine="1530"/>
      </w:pPr>
      <w:r w:rsidRPr="009049EB">
        <w:t>Theo mặc định, Excel sẽ tự động tính toán các công thức trong bảng tính khi bạn mở bảng tính hoặc thay đổi bất kỳ thành phần nào phụ thuộc công thức. Nếu bảng tính của bạn lớn, với nhiều công thức liên quan với nhau, việc tính toán này có thể làm mất thời gian đôi khi lên đến vài phút.</w:t>
      </w:r>
    </w:p>
    <w:p w:rsidR="00EA4822" w:rsidRPr="009049EB" w:rsidRDefault="00EA4822" w:rsidP="00EA4822">
      <w:pPr>
        <w:ind w:firstLine="1530"/>
      </w:pPr>
      <w:r w:rsidRPr="009049EB">
        <w:t>Trong khi các công thức đang được tính lại, con trỏ chuột sẽ ở chế độ chờ, bạn không thể thực hiện bất cứ điều gì làm thay đổi bảng tính.</w:t>
      </w:r>
    </w:p>
    <w:p w:rsidR="00EA4822" w:rsidRPr="009049EB" w:rsidRDefault="00EA4822" w:rsidP="00EA4822">
      <w:pPr>
        <w:ind w:firstLine="1530"/>
      </w:pPr>
      <w:r w:rsidRPr="009049EB">
        <w:t>Có thể bạn muốn tạm thời tắt việc tự động tính toán để tiết kiệm</w:t>
      </w:r>
      <w:r w:rsidR="004D269F">
        <w:t xml:space="preserve"> </w:t>
      </w:r>
      <w:r w:rsidRPr="009049EB">
        <w:t>thời gian cho đến khi bạn hoàn thành việc nhập và thay đổi cac công thức trong bảng tính? Việc này</w:t>
      </w:r>
      <w:r w:rsidR="00EE3B1C">
        <w:t xml:space="preserve"> </w:t>
      </w:r>
      <w:r w:rsidRPr="009049EB">
        <w:t>rất dễ dàng, và đây là cách thực hiện.</w:t>
      </w:r>
    </w:p>
    <w:p w:rsidR="00EA4822" w:rsidRPr="00F571D5" w:rsidRDefault="00EA4822" w:rsidP="00EA4822">
      <w:pPr>
        <w:ind w:firstLine="1530"/>
        <w:rPr>
          <w:b/>
        </w:rPr>
      </w:pPr>
      <w:r>
        <w:t xml:space="preserve">Trong cửa sổ Excel </w:t>
      </w:r>
      <w:r w:rsidRPr="00AA4086">
        <w:sym w:font="Wingdings" w:char="F0E0"/>
      </w:r>
      <w:r>
        <w:t xml:space="preserve"> </w:t>
      </w:r>
      <w:r w:rsidRPr="00F571D5">
        <w:rPr>
          <w:b/>
        </w:rPr>
        <w:t>Tab File</w:t>
      </w:r>
      <w:r>
        <w:t xml:space="preserve"> </w:t>
      </w:r>
      <w:r w:rsidRPr="00AA4086">
        <w:sym w:font="Wingdings" w:char="F0E0"/>
      </w:r>
      <w:r>
        <w:t xml:space="preserve"> </w:t>
      </w:r>
      <w:r>
        <w:rPr>
          <w:b/>
        </w:rPr>
        <w:t xml:space="preserve">Options </w:t>
      </w:r>
      <w:r w:rsidRPr="00AA4086">
        <w:sym w:font="Wingdings" w:char="F0E0"/>
      </w:r>
      <w:r>
        <w:t xml:space="preserve"> </w:t>
      </w:r>
      <w:r w:rsidRPr="00F571D5">
        <w:rPr>
          <w:b/>
        </w:rPr>
        <w:t>Fo</w:t>
      </w:r>
      <w:r>
        <w:rPr>
          <w:b/>
        </w:rPr>
        <w:t>r</w:t>
      </w:r>
      <w:r w:rsidRPr="00F571D5">
        <w:rPr>
          <w:b/>
        </w:rPr>
        <w:t>mulas</w:t>
      </w:r>
      <w:r>
        <w:t xml:space="preserve"> </w:t>
      </w:r>
      <w:r w:rsidRPr="00AA4086">
        <w:sym w:font="Wingdings" w:char="F0E0"/>
      </w:r>
      <w:r>
        <w:t xml:space="preserve"> </w:t>
      </w:r>
      <w:r w:rsidRPr="00F571D5">
        <w:rPr>
          <w:b/>
        </w:rPr>
        <w:t>Calculation Options</w:t>
      </w:r>
    </w:p>
    <w:p w:rsidR="00EA4822" w:rsidRDefault="000B79CF" w:rsidP="00EA4822">
      <w:pPr>
        <w:jc w:val="center"/>
      </w:pPr>
      <w:r>
        <w:rPr>
          <w:noProof/>
        </w:rPr>
        <w:drawing>
          <wp:inline distT="0" distB="0" distL="0" distR="0" wp14:anchorId="324D151B" wp14:editId="522F6BD3">
            <wp:extent cx="6033380" cy="1714500"/>
            <wp:effectExtent l="0" t="0" r="5715"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6C3E81.tmp"/>
                    <pic:cNvPicPr/>
                  </pic:nvPicPr>
                  <pic:blipFill>
                    <a:blip r:embed="rId292">
                      <a:extLst>
                        <a:ext uri="{28A0092B-C50C-407E-A947-70E740481C1C}">
                          <a14:useLocalDpi xmlns:a14="http://schemas.microsoft.com/office/drawing/2010/main" val="0"/>
                        </a:ext>
                      </a:extLst>
                    </a:blip>
                    <a:stretch>
                      <a:fillRect/>
                    </a:stretch>
                  </pic:blipFill>
                  <pic:spPr>
                    <a:xfrm>
                      <a:off x="0" y="0"/>
                      <a:ext cx="6055505" cy="1720787"/>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29</w:t>
      </w:r>
    </w:p>
    <w:p w:rsidR="00EA4822" w:rsidRDefault="00EA4822" w:rsidP="00EA4822">
      <w:pPr>
        <w:jc w:val="center"/>
      </w:pPr>
    </w:p>
    <w:p w:rsidR="00EA4822" w:rsidRPr="00BB074D" w:rsidRDefault="00EA4822" w:rsidP="00EA4822">
      <w:pPr>
        <w:ind w:firstLine="1530"/>
      </w:pPr>
      <w:r w:rsidRPr="00BB074D">
        <w:t xml:space="preserve">Trong hộp thoại </w:t>
      </w:r>
      <w:r>
        <w:t>d</w:t>
      </w:r>
      <w:r w:rsidRPr="00BB074D">
        <w:t>i chuyển xuống tùy chọn tính toán (Calculation Options), chọn Manual để ngăn chặn việc</w:t>
      </w:r>
      <w:r>
        <w:t xml:space="preserve"> </w:t>
      </w:r>
      <w:r w:rsidRPr="00BB074D">
        <w:t>tự động tính các công thức mỗi khi bạn thay đổi giá trị có liên quan.</w:t>
      </w:r>
    </w:p>
    <w:p w:rsidR="00EA4822" w:rsidRPr="00BB074D" w:rsidRDefault="00EA4822" w:rsidP="00EA4822">
      <w:r w:rsidRPr="00BB074D">
        <w:t>Sau đây là danh sách xác định các tùy chọn có sẵn:</w:t>
      </w:r>
    </w:p>
    <w:p w:rsidR="00EA4822" w:rsidRPr="00BB074D" w:rsidRDefault="00EA4822" w:rsidP="00B12D2C">
      <w:pPr>
        <w:pStyle w:val="ListParagraph"/>
        <w:numPr>
          <w:ilvl w:val="0"/>
          <w:numId w:val="63"/>
        </w:numPr>
        <w:ind w:left="450" w:firstLine="450"/>
        <w:jc w:val="both"/>
      </w:pPr>
      <w:r w:rsidRPr="00F571D5">
        <w:rPr>
          <w:b/>
        </w:rPr>
        <w:t>Automatic:</w:t>
      </w:r>
      <w:r w:rsidRPr="00BB074D">
        <w:t xml:space="preserve"> Tính tất cả các công thức phụ thuộc và cập nhật mở rộng</w:t>
      </w:r>
      <w:r w:rsidR="0053058D">
        <w:t xml:space="preserve"> </w:t>
      </w:r>
      <w:r w:rsidRPr="00BB074D">
        <w:t>hoặc nhúng vào biểu đồ mỗi khi bạn thay đổi một giá trị, một công thức hoặc một tên. Đây là thiết</w:t>
      </w:r>
      <w:r w:rsidR="0053058D">
        <w:t xml:space="preserve"> </w:t>
      </w:r>
      <w:r w:rsidRPr="00BB074D">
        <w:t>lập mặc định cho mỗi bảng tính mới.</w:t>
      </w:r>
    </w:p>
    <w:p w:rsidR="00EA4822" w:rsidRPr="00BB074D" w:rsidRDefault="00EA4822" w:rsidP="00B12D2C">
      <w:pPr>
        <w:pStyle w:val="ListParagraph"/>
        <w:numPr>
          <w:ilvl w:val="0"/>
          <w:numId w:val="63"/>
        </w:numPr>
        <w:ind w:left="450" w:firstLine="450"/>
        <w:jc w:val="both"/>
      </w:pPr>
      <w:r w:rsidRPr="00F571D5">
        <w:rPr>
          <w:b/>
        </w:rPr>
        <w:t>Automatic Except for Data Tables:</w:t>
      </w:r>
      <w:r w:rsidRPr="00BB074D">
        <w:t xml:space="preserve"> Tính tất cả các công thức phụ</w:t>
      </w:r>
      <w:r>
        <w:t xml:space="preserve"> </w:t>
      </w:r>
      <w:r w:rsidRPr="00BB074D">
        <w:t>thuộc và cập nhật mở rộng hoặc nhúng vào biểu đồ, ngoại trừ việc tính toán các bảng dữ liệu. Khi</w:t>
      </w:r>
      <w:r>
        <w:t xml:space="preserve"> </w:t>
      </w:r>
      <w:r w:rsidRPr="00BB074D">
        <w:t>kích hoạt tùy chọn này, các bảng dữ liệu sẽ được tính toán lại khi bạn nhấp vào nút lệnh CalculateNow ở thanh công thức trên Ribbon, hoặc nhấn F9 trong bảng tính.</w:t>
      </w:r>
    </w:p>
    <w:p w:rsidR="00EA4822" w:rsidRPr="00BB074D" w:rsidRDefault="00EA4822" w:rsidP="00B12D2C">
      <w:pPr>
        <w:pStyle w:val="ListParagraph"/>
        <w:numPr>
          <w:ilvl w:val="0"/>
          <w:numId w:val="63"/>
        </w:numPr>
        <w:ind w:left="450" w:firstLine="450"/>
        <w:jc w:val="both"/>
      </w:pPr>
      <w:r w:rsidRPr="00F571D5">
        <w:rPr>
          <w:b/>
        </w:rPr>
        <w:lastRenderedPageBreak/>
        <w:t>Manual:</w:t>
      </w:r>
      <w:r w:rsidRPr="00BB074D">
        <w:t xml:space="preserve"> Tính các bảng tính và cập nhật mở rộng hoặc nhúng vào biểu</w:t>
      </w:r>
      <w:r>
        <w:t xml:space="preserve"> </w:t>
      </w:r>
      <w:r w:rsidRPr="00BB074D">
        <w:t>đồ chỉ khi nào bạn nhấp vào nút lệnh Calculate Now ở thanh công thức trên Ribbon, hoặc nhấn F9 hoặc</w:t>
      </w:r>
      <w:r w:rsidR="0053058D">
        <w:t xml:space="preserve"> </w:t>
      </w:r>
      <w:r w:rsidRPr="00BB074D">
        <w:t>tổ hợp phím "Ctrl + =" trong bảng tính.</w:t>
      </w:r>
    </w:p>
    <w:p w:rsidR="00EA4822" w:rsidRPr="00BB074D" w:rsidRDefault="00EA4822" w:rsidP="00B12D2C">
      <w:pPr>
        <w:pStyle w:val="ListParagraph"/>
        <w:numPr>
          <w:ilvl w:val="0"/>
          <w:numId w:val="63"/>
        </w:numPr>
        <w:ind w:left="450" w:firstLine="450"/>
        <w:jc w:val="both"/>
      </w:pPr>
      <w:r w:rsidRPr="00F571D5">
        <w:rPr>
          <w:b/>
        </w:rPr>
        <w:t>Recalculate Workbook before Saving:</w:t>
      </w:r>
      <w:r w:rsidRPr="00BB074D">
        <w:t xml:space="preserve"> Tính bảng tính mở rộng và cập</w:t>
      </w:r>
      <w:r>
        <w:t xml:space="preserve"> </w:t>
      </w:r>
      <w:r w:rsidRPr="00BB074D">
        <w:t>nhật bổ sung hoặc các biểu đồ được nhúng vào trước khi bạn lưu chúng. Nếu không muốn cập nhật các</w:t>
      </w:r>
      <w:r>
        <w:t xml:space="preserve"> </w:t>
      </w:r>
      <w:r w:rsidRPr="00BB074D">
        <w:t>công thức và biểu đồ phụ thuộc mỗi khi lưu, bạn tắt tùy chọn này.</w:t>
      </w:r>
    </w:p>
    <w:p w:rsidR="00EA4822" w:rsidRPr="00BB074D" w:rsidRDefault="00EA4822" w:rsidP="00B12D2C">
      <w:pPr>
        <w:pStyle w:val="ListParagraph"/>
        <w:numPr>
          <w:ilvl w:val="0"/>
          <w:numId w:val="63"/>
        </w:numPr>
        <w:ind w:left="450" w:firstLine="450"/>
        <w:jc w:val="both"/>
      </w:pPr>
      <w:r w:rsidRPr="00F571D5">
        <w:rPr>
          <w:b/>
        </w:rPr>
        <w:t>Enable Iterative Calculation:</w:t>
      </w:r>
      <w:r w:rsidRPr="00BB074D">
        <w:t xml:space="preserve"> Kích hoạt tùy chọn này để bạn thiết</w:t>
      </w:r>
      <w:r>
        <w:t xml:space="preserve"> </w:t>
      </w:r>
      <w:r w:rsidRPr="00BB074D">
        <w:t>lập hai tính năng sau:</w:t>
      </w:r>
    </w:p>
    <w:p w:rsidR="00EA4822" w:rsidRDefault="00EA4822" w:rsidP="00B12D2C">
      <w:pPr>
        <w:pStyle w:val="ListParagraph"/>
        <w:numPr>
          <w:ilvl w:val="1"/>
          <w:numId w:val="64"/>
        </w:numPr>
        <w:jc w:val="both"/>
      </w:pPr>
      <w:r w:rsidRPr="00F571D5">
        <w:rPr>
          <w:i/>
        </w:rPr>
        <w:t>Lặp lại tối đa (Maximum Iterations):</w:t>
      </w:r>
      <w:r w:rsidRPr="00BB074D">
        <w:t xml:space="preserve"> Thiết lập số lần tối đa một</w:t>
      </w:r>
      <w:r>
        <w:t xml:space="preserve"> </w:t>
      </w:r>
      <w:r w:rsidRPr="00BB074D">
        <w:t>bảng tính được tính toán lại mỗi khi bạn thực hiện việc tìm kiếm hoặc giải quyết các tài liệu tham</w:t>
      </w:r>
      <w:r>
        <w:t xml:space="preserve"> </w:t>
      </w:r>
      <w:r w:rsidRPr="00BB074D">
        <w:t>khảo (mặc định là 100).</w:t>
      </w:r>
    </w:p>
    <w:p w:rsidR="00EA4822" w:rsidRDefault="00EA4822" w:rsidP="00B12D2C">
      <w:pPr>
        <w:pStyle w:val="ListParagraph"/>
        <w:numPr>
          <w:ilvl w:val="1"/>
          <w:numId w:val="64"/>
        </w:numPr>
        <w:jc w:val="both"/>
      </w:pPr>
      <w:r w:rsidRPr="00F571D5">
        <w:rPr>
          <w:i/>
        </w:rPr>
        <w:t xml:space="preserve">Thay đổi tối đa (Maximum Change): </w:t>
      </w:r>
      <w:r w:rsidRPr="00BB074D">
        <w:t>Thiết lập số lượng thay đổi tối</w:t>
      </w:r>
      <w:r>
        <w:t xml:space="preserve"> </w:t>
      </w:r>
      <w:r w:rsidRPr="00BB074D">
        <w:t>đa các giá trị trong mỗi lần lặp (mặc định 0,001).</w:t>
      </w:r>
    </w:p>
    <w:p w:rsidR="00EA4822" w:rsidRDefault="00EA4822" w:rsidP="00EA4822">
      <w:pPr>
        <w:jc w:val="both"/>
      </w:pPr>
    </w:p>
    <w:p w:rsidR="00EA4822" w:rsidRDefault="00EA4822" w:rsidP="00EA4822">
      <w:pPr>
        <w:jc w:val="both"/>
      </w:pPr>
    </w:p>
    <w:p w:rsidR="00067632" w:rsidRDefault="00067632" w:rsidP="00EA4822">
      <w:pPr>
        <w:jc w:val="both"/>
      </w:pPr>
    </w:p>
    <w:p w:rsidR="00067632" w:rsidRPr="00BB074D" w:rsidRDefault="00067632" w:rsidP="00EA4822">
      <w:pPr>
        <w:jc w:val="both"/>
      </w:pPr>
    </w:p>
    <w:p w:rsidR="00EA4822" w:rsidRDefault="00EA4822" w:rsidP="002A4CA8">
      <w:pPr>
        <w:pStyle w:val="CAP3"/>
      </w:pPr>
      <w:r>
        <w:t xml:space="preserve"> </w:t>
      </w:r>
      <w:bookmarkStart w:id="298" w:name="_Toc364428041"/>
      <w:bookmarkStart w:id="299" w:name="_Toc404244212"/>
      <w:r>
        <w:t>Công thức thống kê</w:t>
      </w:r>
      <w:bookmarkEnd w:id="298"/>
      <w:bookmarkEnd w:id="299"/>
    </w:p>
    <w:p w:rsidR="00EA4822" w:rsidRDefault="00EA4822" w:rsidP="00EA4822">
      <w:pPr>
        <w:pStyle w:val="cnoidung"/>
        <w:numPr>
          <w:ilvl w:val="3"/>
          <w:numId w:val="1"/>
        </w:numPr>
        <w:outlineLvl w:val="1"/>
      </w:pPr>
      <w:r>
        <w:t>Hàm SUMIF và SUMIFS</w:t>
      </w:r>
    </w:p>
    <w:p w:rsidR="00EA4822" w:rsidRDefault="00EA4822" w:rsidP="00EA4822">
      <w:pPr>
        <w:ind w:firstLine="1800"/>
      </w:pPr>
      <w:r w:rsidRPr="00CF64C1">
        <w:t xml:space="preserve">Hàm SUMIF cho phép </w:t>
      </w:r>
      <w:r>
        <w:t>bạn tính tổng theo một điều kiện nào đó trong một vùng dữ liệu.</w:t>
      </w:r>
    </w:p>
    <w:p w:rsidR="00EA4822" w:rsidRPr="00CF64C1" w:rsidRDefault="00EA4822" w:rsidP="00EA4822">
      <w:pPr>
        <w:ind w:firstLine="1260"/>
        <w:rPr>
          <w:b/>
          <w:i/>
        </w:rPr>
      </w:pPr>
      <w:r w:rsidRPr="00CF64C1">
        <w:rPr>
          <w:b/>
          <w:i/>
        </w:rPr>
        <w:t xml:space="preserve">Cú pháp: </w:t>
      </w:r>
    </w:p>
    <w:p w:rsidR="00EA4822" w:rsidRDefault="00EA4822" w:rsidP="00EA4822">
      <w:pPr>
        <w:ind w:firstLine="1800"/>
      </w:pPr>
      <w:r>
        <w:rPr>
          <w:noProof/>
        </w:rPr>
        <mc:AlternateContent>
          <mc:Choice Requires="wps">
            <w:drawing>
              <wp:anchor distT="0" distB="0" distL="114300" distR="114300" simplePos="0" relativeHeight="251694080" behindDoc="0" locked="0" layoutInCell="1" allowOverlap="1" wp14:anchorId="00484E48" wp14:editId="70EFBE5A">
                <wp:simplePos x="0" y="0"/>
                <wp:positionH relativeFrom="column">
                  <wp:posOffset>1019175</wp:posOffset>
                </wp:positionH>
                <wp:positionV relativeFrom="paragraph">
                  <wp:posOffset>29210</wp:posOffset>
                </wp:positionV>
                <wp:extent cx="4591050" cy="381000"/>
                <wp:effectExtent l="57150" t="38100" r="76200" b="95250"/>
                <wp:wrapNone/>
                <wp:docPr id="2313" name="Rounded Rectangle 2313"/>
                <wp:cNvGraphicFramePr/>
                <a:graphic xmlns:a="http://schemas.openxmlformats.org/drawingml/2006/main">
                  <a:graphicData uri="http://schemas.microsoft.com/office/word/2010/wordprocessingShape">
                    <wps:wsp>
                      <wps:cNvSpPr/>
                      <wps:spPr>
                        <a:xfrm>
                          <a:off x="0" y="0"/>
                          <a:ext cx="4591050" cy="381000"/>
                        </a:xfrm>
                        <a:prstGeom prst="roundRect">
                          <a:avLst/>
                        </a:prstGeom>
                      </wps:spPr>
                      <wps:style>
                        <a:lnRef idx="1">
                          <a:schemeClr val="accent2"/>
                        </a:lnRef>
                        <a:fillRef idx="2">
                          <a:schemeClr val="accent2"/>
                        </a:fillRef>
                        <a:effectRef idx="1">
                          <a:schemeClr val="accent2"/>
                        </a:effectRef>
                        <a:fontRef idx="minor">
                          <a:schemeClr val="dk1"/>
                        </a:fontRef>
                      </wps:style>
                      <wps:txbx>
                        <w:txbxContent>
                          <w:p w:rsidR="0002290C" w:rsidRPr="00CF64C1" w:rsidRDefault="0002290C" w:rsidP="00EA4822">
                            <w:pPr>
                              <w:jc w:val="center"/>
                              <w:rPr>
                                <w:b/>
                              </w:rPr>
                            </w:pPr>
                            <w:r w:rsidRPr="00CF64C1">
                              <w:rPr>
                                <w:b/>
                              </w:rPr>
                              <w:t>=SUMIF( vùng chứa điều kiện, điều kiện, vùng tính tổ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0484E48" id="Rounded Rectangle 2313" o:spid="_x0000_s1038" style="position:absolute;left:0;text-align:left;margin-left:80.25pt;margin-top:2.3pt;width:361.5pt;height:30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" fillcolor="#dfa7a6 [1621]" strokecolor="#bc4542 [3045]">
                <v:fill color2="#f5e4e4 [501]" rotate="t" angle="180" colors="0 #ffa2a1;22938f #ffbebd;1 #ffe5e5" focus="100%" type="gradient"/>
                <v:shadow on="t" color="black" opacity="24903f" origin=",.5" offset="0,.55556mm"/>
                <v:textbox>
                  <w:txbxContent>
                    <w:p w:rsidR="0002290C" w:rsidRPr="00CF64C1" w:rsidRDefault="0002290C" w:rsidP="00EA4822">
                      <w:pPr>
                        <w:jc w:val="center"/>
                        <w:rPr>
                          <w:b/>
                        </w:rPr>
                      </w:pPr>
                      <w:r w:rsidRPr="00CF64C1">
                        <w:rPr>
                          <w:b/>
                        </w:rPr>
                        <w:t>=SUMIF( vùng chứa điều kiện, điều kiện, vùng tính tổng)</w:t>
                      </w:r>
                    </w:p>
                  </w:txbxContent>
                </v:textbox>
              </v:roundrect>
            </w:pict>
          </mc:Fallback>
        </mc:AlternateContent>
      </w:r>
    </w:p>
    <w:p w:rsidR="00EA4822" w:rsidRDefault="00EA4822" w:rsidP="00EA4822"/>
    <w:p w:rsidR="00EA4822" w:rsidRDefault="00EA4822" w:rsidP="00EA4822">
      <w:pPr>
        <w:ind w:firstLine="1260"/>
      </w:pPr>
      <w:r w:rsidRPr="00CF64C1">
        <w:rPr>
          <w:b/>
          <w:i/>
        </w:rPr>
        <w:t>Ví dụ:</w:t>
      </w:r>
      <w:r w:rsidRPr="00CF64C1">
        <w:t xml:space="preserve"> </w:t>
      </w:r>
      <w:r>
        <w:t>Tính tổng tiền theo từng loại phòng?</w:t>
      </w:r>
    </w:p>
    <w:p w:rsidR="00EA4822" w:rsidRDefault="00EA4822" w:rsidP="00EA4822">
      <w:pPr>
        <w:rPr>
          <w:b/>
          <w:i/>
        </w:rPr>
      </w:pPr>
      <w:r>
        <w:rPr>
          <w:b/>
          <w:i/>
          <w:noProof/>
        </w:rPr>
        <w:drawing>
          <wp:inline distT="0" distB="0" distL="0" distR="0" wp14:anchorId="38666441" wp14:editId="4B20E682">
            <wp:extent cx="6133465" cy="2987675"/>
            <wp:effectExtent l="0" t="0" r="635" b="3175"/>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2657.tmp"/>
                    <pic:cNvPicPr/>
                  </pic:nvPicPr>
                  <pic:blipFill>
                    <a:blip r:embed="rId293">
                      <a:extLst>
                        <a:ext uri="{28A0092B-C50C-407E-A947-70E740481C1C}">
                          <a14:useLocalDpi xmlns:a14="http://schemas.microsoft.com/office/drawing/2010/main" val="0"/>
                        </a:ext>
                      </a:extLst>
                    </a:blip>
                    <a:stretch>
                      <a:fillRect/>
                    </a:stretch>
                  </pic:blipFill>
                  <pic:spPr>
                    <a:xfrm>
                      <a:off x="0" y="0"/>
                      <a:ext cx="6133465" cy="2987675"/>
                    </a:xfrm>
                    <a:prstGeom prst="rect">
                      <a:avLst/>
                    </a:prstGeom>
                  </pic:spPr>
                </pic:pic>
              </a:graphicData>
            </a:graphic>
          </wp:inline>
        </w:drawing>
      </w:r>
    </w:p>
    <w:p w:rsidR="00EA4822" w:rsidRDefault="00EA4822" w:rsidP="00EA4822">
      <w:pPr>
        <w:jc w:val="center"/>
        <w:rPr>
          <w:i/>
        </w:rPr>
      </w:pPr>
      <w:r w:rsidRPr="00E47AD2">
        <w:rPr>
          <w:i/>
        </w:rPr>
        <w:lastRenderedPageBreak/>
        <w:t>Hình</w:t>
      </w:r>
      <w:r>
        <w:rPr>
          <w:i/>
        </w:rPr>
        <w:t xml:space="preserve"> 2.2.30</w:t>
      </w:r>
    </w:p>
    <w:p w:rsidR="00EA4822" w:rsidRPr="00CF64C1" w:rsidRDefault="00EA4822" w:rsidP="00EA4822">
      <w:pPr>
        <w:rPr>
          <w:b/>
          <w:i/>
        </w:rPr>
      </w:pPr>
    </w:p>
    <w:p w:rsidR="00EA4822" w:rsidRDefault="00EA4822" w:rsidP="00EA4822">
      <w:r>
        <w:tab/>
      </w:r>
      <w:r>
        <w:tab/>
        <w:t>Dựa theo điều kiện đề bài ta sử dụng công thức SUMIF để tính:</w:t>
      </w:r>
    </w:p>
    <w:p w:rsidR="00EA4822" w:rsidRDefault="00EA4822" w:rsidP="00EA4822"/>
    <w:p w:rsidR="00EA4822" w:rsidRDefault="00EA4822" w:rsidP="00EA4822">
      <w:pPr>
        <w:jc w:val="center"/>
      </w:pPr>
      <w:r>
        <w:rPr>
          <w:noProof/>
        </w:rPr>
        <w:drawing>
          <wp:inline distT="0" distB="0" distL="0" distR="0" wp14:anchorId="4837DB59" wp14:editId="21E6C22C">
            <wp:extent cx="5734851" cy="2667372"/>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7A2.tmp"/>
                    <pic:cNvPicPr/>
                  </pic:nvPicPr>
                  <pic:blipFill>
                    <a:blip r:embed="rId294">
                      <a:extLst>
                        <a:ext uri="{28A0092B-C50C-407E-A947-70E740481C1C}">
                          <a14:useLocalDpi xmlns:a14="http://schemas.microsoft.com/office/drawing/2010/main" val="0"/>
                        </a:ext>
                      </a:extLst>
                    </a:blip>
                    <a:stretch>
                      <a:fillRect/>
                    </a:stretch>
                  </pic:blipFill>
                  <pic:spPr>
                    <a:xfrm>
                      <a:off x="0" y="0"/>
                      <a:ext cx="5734851" cy="2667372"/>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31</w:t>
      </w:r>
    </w:p>
    <w:p w:rsidR="00EA4822" w:rsidRPr="00191CB8" w:rsidRDefault="00EA4822" w:rsidP="00EA4822">
      <w:pPr>
        <w:ind w:left="630" w:firstLine="720"/>
        <w:jc w:val="both"/>
        <w:rPr>
          <w:b/>
          <w:i/>
        </w:rPr>
      </w:pPr>
      <w:r w:rsidRPr="00191CB8">
        <w:rPr>
          <w:sz w:val="32"/>
        </w:rPr>
        <w:sym w:font="Wingdings" w:char="F08C"/>
      </w:r>
      <w:r>
        <w:t xml:space="preserve"> Vùng chứa điều kiện ( </w:t>
      </w:r>
      <w:r w:rsidRPr="00191CB8">
        <w:rPr>
          <w:b/>
          <w:color w:val="0000FF"/>
        </w:rPr>
        <w:t>$A$4:$A$13</w:t>
      </w:r>
      <w:r>
        <w:t xml:space="preserve">) : vì đề bài yêu cầu tính tổng tiền </w:t>
      </w:r>
      <w:r w:rsidRPr="00191CB8">
        <w:rPr>
          <w:b/>
          <w:i/>
        </w:rPr>
        <w:t xml:space="preserve">theo phòng </w:t>
      </w:r>
      <w:r w:rsidRPr="00AA4086">
        <w:sym w:font="Wingdings" w:char="F0E0"/>
      </w:r>
      <w:r w:rsidRPr="00191CB8">
        <w:t>Loại phòng chính là điều kiện</w:t>
      </w:r>
      <w:r w:rsidRPr="00191CB8">
        <w:rPr>
          <w:b/>
        </w:rPr>
        <w:t xml:space="preserve"> </w:t>
      </w:r>
      <w:r w:rsidRPr="00AA4086">
        <w:sym w:font="Wingdings" w:char="F0E0"/>
      </w:r>
      <w:r>
        <w:t xml:space="preserve"> Quét vùng dữ liệu cột Loại phòng.</w:t>
      </w:r>
    </w:p>
    <w:p w:rsidR="00EA4822" w:rsidRDefault="00EA4822" w:rsidP="00EA4822">
      <w:pPr>
        <w:ind w:left="630" w:firstLine="720"/>
        <w:jc w:val="both"/>
      </w:pPr>
      <w:r w:rsidRPr="00191CB8">
        <w:rPr>
          <w:b/>
          <w:sz w:val="34"/>
        </w:rPr>
        <w:sym w:font="Wingdings" w:char="F08D"/>
      </w:r>
      <w:r>
        <w:rPr>
          <w:b/>
          <w:sz w:val="34"/>
        </w:rPr>
        <w:t xml:space="preserve"> </w:t>
      </w:r>
      <w:r w:rsidRPr="00191CB8">
        <w:t>Điều kiện trong</w:t>
      </w:r>
      <w:r>
        <w:t xml:space="preserve"> vùng (1), ta đang tính tổng tiền của Loại phòng là A nên điều kiện là </w:t>
      </w:r>
      <w:r w:rsidRPr="00191CB8">
        <w:rPr>
          <w:b/>
        </w:rPr>
        <w:t>“A”</w:t>
      </w:r>
      <w:r>
        <w:t xml:space="preserve"> . Trong đối số thứ hai này, bạn có thể sử dụng nhiều cách khác nhau.</w:t>
      </w:r>
    </w:p>
    <w:p w:rsidR="00EA4822" w:rsidRDefault="00EA4822" w:rsidP="00B12D2C">
      <w:pPr>
        <w:pStyle w:val="ListParagraph"/>
        <w:numPr>
          <w:ilvl w:val="0"/>
          <w:numId w:val="65"/>
        </w:numPr>
      </w:pPr>
      <w:r>
        <w:t>Bạn có thể gõ lại điều kiện cần và điều kiện được đặt trong cập dấu nháy kép.</w:t>
      </w:r>
    </w:p>
    <w:p w:rsidR="00EA4822" w:rsidRDefault="00EA4822" w:rsidP="00B12D2C">
      <w:pPr>
        <w:pStyle w:val="ListParagraph"/>
        <w:numPr>
          <w:ilvl w:val="0"/>
          <w:numId w:val="65"/>
        </w:numPr>
      </w:pPr>
      <w:r>
        <w:t xml:space="preserve">Hoặc bạn có thể click trỏ chuột vào ô dữ liệu chứa điều kiện và nhớ cố định ô dữ liệu đó. </w:t>
      </w:r>
    </w:p>
    <w:p w:rsidR="00EA4822" w:rsidRDefault="00EA4822" w:rsidP="00EA4822">
      <w:pPr>
        <w:pStyle w:val="ListParagraph"/>
        <w:ind w:left="2520"/>
      </w:pPr>
      <w:r>
        <w:rPr>
          <w:noProof/>
        </w:rPr>
        <w:drawing>
          <wp:inline distT="0" distB="0" distL="0" distR="0" wp14:anchorId="2CB3C77C" wp14:editId="07F8AE0D">
            <wp:extent cx="3791479" cy="523948"/>
            <wp:effectExtent l="0" t="0" r="0"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1682.tmp"/>
                    <pic:cNvPicPr/>
                  </pic:nvPicPr>
                  <pic:blipFill>
                    <a:blip r:embed="rId295">
                      <a:extLst>
                        <a:ext uri="{28A0092B-C50C-407E-A947-70E740481C1C}">
                          <a14:useLocalDpi xmlns:a14="http://schemas.microsoft.com/office/drawing/2010/main" val="0"/>
                        </a:ext>
                      </a:extLst>
                    </a:blip>
                    <a:stretch>
                      <a:fillRect/>
                    </a:stretch>
                  </pic:blipFill>
                  <pic:spPr>
                    <a:xfrm>
                      <a:off x="0" y="0"/>
                      <a:ext cx="3791479" cy="523948"/>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32</w:t>
      </w:r>
    </w:p>
    <w:p w:rsidR="00EA4822" w:rsidRDefault="00EA4822" w:rsidP="00EA4822">
      <w:pPr>
        <w:pStyle w:val="ListParagraph"/>
        <w:ind w:left="2520"/>
      </w:pPr>
    </w:p>
    <w:p w:rsidR="00EA4822" w:rsidRDefault="00EA4822" w:rsidP="00EA4822">
      <w:pPr>
        <w:ind w:firstLine="1800"/>
      </w:pPr>
      <w:r>
        <w:t>Với hàm SUMIF bạn có thể tính tổng theo điều kiện đề bài yêu cầu, nhưng nếu đề bài đặt ra nhiều điều kiệ</w:t>
      </w:r>
      <w:r w:rsidR="00F107BA">
        <w:t>n thì hàm SUMIF</w:t>
      </w:r>
      <w:r>
        <w:t xml:space="preserve"> chưa thể giải quyết được. Vì vậy</w:t>
      </w:r>
      <w:r w:rsidR="00F107BA">
        <w:t xml:space="preserve"> </w:t>
      </w:r>
      <w:r>
        <w:t>Excel đã hỗ trợ cho chúng ta một hàm SUMIFS.</w:t>
      </w:r>
    </w:p>
    <w:p w:rsidR="00EA4822" w:rsidRDefault="00EA4822" w:rsidP="00EA4822">
      <w:pPr>
        <w:ind w:firstLine="1800"/>
      </w:pPr>
      <w:r w:rsidRPr="00F85EF5">
        <w:rPr>
          <w:b/>
          <w:i/>
        </w:rPr>
        <w:t>Cú pháp</w:t>
      </w:r>
      <w:r>
        <w:t>:</w:t>
      </w:r>
      <w:r w:rsidRPr="00E44163">
        <w:rPr>
          <w:b/>
          <w:i/>
          <w:noProof/>
        </w:rPr>
        <w:t xml:space="preserve"> </w:t>
      </w:r>
      <w:r w:rsidRPr="00F85EF5">
        <w:rPr>
          <w:b/>
          <w:i/>
          <w:noProof/>
        </w:rPr>
        <mc:AlternateContent>
          <mc:Choice Requires="wps">
            <w:drawing>
              <wp:inline distT="0" distB="0" distL="0" distR="0" wp14:anchorId="6A39DF91" wp14:editId="4942BC61">
                <wp:extent cx="6210300" cy="381000"/>
                <wp:effectExtent l="57150" t="38100" r="76200" b="95250"/>
                <wp:docPr id="2317" name="Rounded Rectangle 2317"/>
                <wp:cNvGraphicFramePr/>
                <a:graphic xmlns:a="http://schemas.openxmlformats.org/drawingml/2006/main">
                  <a:graphicData uri="http://schemas.microsoft.com/office/word/2010/wordprocessingShape">
                    <wps:wsp>
                      <wps:cNvSpPr/>
                      <wps:spPr>
                        <a:xfrm>
                          <a:off x="0" y="0"/>
                          <a:ext cx="6210300" cy="381000"/>
                        </a:xfrm>
                        <a:prstGeom prst="roundRect">
                          <a:avLst/>
                        </a:prstGeom>
                      </wps:spPr>
                      <wps:style>
                        <a:lnRef idx="1">
                          <a:schemeClr val="accent2"/>
                        </a:lnRef>
                        <a:fillRef idx="2">
                          <a:schemeClr val="accent2"/>
                        </a:fillRef>
                        <a:effectRef idx="1">
                          <a:schemeClr val="accent2"/>
                        </a:effectRef>
                        <a:fontRef idx="minor">
                          <a:schemeClr val="dk1"/>
                        </a:fontRef>
                      </wps:style>
                      <wps:txbx>
                        <w:txbxContent>
                          <w:p w:rsidR="0002290C" w:rsidRPr="00F85EF5" w:rsidRDefault="0002290C" w:rsidP="00EA4822">
                            <w:pPr>
                              <w:jc w:val="center"/>
                              <w:rPr>
                                <w:b/>
                                <w:sz w:val="24"/>
                              </w:rPr>
                            </w:pPr>
                            <w:r w:rsidRPr="00F85EF5">
                              <w:rPr>
                                <w:b/>
                                <w:sz w:val="24"/>
                              </w:rPr>
                              <w:t>=SUMIF</w:t>
                            </w:r>
                            <w:r>
                              <w:rPr>
                                <w:b/>
                                <w:sz w:val="24"/>
                              </w:rPr>
                              <w:t>S</w:t>
                            </w:r>
                            <w:r w:rsidRPr="00F85EF5">
                              <w:rPr>
                                <w:b/>
                                <w:sz w:val="24"/>
                              </w:rPr>
                              <w:t>(vùng tính tổng, vùng điều kiện 1, điều kiện1, vùng điều kiện 2, điều kiện2</w:t>
                            </w:r>
                            <w:r>
                              <w:rPr>
                                <w:b/>
                                <w:sz w:val="24"/>
                              </w:rPr>
                              <w:t>,…</w:t>
                            </w:r>
                            <w:r w:rsidRPr="00F85EF5">
                              <w:rPr>
                                <w:b/>
                                <w:sz w:val="24"/>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A39DF91" id="Rounded Rectangle 2317" o:spid="_x0000_s1039" style="width:489pt;height:30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" fillcolor="#dfa7a6 [1621]" strokecolor="#bc4542 [3045]">
                <v:fill color2="#f5e4e4 [501]" rotate="t" angle="180" colors="0 #ffa2a1;22938f #ffbebd;1 #ffe5e5" focus="100%" type="gradient"/>
                <v:shadow on="t" color="black" opacity="24903f" origin=",.5" offset="0,.55556mm"/>
                <v:textbox>
                  <w:txbxContent>
                    <w:p w:rsidR="0002290C" w:rsidRPr="00F85EF5" w:rsidRDefault="0002290C" w:rsidP="00EA4822">
                      <w:pPr>
                        <w:jc w:val="center"/>
                        <w:rPr>
                          <w:b/>
                          <w:sz w:val="24"/>
                        </w:rPr>
                      </w:pPr>
                      <w:r w:rsidRPr="00F85EF5">
                        <w:rPr>
                          <w:b/>
                          <w:sz w:val="24"/>
                        </w:rPr>
                        <w:t>=SUMIF</w:t>
                      </w:r>
                      <w:r>
                        <w:rPr>
                          <w:b/>
                          <w:sz w:val="24"/>
                        </w:rPr>
                        <w:t>S</w:t>
                      </w:r>
                      <w:r w:rsidRPr="00F85EF5">
                        <w:rPr>
                          <w:b/>
                          <w:sz w:val="24"/>
                        </w:rPr>
                        <w:t>(vùng tính tổng, vùng điều kiện 1, điều kiện1, vùng điều kiện 2, điều kiện2</w:t>
                      </w:r>
                      <w:r>
                        <w:rPr>
                          <w:b/>
                          <w:sz w:val="24"/>
                        </w:rPr>
                        <w:t>,…</w:t>
                      </w:r>
                      <w:r w:rsidRPr="00F85EF5">
                        <w:rPr>
                          <w:b/>
                          <w:sz w:val="24"/>
                        </w:rPr>
                        <w:t>)</w:t>
                      </w:r>
                    </w:p>
                  </w:txbxContent>
                </v:textbox>
                <w10:anchorlock/>
              </v:roundrect>
            </w:pict>
          </mc:Fallback>
        </mc:AlternateContent>
      </w:r>
    </w:p>
    <w:p w:rsidR="00EA4822" w:rsidRDefault="00EA4822" w:rsidP="00EA4822">
      <w:pPr>
        <w:ind w:firstLine="1800"/>
      </w:pPr>
    </w:p>
    <w:p w:rsidR="00EA4822" w:rsidRDefault="00EA4822" w:rsidP="00EA4822">
      <w:pPr>
        <w:ind w:firstLine="1800"/>
      </w:pPr>
    </w:p>
    <w:p w:rsidR="00EA4822" w:rsidRDefault="00EA4822" w:rsidP="00EA4822">
      <w:pPr>
        <w:ind w:firstLine="1800"/>
      </w:pPr>
      <w:r w:rsidRPr="00F85EF5">
        <w:rPr>
          <w:b/>
          <w:i/>
        </w:rPr>
        <w:lastRenderedPageBreak/>
        <w:t>Ví dụ:</w:t>
      </w:r>
      <w:r>
        <w:rPr>
          <w:b/>
          <w:i/>
        </w:rPr>
        <w:t xml:space="preserve"> </w:t>
      </w:r>
      <w:r>
        <w:t xml:space="preserve"> Tính tổng tiền theo loại phòng và có số người lớn hơn 2.</w:t>
      </w:r>
    </w:p>
    <w:p w:rsidR="00EA4822" w:rsidRDefault="00EA4822" w:rsidP="00EA4822">
      <w:pPr>
        <w:jc w:val="center"/>
      </w:pPr>
      <w:r>
        <w:rPr>
          <w:noProof/>
        </w:rPr>
        <w:drawing>
          <wp:inline distT="0" distB="0" distL="0" distR="0" wp14:anchorId="2041B500" wp14:editId="13C979B9">
            <wp:extent cx="6133465" cy="2737485"/>
            <wp:effectExtent l="0" t="0" r="635" b="5715"/>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43DA2.tmp"/>
                    <pic:cNvPicPr/>
                  </pic:nvPicPr>
                  <pic:blipFill>
                    <a:blip r:embed="rId296">
                      <a:extLst>
                        <a:ext uri="{28A0092B-C50C-407E-A947-70E740481C1C}">
                          <a14:useLocalDpi xmlns:a14="http://schemas.microsoft.com/office/drawing/2010/main" val="0"/>
                        </a:ext>
                      </a:extLst>
                    </a:blip>
                    <a:stretch>
                      <a:fillRect/>
                    </a:stretch>
                  </pic:blipFill>
                  <pic:spPr>
                    <a:xfrm>
                      <a:off x="0" y="0"/>
                      <a:ext cx="6133465" cy="273748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33</w:t>
      </w:r>
    </w:p>
    <w:p w:rsidR="00EA4822" w:rsidRPr="007A3F23" w:rsidRDefault="00EA4822" w:rsidP="00EA4822"/>
    <w:p w:rsidR="00EA4822" w:rsidRDefault="00EA4822" w:rsidP="00EA4822">
      <w:pPr>
        <w:ind w:firstLine="540"/>
      </w:pPr>
      <w:r>
        <w:t>Tương tự hàm tính tổng theo điều kiện ta có các hàm thống kê theo điều kiện :</w:t>
      </w:r>
    </w:p>
    <w:p w:rsidR="00EA4822" w:rsidRDefault="00EA4822" w:rsidP="00B12D2C">
      <w:pPr>
        <w:pStyle w:val="ListParagraph"/>
        <w:numPr>
          <w:ilvl w:val="0"/>
          <w:numId w:val="65"/>
        </w:numPr>
        <w:ind w:left="1260" w:firstLine="0"/>
      </w:pPr>
      <w:r>
        <w:t>Đếm theo điều kiện: Countif, Counifs</w:t>
      </w:r>
    </w:p>
    <w:p w:rsidR="00EA4822" w:rsidRPr="00E471EE" w:rsidRDefault="00EA4822" w:rsidP="00EA4822">
      <w:pPr>
        <w:ind w:left="1800"/>
        <w:rPr>
          <w:b/>
          <w:i/>
        </w:rPr>
      </w:pPr>
      <w:r w:rsidRPr="00E471EE">
        <w:rPr>
          <w:b/>
          <w:i/>
          <w:noProof/>
        </w:rPr>
        <mc:AlternateContent>
          <mc:Choice Requires="wps">
            <w:drawing>
              <wp:anchor distT="0" distB="0" distL="114300" distR="114300" simplePos="0" relativeHeight="251696128" behindDoc="0" locked="0" layoutInCell="1" allowOverlap="1" wp14:anchorId="334F74F1" wp14:editId="0A460703">
                <wp:simplePos x="0" y="0"/>
                <wp:positionH relativeFrom="column">
                  <wp:posOffset>1885950</wp:posOffset>
                </wp:positionH>
                <wp:positionV relativeFrom="paragraph">
                  <wp:posOffset>170180</wp:posOffset>
                </wp:positionV>
                <wp:extent cx="2914650" cy="304800"/>
                <wp:effectExtent l="0" t="0" r="19050" b="19050"/>
                <wp:wrapNone/>
                <wp:docPr id="2320" name="Rounded Rectangle 2320"/>
                <wp:cNvGraphicFramePr/>
                <a:graphic xmlns:a="http://schemas.openxmlformats.org/drawingml/2006/main">
                  <a:graphicData uri="http://schemas.microsoft.com/office/word/2010/wordprocessingShape">
                    <wps:wsp>
                      <wps:cNvSpPr/>
                      <wps:spPr>
                        <a:xfrm>
                          <a:off x="0" y="0"/>
                          <a:ext cx="2914650" cy="304800"/>
                        </a:xfrm>
                        <a:prstGeom prst="roundRect">
                          <a:avLst/>
                        </a:prstGeom>
                        <a:ln w="6350"/>
                      </wps:spPr>
                      <wps:style>
                        <a:lnRef idx="2">
                          <a:schemeClr val="accent1"/>
                        </a:lnRef>
                        <a:fillRef idx="1">
                          <a:schemeClr val="lt1"/>
                        </a:fillRef>
                        <a:effectRef idx="0">
                          <a:schemeClr val="accent1"/>
                        </a:effectRef>
                        <a:fontRef idx="minor">
                          <a:schemeClr val="dk1"/>
                        </a:fontRef>
                      </wps:style>
                      <wps:txbx>
                        <w:txbxContent>
                          <w:p w:rsidR="0002290C" w:rsidRPr="00F85EF5" w:rsidRDefault="0002290C" w:rsidP="00EA4822">
                            <w:pPr>
                              <w:rPr>
                                <w:b/>
                                <w:sz w:val="24"/>
                              </w:rPr>
                            </w:pPr>
                            <w:r w:rsidRPr="00F85EF5">
                              <w:rPr>
                                <w:b/>
                                <w:sz w:val="24"/>
                              </w:rPr>
                              <w:t>=</w:t>
                            </w:r>
                            <w:r>
                              <w:rPr>
                                <w:b/>
                                <w:sz w:val="24"/>
                              </w:rPr>
                              <w:t>COUNTIF</w:t>
                            </w:r>
                            <w:r w:rsidRPr="00F85EF5">
                              <w:rPr>
                                <w:b/>
                                <w:sz w:val="24"/>
                              </w:rPr>
                              <w:t>(</w:t>
                            </w:r>
                            <w:r>
                              <w:rPr>
                                <w:b/>
                                <w:sz w:val="24"/>
                              </w:rPr>
                              <w:t>Vùng điều kiện, điều kiệ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34F74F1" id="Rounded Rectangle 2320" o:spid="_x0000_s1040" style="position:absolute;left:0;text-align:left;margin-left:148.5pt;margin-top:13.4pt;width:229.5pt;height: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" fillcolor="white [3201]" strokecolor="#4f81bd [3204]" strokeweight=".5pt">
                <v:textbox>
                  <w:txbxContent>
                    <w:p w:rsidR="0002290C" w:rsidRPr="00F85EF5" w:rsidRDefault="0002290C" w:rsidP="00EA4822">
                      <w:pPr>
                        <w:rPr>
                          <w:b/>
                          <w:sz w:val="24"/>
                        </w:rPr>
                      </w:pPr>
                      <w:r w:rsidRPr="00F85EF5">
                        <w:rPr>
                          <w:b/>
                          <w:sz w:val="24"/>
                        </w:rPr>
                        <w:t>=</w:t>
                      </w:r>
                      <w:r>
                        <w:rPr>
                          <w:b/>
                          <w:sz w:val="24"/>
                        </w:rPr>
                        <w:t>COUNTIF</w:t>
                      </w:r>
                      <w:r w:rsidRPr="00F85EF5">
                        <w:rPr>
                          <w:b/>
                          <w:sz w:val="24"/>
                        </w:rPr>
                        <w:t>(</w:t>
                      </w:r>
                      <w:r>
                        <w:rPr>
                          <w:b/>
                          <w:sz w:val="24"/>
                        </w:rPr>
                        <w:t>Vùng điều kiện, điều kiện)</w:t>
                      </w:r>
                    </w:p>
                  </w:txbxContent>
                </v:textbox>
              </v:roundrect>
            </w:pict>
          </mc:Fallback>
        </mc:AlternateContent>
      </w:r>
      <w:r w:rsidRPr="00E471EE">
        <w:rPr>
          <w:b/>
          <w:i/>
        </w:rPr>
        <w:t>Cú pháp:</w:t>
      </w:r>
    </w:p>
    <w:p w:rsidR="00EA4822" w:rsidRDefault="00EA4822" w:rsidP="00EA4822">
      <w:pPr>
        <w:ind w:left="1800" w:firstLine="540"/>
      </w:pPr>
    </w:p>
    <w:p w:rsidR="00EA4822" w:rsidRDefault="00EA4822" w:rsidP="00EA4822">
      <w:pPr>
        <w:ind w:left="1800" w:firstLine="540"/>
      </w:pPr>
      <w:r w:rsidRPr="00E471EE">
        <w:rPr>
          <w:b/>
          <w:i/>
          <w:noProof/>
        </w:rPr>
        <mc:AlternateContent>
          <mc:Choice Requires="wps">
            <w:drawing>
              <wp:anchor distT="0" distB="0" distL="114300" distR="114300" simplePos="0" relativeHeight="251698176" behindDoc="0" locked="0" layoutInCell="1" allowOverlap="1" wp14:anchorId="3B87C02D" wp14:editId="61E46021">
                <wp:simplePos x="0" y="0"/>
                <wp:positionH relativeFrom="column">
                  <wp:posOffset>828675</wp:posOffset>
                </wp:positionH>
                <wp:positionV relativeFrom="paragraph">
                  <wp:posOffset>123825</wp:posOffset>
                </wp:positionV>
                <wp:extent cx="4972050" cy="304800"/>
                <wp:effectExtent l="0" t="0" r="19050" b="19050"/>
                <wp:wrapNone/>
                <wp:docPr id="2321" name="Rounded Rectangle 2321"/>
                <wp:cNvGraphicFramePr/>
                <a:graphic xmlns:a="http://schemas.openxmlformats.org/drawingml/2006/main">
                  <a:graphicData uri="http://schemas.microsoft.com/office/word/2010/wordprocessingShape">
                    <wps:wsp>
                      <wps:cNvSpPr/>
                      <wps:spPr>
                        <a:xfrm>
                          <a:off x="0" y="0"/>
                          <a:ext cx="4972050" cy="304800"/>
                        </a:xfrm>
                        <a:prstGeom prst="roundRect">
                          <a:avLst/>
                        </a:prstGeom>
                        <a:ln w="6350"/>
                      </wps:spPr>
                      <wps:style>
                        <a:lnRef idx="2">
                          <a:schemeClr val="accent2"/>
                        </a:lnRef>
                        <a:fillRef idx="1">
                          <a:schemeClr val="lt1"/>
                        </a:fillRef>
                        <a:effectRef idx="0">
                          <a:schemeClr val="accent2"/>
                        </a:effectRef>
                        <a:fontRef idx="minor">
                          <a:schemeClr val="dk1"/>
                        </a:fontRef>
                      </wps:style>
                      <wps:txbx>
                        <w:txbxContent>
                          <w:p w:rsidR="0002290C" w:rsidRPr="00E471EE" w:rsidRDefault="0002290C" w:rsidP="00EA4822">
                            <w:pPr>
                              <w:rPr>
                                <w:b/>
                                <w:sz w:val="22"/>
                              </w:rPr>
                            </w:pPr>
                            <w:r w:rsidRPr="00E471EE">
                              <w:rPr>
                                <w:b/>
                                <w:sz w:val="22"/>
                              </w:rPr>
                              <w:t xml:space="preserve">=COUNTIFS(Vùng điều kiện 1, điều kiện 1, Vùng điều kiện </w:t>
                            </w:r>
                            <w:r>
                              <w:rPr>
                                <w:b/>
                                <w:sz w:val="22"/>
                              </w:rPr>
                              <w:t>2</w:t>
                            </w:r>
                            <w:r w:rsidRPr="00E471EE">
                              <w:rPr>
                                <w:b/>
                                <w:sz w:val="22"/>
                              </w:rPr>
                              <w:t xml:space="preserve">, điều kiện </w:t>
                            </w:r>
                            <w:r>
                              <w:rPr>
                                <w:b/>
                                <w:sz w:val="22"/>
                              </w:rPr>
                              <w:t>2, ….</w:t>
                            </w:r>
                            <w:r w:rsidRPr="00E471EE">
                              <w:rPr>
                                <w:b/>
                                <w:sz w:val="22"/>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B87C02D" id="Rounded Rectangle 2321" o:spid="_x0000_s1041" style="position:absolute;left:0;text-align:left;margin-left:65.25pt;margin-top:9.75pt;width:391.5pt;height:2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" fillcolor="white [3201]" strokecolor="#c0504d [3205]" strokeweight=".5pt">
                <v:textbox>
                  <w:txbxContent>
                    <w:p w:rsidR="0002290C" w:rsidRPr="00E471EE" w:rsidRDefault="0002290C" w:rsidP="00EA4822">
                      <w:pPr>
                        <w:rPr>
                          <w:b/>
                          <w:sz w:val="22"/>
                        </w:rPr>
                      </w:pPr>
                      <w:r w:rsidRPr="00E471EE">
                        <w:rPr>
                          <w:b/>
                          <w:sz w:val="22"/>
                        </w:rPr>
                        <w:t xml:space="preserve">=COUNTIFS(Vùng điều kiện 1, điều kiện 1, Vùng điều kiện </w:t>
                      </w:r>
                      <w:r>
                        <w:rPr>
                          <w:b/>
                          <w:sz w:val="22"/>
                        </w:rPr>
                        <w:t>2</w:t>
                      </w:r>
                      <w:r w:rsidRPr="00E471EE">
                        <w:rPr>
                          <w:b/>
                          <w:sz w:val="22"/>
                        </w:rPr>
                        <w:t xml:space="preserve">, điều kiện </w:t>
                      </w:r>
                      <w:r>
                        <w:rPr>
                          <w:b/>
                          <w:sz w:val="22"/>
                        </w:rPr>
                        <w:t>2, ….</w:t>
                      </w:r>
                      <w:r w:rsidRPr="00E471EE">
                        <w:rPr>
                          <w:b/>
                          <w:sz w:val="22"/>
                        </w:rPr>
                        <w:t>)</w:t>
                      </w:r>
                    </w:p>
                  </w:txbxContent>
                </v:textbox>
              </v:roundrect>
            </w:pict>
          </mc:Fallback>
        </mc:AlternateContent>
      </w:r>
    </w:p>
    <w:p w:rsidR="00EA4822" w:rsidRDefault="00EA4822" w:rsidP="00EA4822">
      <w:pPr>
        <w:ind w:left="1800" w:firstLine="540"/>
      </w:pPr>
    </w:p>
    <w:p w:rsidR="00EA4822" w:rsidRDefault="00EA4822" w:rsidP="00B12D2C">
      <w:pPr>
        <w:pStyle w:val="ListParagraph"/>
        <w:numPr>
          <w:ilvl w:val="0"/>
          <w:numId w:val="65"/>
        </w:numPr>
        <w:ind w:left="1260" w:firstLine="0"/>
      </w:pPr>
      <w:r>
        <w:t>Tính trung bình theo điều kiện: Averageif, Averageifs</w:t>
      </w:r>
    </w:p>
    <w:p w:rsidR="00EA4822" w:rsidRDefault="00EA4822" w:rsidP="00EA4822">
      <w:pPr>
        <w:ind w:left="1800"/>
        <w:rPr>
          <w:b/>
          <w:i/>
        </w:rPr>
      </w:pPr>
      <w:r w:rsidRPr="00761FF2">
        <w:rPr>
          <w:noProof/>
        </w:rPr>
        <mc:AlternateContent>
          <mc:Choice Requires="wps">
            <w:drawing>
              <wp:anchor distT="0" distB="0" distL="114300" distR="114300" simplePos="0" relativeHeight="251699200" behindDoc="0" locked="0" layoutInCell="1" allowOverlap="1" wp14:anchorId="1148AD67" wp14:editId="2C3112F9">
                <wp:simplePos x="0" y="0"/>
                <wp:positionH relativeFrom="column">
                  <wp:posOffset>828674</wp:posOffset>
                </wp:positionH>
                <wp:positionV relativeFrom="paragraph">
                  <wp:posOffset>231140</wp:posOffset>
                </wp:positionV>
                <wp:extent cx="4924425" cy="304800"/>
                <wp:effectExtent l="0" t="0" r="28575" b="19050"/>
                <wp:wrapNone/>
                <wp:docPr id="2332" name="Rounded Rectangle 2332"/>
                <wp:cNvGraphicFramePr/>
                <a:graphic xmlns:a="http://schemas.openxmlformats.org/drawingml/2006/main">
                  <a:graphicData uri="http://schemas.microsoft.com/office/word/2010/wordprocessingShape">
                    <wps:wsp>
                      <wps:cNvSpPr/>
                      <wps:spPr>
                        <a:xfrm>
                          <a:off x="0" y="0"/>
                          <a:ext cx="4924425" cy="304800"/>
                        </a:xfrm>
                        <a:prstGeom prst="roundRect">
                          <a:avLst/>
                        </a:prstGeom>
                        <a:ln w="6350"/>
                      </wps:spPr>
                      <wps:style>
                        <a:lnRef idx="2">
                          <a:schemeClr val="accent1"/>
                        </a:lnRef>
                        <a:fillRef idx="1">
                          <a:schemeClr val="lt1"/>
                        </a:fillRef>
                        <a:effectRef idx="0">
                          <a:schemeClr val="accent1"/>
                        </a:effectRef>
                        <a:fontRef idx="minor">
                          <a:schemeClr val="dk1"/>
                        </a:fontRef>
                      </wps:style>
                      <wps:txbx>
                        <w:txbxContent>
                          <w:p w:rsidR="0002290C" w:rsidRPr="00F85EF5" w:rsidRDefault="0002290C" w:rsidP="00EA4822">
                            <w:pPr>
                              <w:rPr>
                                <w:b/>
                                <w:sz w:val="24"/>
                              </w:rPr>
                            </w:pPr>
                            <w:r w:rsidRPr="00F85EF5">
                              <w:rPr>
                                <w:b/>
                                <w:sz w:val="24"/>
                              </w:rPr>
                              <w:t>=</w:t>
                            </w:r>
                            <w:r w:rsidRPr="00984BF4">
                              <w:t xml:space="preserve"> </w:t>
                            </w:r>
                            <w:r w:rsidRPr="00984BF4">
                              <w:rPr>
                                <w:b/>
                              </w:rPr>
                              <w:t>AVERAGEIF</w:t>
                            </w:r>
                            <w:r w:rsidRPr="00F85EF5">
                              <w:rPr>
                                <w:b/>
                                <w:sz w:val="24"/>
                              </w:rPr>
                              <w:t xml:space="preserve"> (</w:t>
                            </w:r>
                            <w:r>
                              <w:rPr>
                                <w:b/>
                                <w:sz w:val="24"/>
                              </w:rPr>
                              <w:t>Vùng điều kiện, điều kiện, vùng cần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148AD67" id="Rounded Rectangle 2332" o:spid="_x0000_s1042" style="position:absolute;left:0;text-align:left;margin-left:65.25pt;margin-top:18.2pt;width:387.75pt;height:24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" fillcolor="white [3201]" strokecolor="#4f81bd [3204]" strokeweight=".5pt">
                <v:textbox>
                  <w:txbxContent>
                    <w:p w:rsidR="0002290C" w:rsidRPr="00F85EF5" w:rsidRDefault="0002290C" w:rsidP="00EA4822">
                      <w:pPr>
                        <w:rPr>
                          <w:b/>
                          <w:sz w:val="24"/>
                        </w:rPr>
                      </w:pPr>
                      <w:r w:rsidRPr="00F85EF5">
                        <w:rPr>
                          <w:b/>
                          <w:sz w:val="24"/>
                        </w:rPr>
                        <w:t>=</w:t>
                      </w:r>
                      <w:r w:rsidRPr="00984BF4">
                        <w:t xml:space="preserve"> </w:t>
                      </w:r>
                      <w:r w:rsidRPr="00984BF4">
                        <w:rPr>
                          <w:b/>
                        </w:rPr>
                        <w:t>AVERAGEIF</w:t>
                      </w:r>
                      <w:r w:rsidRPr="00F85EF5">
                        <w:rPr>
                          <w:b/>
                          <w:sz w:val="24"/>
                        </w:rPr>
                        <w:t xml:space="preserve"> (</w:t>
                      </w:r>
                      <w:r>
                        <w:rPr>
                          <w:b/>
                          <w:sz w:val="24"/>
                        </w:rPr>
                        <w:t>Vùng điều kiện, điều kiện, vùng cần tính)</w:t>
                      </w:r>
                    </w:p>
                  </w:txbxContent>
                </v:textbox>
              </v:roundrect>
            </w:pict>
          </mc:Fallback>
        </mc:AlternateContent>
      </w:r>
      <w:r w:rsidRPr="00761FF2">
        <w:rPr>
          <w:b/>
          <w:i/>
        </w:rPr>
        <w:t>Cú pháp:</w:t>
      </w:r>
    </w:p>
    <w:p w:rsidR="00EA4822" w:rsidRPr="00761FF2" w:rsidRDefault="00EA4822" w:rsidP="00EA4822">
      <w:pPr>
        <w:ind w:left="1800"/>
        <w:rPr>
          <w:b/>
          <w:i/>
        </w:rPr>
      </w:pPr>
    </w:p>
    <w:p w:rsidR="00EA4822" w:rsidRDefault="00EA4822" w:rsidP="00EA4822">
      <w:pPr>
        <w:ind w:left="2160"/>
      </w:pPr>
    </w:p>
    <w:p w:rsidR="00EA4822" w:rsidRDefault="00EA4822" w:rsidP="00EA4822">
      <w:pPr>
        <w:ind w:left="2160"/>
      </w:pPr>
      <w:r w:rsidRPr="00E471EE">
        <w:rPr>
          <w:noProof/>
        </w:rPr>
        <mc:AlternateContent>
          <mc:Choice Requires="wps">
            <w:drawing>
              <wp:anchor distT="0" distB="0" distL="114300" distR="114300" simplePos="0" relativeHeight="251700224" behindDoc="0" locked="0" layoutInCell="1" allowOverlap="1" wp14:anchorId="71B1AA07" wp14:editId="47D4CB00">
                <wp:simplePos x="0" y="0"/>
                <wp:positionH relativeFrom="column">
                  <wp:posOffset>828675</wp:posOffset>
                </wp:positionH>
                <wp:positionV relativeFrom="paragraph">
                  <wp:posOffset>128270</wp:posOffset>
                </wp:positionV>
                <wp:extent cx="4972050" cy="504825"/>
                <wp:effectExtent l="0" t="0" r="19050" b="28575"/>
                <wp:wrapNone/>
                <wp:docPr id="2333" name="Rounded Rectangle 2333"/>
                <wp:cNvGraphicFramePr/>
                <a:graphic xmlns:a="http://schemas.openxmlformats.org/drawingml/2006/main">
                  <a:graphicData uri="http://schemas.microsoft.com/office/word/2010/wordprocessingShape">
                    <wps:wsp>
                      <wps:cNvSpPr/>
                      <wps:spPr>
                        <a:xfrm>
                          <a:off x="0" y="0"/>
                          <a:ext cx="4972050" cy="504825"/>
                        </a:xfrm>
                        <a:prstGeom prst="roundRect">
                          <a:avLst/>
                        </a:prstGeom>
                        <a:ln w="6350"/>
                      </wps:spPr>
                      <wps:style>
                        <a:lnRef idx="2">
                          <a:schemeClr val="accent2"/>
                        </a:lnRef>
                        <a:fillRef idx="1">
                          <a:schemeClr val="lt1"/>
                        </a:fillRef>
                        <a:effectRef idx="0">
                          <a:schemeClr val="accent2"/>
                        </a:effectRef>
                        <a:fontRef idx="minor">
                          <a:schemeClr val="dk1"/>
                        </a:fontRef>
                      </wps:style>
                      <wps:txbx>
                        <w:txbxContent>
                          <w:p w:rsidR="0002290C" w:rsidRDefault="0002290C" w:rsidP="00EA4822">
                            <w:pPr>
                              <w:spacing w:line="240" w:lineRule="auto"/>
                              <w:jc w:val="center"/>
                              <w:rPr>
                                <w:b/>
                                <w:sz w:val="22"/>
                              </w:rPr>
                            </w:pPr>
                            <w:r w:rsidRPr="00984BF4">
                              <w:rPr>
                                <w:b/>
                                <w:sz w:val="22"/>
                              </w:rPr>
                              <w:t>=</w:t>
                            </w:r>
                            <w:r w:rsidRPr="00984BF4">
                              <w:rPr>
                                <w:b/>
                                <w:sz w:val="28"/>
                              </w:rPr>
                              <w:t xml:space="preserve"> </w:t>
                            </w:r>
                            <w:r w:rsidRPr="00541041">
                              <w:rPr>
                                <w:b/>
                              </w:rPr>
                              <w:t>AVERAGEIFS</w:t>
                            </w:r>
                            <w:r w:rsidRPr="00984BF4">
                              <w:rPr>
                                <w:b/>
                                <w:sz w:val="22"/>
                              </w:rPr>
                              <w:t>( Vùng cần tính,vùng điều kiện 1, điều kiện 1,</w:t>
                            </w:r>
                          </w:p>
                          <w:p w:rsidR="0002290C" w:rsidRPr="00984BF4" w:rsidRDefault="0002290C" w:rsidP="00EA4822">
                            <w:pPr>
                              <w:spacing w:line="240" w:lineRule="auto"/>
                              <w:jc w:val="center"/>
                              <w:rPr>
                                <w:b/>
                                <w:sz w:val="22"/>
                              </w:rPr>
                            </w:pPr>
                            <w:r w:rsidRPr="00984BF4">
                              <w:rPr>
                                <w:b/>
                                <w:sz w:val="22"/>
                              </w:rPr>
                              <w:t>vùng điều kiện 2, điều kiện 2,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B1AA07" id="Rounded Rectangle 2333" o:spid="_x0000_s1043" style="position:absolute;left:0;text-align:left;margin-left:65.25pt;margin-top:10.1pt;width:391.5pt;height:39.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" fillcolor="white [3201]" strokecolor="#c0504d [3205]" strokeweight=".5pt">
                <v:textbox>
                  <w:txbxContent>
                    <w:p w:rsidR="0002290C" w:rsidRDefault="0002290C" w:rsidP="00EA4822">
                      <w:pPr>
                        <w:spacing w:line="240" w:lineRule="auto"/>
                        <w:jc w:val="center"/>
                        <w:rPr>
                          <w:b/>
                          <w:sz w:val="22"/>
                        </w:rPr>
                      </w:pPr>
                      <w:r w:rsidRPr="00984BF4">
                        <w:rPr>
                          <w:b/>
                          <w:sz w:val="22"/>
                        </w:rPr>
                        <w:t>=</w:t>
                      </w:r>
                      <w:r w:rsidRPr="00984BF4">
                        <w:rPr>
                          <w:b/>
                          <w:sz w:val="28"/>
                        </w:rPr>
                        <w:t xml:space="preserve"> </w:t>
                      </w:r>
                      <w:r w:rsidRPr="00541041">
                        <w:rPr>
                          <w:b/>
                        </w:rPr>
                        <w:t>AVERAGEIFS</w:t>
                      </w:r>
                      <w:r w:rsidRPr="00984BF4">
                        <w:rPr>
                          <w:b/>
                          <w:sz w:val="22"/>
                        </w:rPr>
                        <w:t>( Vùng cần tính,vùng điều kiện 1, điều kiện 1,</w:t>
                      </w:r>
                    </w:p>
                    <w:p w:rsidR="0002290C" w:rsidRPr="00984BF4" w:rsidRDefault="0002290C" w:rsidP="00EA4822">
                      <w:pPr>
                        <w:spacing w:line="240" w:lineRule="auto"/>
                        <w:jc w:val="center"/>
                        <w:rPr>
                          <w:b/>
                          <w:sz w:val="22"/>
                        </w:rPr>
                      </w:pPr>
                      <w:r w:rsidRPr="00984BF4">
                        <w:rPr>
                          <w:b/>
                          <w:sz w:val="22"/>
                        </w:rPr>
                        <w:t>vùng điều kiện 2, điều kiện 2, ….)</w:t>
                      </w:r>
                    </w:p>
                  </w:txbxContent>
                </v:textbox>
              </v:roundrect>
            </w:pict>
          </mc:Fallback>
        </mc:AlternateContent>
      </w:r>
    </w:p>
    <w:p w:rsidR="00EA4822" w:rsidRDefault="00EA4822" w:rsidP="00EA4822">
      <w:pPr>
        <w:pStyle w:val="ListParagraph"/>
        <w:ind w:left="1800"/>
      </w:pPr>
    </w:p>
    <w:p w:rsidR="00EA4822" w:rsidRDefault="00EA4822" w:rsidP="00EA4822">
      <w:pPr>
        <w:pStyle w:val="ListParagraph"/>
        <w:ind w:left="1800"/>
      </w:pPr>
    </w:p>
    <w:p w:rsidR="00EA4822" w:rsidRDefault="00EA4822" w:rsidP="00EA4822"/>
    <w:p w:rsidR="00EA4822" w:rsidRDefault="00EA4822" w:rsidP="00B12D2C">
      <w:pPr>
        <w:pStyle w:val="ListParagraph"/>
        <w:numPr>
          <w:ilvl w:val="0"/>
          <w:numId w:val="54"/>
        </w:numPr>
        <w:rPr>
          <w:b/>
        </w:rPr>
      </w:pPr>
      <w:r w:rsidRPr="00865AAD">
        <w:rPr>
          <w:b/>
        </w:rPr>
        <w:t>Các nhóm hàm thống kê</w:t>
      </w:r>
    </w:p>
    <w:p w:rsidR="00EA4822" w:rsidRPr="00865AAD" w:rsidRDefault="00EA4822" w:rsidP="00EA4822">
      <w:pPr>
        <w:ind w:left="1440"/>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8"/>
        <w:gridCol w:w="5508"/>
      </w:tblGrid>
      <w:tr w:rsidR="00EA4822" w:rsidRPr="008C4676" w:rsidTr="00843A9B">
        <w:trPr>
          <w:trHeight w:val="413"/>
          <w:tblHeader/>
        </w:trPr>
        <w:tc>
          <w:tcPr>
            <w:tcW w:w="4068" w:type="dxa"/>
            <w:shd w:val="clear" w:color="auto" w:fill="92CDDC" w:themeFill="accent5" w:themeFillTint="99"/>
            <w:vAlign w:val="center"/>
          </w:tcPr>
          <w:p w:rsidR="00EA4822" w:rsidRPr="008C4676" w:rsidRDefault="00EA4822" w:rsidP="00843A9B">
            <w:pPr>
              <w:jc w:val="center"/>
              <w:rPr>
                <w:b/>
              </w:rPr>
            </w:pPr>
            <w:r w:rsidRPr="008C4676">
              <w:rPr>
                <w:b/>
              </w:rPr>
              <w:t>Cú pháp</w:t>
            </w:r>
          </w:p>
        </w:tc>
        <w:tc>
          <w:tcPr>
            <w:tcW w:w="5508" w:type="dxa"/>
            <w:shd w:val="clear" w:color="auto" w:fill="92CDDC" w:themeFill="accent5" w:themeFillTint="99"/>
            <w:vAlign w:val="center"/>
          </w:tcPr>
          <w:p w:rsidR="00EA4822" w:rsidRPr="008C4676" w:rsidRDefault="00EA4822" w:rsidP="00843A9B">
            <w:pPr>
              <w:jc w:val="center"/>
              <w:rPr>
                <w:b/>
              </w:rPr>
            </w:pPr>
            <w:r w:rsidRPr="008C4676">
              <w:rPr>
                <w:b/>
              </w:rPr>
              <w:t>Ý nghĩa</w:t>
            </w:r>
          </w:p>
        </w:tc>
      </w:tr>
      <w:tr w:rsidR="00EA4822" w:rsidTr="00843A9B">
        <w:tc>
          <w:tcPr>
            <w:tcW w:w="4068" w:type="dxa"/>
            <w:vAlign w:val="center"/>
          </w:tcPr>
          <w:p w:rsidR="00EA4822" w:rsidRPr="00C22652" w:rsidRDefault="00EA4822" w:rsidP="00843A9B">
            <w:r w:rsidRPr="00C22652">
              <w:t>AVEDEV (number1, number2, ...)</w:t>
            </w:r>
          </w:p>
        </w:tc>
        <w:tc>
          <w:tcPr>
            <w:tcW w:w="5508" w:type="dxa"/>
          </w:tcPr>
          <w:p w:rsidR="00EA4822" w:rsidRDefault="00EA4822" w:rsidP="00843A9B">
            <w:pPr>
              <w:spacing w:line="276" w:lineRule="auto"/>
              <w:jc w:val="both"/>
            </w:pPr>
            <w:r w:rsidRPr="009E4FC9">
              <w:t>Tính trung bình độ lệch tuyệt đối các điểm dữ liệu theo trung bình của chúng. Thường dùng làm thước đo về sự biến đổi của tập số liệu</w:t>
            </w:r>
            <w:r>
              <w:t>.</w:t>
            </w:r>
          </w:p>
          <w:p w:rsidR="00EA4822" w:rsidRPr="009E4FC9" w:rsidRDefault="00EA4822" w:rsidP="00843A9B">
            <w:pPr>
              <w:spacing w:line="276" w:lineRule="auto"/>
              <w:jc w:val="both"/>
            </w:pPr>
            <w:r>
              <w:t xml:space="preserve">VD: </w:t>
            </w:r>
            <w:r w:rsidRPr="0037079B">
              <w:t>AVEDEV(2,4,6)</w:t>
            </w:r>
            <w:r>
              <w:t xml:space="preserve"> </w:t>
            </w:r>
            <w:r w:rsidRPr="00AA4086">
              <w:sym w:font="Wingdings" w:char="F0E0"/>
            </w:r>
            <w:r>
              <w:t xml:space="preserve"> 1.333333</w:t>
            </w:r>
          </w:p>
        </w:tc>
      </w:tr>
      <w:tr w:rsidR="00EA4822" w:rsidTr="00843A9B">
        <w:tc>
          <w:tcPr>
            <w:tcW w:w="4068" w:type="dxa"/>
            <w:vAlign w:val="center"/>
          </w:tcPr>
          <w:p w:rsidR="00EA4822" w:rsidRPr="00C22652" w:rsidRDefault="00EA4822" w:rsidP="00843A9B">
            <w:r w:rsidRPr="00C22652">
              <w:t>AVERAGE (number1, number2, ...) </w:t>
            </w:r>
          </w:p>
        </w:tc>
        <w:tc>
          <w:tcPr>
            <w:tcW w:w="5508" w:type="dxa"/>
          </w:tcPr>
          <w:p w:rsidR="00EA4822" w:rsidRDefault="00EA4822" w:rsidP="00843A9B">
            <w:pPr>
              <w:spacing w:line="276" w:lineRule="auto"/>
              <w:jc w:val="both"/>
            </w:pPr>
            <w:r w:rsidRPr="009E4FC9">
              <w:t>Tính trung bình cộng</w:t>
            </w:r>
          </w:p>
          <w:p w:rsidR="00EA4822" w:rsidRDefault="00EA4822" w:rsidP="00843A9B">
            <w:pPr>
              <w:spacing w:line="276" w:lineRule="auto"/>
              <w:jc w:val="both"/>
            </w:pPr>
            <w:r>
              <w:t xml:space="preserve">VD: </w:t>
            </w:r>
            <w:r w:rsidRPr="00C22652">
              <w:t>AVERAGE</w:t>
            </w:r>
            <w:r>
              <w:t xml:space="preserve">(2,4,6) </w:t>
            </w:r>
            <w:r w:rsidRPr="00AA4086">
              <w:sym w:font="Wingdings" w:char="F0E0"/>
            </w:r>
            <w:r>
              <w:t xml:space="preserve"> 4</w:t>
            </w:r>
          </w:p>
        </w:tc>
      </w:tr>
      <w:tr w:rsidR="00EA4822" w:rsidTr="00843A9B">
        <w:trPr>
          <w:trHeight w:val="503"/>
        </w:trPr>
        <w:tc>
          <w:tcPr>
            <w:tcW w:w="4068" w:type="dxa"/>
            <w:vAlign w:val="center"/>
          </w:tcPr>
          <w:p w:rsidR="00EA4822" w:rsidRPr="00C22652" w:rsidRDefault="00EA4822" w:rsidP="00843A9B">
            <w:r w:rsidRPr="00C22652">
              <w:lastRenderedPageBreak/>
              <w:t>AVERAGEA (number1, number2, ...) </w:t>
            </w:r>
          </w:p>
        </w:tc>
        <w:tc>
          <w:tcPr>
            <w:tcW w:w="5508" w:type="dxa"/>
          </w:tcPr>
          <w:p w:rsidR="00EA4822" w:rsidRDefault="00EA4822" w:rsidP="00843A9B">
            <w:pPr>
              <w:spacing w:line="276" w:lineRule="auto"/>
              <w:jc w:val="both"/>
            </w:pPr>
            <w:r w:rsidRPr="00B87951">
              <w:t>Tính trung bình cộng của các giá trị, bao gồm cả những giá trị logic</w:t>
            </w:r>
            <w:r>
              <w:t>.</w:t>
            </w:r>
          </w:p>
          <w:p w:rsidR="00EA4822" w:rsidRDefault="00EA4822" w:rsidP="00843A9B">
            <w:pPr>
              <w:spacing w:line="276" w:lineRule="auto"/>
              <w:jc w:val="both"/>
            </w:pPr>
            <w:r>
              <w:t xml:space="preserve">VD: </w:t>
            </w:r>
            <w:r w:rsidRPr="00C22652">
              <w:t>AVERAGEA</w:t>
            </w:r>
            <w:r>
              <w:t xml:space="preserve">(2,3,“true”,4) </w:t>
            </w:r>
            <w:r w:rsidRPr="00AA4086">
              <w:sym w:font="Wingdings" w:char="F0E0"/>
            </w:r>
            <w:r>
              <w:t xml:space="preserve"> 2.5</w:t>
            </w:r>
          </w:p>
          <w:p w:rsidR="00EA4822" w:rsidRPr="00B87951" w:rsidRDefault="00EA4822" w:rsidP="00843A9B">
            <w:pPr>
              <w:spacing w:line="276" w:lineRule="auto"/>
              <w:jc w:val="both"/>
            </w:pPr>
            <w:r>
              <w:t xml:space="preserve">       </w:t>
            </w:r>
            <w:r w:rsidRPr="00C22652">
              <w:t>AVERAGEA</w:t>
            </w:r>
            <w:r>
              <w:t xml:space="preserve">(2,3,“not true”,4) </w:t>
            </w:r>
            <w:r w:rsidRPr="00AA4086">
              <w:sym w:font="Wingdings" w:char="F0E0"/>
            </w:r>
            <w:r>
              <w:t xml:space="preserve"> 2.25</w:t>
            </w:r>
          </w:p>
        </w:tc>
      </w:tr>
      <w:tr w:rsidR="00EA4822" w:rsidTr="00843A9B">
        <w:tc>
          <w:tcPr>
            <w:tcW w:w="4068" w:type="dxa"/>
            <w:vAlign w:val="center"/>
          </w:tcPr>
          <w:p w:rsidR="00EA4822" w:rsidRPr="00882F92" w:rsidRDefault="00EA4822" w:rsidP="00843A9B">
            <w:r w:rsidRPr="00882F92">
              <w:t>AVERAGEIF (range, criteria1)</w:t>
            </w:r>
          </w:p>
        </w:tc>
        <w:tc>
          <w:tcPr>
            <w:tcW w:w="5508" w:type="dxa"/>
          </w:tcPr>
          <w:p w:rsidR="00EA4822" w:rsidRDefault="00EA4822" w:rsidP="00843A9B">
            <w:pPr>
              <w:spacing w:line="276" w:lineRule="auto"/>
              <w:jc w:val="both"/>
            </w:pPr>
            <w:r w:rsidRPr="00B87951">
              <w:t>Tính trung bình cộng của các giá trị trong một mảng theo một điều kiện</w:t>
            </w:r>
            <w:r>
              <w:t>.</w:t>
            </w:r>
          </w:p>
          <w:p w:rsidR="00EA4822" w:rsidRPr="00B87951" w:rsidRDefault="00EA4822" w:rsidP="00843A9B">
            <w:pPr>
              <w:spacing w:line="276" w:lineRule="auto"/>
              <w:jc w:val="both"/>
            </w:pPr>
            <w:r>
              <w:t>VD:  Xem chi tiết ở phía trên.</w:t>
            </w:r>
          </w:p>
        </w:tc>
      </w:tr>
      <w:tr w:rsidR="00EA4822" w:rsidTr="00843A9B">
        <w:tc>
          <w:tcPr>
            <w:tcW w:w="4068" w:type="dxa"/>
            <w:vAlign w:val="center"/>
          </w:tcPr>
          <w:p w:rsidR="00EA4822" w:rsidRPr="00882F92" w:rsidRDefault="00EA4822" w:rsidP="00843A9B">
            <w:r w:rsidRPr="00882F92">
              <w:t>AVERAGEIFS (range, criteria1, criteria2, ...)</w:t>
            </w:r>
          </w:p>
        </w:tc>
        <w:tc>
          <w:tcPr>
            <w:tcW w:w="5508" w:type="dxa"/>
          </w:tcPr>
          <w:p w:rsidR="00EA4822" w:rsidRDefault="00EA4822" w:rsidP="00843A9B">
            <w:pPr>
              <w:spacing w:line="276" w:lineRule="auto"/>
              <w:jc w:val="both"/>
            </w:pPr>
            <w:r w:rsidRPr="00B87951">
              <w:t>Tính trung bình cộng của các giá trị trong một mảng theo nhiều điều kiện</w:t>
            </w:r>
          </w:p>
          <w:p w:rsidR="00EA4822" w:rsidRPr="00B87951" w:rsidRDefault="00EA4822" w:rsidP="00843A9B">
            <w:pPr>
              <w:spacing w:line="276" w:lineRule="auto"/>
              <w:jc w:val="both"/>
            </w:pPr>
            <w:r>
              <w:t>VD:  Xem chi tiết ở phía trên.</w:t>
            </w:r>
          </w:p>
        </w:tc>
      </w:tr>
      <w:tr w:rsidR="00EA4822" w:rsidTr="00843A9B">
        <w:tc>
          <w:tcPr>
            <w:tcW w:w="4068" w:type="dxa"/>
            <w:vAlign w:val="center"/>
          </w:tcPr>
          <w:p w:rsidR="00EA4822" w:rsidRPr="00882F92" w:rsidRDefault="00EA4822" w:rsidP="00843A9B">
            <w:r w:rsidRPr="00882F92">
              <w:t>COUNT (value1, value2, ...)</w:t>
            </w:r>
          </w:p>
        </w:tc>
        <w:tc>
          <w:tcPr>
            <w:tcW w:w="5508" w:type="dxa"/>
          </w:tcPr>
          <w:p w:rsidR="00EA4822" w:rsidRDefault="00EA4822" w:rsidP="00843A9B">
            <w:pPr>
              <w:spacing w:line="276" w:lineRule="auto"/>
              <w:jc w:val="both"/>
            </w:pPr>
            <w:r w:rsidRPr="00B87951">
              <w:t xml:space="preserve">Đếm ô </w:t>
            </w:r>
            <w:r>
              <w:t xml:space="preserve">chứa </w:t>
            </w:r>
            <w:r w:rsidRPr="00134124">
              <w:rPr>
                <w:b/>
              </w:rPr>
              <w:t>giá trị số</w:t>
            </w:r>
            <w:r>
              <w:t xml:space="preserve"> </w:t>
            </w:r>
            <w:r w:rsidRPr="00B87951">
              <w:t>trong danh sách</w:t>
            </w:r>
            <w:r>
              <w:t>.</w:t>
            </w:r>
          </w:p>
          <w:p w:rsidR="00EA4822" w:rsidRPr="00B87951" w:rsidRDefault="00EA4822" w:rsidP="00843A9B">
            <w:pPr>
              <w:spacing w:line="276" w:lineRule="auto"/>
              <w:jc w:val="both"/>
            </w:pPr>
            <w:r>
              <w:t xml:space="preserve">VD: COUNT(2,3,“true”,4) </w:t>
            </w:r>
            <w:r w:rsidRPr="00AA4086">
              <w:sym w:font="Wingdings" w:char="F0E0"/>
            </w:r>
            <w:r>
              <w:t xml:space="preserve"> 3</w:t>
            </w:r>
          </w:p>
        </w:tc>
      </w:tr>
      <w:tr w:rsidR="00EA4822" w:rsidTr="00843A9B">
        <w:tc>
          <w:tcPr>
            <w:tcW w:w="4068" w:type="dxa"/>
            <w:vAlign w:val="center"/>
          </w:tcPr>
          <w:p w:rsidR="00EA4822" w:rsidRPr="00882F92" w:rsidRDefault="00EA4822" w:rsidP="00843A9B">
            <w:r w:rsidRPr="00882F92">
              <w:t xml:space="preserve">COUNTA (value1, value2, ...) </w:t>
            </w:r>
          </w:p>
        </w:tc>
        <w:tc>
          <w:tcPr>
            <w:tcW w:w="5508" w:type="dxa"/>
          </w:tcPr>
          <w:p w:rsidR="00EA4822" w:rsidRDefault="00EA4822" w:rsidP="00843A9B">
            <w:pPr>
              <w:spacing w:line="276" w:lineRule="auto"/>
              <w:jc w:val="both"/>
            </w:pPr>
            <w:r w:rsidRPr="00B87951">
              <w:t>Đếm số ô có chứa giá trị (không rỗng) trong danh sách</w:t>
            </w:r>
          </w:p>
          <w:p w:rsidR="00EA4822" w:rsidRPr="00B87951" w:rsidRDefault="00EA4822" w:rsidP="00843A9B">
            <w:pPr>
              <w:spacing w:line="276" w:lineRule="auto"/>
              <w:jc w:val="both"/>
            </w:pPr>
            <w:r>
              <w:t xml:space="preserve">VD: COUNTA(2,3,“true”,4) </w:t>
            </w:r>
            <w:r w:rsidRPr="00AA4086">
              <w:sym w:font="Wingdings" w:char="F0E0"/>
            </w:r>
            <w:r>
              <w:t xml:space="preserve"> 4</w:t>
            </w:r>
          </w:p>
        </w:tc>
      </w:tr>
      <w:tr w:rsidR="00EA4822" w:rsidTr="00843A9B">
        <w:tc>
          <w:tcPr>
            <w:tcW w:w="4068" w:type="dxa"/>
            <w:vAlign w:val="center"/>
          </w:tcPr>
          <w:p w:rsidR="00EA4822" w:rsidRPr="00882F92" w:rsidRDefault="00EA4822" w:rsidP="00843A9B">
            <w:r w:rsidRPr="00882F92">
              <w:t>COUNTBLANK (range)</w:t>
            </w:r>
          </w:p>
        </w:tc>
        <w:tc>
          <w:tcPr>
            <w:tcW w:w="5508" w:type="dxa"/>
          </w:tcPr>
          <w:p w:rsidR="00EA4822" w:rsidRDefault="00EA4822" w:rsidP="00843A9B">
            <w:pPr>
              <w:spacing w:line="276" w:lineRule="auto"/>
              <w:jc w:val="both"/>
            </w:pPr>
            <w:r w:rsidRPr="00B87951">
              <w:t>Đếm các ô rỗng trong một vùng</w:t>
            </w:r>
            <w:r>
              <w:t>.</w:t>
            </w:r>
          </w:p>
          <w:p w:rsidR="00EA4822" w:rsidRPr="00B87951" w:rsidRDefault="00EA4822" w:rsidP="00843A9B">
            <w:pPr>
              <w:spacing w:line="276" w:lineRule="auto"/>
              <w:jc w:val="both"/>
            </w:pPr>
            <w:r>
              <w:t>VD: COUNT</w:t>
            </w:r>
            <w:r w:rsidRPr="00882F92">
              <w:t>BLANK</w:t>
            </w:r>
            <w:r>
              <w:t xml:space="preserve"> (A2:A20)</w:t>
            </w:r>
          </w:p>
        </w:tc>
      </w:tr>
      <w:tr w:rsidR="00EA4822" w:rsidTr="00843A9B">
        <w:tc>
          <w:tcPr>
            <w:tcW w:w="4068" w:type="dxa"/>
            <w:vAlign w:val="center"/>
          </w:tcPr>
          <w:p w:rsidR="00EA4822" w:rsidRDefault="00EA4822" w:rsidP="00843A9B">
            <w:r w:rsidRPr="00882F92">
              <w:t xml:space="preserve">COUNTIF (range, criteria) </w:t>
            </w:r>
          </w:p>
        </w:tc>
        <w:tc>
          <w:tcPr>
            <w:tcW w:w="5508" w:type="dxa"/>
          </w:tcPr>
          <w:p w:rsidR="00EA4822" w:rsidRDefault="00EA4822" w:rsidP="00843A9B">
            <w:pPr>
              <w:spacing w:line="276" w:lineRule="auto"/>
              <w:jc w:val="both"/>
            </w:pPr>
            <w:r w:rsidRPr="00B87951">
              <w:t>Đếm số ô thỏa một điều kiện cho trước bên trong một dãy</w:t>
            </w:r>
          </w:p>
          <w:p w:rsidR="00EA4822" w:rsidRDefault="00EA4822" w:rsidP="00843A9B">
            <w:pPr>
              <w:spacing w:line="276" w:lineRule="auto"/>
              <w:jc w:val="both"/>
            </w:pPr>
            <w:r>
              <w:t>VD:  Xem chi tiết ở phía trên.</w:t>
            </w:r>
          </w:p>
        </w:tc>
      </w:tr>
      <w:tr w:rsidR="00EA4822" w:rsidTr="00843A9B">
        <w:tc>
          <w:tcPr>
            <w:tcW w:w="4068" w:type="dxa"/>
            <w:vAlign w:val="center"/>
          </w:tcPr>
          <w:p w:rsidR="00EA4822" w:rsidRPr="00D82DD8" w:rsidRDefault="00EA4822" w:rsidP="00843A9B">
            <w:r w:rsidRPr="00D82DD8">
              <w:t>COUNTIFS (range1, criteria1, range2, criteria2, …)</w:t>
            </w:r>
          </w:p>
        </w:tc>
        <w:tc>
          <w:tcPr>
            <w:tcW w:w="5508" w:type="dxa"/>
          </w:tcPr>
          <w:p w:rsidR="00EA4822" w:rsidRDefault="00EA4822" w:rsidP="00843A9B">
            <w:pPr>
              <w:spacing w:line="276" w:lineRule="auto"/>
              <w:jc w:val="both"/>
            </w:pPr>
            <w:r w:rsidRPr="00897D1E">
              <w:t>Đếm số ô thỏa nhiều điều kiện cho trước</w:t>
            </w:r>
            <w:r>
              <w:t>.</w:t>
            </w:r>
          </w:p>
          <w:p w:rsidR="00EA4822" w:rsidRPr="00897D1E" w:rsidRDefault="00EA4822" w:rsidP="00843A9B">
            <w:pPr>
              <w:spacing w:line="276" w:lineRule="auto"/>
              <w:jc w:val="both"/>
            </w:pPr>
            <w:r>
              <w:t>VD:  Xem chi tiết ở phía trên.</w:t>
            </w:r>
          </w:p>
        </w:tc>
      </w:tr>
      <w:tr w:rsidR="00EA4822" w:rsidTr="00843A9B">
        <w:tc>
          <w:tcPr>
            <w:tcW w:w="4068" w:type="dxa"/>
            <w:vAlign w:val="center"/>
          </w:tcPr>
          <w:p w:rsidR="00EA4822" w:rsidRPr="00D82DD8" w:rsidRDefault="00EA4822" w:rsidP="00843A9B">
            <w:r w:rsidRPr="00D82DD8">
              <w:t xml:space="preserve">DEVSQ (number1, number2, ...) </w:t>
            </w:r>
          </w:p>
        </w:tc>
        <w:tc>
          <w:tcPr>
            <w:tcW w:w="5508" w:type="dxa"/>
          </w:tcPr>
          <w:p w:rsidR="00EA4822" w:rsidRDefault="00EA4822" w:rsidP="00843A9B">
            <w:r w:rsidRPr="00A87DDB">
              <w:t>Tính bình phương độ lệch các điểm dữ liệu từ trung bình mẫu của chúng, rồi cộng các bình phương đó lại.</w:t>
            </w:r>
          </w:p>
          <w:p w:rsidR="00EA4822" w:rsidRPr="00A87DDB" w:rsidRDefault="00EA4822" w:rsidP="00843A9B">
            <w:r>
              <w:t xml:space="preserve">VD: </w:t>
            </w:r>
            <w:r w:rsidRPr="00D82DD8">
              <w:t>DEVSQ</w:t>
            </w:r>
            <w:r>
              <w:t xml:space="preserve"> (2,3,4,5) </w:t>
            </w:r>
            <w:r w:rsidRPr="00AA4086">
              <w:sym w:font="Wingdings" w:char="F0E0"/>
            </w:r>
            <w:r>
              <w:t xml:space="preserve"> 5</w:t>
            </w:r>
          </w:p>
        </w:tc>
      </w:tr>
      <w:tr w:rsidR="00EA4822" w:rsidTr="00843A9B">
        <w:tc>
          <w:tcPr>
            <w:tcW w:w="4068" w:type="dxa"/>
            <w:vAlign w:val="center"/>
          </w:tcPr>
          <w:p w:rsidR="00EA4822" w:rsidRPr="00D82DD8" w:rsidRDefault="00EA4822" w:rsidP="00843A9B">
            <w:r w:rsidRPr="00D82DD8">
              <w:t>FREQUENCY (data_array, bins_array)</w:t>
            </w:r>
          </w:p>
        </w:tc>
        <w:tc>
          <w:tcPr>
            <w:tcW w:w="5508" w:type="dxa"/>
          </w:tcPr>
          <w:p w:rsidR="00EA4822" w:rsidRPr="00A87DDB" w:rsidRDefault="00EA4822" w:rsidP="00843A9B">
            <w:r w:rsidRPr="00A87DDB">
              <w:t>Tính xem có bao nhiêu giá trị thường xuyên xuất hiện bên trong một dãy giá trị, rồi trả về một mảng đứng các số. Luôn sử dụng hàm này ở dạng công thức mảng</w:t>
            </w:r>
            <w:r>
              <w:t>.</w:t>
            </w:r>
          </w:p>
        </w:tc>
      </w:tr>
      <w:tr w:rsidR="00EA4822" w:rsidTr="00843A9B">
        <w:tc>
          <w:tcPr>
            <w:tcW w:w="4068" w:type="dxa"/>
            <w:vAlign w:val="center"/>
          </w:tcPr>
          <w:p w:rsidR="00EA4822" w:rsidRPr="00D82DD8" w:rsidRDefault="00EA4822" w:rsidP="00843A9B">
            <w:r w:rsidRPr="00D82DD8">
              <w:t>GEOMEAN (number1, number2, ...)</w:t>
            </w:r>
          </w:p>
        </w:tc>
        <w:tc>
          <w:tcPr>
            <w:tcW w:w="5508" w:type="dxa"/>
          </w:tcPr>
          <w:p w:rsidR="00EA4822" w:rsidRPr="00A87DDB" w:rsidRDefault="00EA4822" w:rsidP="00843A9B">
            <w:r w:rsidRPr="00A87DDB">
              <w:t>Trả về trung bình nhân của một dãy các số dương. Thường dùng để tính mức tăng trưởng trung bình, trong đó lãi kép có các lãi biến đổi được cho trước…</w:t>
            </w:r>
          </w:p>
        </w:tc>
      </w:tr>
      <w:tr w:rsidR="00EA4822" w:rsidTr="00843A9B">
        <w:tc>
          <w:tcPr>
            <w:tcW w:w="4068" w:type="dxa"/>
            <w:vAlign w:val="center"/>
          </w:tcPr>
          <w:p w:rsidR="00EA4822" w:rsidRDefault="00EA4822" w:rsidP="00843A9B">
            <w:r w:rsidRPr="00D82DD8">
              <w:t>HARMEAN (number1, number2, ...)</w:t>
            </w:r>
          </w:p>
        </w:tc>
        <w:tc>
          <w:tcPr>
            <w:tcW w:w="5508" w:type="dxa"/>
          </w:tcPr>
          <w:p w:rsidR="00EA4822" w:rsidRDefault="00EA4822" w:rsidP="00843A9B">
            <w:r w:rsidRPr="008C4676">
              <w:t>Trả về trung bình điều hòa (nghịch đảo của trung bình cộng) của các số</w:t>
            </w:r>
          </w:p>
        </w:tc>
      </w:tr>
      <w:tr w:rsidR="00EA4822" w:rsidTr="00843A9B">
        <w:tc>
          <w:tcPr>
            <w:tcW w:w="4068" w:type="dxa"/>
            <w:vAlign w:val="center"/>
          </w:tcPr>
          <w:p w:rsidR="00EA4822" w:rsidRPr="00E85C87" w:rsidRDefault="00EA4822" w:rsidP="00843A9B">
            <w:r w:rsidRPr="00E85C87">
              <w:t>KURT (number1, number2, ...)</w:t>
            </w:r>
          </w:p>
        </w:tc>
        <w:tc>
          <w:tcPr>
            <w:tcW w:w="5508" w:type="dxa"/>
          </w:tcPr>
          <w:p w:rsidR="00EA4822" w:rsidRPr="0013346C" w:rsidRDefault="00EA4822" w:rsidP="00843A9B">
            <w:pPr>
              <w:spacing w:line="276" w:lineRule="auto"/>
              <w:jc w:val="both"/>
            </w:pPr>
            <w:r w:rsidRPr="00A87DDB">
              <w:t xml:space="preserve">Tính độ nhọn của tập số liệu, biểu thị mức nhọn hay mức phẳng tương đối của một phân bố so với </w:t>
            </w:r>
            <w:r w:rsidRPr="00A87DDB">
              <w:lastRenderedPageBreak/>
              <w:t>phân bố chuẩn</w:t>
            </w:r>
          </w:p>
        </w:tc>
      </w:tr>
      <w:tr w:rsidR="00EA4822" w:rsidTr="00843A9B">
        <w:tc>
          <w:tcPr>
            <w:tcW w:w="4068" w:type="dxa"/>
            <w:vAlign w:val="center"/>
          </w:tcPr>
          <w:p w:rsidR="00EA4822" w:rsidRPr="00E85C87" w:rsidRDefault="00EA4822" w:rsidP="00843A9B">
            <w:r w:rsidRPr="00E85C87">
              <w:lastRenderedPageBreak/>
              <w:t>LARGE (array, k)</w:t>
            </w:r>
          </w:p>
        </w:tc>
        <w:tc>
          <w:tcPr>
            <w:tcW w:w="5508" w:type="dxa"/>
          </w:tcPr>
          <w:p w:rsidR="00EA4822" w:rsidRPr="0013346C" w:rsidRDefault="00EA4822" w:rsidP="00843A9B">
            <w:pPr>
              <w:spacing w:line="276" w:lineRule="auto"/>
              <w:jc w:val="both"/>
            </w:pPr>
            <w:r w:rsidRPr="0013346C">
              <w:t>Trả về giá trị lớn nhất thứ k trong một tập số liệu</w:t>
            </w:r>
          </w:p>
        </w:tc>
      </w:tr>
      <w:tr w:rsidR="00EA4822" w:rsidTr="00843A9B">
        <w:tc>
          <w:tcPr>
            <w:tcW w:w="4068" w:type="dxa"/>
            <w:vAlign w:val="center"/>
          </w:tcPr>
          <w:p w:rsidR="00EA4822" w:rsidRPr="00E85C87" w:rsidRDefault="00EA4822" w:rsidP="00843A9B">
            <w:r w:rsidRPr="00E85C87">
              <w:t xml:space="preserve">MAX (number1, number2, ...) </w:t>
            </w:r>
          </w:p>
        </w:tc>
        <w:tc>
          <w:tcPr>
            <w:tcW w:w="5508" w:type="dxa"/>
          </w:tcPr>
          <w:p w:rsidR="00EA4822" w:rsidRPr="0013346C" w:rsidRDefault="00EA4822" w:rsidP="00843A9B">
            <w:pPr>
              <w:spacing w:line="276" w:lineRule="auto"/>
              <w:jc w:val="both"/>
            </w:pPr>
            <w:r w:rsidRPr="0013346C">
              <w:t>Trả về giá trị lớn nhất của một tập giá trị</w:t>
            </w:r>
          </w:p>
        </w:tc>
      </w:tr>
      <w:tr w:rsidR="00EA4822" w:rsidTr="00843A9B">
        <w:tc>
          <w:tcPr>
            <w:tcW w:w="4068" w:type="dxa"/>
            <w:vAlign w:val="center"/>
          </w:tcPr>
          <w:p w:rsidR="00EA4822" w:rsidRPr="00E85C87" w:rsidRDefault="00EA4822" w:rsidP="00843A9B">
            <w:r w:rsidRPr="00E85C87">
              <w:t>MAXA (number1, number2, ...)</w:t>
            </w:r>
          </w:p>
        </w:tc>
        <w:tc>
          <w:tcPr>
            <w:tcW w:w="5508" w:type="dxa"/>
          </w:tcPr>
          <w:p w:rsidR="00EA4822" w:rsidRPr="0013346C" w:rsidRDefault="00EA4822" w:rsidP="00843A9B">
            <w:pPr>
              <w:spacing w:line="276" w:lineRule="auto"/>
              <w:jc w:val="both"/>
            </w:pPr>
            <w:r w:rsidRPr="0013346C">
              <w:t>Trả về giá trị lớn nhất của một tập giá trị, bao gồm cả các giá trị logic và text</w:t>
            </w:r>
          </w:p>
        </w:tc>
      </w:tr>
      <w:tr w:rsidR="00EA4822" w:rsidTr="00843A9B">
        <w:tc>
          <w:tcPr>
            <w:tcW w:w="4068" w:type="dxa"/>
            <w:vAlign w:val="center"/>
          </w:tcPr>
          <w:p w:rsidR="00EA4822" w:rsidRPr="00E85C87" w:rsidRDefault="00EA4822" w:rsidP="00843A9B">
            <w:r w:rsidRPr="00E85C87">
              <w:t>MEDIAN (number1, number2, ...)</w:t>
            </w:r>
          </w:p>
        </w:tc>
        <w:tc>
          <w:tcPr>
            <w:tcW w:w="5508" w:type="dxa"/>
          </w:tcPr>
          <w:p w:rsidR="00EA4822" w:rsidRPr="0013346C" w:rsidRDefault="00EA4822" w:rsidP="00843A9B">
            <w:pPr>
              <w:spacing w:line="276" w:lineRule="auto"/>
              <w:jc w:val="both"/>
            </w:pPr>
            <w:r w:rsidRPr="0013346C">
              <w:t>Tính trung bình vị của các số.</w:t>
            </w:r>
          </w:p>
        </w:tc>
      </w:tr>
      <w:tr w:rsidR="00EA4822" w:rsidTr="00843A9B">
        <w:tc>
          <w:tcPr>
            <w:tcW w:w="4068" w:type="dxa"/>
            <w:vAlign w:val="center"/>
          </w:tcPr>
          <w:p w:rsidR="00EA4822" w:rsidRPr="00E85C87" w:rsidRDefault="00EA4822" w:rsidP="00843A9B">
            <w:r w:rsidRPr="00E85C87">
              <w:t>MIN (number1, number2, ...)</w:t>
            </w:r>
          </w:p>
        </w:tc>
        <w:tc>
          <w:tcPr>
            <w:tcW w:w="5508" w:type="dxa"/>
          </w:tcPr>
          <w:p w:rsidR="00EA4822" w:rsidRPr="0013346C" w:rsidRDefault="00EA4822" w:rsidP="00843A9B">
            <w:pPr>
              <w:spacing w:line="276" w:lineRule="auto"/>
              <w:jc w:val="both"/>
            </w:pPr>
            <w:r w:rsidRPr="0013346C">
              <w:t>Trả về giá trị nhỏ nhất của một tập giá trị</w:t>
            </w:r>
          </w:p>
        </w:tc>
      </w:tr>
      <w:tr w:rsidR="00EA4822" w:rsidTr="00843A9B">
        <w:tc>
          <w:tcPr>
            <w:tcW w:w="4068" w:type="dxa"/>
            <w:vAlign w:val="center"/>
          </w:tcPr>
          <w:p w:rsidR="00EA4822" w:rsidRPr="00E85C87" w:rsidRDefault="00EA4822" w:rsidP="00843A9B">
            <w:r w:rsidRPr="00E85C87">
              <w:t xml:space="preserve">MINA (number1, number2, ...) </w:t>
            </w:r>
          </w:p>
        </w:tc>
        <w:tc>
          <w:tcPr>
            <w:tcW w:w="5508" w:type="dxa"/>
          </w:tcPr>
          <w:p w:rsidR="00EA4822" w:rsidRPr="0013346C" w:rsidRDefault="00EA4822" w:rsidP="00843A9B">
            <w:pPr>
              <w:spacing w:line="276" w:lineRule="auto"/>
              <w:jc w:val="both"/>
            </w:pPr>
            <w:r w:rsidRPr="0013346C">
              <w:t>Trả về giá trị nhỏ nhất của một tập giá trị, bao gồm cả các giá trị logic và text</w:t>
            </w:r>
          </w:p>
        </w:tc>
      </w:tr>
      <w:tr w:rsidR="00EA4822" w:rsidTr="00843A9B">
        <w:tc>
          <w:tcPr>
            <w:tcW w:w="4068" w:type="dxa"/>
            <w:vAlign w:val="center"/>
          </w:tcPr>
          <w:p w:rsidR="00EA4822" w:rsidRPr="00E85C87" w:rsidRDefault="00EA4822" w:rsidP="00843A9B">
            <w:r w:rsidRPr="00E85C87">
              <w:t xml:space="preserve">MODE (number1, number2, ...) </w:t>
            </w:r>
          </w:p>
        </w:tc>
        <w:tc>
          <w:tcPr>
            <w:tcW w:w="5508" w:type="dxa"/>
          </w:tcPr>
          <w:p w:rsidR="00EA4822" w:rsidRPr="0013346C" w:rsidRDefault="00EA4822" w:rsidP="00843A9B">
            <w:pPr>
              <w:spacing w:line="276" w:lineRule="auto"/>
              <w:jc w:val="both"/>
            </w:pPr>
            <w:r w:rsidRPr="0013346C">
              <w:t>Trả về giá trị xuất hiện nhiều nhất trong một mảng giá trị</w:t>
            </w:r>
          </w:p>
        </w:tc>
      </w:tr>
      <w:tr w:rsidR="00EA4822" w:rsidTr="00843A9B">
        <w:tc>
          <w:tcPr>
            <w:tcW w:w="4068" w:type="dxa"/>
            <w:vAlign w:val="center"/>
          </w:tcPr>
          <w:p w:rsidR="00EA4822" w:rsidRDefault="00EA4822" w:rsidP="00843A9B">
            <w:r w:rsidRPr="00E85C87">
              <w:t>PERCENTILE (array, k)</w:t>
            </w:r>
          </w:p>
        </w:tc>
        <w:tc>
          <w:tcPr>
            <w:tcW w:w="5508" w:type="dxa"/>
          </w:tcPr>
          <w:p w:rsidR="00EA4822" w:rsidRDefault="00EA4822" w:rsidP="00843A9B">
            <w:pPr>
              <w:spacing w:line="276" w:lineRule="auto"/>
              <w:jc w:val="both"/>
            </w:pPr>
            <w:r w:rsidRPr="0013346C">
              <w:t>Tìm phân vị thứ k của các giá trị trong một mảng dữ liệu</w:t>
            </w:r>
          </w:p>
        </w:tc>
      </w:tr>
      <w:tr w:rsidR="00EA4822" w:rsidTr="00843A9B">
        <w:tc>
          <w:tcPr>
            <w:tcW w:w="4068" w:type="dxa"/>
            <w:vAlign w:val="center"/>
          </w:tcPr>
          <w:p w:rsidR="00EA4822" w:rsidRPr="007F3FF1" w:rsidRDefault="00EA4822" w:rsidP="00843A9B">
            <w:r w:rsidRPr="007F3FF1">
              <w:t>PERCENTRANK (array, x, significance)</w:t>
            </w:r>
          </w:p>
        </w:tc>
        <w:tc>
          <w:tcPr>
            <w:tcW w:w="5508" w:type="dxa"/>
          </w:tcPr>
          <w:p w:rsidR="00EA4822" w:rsidRPr="00795907" w:rsidRDefault="00EA4822" w:rsidP="00843A9B">
            <w:pPr>
              <w:spacing w:line="276" w:lineRule="auto"/>
              <w:jc w:val="both"/>
            </w:pPr>
            <w:r w:rsidRPr="00795907">
              <w:t>Trả về thứ hạng (vị trí tương đối) của một trị trong một mảng dữ liệu, là số phần trăm của mảng dữ liệu đó</w:t>
            </w:r>
          </w:p>
        </w:tc>
      </w:tr>
      <w:tr w:rsidR="00EA4822" w:rsidTr="00843A9B">
        <w:tc>
          <w:tcPr>
            <w:tcW w:w="4068" w:type="dxa"/>
            <w:vAlign w:val="center"/>
          </w:tcPr>
          <w:p w:rsidR="00EA4822" w:rsidRPr="007F3FF1" w:rsidRDefault="00EA4822" w:rsidP="00843A9B">
            <w:r w:rsidRPr="007F3FF1">
              <w:t>PERMUT (number, number_chosen)</w:t>
            </w:r>
          </w:p>
        </w:tc>
        <w:tc>
          <w:tcPr>
            <w:tcW w:w="5508" w:type="dxa"/>
          </w:tcPr>
          <w:p w:rsidR="00EA4822" w:rsidRPr="00795907" w:rsidRDefault="00EA4822" w:rsidP="00843A9B">
            <w:pPr>
              <w:spacing w:line="276" w:lineRule="auto"/>
              <w:jc w:val="both"/>
            </w:pPr>
            <w:r w:rsidRPr="00795907">
              <w:t>Trả về hoán vị của các đối tượng</w:t>
            </w:r>
          </w:p>
        </w:tc>
      </w:tr>
      <w:tr w:rsidR="00EA4822" w:rsidTr="00843A9B">
        <w:tc>
          <w:tcPr>
            <w:tcW w:w="4068" w:type="dxa"/>
            <w:vAlign w:val="center"/>
          </w:tcPr>
          <w:p w:rsidR="00EA4822" w:rsidRPr="007F3FF1" w:rsidRDefault="00EA4822" w:rsidP="00843A9B">
            <w:r w:rsidRPr="007F3FF1">
              <w:t xml:space="preserve">QUARTILE (array, quart) </w:t>
            </w:r>
          </w:p>
        </w:tc>
        <w:tc>
          <w:tcPr>
            <w:tcW w:w="5508" w:type="dxa"/>
          </w:tcPr>
          <w:p w:rsidR="00EA4822" w:rsidRPr="00795907" w:rsidRDefault="00EA4822" w:rsidP="00843A9B">
            <w:pPr>
              <w:spacing w:line="276" w:lineRule="auto"/>
              <w:jc w:val="both"/>
            </w:pPr>
            <w:r w:rsidRPr="00795907">
              <w:t>Tính điểm tứ phân vị của tập dữ liệu. Thường được dùng trong khảo sát dữ liệu để chia các tập hợp thành nhiều nhóm…</w:t>
            </w:r>
          </w:p>
        </w:tc>
      </w:tr>
      <w:tr w:rsidR="00EA4822" w:rsidTr="00843A9B">
        <w:tc>
          <w:tcPr>
            <w:tcW w:w="4068" w:type="dxa"/>
            <w:vAlign w:val="center"/>
          </w:tcPr>
          <w:p w:rsidR="00EA4822" w:rsidRPr="007F3FF1" w:rsidRDefault="00EA4822" w:rsidP="00843A9B">
            <w:r w:rsidRPr="007F3FF1">
              <w:t xml:space="preserve">RANK (number, ref, order) </w:t>
            </w:r>
          </w:p>
        </w:tc>
        <w:tc>
          <w:tcPr>
            <w:tcW w:w="5508" w:type="dxa"/>
          </w:tcPr>
          <w:p w:rsidR="00EA4822" w:rsidRPr="00795907" w:rsidRDefault="00EA4822" w:rsidP="00843A9B">
            <w:pPr>
              <w:spacing w:line="276" w:lineRule="auto"/>
              <w:jc w:val="both"/>
            </w:pPr>
            <w:r w:rsidRPr="00795907">
              <w:t>Tính thứ hạng của một số trong danh sách các số</w:t>
            </w:r>
          </w:p>
        </w:tc>
      </w:tr>
      <w:tr w:rsidR="00EA4822" w:rsidTr="00843A9B">
        <w:tc>
          <w:tcPr>
            <w:tcW w:w="4068" w:type="dxa"/>
            <w:vAlign w:val="center"/>
          </w:tcPr>
          <w:p w:rsidR="00EA4822" w:rsidRPr="007F3FF1" w:rsidRDefault="00EA4822" w:rsidP="00843A9B">
            <w:r w:rsidRPr="007F3FF1">
              <w:t>SKEW (number1, number2, ...)</w:t>
            </w:r>
          </w:p>
        </w:tc>
        <w:tc>
          <w:tcPr>
            <w:tcW w:w="5508" w:type="dxa"/>
          </w:tcPr>
          <w:p w:rsidR="00EA4822" w:rsidRPr="00795907" w:rsidRDefault="00EA4822" w:rsidP="00843A9B">
            <w:pPr>
              <w:spacing w:line="276" w:lineRule="auto"/>
              <w:jc w:val="both"/>
            </w:pPr>
            <w:r w:rsidRPr="00795907">
              <w:t>Trả về độ lệch của phân phối, mô tả độ không đối xứng của phân phối quanh trị trung bình của nó</w:t>
            </w:r>
          </w:p>
        </w:tc>
      </w:tr>
      <w:tr w:rsidR="00EA4822" w:rsidTr="00843A9B">
        <w:tc>
          <w:tcPr>
            <w:tcW w:w="4068" w:type="dxa"/>
            <w:vAlign w:val="center"/>
          </w:tcPr>
          <w:p w:rsidR="00EA4822" w:rsidRPr="007F3FF1" w:rsidRDefault="00EA4822" w:rsidP="00843A9B">
            <w:r w:rsidRPr="007F3FF1">
              <w:t xml:space="preserve">SMALL (array, k) </w:t>
            </w:r>
          </w:p>
        </w:tc>
        <w:tc>
          <w:tcPr>
            <w:tcW w:w="5508" w:type="dxa"/>
          </w:tcPr>
          <w:p w:rsidR="00EA4822" w:rsidRPr="00795907" w:rsidRDefault="00EA4822" w:rsidP="00843A9B">
            <w:pPr>
              <w:spacing w:line="276" w:lineRule="auto"/>
              <w:jc w:val="both"/>
            </w:pPr>
            <w:r w:rsidRPr="00795907">
              <w:t xml:space="preserve">Trả về giá trị nhỏ nhất thứ k trong một tập số </w:t>
            </w:r>
          </w:p>
        </w:tc>
      </w:tr>
      <w:tr w:rsidR="00EA4822" w:rsidTr="00843A9B">
        <w:tc>
          <w:tcPr>
            <w:tcW w:w="4068" w:type="dxa"/>
            <w:vAlign w:val="center"/>
          </w:tcPr>
          <w:p w:rsidR="00EA4822" w:rsidRPr="007F3FF1" w:rsidRDefault="00EA4822" w:rsidP="00843A9B">
            <w:r w:rsidRPr="007F3FF1">
              <w:t xml:space="preserve">STDEV (number1, number2, ...) </w:t>
            </w:r>
          </w:p>
        </w:tc>
        <w:tc>
          <w:tcPr>
            <w:tcW w:w="5508" w:type="dxa"/>
          </w:tcPr>
          <w:p w:rsidR="00EA4822" w:rsidRPr="00795907" w:rsidRDefault="00EA4822" w:rsidP="00843A9B">
            <w:pPr>
              <w:spacing w:line="276" w:lineRule="auto"/>
              <w:jc w:val="both"/>
            </w:pPr>
            <w:r w:rsidRPr="00795907">
              <w:t>Ước lượng độ lệch chuẩn trên cơ sở mẫu</w:t>
            </w:r>
          </w:p>
        </w:tc>
      </w:tr>
      <w:tr w:rsidR="00EA4822" w:rsidTr="00843A9B">
        <w:tc>
          <w:tcPr>
            <w:tcW w:w="4068" w:type="dxa"/>
            <w:vAlign w:val="center"/>
          </w:tcPr>
          <w:p w:rsidR="00EA4822" w:rsidRPr="007F3FF1" w:rsidRDefault="00EA4822" w:rsidP="00843A9B">
            <w:r w:rsidRPr="007F3FF1">
              <w:t xml:space="preserve">STDEVA (value1, value2, ...) </w:t>
            </w:r>
          </w:p>
        </w:tc>
        <w:tc>
          <w:tcPr>
            <w:tcW w:w="5508" w:type="dxa"/>
          </w:tcPr>
          <w:p w:rsidR="00EA4822" w:rsidRPr="00795907" w:rsidRDefault="00EA4822" w:rsidP="00843A9B">
            <w:pPr>
              <w:spacing w:line="276" w:lineRule="auto"/>
              <w:jc w:val="both"/>
            </w:pPr>
            <w:r w:rsidRPr="00795907">
              <w:t>Ước lượng độ lệch chuẩn trên cơ sở mẫu, bao gồm cả những giá trị logic</w:t>
            </w:r>
          </w:p>
        </w:tc>
      </w:tr>
      <w:tr w:rsidR="00EA4822" w:rsidTr="00843A9B">
        <w:tc>
          <w:tcPr>
            <w:tcW w:w="4068" w:type="dxa"/>
            <w:vAlign w:val="center"/>
          </w:tcPr>
          <w:p w:rsidR="00EA4822" w:rsidRDefault="00EA4822" w:rsidP="00843A9B">
            <w:r w:rsidRPr="007F3FF1">
              <w:t xml:space="preserve">STDEVP (number1, number2, ...) </w:t>
            </w:r>
          </w:p>
        </w:tc>
        <w:tc>
          <w:tcPr>
            <w:tcW w:w="5508" w:type="dxa"/>
          </w:tcPr>
          <w:p w:rsidR="00EA4822" w:rsidRDefault="00EA4822" w:rsidP="00843A9B">
            <w:pPr>
              <w:spacing w:line="276" w:lineRule="auto"/>
              <w:jc w:val="both"/>
            </w:pPr>
            <w:r w:rsidRPr="00795907">
              <w:t>Tính độ lệch chuẩn theo toàn thể tập hợp</w:t>
            </w:r>
          </w:p>
        </w:tc>
      </w:tr>
      <w:tr w:rsidR="00EA4822" w:rsidTr="00843A9B">
        <w:tc>
          <w:tcPr>
            <w:tcW w:w="4068" w:type="dxa"/>
            <w:vAlign w:val="center"/>
          </w:tcPr>
          <w:p w:rsidR="00EA4822" w:rsidRPr="007F3FF1" w:rsidRDefault="00EA4822" w:rsidP="00843A9B">
            <w:r w:rsidRPr="00E40423">
              <w:t>STDEVPA (value1, value2, ...)</w:t>
            </w:r>
          </w:p>
        </w:tc>
        <w:tc>
          <w:tcPr>
            <w:tcW w:w="5508" w:type="dxa"/>
          </w:tcPr>
          <w:p w:rsidR="00EA4822" w:rsidRPr="0013346C" w:rsidRDefault="00EA4822" w:rsidP="00843A9B">
            <w:pPr>
              <w:spacing w:line="276" w:lineRule="auto"/>
              <w:jc w:val="both"/>
            </w:pPr>
            <w:r w:rsidRPr="00E40423">
              <w:t>Tính độ lệch chuẩn theo toàn thể tập hợp, kể cả chữ và các giá trị logic</w:t>
            </w:r>
          </w:p>
        </w:tc>
      </w:tr>
      <w:tr w:rsidR="00EA4822" w:rsidTr="00843A9B">
        <w:tc>
          <w:tcPr>
            <w:tcW w:w="4068" w:type="dxa"/>
            <w:vAlign w:val="center"/>
          </w:tcPr>
          <w:p w:rsidR="00EA4822" w:rsidRPr="00EA71A8" w:rsidRDefault="00EA4822" w:rsidP="00843A9B">
            <w:r w:rsidRPr="00EA71A8">
              <w:t xml:space="preserve">VAR (number1, number2, ...) </w:t>
            </w:r>
          </w:p>
        </w:tc>
        <w:tc>
          <w:tcPr>
            <w:tcW w:w="5508" w:type="dxa"/>
          </w:tcPr>
          <w:p w:rsidR="00EA4822" w:rsidRPr="00D16E47" w:rsidRDefault="00EA4822" w:rsidP="00843A9B">
            <w:pPr>
              <w:spacing w:line="276" w:lineRule="auto"/>
              <w:jc w:val="both"/>
            </w:pPr>
            <w:r w:rsidRPr="00D16E47">
              <w:t>Trả về phương sai dựa trên mẫu</w:t>
            </w:r>
          </w:p>
        </w:tc>
      </w:tr>
      <w:tr w:rsidR="00EA4822" w:rsidTr="00843A9B">
        <w:tc>
          <w:tcPr>
            <w:tcW w:w="4068" w:type="dxa"/>
            <w:vAlign w:val="center"/>
          </w:tcPr>
          <w:p w:rsidR="00EA4822" w:rsidRPr="00EA71A8" w:rsidRDefault="00EA4822" w:rsidP="00843A9B">
            <w:r w:rsidRPr="00EA71A8">
              <w:t>VARA (value1, value2, …)</w:t>
            </w:r>
          </w:p>
        </w:tc>
        <w:tc>
          <w:tcPr>
            <w:tcW w:w="5508" w:type="dxa"/>
          </w:tcPr>
          <w:p w:rsidR="00EA4822" w:rsidRPr="00D16E47" w:rsidRDefault="00EA4822" w:rsidP="00843A9B">
            <w:pPr>
              <w:spacing w:line="276" w:lineRule="auto"/>
              <w:jc w:val="both"/>
            </w:pPr>
            <w:r w:rsidRPr="00D16E47">
              <w:t>Trả về phương sai dựa trên mẫu, bao gồm cả các trị logic và text</w:t>
            </w:r>
          </w:p>
        </w:tc>
      </w:tr>
      <w:tr w:rsidR="00EA4822" w:rsidTr="00843A9B">
        <w:tc>
          <w:tcPr>
            <w:tcW w:w="4068" w:type="dxa"/>
            <w:vAlign w:val="center"/>
          </w:tcPr>
          <w:p w:rsidR="00EA4822" w:rsidRPr="00EA71A8" w:rsidRDefault="00EA4822" w:rsidP="00843A9B">
            <w:r w:rsidRPr="00EA71A8">
              <w:t xml:space="preserve">VARP (number1, number2, ...) </w:t>
            </w:r>
          </w:p>
        </w:tc>
        <w:tc>
          <w:tcPr>
            <w:tcW w:w="5508" w:type="dxa"/>
          </w:tcPr>
          <w:p w:rsidR="00EA4822" w:rsidRPr="00717FAF" w:rsidRDefault="00EA4822" w:rsidP="00843A9B">
            <w:pPr>
              <w:spacing w:line="276" w:lineRule="auto"/>
              <w:jc w:val="both"/>
            </w:pPr>
            <w:r w:rsidRPr="00717FAF">
              <w:t>Trả về phương sai dựa trên toàn thể tập hợp</w:t>
            </w:r>
          </w:p>
        </w:tc>
      </w:tr>
      <w:tr w:rsidR="00EA4822" w:rsidTr="00843A9B">
        <w:tc>
          <w:tcPr>
            <w:tcW w:w="4068" w:type="dxa"/>
            <w:vAlign w:val="center"/>
          </w:tcPr>
          <w:p w:rsidR="00EA4822" w:rsidRPr="00EA71A8" w:rsidRDefault="00EA4822" w:rsidP="00843A9B">
            <w:r w:rsidRPr="00EA71A8">
              <w:t xml:space="preserve">VARPA (value1, value2, …) </w:t>
            </w:r>
          </w:p>
        </w:tc>
        <w:tc>
          <w:tcPr>
            <w:tcW w:w="5508" w:type="dxa"/>
          </w:tcPr>
          <w:p w:rsidR="00EA4822" w:rsidRDefault="00EA4822" w:rsidP="00843A9B">
            <w:pPr>
              <w:spacing w:line="276" w:lineRule="auto"/>
              <w:jc w:val="both"/>
            </w:pPr>
            <w:r w:rsidRPr="00717FAF">
              <w:t>Trả về phương sai dựa trên toàn thể tập hợp, bao gồm cả các trị logic và text.</w:t>
            </w:r>
          </w:p>
        </w:tc>
      </w:tr>
      <w:tr w:rsidR="00EA4822" w:rsidTr="00843A9B">
        <w:tc>
          <w:tcPr>
            <w:tcW w:w="4068" w:type="dxa"/>
            <w:vAlign w:val="center"/>
          </w:tcPr>
          <w:p w:rsidR="00EA4822" w:rsidRDefault="00EA4822" w:rsidP="00843A9B">
            <w:r w:rsidRPr="00EA71A8">
              <w:t xml:space="preserve">TRIMMEAN (array, percent) </w:t>
            </w:r>
          </w:p>
        </w:tc>
        <w:tc>
          <w:tcPr>
            <w:tcW w:w="5508" w:type="dxa"/>
          </w:tcPr>
          <w:p w:rsidR="00EA4822" w:rsidRPr="00E40423" w:rsidRDefault="00EA4822" w:rsidP="00843A9B">
            <w:pPr>
              <w:spacing w:line="276" w:lineRule="auto"/>
              <w:jc w:val="both"/>
            </w:pPr>
            <w:r w:rsidRPr="00E40423">
              <w:t xml:space="preserve">Tính trung bình phần trong của một tập dữ liệu, bằng cách loại tỷ lệ phần trăm của các điểm dữ </w:t>
            </w:r>
            <w:r w:rsidRPr="00E40423">
              <w:lastRenderedPageBreak/>
              <w:t>liệu ở đầu và ở cuối tập dữ liệu.</w:t>
            </w:r>
          </w:p>
        </w:tc>
      </w:tr>
    </w:tbl>
    <w:p w:rsidR="00EA4822" w:rsidRDefault="00EA4822" w:rsidP="00EA4822">
      <w:pPr>
        <w:ind w:left="1440"/>
      </w:pPr>
    </w:p>
    <w:p w:rsidR="00EA4822" w:rsidRDefault="00EA4822" w:rsidP="002A4CA8">
      <w:pPr>
        <w:pStyle w:val="CAP3"/>
      </w:pPr>
      <w:bookmarkStart w:id="300" w:name="_Toc364428042"/>
      <w:bookmarkStart w:id="301" w:name="_Toc404244213"/>
      <w:r>
        <w:t>Công thức mảng</w:t>
      </w:r>
      <w:bookmarkEnd w:id="300"/>
      <w:bookmarkEnd w:id="301"/>
    </w:p>
    <w:p w:rsidR="00EA4822" w:rsidRDefault="00EA4822" w:rsidP="00EA4822">
      <w:pPr>
        <w:ind w:left="90" w:firstLine="1440"/>
        <w:jc w:val="both"/>
      </w:pPr>
      <w:r>
        <w:t>Một trong  những tính  năng  độc  đáo và mạnh mẽ nhất của Excel chính  là khả năng tính toán  với các mảng  dữ liệu trong công thức.  Khi hiểu rõ được khái niệm này sẽ giúp chúng ta  tạo ra được các công thức thực hiện các phép tính  khó một cách kỳ diệu.  Bài viết này sẽ giới thiệu các khái niệm về các mảng số liệu mà bất kỳ ai nếu muốn trở thành chuyên gia sử dụng công thức trong Excel  đều phải biết về nó, ngoài ra trong bài cũng trình bày các ví dụ về công thức mảng rất hữu ích.</w:t>
      </w:r>
    </w:p>
    <w:p w:rsidR="00EA4822" w:rsidRPr="00DF1271" w:rsidRDefault="00EA4822" w:rsidP="00EA4822">
      <w:pPr>
        <w:ind w:left="90" w:firstLine="1440"/>
        <w:jc w:val="both"/>
      </w:pPr>
      <w:r>
        <w:t>Công thức mảng không cần lưu trữ các số liệu trong quá trình tính toán trong các ô (cell), mà Excel sẽ xử lý các  mảng  số liệu này trong bộ nhớ máy tính.  Sau đó các công thức mảng  sẽ lấy kết quả tính toán trả về trên bảng tính. Một công thức mảng có thể trả về kết quả là nhiều ô (range) hay chỉ một ô.</w:t>
      </w:r>
    </w:p>
    <w:p w:rsidR="00EA4822" w:rsidRDefault="00EA4822" w:rsidP="00EA4822">
      <w:pPr>
        <w:ind w:left="90" w:firstLine="1440"/>
        <w:jc w:val="both"/>
      </w:pPr>
      <w:r w:rsidRPr="004603F3">
        <w:t xml:space="preserve">Khi thực hiện tính toán bằng công thức mảng thì công thức được bao bọc bởi hai dấu ngoặc {}. Hai dấu ngoặc này người dùng không gõ mà được tự phát sinh khi người dùng thực hiện tính toán bằng cách nhấn tổ hợp phím </w:t>
      </w:r>
      <w:r w:rsidRPr="005F6A6D">
        <w:rPr>
          <w:b/>
        </w:rPr>
        <w:t>Ctrl+Shift+Enter</w:t>
      </w:r>
      <w:r w:rsidRPr="004603F3">
        <w:t>. Nếu bạn thực hiện tính toán hoặc sửa chữa mà quên nhấn tổ hợp phím trên thì công thức của bạn sẽ trả về giá trị không đúng hay thông báo lỗi #VALUE! Error.</w:t>
      </w:r>
    </w:p>
    <w:p w:rsidR="00EA4822" w:rsidRPr="005F6A6D" w:rsidRDefault="00EA4822" w:rsidP="00B12D2C">
      <w:pPr>
        <w:pStyle w:val="ListParagraph"/>
        <w:numPr>
          <w:ilvl w:val="0"/>
          <w:numId w:val="54"/>
        </w:numPr>
        <w:ind w:left="1530"/>
        <w:rPr>
          <w:b/>
        </w:rPr>
      </w:pPr>
      <w:r w:rsidRPr="005F6A6D">
        <w:rPr>
          <w:b/>
        </w:rPr>
        <w:t>Công thức mảng trả kết quả về một vùng nhiều ô</w:t>
      </w:r>
    </w:p>
    <w:p w:rsidR="00EA4822" w:rsidRDefault="00EA4822" w:rsidP="00EA4822">
      <w:pPr>
        <w:ind w:left="90" w:firstLine="1440"/>
        <w:jc w:val="both"/>
      </w:pPr>
      <w:r>
        <w:t xml:space="preserve">Ví dụ ta tính cột </w:t>
      </w:r>
      <w:r w:rsidRPr="005F6A6D">
        <w:rPr>
          <w:b/>
        </w:rPr>
        <w:t>Thành Tiền</w:t>
      </w:r>
      <w:r>
        <w:t>, tại ô F2 ta nhập vào công thức: =D2*E2 và sau đó chép xuống F3:F7.</w:t>
      </w:r>
    </w:p>
    <w:p w:rsidR="00EA4822" w:rsidRDefault="00EA4822" w:rsidP="00EA4822">
      <w:pPr>
        <w:jc w:val="center"/>
      </w:pPr>
      <w:r>
        <w:rPr>
          <w:noProof/>
        </w:rPr>
        <w:drawing>
          <wp:inline distT="0" distB="0" distL="0" distR="0" wp14:anchorId="497C8D99" wp14:editId="4A51152D">
            <wp:extent cx="3238500" cy="2106274"/>
            <wp:effectExtent l="0" t="0" r="0" b="889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6CCCB4.tmp"/>
                    <pic:cNvPicPr/>
                  </pic:nvPicPr>
                  <pic:blipFill>
                    <a:blip r:embed="rId297">
                      <a:extLst>
                        <a:ext uri="{28A0092B-C50C-407E-A947-70E740481C1C}">
                          <a14:useLocalDpi xmlns:a14="http://schemas.microsoft.com/office/drawing/2010/main" val="0"/>
                        </a:ext>
                      </a:extLst>
                    </a:blip>
                    <a:stretch>
                      <a:fillRect/>
                    </a:stretch>
                  </pic:blipFill>
                  <pic:spPr>
                    <a:xfrm>
                      <a:off x="0" y="0"/>
                      <a:ext cx="3248290" cy="2112641"/>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34</w:t>
      </w:r>
    </w:p>
    <w:p w:rsidR="00EA4822" w:rsidRDefault="00EA4822" w:rsidP="00EA4822">
      <w:pPr>
        <w:jc w:val="center"/>
      </w:pPr>
    </w:p>
    <w:p w:rsidR="00EA4822" w:rsidRDefault="00EA4822" w:rsidP="00EA4822">
      <w:pPr>
        <w:ind w:left="90" w:firstLine="1440"/>
        <w:jc w:val="both"/>
      </w:pPr>
      <w:r>
        <w:t xml:space="preserve">Để tính cho cột </w:t>
      </w:r>
      <w:r w:rsidRPr="005F6A6D">
        <w:rPr>
          <w:b/>
        </w:rPr>
        <w:t>Thành Tiền</w:t>
      </w:r>
      <w:r>
        <w:t xml:space="preserve">  ở đây chúng ta dùng tới sáu công thức. Ngoài cách này chúng ta có thể dùng một công thức mảng để tính ra kết quả cho cả cột </w:t>
      </w:r>
      <w:r w:rsidRPr="005F6A6D">
        <w:rPr>
          <w:b/>
        </w:rPr>
        <w:t>Thành Tiền</w:t>
      </w:r>
      <w:r>
        <w:t xml:space="preserve"> và lưu kết quả trả về tại F2:F7.</w:t>
      </w:r>
    </w:p>
    <w:p w:rsidR="00EA4822" w:rsidRDefault="00EA4822" w:rsidP="00EA4822">
      <w:pPr>
        <w:ind w:left="90" w:firstLine="1440"/>
        <w:jc w:val="both"/>
      </w:pPr>
      <w:r>
        <w:t>Để tạo một công thức mảng tính toán cho trường hợp này hãy làm theo các bước sau:</w:t>
      </w:r>
    </w:p>
    <w:p w:rsidR="00EA4822" w:rsidRDefault="00EA4822" w:rsidP="00B12D2C">
      <w:pPr>
        <w:pStyle w:val="ListParagraph"/>
        <w:numPr>
          <w:ilvl w:val="0"/>
          <w:numId w:val="66"/>
        </w:numPr>
        <w:jc w:val="both"/>
      </w:pPr>
      <w:r>
        <w:lastRenderedPageBreak/>
        <w:t>Chọn vùng các ô sẽ lưu kết quả trả về của công thức mảng, trong ví dụ này chọn vùng F2:F7.</w:t>
      </w:r>
    </w:p>
    <w:p w:rsidR="00EA4822" w:rsidRDefault="00EA4822" w:rsidP="00B12D2C">
      <w:pPr>
        <w:pStyle w:val="ListParagraph"/>
        <w:numPr>
          <w:ilvl w:val="0"/>
          <w:numId w:val="66"/>
        </w:numPr>
        <w:jc w:val="both"/>
      </w:pPr>
      <w:r>
        <w:t xml:space="preserve">Nhập vào công thức sau =D2:D7*E2:E7 (sau khi chọn vùng thì gõ công thức này vào)  </w:t>
      </w:r>
    </w:p>
    <w:p w:rsidR="00EA4822" w:rsidRPr="00DF1271" w:rsidRDefault="00EA4822" w:rsidP="00B12D2C">
      <w:pPr>
        <w:pStyle w:val="ListParagraph"/>
        <w:numPr>
          <w:ilvl w:val="0"/>
          <w:numId w:val="66"/>
        </w:numPr>
        <w:jc w:val="both"/>
      </w:pPr>
      <w:r>
        <w:t xml:space="preserve">Vì đây là công thức  mảng  bạn hãy nhấn tổ hợp phím  </w:t>
      </w:r>
      <w:r w:rsidRPr="005F6A6D">
        <w:rPr>
          <w:b/>
        </w:rPr>
        <w:t>Ctrl+Shift+Enter</w:t>
      </w:r>
      <w:r>
        <w:t xml:space="preserve">  để nhận kết quả công thức trả về. (Công thức thông thường thì chỉ cần Enter)</w:t>
      </w:r>
    </w:p>
    <w:p w:rsidR="00EA4822" w:rsidRDefault="00EA4822" w:rsidP="00EA4822">
      <w:r>
        <w:t xml:space="preserve">        </w:t>
      </w:r>
      <w:r>
        <w:rPr>
          <w:noProof/>
        </w:rPr>
        <w:drawing>
          <wp:inline distT="0" distB="0" distL="0" distR="0" wp14:anchorId="23A63D16" wp14:editId="3B823163">
            <wp:extent cx="5706272" cy="2257740"/>
            <wp:effectExtent l="0" t="0" r="8890" b="9525"/>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FE47.tmp"/>
                    <pic:cNvPicPr/>
                  </pic:nvPicPr>
                  <pic:blipFill>
                    <a:blip r:embed="rId298">
                      <a:extLst>
                        <a:ext uri="{28A0092B-C50C-407E-A947-70E740481C1C}">
                          <a14:useLocalDpi xmlns:a14="http://schemas.microsoft.com/office/drawing/2010/main" val="0"/>
                        </a:ext>
                      </a:extLst>
                    </a:blip>
                    <a:stretch>
                      <a:fillRect/>
                    </a:stretch>
                  </pic:blipFill>
                  <pic:spPr>
                    <a:xfrm>
                      <a:off x="0" y="0"/>
                      <a:ext cx="5706272" cy="225774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35</w:t>
      </w:r>
    </w:p>
    <w:p w:rsidR="00EA4822" w:rsidRDefault="00EA4822" w:rsidP="00EA4822"/>
    <w:p w:rsidR="00EA4822" w:rsidRPr="005F6A6D" w:rsidRDefault="00EA4822" w:rsidP="00B12D2C">
      <w:pPr>
        <w:pStyle w:val="ListParagraph"/>
        <w:numPr>
          <w:ilvl w:val="0"/>
          <w:numId w:val="67"/>
        </w:numPr>
        <w:rPr>
          <w:b/>
          <w:i/>
        </w:rPr>
      </w:pPr>
      <w:r w:rsidRPr="005F6A6D">
        <w:rPr>
          <w:b/>
          <w:i/>
        </w:rPr>
        <w:t>Sử dụng công thức mảng thay cho công thức đơn có một số ưu điểm như:</w:t>
      </w:r>
    </w:p>
    <w:p w:rsidR="00EA4822" w:rsidRDefault="00EA4822" w:rsidP="00B12D2C">
      <w:pPr>
        <w:pStyle w:val="ListParagraph"/>
        <w:numPr>
          <w:ilvl w:val="0"/>
          <w:numId w:val="68"/>
        </w:numPr>
        <w:jc w:val="both"/>
      </w:pPr>
      <w:r>
        <w:t>Là cách tính toán đảm bảo sự chính xác về kết quả  (tránh  trường hợp vô tình sao chép sai  công thức do chạy địa chỉ tham chiếu)</w:t>
      </w:r>
    </w:p>
    <w:p w:rsidR="00EA4822" w:rsidRDefault="00EA4822" w:rsidP="00B12D2C">
      <w:pPr>
        <w:pStyle w:val="ListParagraph"/>
        <w:numPr>
          <w:ilvl w:val="0"/>
          <w:numId w:val="68"/>
        </w:numPr>
        <w:jc w:val="both"/>
      </w:pPr>
      <w:r>
        <w:t>Dùng công thức mảng  tránh được việc vộ tình xoá hay làm thay đổi công thức trong một ô nào đó của vùng công thức  mảng. Vì công thức  mảng  không cho phép xoá, sửa chữa một ô trong vùng công thức mảng.</w:t>
      </w:r>
    </w:p>
    <w:p w:rsidR="00EA4822" w:rsidRDefault="00EA4822" w:rsidP="00B12D2C">
      <w:pPr>
        <w:pStyle w:val="ListParagraph"/>
        <w:numPr>
          <w:ilvl w:val="0"/>
          <w:numId w:val="68"/>
        </w:numPr>
        <w:jc w:val="both"/>
      </w:pPr>
      <w:r>
        <w:t>Dùng công thức mảng sẽ giúp tránh trường hợp người chưa thành thạo Excel làm xáo trộn các công thức của bạn.</w:t>
      </w:r>
    </w:p>
    <w:p w:rsidR="00EA4822" w:rsidRDefault="00EA4822" w:rsidP="00B12D2C">
      <w:pPr>
        <w:pStyle w:val="ListParagraph"/>
        <w:numPr>
          <w:ilvl w:val="0"/>
          <w:numId w:val="54"/>
        </w:numPr>
        <w:ind w:left="1530"/>
      </w:pPr>
      <w:r w:rsidRPr="005F6A6D">
        <w:rPr>
          <w:b/>
        </w:rPr>
        <w:t>Công thức mảng trả kết quả về mộ</w:t>
      </w:r>
      <w:r>
        <w:rPr>
          <w:b/>
        </w:rPr>
        <w:t>t</w:t>
      </w:r>
      <w:r w:rsidRPr="005F6A6D">
        <w:rPr>
          <w:b/>
        </w:rPr>
        <w:t xml:space="preserve"> ô</w:t>
      </w:r>
    </w:p>
    <w:p w:rsidR="00EA4822" w:rsidRDefault="00EA4822" w:rsidP="00EA4822">
      <w:pPr>
        <w:ind w:left="90" w:firstLine="1440"/>
        <w:jc w:val="both"/>
      </w:pPr>
      <w:r w:rsidRPr="00C91485">
        <w:rPr>
          <w:b/>
          <w:i/>
        </w:rPr>
        <w:t xml:space="preserve">Ví dụ 1: </w:t>
      </w:r>
      <w:r>
        <w:t xml:space="preserve">Bạn cần tính tổng số ký tự của một dãy các chuỗi Loại Hàng, thông thường thì bạn sẽ tính số ký tự của từng chuỗi, rồi sau đó sẽ dùng Sum tính tổng đó. </w:t>
      </w:r>
    </w:p>
    <w:p w:rsidR="00EA4822" w:rsidRDefault="00EA4822" w:rsidP="00EA4822">
      <w:pPr>
        <w:ind w:left="90" w:firstLine="1440"/>
        <w:jc w:val="both"/>
      </w:pPr>
      <w:r>
        <w:t>Để thay thế cho hai công việc trên ta sẽ dùng công thức mảng để tính. Tạ</w:t>
      </w:r>
      <w:r w:rsidR="00A06A92">
        <w:t>i ô c</w:t>
      </w:r>
      <w:r>
        <w:t xml:space="preserve">ần tính ta nhập công thức: </w:t>
      </w:r>
    </w:p>
    <w:p w:rsidR="00EA4822" w:rsidRDefault="00EA4822" w:rsidP="00EA4822">
      <w:pPr>
        <w:ind w:left="90" w:firstLine="1440"/>
        <w:jc w:val="both"/>
        <w:rPr>
          <w:b/>
        </w:rPr>
      </w:pPr>
      <w:r>
        <w:tab/>
      </w:r>
      <w:r w:rsidRPr="00366704">
        <w:rPr>
          <w:b/>
        </w:rPr>
        <w:t xml:space="preserve">=Sum(Len(B2:B1)) </w:t>
      </w:r>
    </w:p>
    <w:p w:rsidR="00EA4822" w:rsidRPr="00366704" w:rsidRDefault="00EA4822" w:rsidP="00EA4822">
      <w:pPr>
        <w:ind w:left="90" w:firstLine="1440"/>
        <w:jc w:val="both"/>
        <w:rPr>
          <w:b/>
        </w:rPr>
      </w:pPr>
      <w:r w:rsidRPr="00366704">
        <w:t xml:space="preserve">Và </w:t>
      </w:r>
      <w:r>
        <w:t xml:space="preserve">để kết thúc công thức mảng bạn nhấn tổ hợp phím </w:t>
      </w:r>
      <w:r>
        <w:rPr>
          <w:b/>
        </w:rPr>
        <w:t>Ctrl + Shift + Enter</w:t>
      </w:r>
    </w:p>
    <w:p w:rsidR="00EA4822" w:rsidRDefault="00EA4822" w:rsidP="00EA4822">
      <w:pPr>
        <w:jc w:val="center"/>
      </w:pPr>
      <w:r>
        <w:rPr>
          <w:noProof/>
        </w:rPr>
        <w:lastRenderedPageBreak/>
        <w:drawing>
          <wp:inline distT="0" distB="0" distL="0" distR="0" wp14:anchorId="0CAD65E1" wp14:editId="732A2414">
            <wp:extent cx="3753374" cy="3019847"/>
            <wp:effectExtent l="0" t="0" r="0" b="9525"/>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6CC654.tmp"/>
                    <pic:cNvPicPr/>
                  </pic:nvPicPr>
                  <pic:blipFill>
                    <a:blip r:embed="rId299">
                      <a:extLst>
                        <a:ext uri="{28A0092B-C50C-407E-A947-70E740481C1C}">
                          <a14:useLocalDpi xmlns:a14="http://schemas.microsoft.com/office/drawing/2010/main" val="0"/>
                        </a:ext>
                      </a:extLst>
                    </a:blip>
                    <a:stretch>
                      <a:fillRect/>
                    </a:stretch>
                  </pic:blipFill>
                  <pic:spPr>
                    <a:xfrm>
                      <a:off x="0" y="0"/>
                      <a:ext cx="3753374" cy="3019847"/>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36</w:t>
      </w:r>
    </w:p>
    <w:p w:rsidR="00EA4822" w:rsidRDefault="00EA4822" w:rsidP="00EA4822">
      <w:pPr>
        <w:jc w:val="center"/>
      </w:pPr>
    </w:p>
    <w:p w:rsidR="00EA4822" w:rsidRDefault="00EA4822" w:rsidP="00EA4822">
      <w:pPr>
        <w:ind w:left="90" w:firstLine="1440"/>
        <w:jc w:val="both"/>
      </w:pPr>
      <w:r w:rsidRPr="00C91485">
        <w:rPr>
          <w:b/>
          <w:i/>
        </w:rPr>
        <w:t>Ví dụ 1:</w:t>
      </w:r>
      <w:r>
        <w:rPr>
          <w:b/>
          <w:i/>
        </w:rPr>
        <w:t xml:space="preserve"> Tính tổng có điều kiện</w:t>
      </w:r>
      <w:r>
        <w:t xml:space="preserve"> </w:t>
      </w:r>
    </w:p>
    <w:p w:rsidR="00EA4822" w:rsidRDefault="00EA4822" w:rsidP="00EA4822">
      <w:pPr>
        <w:ind w:left="90" w:firstLine="1440"/>
        <w:jc w:val="both"/>
      </w:pPr>
      <w:r>
        <w:t xml:space="preserve">Bạn cần tính Tổng Tiền theo Loại Hàng với Số Lượng &gt;=200. Ta tính Tổng tiền mặt hàng Tủ Lạnh theo điều kiện: </w:t>
      </w:r>
    </w:p>
    <w:p w:rsidR="00EA4822" w:rsidRDefault="00EA4822" w:rsidP="00EA4822">
      <w:pPr>
        <w:ind w:left="90"/>
        <w:jc w:val="both"/>
      </w:pPr>
      <w:r>
        <w:rPr>
          <w:noProof/>
        </w:rPr>
        <w:drawing>
          <wp:inline distT="0" distB="0" distL="0" distR="0" wp14:anchorId="32B70E13" wp14:editId="33A3BDA7">
            <wp:extent cx="6011114" cy="2162477"/>
            <wp:effectExtent l="0" t="0" r="8890" b="9525"/>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6C8BF6.tmp"/>
                    <pic:cNvPicPr/>
                  </pic:nvPicPr>
                  <pic:blipFill>
                    <a:blip r:embed="rId300">
                      <a:extLst>
                        <a:ext uri="{28A0092B-C50C-407E-A947-70E740481C1C}">
                          <a14:useLocalDpi xmlns:a14="http://schemas.microsoft.com/office/drawing/2010/main" val="0"/>
                        </a:ext>
                      </a:extLst>
                    </a:blip>
                    <a:stretch>
                      <a:fillRect/>
                    </a:stretch>
                  </pic:blipFill>
                  <pic:spPr>
                    <a:xfrm>
                      <a:off x="0" y="0"/>
                      <a:ext cx="6011114" cy="2162477"/>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37</w:t>
      </w:r>
    </w:p>
    <w:p w:rsidR="00EA4822" w:rsidRDefault="00EA4822" w:rsidP="00EA4822">
      <w:pPr>
        <w:ind w:left="90"/>
        <w:jc w:val="both"/>
      </w:pPr>
    </w:p>
    <w:p w:rsidR="00EA4822" w:rsidRDefault="00EA4822" w:rsidP="00EA4822">
      <w:pPr>
        <w:ind w:left="90" w:firstLine="1440"/>
        <w:jc w:val="both"/>
      </w:pPr>
      <w:r>
        <w:t xml:space="preserve">Công thức mảng ở đây dùng hàm </w:t>
      </w:r>
      <w:r w:rsidRPr="00C2576E">
        <w:rPr>
          <w:b/>
        </w:rPr>
        <w:t>IF</w:t>
      </w:r>
      <w:r>
        <w:t xml:space="preserve"> để kiểm tra từng ô một trong dãy. Sau đó nó tạo ra một mảng mới gồm các giá trị thỏa mãn điều kiện, và mảng mới này được chuyển sang hàm SUM để tính tổng cần tìm.</w:t>
      </w:r>
    </w:p>
    <w:p w:rsidR="00EA4822" w:rsidRDefault="00EA4822" w:rsidP="00B12D2C">
      <w:pPr>
        <w:pStyle w:val="ListParagraph"/>
        <w:numPr>
          <w:ilvl w:val="0"/>
          <w:numId w:val="65"/>
        </w:numPr>
        <w:ind w:left="90" w:firstLine="1440"/>
        <w:jc w:val="both"/>
      </w:pPr>
      <w:r>
        <w:t>Trong công thức mảng nếu có nhiều điều kiện thì nếu các điều kiện đồng thời ( toán tử AND ) thì bạn dùng dấu “</w:t>
      </w:r>
      <w:r w:rsidRPr="00247667">
        <w:rPr>
          <w:b/>
        </w:rPr>
        <w:t>*</w:t>
      </w:r>
      <w:r>
        <w:t>” để kết các điều kiện.</w:t>
      </w:r>
    </w:p>
    <w:p w:rsidR="00EA4822" w:rsidRDefault="00EA4822" w:rsidP="00B12D2C">
      <w:pPr>
        <w:pStyle w:val="ListParagraph"/>
        <w:numPr>
          <w:ilvl w:val="0"/>
          <w:numId w:val="65"/>
        </w:numPr>
        <w:ind w:left="90" w:firstLine="1440"/>
        <w:jc w:val="both"/>
      </w:pPr>
      <w:r>
        <w:t>Và nếu các điều kiện không đồng thời ( hoặc điều kiện này, hoặc điều kiện khác ) thì bạn dùng dấu “</w:t>
      </w:r>
      <w:r w:rsidRPr="00DE0B2F">
        <w:rPr>
          <w:b/>
          <w:sz w:val="28"/>
        </w:rPr>
        <w:t>+</w:t>
      </w:r>
      <w:r>
        <w:t>” để kết các điều kiện.</w:t>
      </w:r>
    </w:p>
    <w:p w:rsidR="0041738F" w:rsidRDefault="0041738F" w:rsidP="00EA4822">
      <w:pPr>
        <w:ind w:left="90" w:firstLine="1440"/>
        <w:jc w:val="both"/>
        <w:rPr>
          <w:b/>
          <w:i/>
        </w:rPr>
      </w:pPr>
    </w:p>
    <w:p w:rsidR="0041738F" w:rsidRDefault="0041738F" w:rsidP="00EA4822">
      <w:pPr>
        <w:ind w:left="90" w:firstLine="1440"/>
        <w:jc w:val="both"/>
        <w:rPr>
          <w:b/>
          <w:i/>
        </w:rPr>
      </w:pPr>
    </w:p>
    <w:p w:rsidR="00EA4822" w:rsidRDefault="00EA4822" w:rsidP="00EA4822">
      <w:pPr>
        <w:ind w:left="90" w:firstLine="1440"/>
        <w:jc w:val="both"/>
      </w:pPr>
      <w:r w:rsidRPr="00196E05">
        <w:rPr>
          <w:b/>
          <w:i/>
        </w:rPr>
        <w:lastRenderedPageBreak/>
        <w:t xml:space="preserve">Ví dụ </w:t>
      </w:r>
      <w:r>
        <w:rPr>
          <w:b/>
          <w:i/>
        </w:rPr>
        <w:t>2</w:t>
      </w:r>
      <w:r w:rsidRPr="00196E05">
        <w:rPr>
          <w:b/>
          <w:i/>
        </w:rPr>
        <w:t xml:space="preserve">: </w:t>
      </w:r>
      <w:r>
        <w:rPr>
          <w:b/>
          <w:i/>
        </w:rPr>
        <w:t>Tìm giá trị lớn nhất, nhỏ nhất</w:t>
      </w:r>
      <w:r>
        <w:t xml:space="preserve">  </w:t>
      </w:r>
    </w:p>
    <w:p w:rsidR="00EA4822" w:rsidRDefault="00EA4822" w:rsidP="00EA4822">
      <w:pPr>
        <w:ind w:left="90" w:firstLine="1440"/>
        <w:jc w:val="both"/>
      </w:pPr>
      <w:r>
        <w:t>Bạn cần tìm Thành Tiền nhỏ nhất của Loại Hàng  là Ampli, thì bạn có thể sử dụng công thức mảng như sau:</w:t>
      </w:r>
    </w:p>
    <w:p w:rsidR="00EA4822" w:rsidRDefault="00EA4822" w:rsidP="00EA4822">
      <w:pPr>
        <w:jc w:val="both"/>
      </w:pPr>
      <w:r>
        <w:rPr>
          <w:noProof/>
        </w:rPr>
        <w:drawing>
          <wp:inline distT="0" distB="0" distL="0" distR="0" wp14:anchorId="2BAF85D6" wp14:editId="07AE383D">
            <wp:extent cx="5953956" cy="2457793"/>
            <wp:effectExtent l="0" t="0" r="889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394D.tmp"/>
                    <pic:cNvPicPr/>
                  </pic:nvPicPr>
                  <pic:blipFill>
                    <a:blip r:embed="rId301">
                      <a:extLst>
                        <a:ext uri="{28A0092B-C50C-407E-A947-70E740481C1C}">
                          <a14:useLocalDpi xmlns:a14="http://schemas.microsoft.com/office/drawing/2010/main" val="0"/>
                        </a:ext>
                      </a:extLst>
                    </a:blip>
                    <a:stretch>
                      <a:fillRect/>
                    </a:stretch>
                  </pic:blipFill>
                  <pic:spPr>
                    <a:xfrm>
                      <a:off x="0" y="0"/>
                      <a:ext cx="5953956" cy="2457793"/>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38</w:t>
      </w:r>
    </w:p>
    <w:p w:rsidR="00EA4822" w:rsidRDefault="00EA4822" w:rsidP="00EA4822">
      <w:pPr>
        <w:jc w:val="both"/>
      </w:pPr>
    </w:p>
    <w:p w:rsidR="00EA4822" w:rsidRDefault="00EA4822" w:rsidP="00EA4822">
      <w:pPr>
        <w:ind w:left="90" w:firstLine="1440"/>
        <w:jc w:val="both"/>
      </w:pPr>
      <w:r>
        <w:t>Tìm giá trị lớn nhất tương tự, ví dụ bạn cần tìm số lượng lớn nhất của Loại Hàng là Cassette :</w:t>
      </w:r>
    </w:p>
    <w:p w:rsidR="00EA4822" w:rsidRDefault="00EA4822" w:rsidP="00EA4822">
      <w:pPr>
        <w:ind w:left="90" w:firstLine="1440"/>
        <w:jc w:val="both"/>
      </w:pPr>
      <w:r>
        <w:rPr>
          <w:noProof/>
        </w:rPr>
        <mc:AlternateContent>
          <mc:Choice Requires="wps">
            <w:drawing>
              <wp:anchor distT="0" distB="0" distL="114300" distR="114300" simplePos="0" relativeHeight="251702272" behindDoc="0" locked="0" layoutInCell="1" allowOverlap="1" wp14:anchorId="41B0394D" wp14:editId="20932135">
                <wp:simplePos x="0" y="0"/>
                <wp:positionH relativeFrom="column">
                  <wp:posOffset>1057275</wp:posOffset>
                </wp:positionH>
                <wp:positionV relativeFrom="paragraph">
                  <wp:posOffset>30480</wp:posOffset>
                </wp:positionV>
                <wp:extent cx="4181475" cy="257175"/>
                <wp:effectExtent l="0" t="0" r="28575" b="28575"/>
                <wp:wrapNone/>
                <wp:docPr id="97" name="Text Box 97"/>
                <wp:cNvGraphicFramePr/>
                <a:graphic xmlns:a="http://schemas.openxmlformats.org/drawingml/2006/main">
                  <a:graphicData uri="http://schemas.microsoft.com/office/word/2010/wordprocessingShape">
                    <wps:wsp>
                      <wps:cNvSpPr txBox="1"/>
                      <wps:spPr>
                        <a:xfrm>
                          <a:off x="0" y="0"/>
                          <a:ext cx="4181475"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290C" w:rsidRPr="00ED7F32" w:rsidRDefault="0002290C" w:rsidP="00EA4822">
                            <w:pPr>
                              <w:rPr>
                                <w:b/>
                              </w:rPr>
                            </w:pPr>
                            <w:r w:rsidRPr="00ED7F32">
                              <w:rPr>
                                <w:b/>
                              </w:rPr>
                              <w:t>={MAX(IF($B$2:$B$13="Cassette",$C$2:$C$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B0394D" id="Text Box 97" o:spid="_x0000_s1044" type="#_x0000_t202" style="position:absolute;left:0;text-align:left;margin-left:83.25pt;margin-top:2.4pt;width:329.25pt;height:20.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" fillcolor="white [3201]" strokeweight=".5pt">
                <v:textbox>
                  <w:txbxContent>
                    <w:p w:rsidR="0002290C" w:rsidRPr="00ED7F32" w:rsidRDefault="0002290C" w:rsidP="00EA4822">
                      <w:pPr>
                        <w:rPr>
                          <w:b/>
                        </w:rPr>
                      </w:pPr>
                      <w:r w:rsidRPr="00ED7F32">
                        <w:rPr>
                          <w:b/>
                        </w:rPr>
                        <w:t>={MAX(IF($B$2:$B$13="Cassette",$C$2:$C$13,""))}</w:t>
                      </w:r>
                    </w:p>
                  </w:txbxContent>
                </v:textbox>
              </v:shape>
            </w:pict>
          </mc:Fallback>
        </mc:AlternateContent>
      </w:r>
    </w:p>
    <w:p w:rsidR="00EA4822" w:rsidRDefault="00EA4822" w:rsidP="00EA4822">
      <w:pPr>
        <w:ind w:left="90" w:firstLine="1440"/>
        <w:jc w:val="both"/>
      </w:pPr>
    </w:p>
    <w:p w:rsidR="00EA4822" w:rsidRPr="00C06422" w:rsidRDefault="00EA4822" w:rsidP="00B12D2C">
      <w:pPr>
        <w:pStyle w:val="ListParagraph"/>
        <w:numPr>
          <w:ilvl w:val="0"/>
          <w:numId w:val="54"/>
        </w:numPr>
        <w:ind w:left="1530"/>
        <w:rPr>
          <w:b/>
        </w:rPr>
      </w:pPr>
      <w:r w:rsidRPr="00C06422">
        <w:rPr>
          <w:b/>
        </w:rPr>
        <w:t>Một số khái niệm thêm về Mảng trong Excel</w:t>
      </w:r>
    </w:p>
    <w:p w:rsidR="00EA4822" w:rsidRDefault="00EA4822" w:rsidP="00EA4822">
      <w:pPr>
        <w:ind w:left="90" w:firstLine="1440"/>
        <w:jc w:val="both"/>
      </w:pPr>
      <w:r>
        <w:t>Nếu bạn đã từng lập trình trên bất kỳ ngôn ngữ lập trình nào thì chắc bạn cũng đã nghe đến khái niệm mảng  (array).  Một  array  đơn thuần  chỉ là một tập hợp các phần tử có quan hệ hay độc lập với nhau.Trong Excel, một array có thể là array một chiều hoặc array hai chiều. Chiều của array ở đây chính là chỉ các dòng và cột trong array. Ví dụ như array một chiều thì có thể hiểu đó là một vùng  (range) số liệu trên bảng tính mà vùng này sẽ có một dòng (khi array  nằm ngang) hoặc một cột (array nằm dọc).  Một array hai chiều có thể hiểu đó là một vùng số liệu trên bảng tính  (có dạng hình chữ nhật) bao gồm nhiều dòng và nhiều cột. Excel không hỗ trợ array 3-chiều (VBA thì hỗ trợ).</w:t>
      </w:r>
    </w:p>
    <w:p w:rsidR="00EA4822" w:rsidRPr="00C06422" w:rsidRDefault="00EA4822" w:rsidP="00B12D2C">
      <w:pPr>
        <w:pStyle w:val="ListParagraph"/>
        <w:numPr>
          <w:ilvl w:val="1"/>
          <w:numId w:val="54"/>
        </w:numPr>
        <w:rPr>
          <w:b/>
          <w:i/>
        </w:rPr>
      </w:pPr>
      <w:r w:rsidRPr="00C06422">
        <w:rPr>
          <w:b/>
          <w:i/>
        </w:rPr>
        <w:t>Mảng một chiều</w:t>
      </w:r>
    </w:p>
    <w:p w:rsidR="00EA4822" w:rsidRDefault="00EA4822" w:rsidP="00EA4822">
      <w:pPr>
        <w:ind w:left="90" w:firstLine="1440"/>
        <w:jc w:val="both"/>
      </w:pPr>
      <w:r>
        <w:t>Ta có thể xem mảng một chiều là một hàng ( mảng ngang ) hay một cột ( mảng dọc ). Các phần tử trong mảng một chiều ( mảng ngang được cách nhau bằng một dấu phẩy, và trong mảng dọc  được cách bởi dấu chấm phẩy.</w:t>
      </w:r>
    </w:p>
    <w:p w:rsidR="00EA4822" w:rsidRDefault="00EA4822" w:rsidP="00EA4822">
      <w:pPr>
        <w:ind w:left="90" w:firstLine="1440"/>
        <w:jc w:val="both"/>
      </w:pPr>
      <w:r>
        <w:t xml:space="preserve">Ví dụ: </w:t>
      </w:r>
    </w:p>
    <w:p w:rsidR="00EA4822" w:rsidRDefault="00EA4822" w:rsidP="00B12D2C">
      <w:pPr>
        <w:pStyle w:val="ListParagraph"/>
        <w:numPr>
          <w:ilvl w:val="0"/>
          <w:numId w:val="69"/>
        </w:numPr>
        <w:jc w:val="both"/>
      </w:pPr>
      <w:r>
        <w:t>Mảng ngang: ={2,4,6,8,10}</w:t>
      </w:r>
    </w:p>
    <w:p w:rsidR="00EA4822" w:rsidRDefault="00EA4822" w:rsidP="00B12D2C">
      <w:pPr>
        <w:pStyle w:val="ListParagraph"/>
        <w:numPr>
          <w:ilvl w:val="0"/>
          <w:numId w:val="69"/>
        </w:numPr>
        <w:jc w:val="both"/>
      </w:pPr>
      <w:r>
        <w:t>Mảng dọc: ={1;3;5;7;9}</w:t>
      </w:r>
    </w:p>
    <w:p w:rsidR="00EA4822" w:rsidRDefault="00EA4822" w:rsidP="00B12D2C">
      <w:pPr>
        <w:pStyle w:val="ListParagraph"/>
        <w:numPr>
          <w:ilvl w:val="0"/>
          <w:numId w:val="69"/>
        </w:numPr>
        <w:jc w:val="both"/>
      </w:pPr>
      <w:r>
        <w:t xml:space="preserve">Mảng chuỗi: </w:t>
      </w:r>
      <w:r w:rsidRPr="00656239">
        <w:t>={"Mon";"Tue";"Wed";"Thu";"Fri";"Sat";"Sun"}</w:t>
      </w:r>
    </w:p>
    <w:p w:rsidR="00EA4822" w:rsidRDefault="00EA4822" w:rsidP="00EA4822">
      <w:pPr>
        <w:ind w:left="90" w:firstLine="1440"/>
        <w:jc w:val="both"/>
        <w:rPr>
          <w:b/>
        </w:rPr>
      </w:pPr>
      <w:r>
        <w:lastRenderedPageBreak/>
        <w:t xml:space="preserve">Để nhập các giá trị trong mảng ta chọn vùng, và gõ công thức mảng, kết thúc công thức phải nhấn tổ hợp phím </w:t>
      </w:r>
      <w:r>
        <w:rPr>
          <w:b/>
        </w:rPr>
        <w:t>Ctrl + Shift + Enter.</w:t>
      </w:r>
    </w:p>
    <w:p w:rsidR="00EA4822" w:rsidRDefault="00EA4822" w:rsidP="00EA4822">
      <w:pPr>
        <w:ind w:left="90" w:firstLine="1440"/>
        <w:jc w:val="both"/>
      </w:pPr>
      <w:r>
        <w:rPr>
          <w:noProof/>
        </w:rPr>
        <w:drawing>
          <wp:inline distT="0" distB="0" distL="0" distR="0" wp14:anchorId="476DA6C0" wp14:editId="54A2EBF1">
            <wp:extent cx="4772691" cy="3077005"/>
            <wp:effectExtent l="0" t="0" r="0" b="9525"/>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6F4E.tmp"/>
                    <pic:cNvPicPr/>
                  </pic:nvPicPr>
                  <pic:blipFill>
                    <a:blip r:embed="rId302">
                      <a:extLst>
                        <a:ext uri="{28A0092B-C50C-407E-A947-70E740481C1C}">
                          <a14:useLocalDpi xmlns:a14="http://schemas.microsoft.com/office/drawing/2010/main" val="0"/>
                        </a:ext>
                      </a:extLst>
                    </a:blip>
                    <a:stretch>
                      <a:fillRect/>
                    </a:stretch>
                  </pic:blipFill>
                  <pic:spPr>
                    <a:xfrm>
                      <a:off x="0" y="0"/>
                      <a:ext cx="4772691" cy="307700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39</w:t>
      </w:r>
    </w:p>
    <w:p w:rsidR="00EA4822" w:rsidRDefault="00EA4822" w:rsidP="00EA4822">
      <w:pPr>
        <w:ind w:left="90" w:firstLine="1440"/>
        <w:jc w:val="both"/>
      </w:pPr>
    </w:p>
    <w:p w:rsidR="00EA4822" w:rsidRDefault="00EA4822" w:rsidP="00EA4822">
      <w:pPr>
        <w:ind w:left="90" w:firstLine="1440"/>
        <w:jc w:val="both"/>
      </w:pPr>
      <w:r>
        <w:t>Lưu ý: Nếu các phần tử trong mảng là 5 mà ta quét chọn 7 ô để nhập thì ô thứ 6 và thứ 7 sẽ hiển thị lỗi #NA.</w:t>
      </w:r>
    </w:p>
    <w:p w:rsidR="00EA4822" w:rsidRDefault="00EA4822" w:rsidP="00EA4822">
      <w:pPr>
        <w:ind w:left="90"/>
        <w:jc w:val="center"/>
      </w:pPr>
      <w:r>
        <w:rPr>
          <w:noProof/>
        </w:rPr>
        <w:drawing>
          <wp:inline distT="0" distB="0" distL="0" distR="0" wp14:anchorId="09424E60" wp14:editId="4FC579D6">
            <wp:extent cx="5419725" cy="719529"/>
            <wp:effectExtent l="0" t="0" r="0" b="4445"/>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9D9F.tmp"/>
                    <pic:cNvPicPr/>
                  </pic:nvPicPr>
                  <pic:blipFill rotWithShape="1">
                    <a:blip r:embed="rId303">
                      <a:extLst>
                        <a:ext uri="{28A0092B-C50C-407E-A947-70E740481C1C}">
                          <a14:useLocalDpi xmlns:a14="http://schemas.microsoft.com/office/drawing/2010/main" val="0"/>
                        </a:ext>
                      </a:extLst>
                    </a:blip>
                    <a:srcRect l="11646"/>
                    <a:stretch/>
                  </pic:blipFill>
                  <pic:spPr bwMode="auto">
                    <a:xfrm>
                      <a:off x="0" y="0"/>
                      <a:ext cx="5419164" cy="719455"/>
                    </a:xfrm>
                    <a:prstGeom prst="rect">
                      <a:avLst/>
                    </a:prstGeom>
                    <a:ln>
                      <a:noFill/>
                    </a:ln>
                    <a:extLst>
                      <a:ext uri="{53640926-AAD7-44D8-BBD7-CCE9431645EC}">
                        <a14:shadowObscured xmlns:a14="http://schemas.microsoft.com/office/drawing/2010/main"/>
                      </a:ext>
                    </a:extLst>
                  </pic:spPr>
                </pic:pic>
              </a:graphicData>
            </a:graphic>
          </wp:inline>
        </w:drawing>
      </w:r>
    </w:p>
    <w:p w:rsidR="00EA4822" w:rsidRDefault="00EA4822" w:rsidP="00EA4822">
      <w:pPr>
        <w:jc w:val="center"/>
        <w:rPr>
          <w:i/>
        </w:rPr>
      </w:pPr>
      <w:r w:rsidRPr="00E47AD2">
        <w:rPr>
          <w:i/>
        </w:rPr>
        <w:t>Hình</w:t>
      </w:r>
      <w:r>
        <w:rPr>
          <w:i/>
        </w:rPr>
        <w:t xml:space="preserve"> 2.2.40</w:t>
      </w:r>
    </w:p>
    <w:p w:rsidR="00EA4822" w:rsidRDefault="00EA4822" w:rsidP="00EA4822">
      <w:pPr>
        <w:ind w:left="90" w:firstLine="1440"/>
        <w:jc w:val="both"/>
      </w:pPr>
      <w:r>
        <w:t xml:space="preserve">Để chuyển mảng ngang thành mảng dọc và ngược lại bạn sử dụng hàm: TRANSPOSE. </w:t>
      </w:r>
    </w:p>
    <w:p w:rsidR="00EA4822" w:rsidRDefault="00EA4822" w:rsidP="00EA4822">
      <w:pPr>
        <w:ind w:left="90" w:firstLine="1440"/>
        <w:jc w:val="both"/>
      </w:pPr>
      <w:r>
        <w:t>Ví dụ: Bạn chuyển mảng chuỗi dọc phía trên thành mảng ngang:</w:t>
      </w:r>
    </w:p>
    <w:p w:rsidR="00EA4822" w:rsidRDefault="00EA4822" w:rsidP="00EA4822">
      <w:pPr>
        <w:ind w:left="90"/>
        <w:jc w:val="both"/>
      </w:pPr>
      <w:r>
        <w:rPr>
          <w:noProof/>
        </w:rPr>
        <w:drawing>
          <wp:inline distT="0" distB="0" distL="0" distR="0" wp14:anchorId="65DFF316" wp14:editId="5B7D85DB">
            <wp:extent cx="5534025" cy="2382283"/>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60FE.tmp"/>
                    <pic:cNvPicPr/>
                  </pic:nvPicPr>
                  <pic:blipFill>
                    <a:blip r:embed="rId304">
                      <a:extLst>
                        <a:ext uri="{28A0092B-C50C-407E-A947-70E740481C1C}">
                          <a14:useLocalDpi xmlns:a14="http://schemas.microsoft.com/office/drawing/2010/main" val="0"/>
                        </a:ext>
                      </a:extLst>
                    </a:blip>
                    <a:stretch>
                      <a:fillRect/>
                    </a:stretch>
                  </pic:blipFill>
                  <pic:spPr>
                    <a:xfrm>
                      <a:off x="0" y="0"/>
                      <a:ext cx="5538021" cy="2384003"/>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41</w:t>
      </w:r>
    </w:p>
    <w:p w:rsidR="00EA4822" w:rsidRDefault="00EA4822" w:rsidP="00EA4822">
      <w:pPr>
        <w:ind w:left="90"/>
        <w:jc w:val="both"/>
      </w:pPr>
    </w:p>
    <w:p w:rsidR="00EA4822" w:rsidRDefault="00EA4822" w:rsidP="002A4CA8">
      <w:pPr>
        <w:pStyle w:val="CAP3"/>
      </w:pPr>
      <w:r>
        <w:lastRenderedPageBreak/>
        <w:t xml:space="preserve"> </w:t>
      </w:r>
      <w:bookmarkStart w:id="302" w:name="_Toc364428043"/>
      <w:bookmarkStart w:id="303" w:name="_Toc404244214"/>
      <w:r>
        <w:t>Sử dụng các hàm xây dựng sẵn</w:t>
      </w:r>
      <w:bookmarkEnd w:id="302"/>
      <w:bookmarkEnd w:id="303"/>
    </w:p>
    <w:p w:rsidR="00EA4822" w:rsidRPr="0053320C" w:rsidRDefault="00EA4822" w:rsidP="00EA4822">
      <w:pPr>
        <w:ind w:left="90" w:firstLine="1170"/>
        <w:jc w:val="both"/>
      </w:pPr>
      <w:r w:rsidRPr="0053320C">
        <w:t xml:space="preserve">Hàm dùng để tính toán và trả về một giá trị, trong ô chứa hàm sẽ trả về một giá trị, một chuỗi ký tự hoặc một thông báo lỗi, … </w:t>
      </w:r>
      <w:r>
        <w:t>Excel</w:t>
      </w:r>
      <w:r w:rsidRPr="0053320C">
        <w:t xml:space="preserve"> có một tập hợp các hàm rất phong phú và được phân loại theo từng </w:t>
      </w:r>
      <w:r>
        <w:t>Group</w:t>
      </w:r>
      <w:r w:rsidRPr="0053320C">
        <w:t xml:space="preserve"> phục vụ cho việc tính toán trên nhiều kiểu dữ liệu và nhiều mục đích khác nhau. </w:t>
      </w:r>
    </w:p>
    <w:p w:rsidR="00EA4822" w:rsidRDefault="000B79CF" w:rsidP="00EA4822">
      <w:pPr>
        <w:jc w:val="center"/>
      </w:pPr>
      <w:r>
        <w:rPr>
          <w:noProof/>
        </w:rPr>
        <w:drawing>
          <wp:inline distT="0" distB="0" distL="0" distR="0" wp14:anchorId="79850DDA" wp14:editId="00716899">
            <wp:extent cx="5068007" cy="1124107"/>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66CBCB6.tmp"/>
                    <pic:cNvPicPr/>
                  </pic:nvPicPr>
                  <pic:blipFill>
                    <a:blip r:embed="rId305">
                      <a:extLst>
                        <a:ext uri="{28A0092B-C50C-407E-A947-70E740481C1C}">
                          <a14:useLocalDpi xmlns:a14="http://schemas.microsoft.com/office/drawing/2010/main" val="0"/>
                        </a:ext>
                      </a:extLst>
                    </a:blip>
                    <a:stretch>
                      <a:fillRect/>
                    </a:stretch>
                  </pic:blipFill>
                  <pic:spPr>
                    <a:xfrm>
                      <a:off x="0" y="0"/>
                      <a:ext cx="5068007" cy="1124107"/>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42</w:t>
      </w:r>
    </w:p>
    <w:p w:rsidR="00EA4822" w:rsidRDefault="00EA4822" w:rsidP="00EA4822">
      <w:pPr>
        <w:jc w:val="center"/>
      </w:pPr>
    </w:p>
    <w:p w:rsidR="00EA4822" w:rsidRDefault="00EA4822" w:rsidP="002A4CA8">
      <w:pPr>
        <w:pStyle w:val="CAP3"/>
      </w:pPr>
      <w:bookmarkStart w:id="304" w:name="_Toc364428044"/>
      <w:bookmarkStart w:id="305" w:name="_Toc404244215"/>
      <w:r>
        <w:t>Các hàm về chuỗi</w:t>
      </w:r>
      <w:bookmarkEnd w:id="304"/>
      <w:bookmarkEnd w:id="305"/>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6318"/>
      </w:tblGrid>
      <w:tr w:rsidR="00EA4822" w:rsidRPr="00343C32" w:rsidTr="00843A9B">
        <w:trPr>
          <w:trHeight w:val="413"/>
          <w:tblHeader/>
        </w:trPr>
        <w:tc>
          <w:tcPr>
            <w:tcW w:w="2970" w:type="dxa"/>
            <w:shd w:val="clear" w:color="auto" w:fill="92CDDC" w:themeFill="accent5" w:themeFillTint="99"/>
            <w:vAlign w:val="center"/>
          </w:tcPr>
          <w:p w:rsidR="00EA4822" w:rsidRPr="00343C32" w:rsidRDefault="00EA4822" w:rsidP="00843A9B">
            <w:pPr>
              <w:jc w:val="center"/>
              <w:rPr>
                <w:b/>
              </w:rPr>
            </w:pPr>
            <w:r w:rsidRPr="00343C32">
              <w:rPr>
                <w:b/>
              </w:rPr>
              <w:t>Cú pháp</w:t>
            </w:r>
          </w:p>
        </w:tc>
        <w:tc>
          <w:tcPr>
            <w:tcW w:w="6318" w:type="dxa"/>
            <w:shd w:val="clear" w:color="auto" w:fill="92CDDC" w:themeFill="accent5" w:themeFillTint="99"/>
            <w:vAlign w:val="center"/>
          </w:tcPr>
          <w:p w:rsidR="00EA4822" w:rsidRPr="00343C32" w:rsidRDefault="00EA4822" w:rsidP="00843A9B">
            <w:pPr>
              <w:jc w:val="center"/>
              <w:rPr>
                <w:b/>
              </w:rPr>
            </w:pPr>
            <w:r w:rsidRPr="00343C32">
              <w:rPr>
                <w:b/>
              </w:rPr>
              <w:t>Ý nghĩa</w:t>
            </w:r>
          </w:p>
        </w:tc>
      </w:tr>
      <w:tr w:rsidR="00EA4822" w:rsidRPr="0095404A" w:rsidTr="00843A9B">
        <w:tc>
          <w:tcPr>
            <w:tcW w:w="2970" w:type="dxa"/>
            <w:vAlign w:val="center"/>
          </w:tcPr>
          <w:p w:rsidR="00EA4822" w:rsidRPr="0095404A" w:rsidRDefault="00EA4822" w:rsidP="00843A9B">
            <w:pPr>
              <w:spacing w:line="276" w:lineRule="auto"/>
            </w:pPr>
            <w:r w:rsidRPr="0095404A">
              <w:t>CHAR (number)</w:t>
            </w:r>
          </w:p>
        </w:tc>
        <w:tc>
          <w:tcPr>
            <w:tcW w:w="6318" w:type="dxa"/>
            <w:vAlign w:val="center"/>
          </w:tcPr>
          <w:p w:rsidR="00EA4822" w:rsidRDefault="00EA4822" w:rsidP="00843A9B">
            <w:pPr>
              <w:spacing w:line="276" w:lineRule="auto"/>
              <w:jc w:val="both"/>
            </w:pPr>
            <w:r w:rsidRPr="0095404A">
              <w:t>Chuyển đổi một mã số trong bộ mã ANSI (có miền giá trị từ 1 - 255) sang ký tự tương ứng.</w:t>
            </w:r>
          </w:p>
          <w:p w:rsidR="00EA4822" w:rsidRPr="0095404A" w:rsidRDefault="00EA4822" w:rsidP="00843A9B">
            <w:pPr>
              <w:spacing w:line="276" w:lineRule="auto"/>
              <w:jc w:val="both"/>
            </w:pPr>
            <w:r>
              <w:t xml:space="preserve">VD: Char(169) </w:t>
            </w:r>
            <w:r w:rsidRPr="00AA4086">
              <w:sym w:font="Wingdings" w:char="F0E0"/>
            </w:r>
            <w:r>
              <w:t xml:space="preserve"> ©</w:t>
            </w:r>
          </w:p>
        </w:tc>
      </w:tr>
      <w:tr w:rsidR="00EA4822" w:rsidRPr="0095404A" w:rsidTr="00843A9B">
        <w:tc>
          <w:tcPr>
            <w:tcW w:w="2970" w:type="dxa"/>
            <w:vAlign w:val="center"/>
          </w:tcPr>
          <w:p w:rsidR="00EA4822" w:rsidRPr="0095404A" w:rsidRDefault="00EA4822" w:rsidP="00843A9B">
            <w:pPr>
              <w:spacing w:line="276" w:lineRule="auto"/>
            </w:pPr>
            <w:r w:rsidRPr="0095404A">
              <w:t>CLEAN (text)</w:t>
            </w:r>
          </w:p>
        </w:tc>
        <w:tc>
          <w:tcPr>
            <w:tcW w:w="6318" w:type="dxa"/>
            <w:vAlign w:val="center"/>
          </w:tcPr>
          <w:p w:rsidR="00EA4822" w:rsidRPr="0095404A" w:rsidRDefault="00EA4822" w:rsidP="00843A9B">
            <w:pPr>
              <w:spacing w:line="276" w:lineRule="auto"/>
              <w:jc w:val="both"/>
            </w:pPr>
            <w:r w:rsidRPr="0095404A">
              <w:t>Loại bỏ tất cả những ký tự không in ra được trong chuỗi</w:t>
            </w:r>
          </w:p>
        </w:tc>
      </w:tr>
      <w:tr w:rsidR="00EA4822" w:rsidRPr="0095404A" w:rsidTr="00843A9B">
        <w:trPr>
          <w:trHeight w:val="377"/>
        </w:trPr>
        <w:tc>
          <w:tcPr>
            <w:tcW w:w="2970" w:type="dxa"/>
            <w:vAlign w:val="center"/>
          </w:tcPr>
          <w:p w:rsidR="00EA4822" w:rsidRPr="0095404A" w:rsidRDefault="00EA4822" w:rsidP="00843A9B">
            <w:pPr>
              <w:spacing w:line="276" w:lineRule="auto"/>
            </w:pPr>
            <w:r w:rsidRPr="0095404A">
              <w:t>CODE (text)</w:t>
            </w:r>
          </w:p>
        </w:tc>
        <w:tc>
          <w:tcPr>
            <w:tcW w:w="6318" w:type="dxa"/>
            <w:vAlign w:val="center"/>
          </w:tcPr>
          <w:p w:rsidR="00EA4822" w:rsidRDefault="00EA4822" w:rsidP="00843A9B">
            <w:pPr>
              <w:spacing w:line="276" w:lineRule="auto"/>
              <w:jc w:val="both"/>
            </w:pPr>
            <w:r w:rsidRPr="0095404A">
              <w:t>Trả về mã số của ký tự đầu tiên chuỗi text</w:t>
            </w:r>
          </w:p>
          <w:p w:rsidR="00EA4822" w:rsidRPr="0095404A" w:rsidRDefault="00EA4822" w:rsidP="00843A9B">
            <w:pPr>
              <w:spacing w:line="276" w:lineRule="auto"/>
              <w:jc w:val="both"/>
            </w:pPr>
            <w:r>
              <w:t xml:space="preserve">VD: </w:t>
            </w:r>
            <w:r w:rsidRPr="00786C0A">
              <w:t>CODE("A")</w:t>
            </w:r>
            <w:r>
              <w:t xml:space="preserve"> </w:t>
            </w:r>
            <w:r w:rsidRPr="00AA4086">
              <w:sym w:font="Wingdings" w:char="F0E0"/>
            </w:r>
            <w:r>
              <w:t xml:space="preserve"> </w:t>
            </w:r>
            <w:r w:rsidRPr="00786C0A">
              <w:t>65</w:t>
            </w:r>
          </w:p>
        </w:tc>
      </w:tr>
      <w:tr w:rsidR="00EA4822" w:rsidRPr="0095404A" w:rsidTr="00843A9B">
        <w:tc>
          <w:tcPr>
            <w:tcW w:w="2970" w:type="dxa"/>
            <w:vAlign w:val="center"/>
          </w:tcPr>
          <w:p w:rsidR="00EA4822" w:rsidRPr="0095404A" w:rsidRDefault="00EA4822" w:rsidP="00843A9B">
            <w:pPr>
              <w:spacing w:line="276" w:lineRule="auto"/>
            </w:pPr>
            <w:r w:rsidRPr="0095404A">
              <w:t>CONCATENATE (text1, text2, ...)</w:t>
            </w:r>
          </w:p>
        </w:tc>
        <w:tc>
          <w:tcPr>
            <w:tcW w:w="6318" w:type="dxa"/>
            <w:vAlign w:val="center"/>
          </w:tcPr>
          <w:p w:rsidR="00EA4822" w:rsidRDefault="00EA4822" w:rsidP="00843A9B">
            <w:pPr>
              <w:spacing w:line="276" w:lineRule="auto"/>
              <w:jc w:val="both"/>
            </w:pPr>
            <w:r w:rsidRPr="0095404A">
              <w:t>Nối nhiều chuỗi thành một chuỗi</w:t>
            </w:r>
            <w:r>
              <w:t>.</w:t>
            </w:r>
          </w:p>
          <w:p w:rsidR="00EA4822" w:rsidRPr="0095404A" w:rsidRDefault="00EA4822" w:rsidP="00843A9B">
            <w:pPr>
              <w:spacing w:line="276" w:lineRule="auto"/>
              <w:jc w:val="both"/>
            </w:pPr>
            <w:r>
              <w:t xml:space="preserve">VD: </w:t>
            </w:r>
            <w:r w:rsidRPr="00786C0A">
              <w:t>=CONCATENATE("Đại họ</w:t>
            </w:r>
            <w:r>
              <w:t xml:space="preserve">c </w:t>
            </w:r>
            <w:r w:rsidRPr="00786C0A">
              <w:t>Công nghệ</w:t>
            </w:r>
            <w:r>
              <w:t>",</w:t>
            </w:r>
            <w:r w:rsidRPr="00786C0A">
              <w:t>" Đồng Nai")</w:t>
            </w:r>
            <w:r>
              <w:t xml:space="preserve"> </w:t>
            </w:r>
            <w:r w:rsidRPr="00AA4086">
              <w:sym w:font="Wingdings" w:char="F0E0"/>
            </w:r>
            <w:r>
              <w:t xml:space="preserve"> Đại học Công nghệ Đồng Nai</w:t>
            </w:r>
          </w:p>
        </w:tc>
      </w:tr>
      <w:tr w:rsidR="00EA4822" w:rsidRPr="0095404A" w:rsidTr="00843A9B">
        <w:tc>
          <w:tcPr>
            <w:tcW w:w="2970" w:type="dxa"/>
            <w:vAlign w:val="center"/>
          </w:tcPr>
          <w:p w:rsidR="00EA4822" w:rsidRPr="0095404A" w:rsidRDefault="00EA4822" w:rsidP="00843A9B">
            <w:pPr>
              <w:spacing w:line="276" w:lineRule="auto"/>
            </w:pPr>
            <w:r w:rsidRPr="0095404A">
              <w:t>DOLLAR (number, decimals)</w:t>
            </w:r>
          </w:p>
        </w:tc>
        <w:tc>
          <w:tcPr>
            <w:tcW w:w="6318" w:type="dxa"/>
            <w:vAlign w:val="center"/>
          </w:tcPr>
          <w:p w:rsidR="00EA4822" w:rsidRDefault="00EA4822" w:rsidP="00843A9B">
            <w:pPr>
              <w:spacing w:line="276" w:lineRule="auto"/>
              <w:jc w:val="both"/>
            </w:pPr>
            <w:r w:rsidRPr="0095404A">
              <w:t>Chuyển đổi một số thành dạng tiền tệ (dollar Mỹ), có kèm theo dấu phân cách hàng ngàn, và có thể làm tròn theo ý muốn.</w:t>
            </w:r>
          </w:p>
          <w:p w:rsidR="00EA4822" w:rsidRPr="0095404A" w:rsidRDefault="00EA4822" w:rsidP="00843A9B">
            <w:pPr>
              <w:spacing w:line="276" w:lineRule="auto"/>
              <w:jc w:val="both"/>
            </w:pPr>
            <w:r>
              <w:t xml:space="preserve">VD: </w:t>
            </w:r>
            <w:r w:rsidRPr="00786C0A">
              <w:t>=DOLLAR(20000,0)</w:t>
            </w:r>
            <w:r>
              <w:t xml:space="preserve"> </w:t>
            </w:r>
            <w:r w:rsidRPr="00AA4086">
              <w:sym w:font="Wingdings" w:char="F0E0"/>
            </w:r>
            <w:r>
              <w:t xml:space="preserve"> $20,000</w:t>
            </w:r>
          </w:p>
        </w:tc>
      </w:tr>
      <w:tr w:rsidR="00EA4822" w:rsidRPr="0095404A" w:rsidTr="00843A9B">
        <w:tc>
          <w:tcPr>
            <w:tcW w:w="2970" w:type="dxa"/>
            <w:vAlign w:val="center"/>
          </w:tcPr>
          <w:p w:rsidR="00EA4822" w:rsidRPr="0095404A" w:rsidRDefault="00EA4822" w:rsidP="00843A9B">
            <w:pPr>
              <w:spacing w:line="276" w:lineRule="auto"/>
            </w:pPr>
            <w:r w:rsidRPr="0095404A">
              <w:t>EXACT (text1, text2)</w:t>
            </w:r>
          </w:p>
        </w:tc>
        <w:tc>
          <w:tcPr>
            <w:tcW w:w="6318" w:type="dxa"/>
            <w:vAlign w:val="center"/>
          </w:tcPr>
          <w:p w:rsidR="00EA4822" w:rsidRDefault="00EA4822" w:rsidP="00843A9B">
            <w:pPr>
              <w:spacing w:line="276" w:lineRule="auto"/>
              <w:jc w:val="both"/>
            </w:pPr>
            <w:r w:rsidRPr="0095404A">
              <w:t>So sánh hai chuỗi. Nếu giống nhau thì trả về TRUE, nếu khác nhau thì trả về FALSE. Có phân biệt chữ hoa và chữ thường.</w:t>
            </w:r>
          </w:p>
          <w:p w:rsidR="00EA4822" w:rsidRPr="0095404A" w:rsidRDefault="00EA4822" w:rsidP="00843A9B">
            <w:pPr>
              <w:spacing w:line="276" w:lineRule="auto"/>
              <w:jc w:val="both"/>
            </w:pPr>
            <w:r>
              <w:t xml:space="preserve">VD: </w:t>
            </w:r>
            <w:r w:rsidRPr="00786C0A">
              <w:t>=EXACT("Đồng Nai","ĐỒNG NAI")</w:t>
            </w:r>
            <w:r>
              <w:t xml:space="preserve"> </w:t>
            </w:r>
            <w:r w:rsidRPr="00AA4086">
              <w:sym w:font="Wingdings" w:char="F0E0"/>
            </w:r>
            <w:r>
              <w:t xml:space="preserve"> FALSE</w:t>
            </w:r>
          </w:p>
        </w:tc>
      </w:tr>
      <w:tr w:rsidR="00EA4822" w:rsidRPr="0095404A" w:rsidTr="00843A9B">
        <w:tc>
          <w:tcPr>
            <w:tcW w:w="2970" w:type="dxa"/>
            <w:vAlign w:val="center"/>
          </w:tcPr>
          <w:p w:rsidR="00EA4822" w:rsidRPr="0095404A" w:rsidRDefault="00EA4822" w:rsidP="00843A9B">
            <w:pPr>
              <w:spacing w:line="276" w:lineRule="auto"/>
            </w:pPr>
            <w:r w:rsidRPr="0095404A">
              <w:t>FIND (find_text, within_text, start_num)</w:t>
            </w:r>
          </w:p>
        </w:tc>
        <w:tc>
          <w:tcPr>
            <w:tcW w:w="6318" w:type="dxa"/>
            <w:vAlign w:val="center"/>
          </w:tcPr>
          <w:p w:rsidR="00EA4822" w:rsidRDefault="00EA4822" w:rsidP="00843A9B">
            <w:pPr>
              <w:spacing w:line="276" w:lineRule="auto"/>
              <w:jc w:val="both"/>
            </w:pPr>
            <w:r w:rsidRPr="0095404A">
              <w:t>Tìm vị trí bắt đầu của một chuỗi con (find_text) trong một chuỗi (within_text), tính theo ký tự đầu tiên</w:t>
            </w:r>
            <w:r>
              <w:t>.</w:t>
            </w:r>
          </w:p>
          <w:p w:rsidR="00EA4822" w:rsidRPr="0095404A" w:rsidRDefault="00EA4822" w:rsidP="00843A9B">
            <w:pPr>
              <w:spacing w:line="276" w:lineRule="auto"/>
              <w:jc w:val="both"/>
            </w:pPr>
            <w:r>
              <w:t xml:space="preserve">VD: </w:t>
            </w:r>
            <w:r w:rsidRPr="00786C0A">
              <w:t>=FIND("n","Đại học Công nghệ Đồng Nai",1)</w:t>
            </w:r>
            <w:r>
              <w:t xml:space="preserve"> </w:t>
            </w:r>
            <w:r w:rsidRPr="00AA4086">
              <w:sym w:font="Wingdings" w:char="F0E0"/>
            </w:r>
            <w:r>
              <w:t xml:space="preserve"> 11</w:t>
            </w:r>
          </w:p>
        </w:tc>
      </w:tr>
      <w:tr w:rsidR="00EA4822" w:rsidRPr="0095404A" w:rsidTr="00843A9B">
        <w:tc>
          <w:tcPr>
            <w:tcW w:w="2970" w:type="dxa"/>
            <w:vAlign w:val="center"/>
          </w:tcPr>
          <w:p w:rsidR="00EA4822" w:rsidRPr="0095404A" w:rsidRDefault="00EA4822" w:rsidP="00843A9B">
            <w:pPr>
              <w:spacing w:line="276" w:lineRule="auto"/>
            </w:pPr>
            <w:r w:rsidRPr="0095404A">
              <w:t>FIXED (number, decimals, no_commas)</w:t>
            </w:r>
          </w:p>
        </w:tc>
        <w:tc>
          <w:tcPr>
            <w:tcW w:w="6318" w:type="dxa"/>
            <w:vAlign w:val="center"/>
          </w:tcPr>
          <w:p w:rsidR="00EA4822" w:rsidRDefault="00EA4822" w:rsidP="00843A9B">
            <w:pPr>
              <w:spacing w:line="276" w:lineRule="auto"/>
              <w:jc w:val="both"/>
            </w:pPr>
            <w:r w:rsidRPr="0095404A">
              <w:t>Chuyển đổi một số thành dạng văn bản (text), có hoặc không kèm theo dấu phân cách hàng ngàn, và có thể làm tròn theo ý muốn</w:t>
            </w:r>
            <w:r>
              <w:t>.</w:t>
            </w:r>
          </w:p>
          <w:p w:rsidR="00EA4822" w:rsidRPr="0095404A" w:rsidRDefault="00EA4822" w:rsidP="00843A9B">
            <w:pPr>
              <w:spacing w:line="276" w:lineRule="auto"/>
              <w:jc w:val="both"/>
            </w:pPr>
            <w:r>
              <w:t xml:space="preserve">VD: </w:t>
            </w:r>
            <w:r w:rsidRPr="00786C0A">
              <w:t>=FIXED(12345</w:t>
            </w:r>
            <w:r>
              <w:t>.78</w:t>
            </w:r>
            <w:r w:rsidRPr="00786C0A">
              <w:t>,</w:t>
            </w:r>
            <w:r>
              <w:t>1</w:t>
            </w:r>
            <w:r w:rsidRPr="00786C0A">
              <w:t>,0)</w:t>
            </w:r>
            <w:r>
              <w:t xml:space="preserve"> </w:t>
            </w:r>
            <w:r w:rsidRPr="00AA4086">
              <w:sym w:font="Wingdings" w:char="F0E0"/>
            </w:r>
            <w:r>
              <w:t xml:space="preserve"> 12,345.8</w:t>
            </w:r>
          </w:p>
        </w:tc>
      </w:tr>
      <w:tr w:rsidR="00EA4822" w:rsidRPr="0095404A" w:rsidTr="00843A9B">
        <w:tc>
          <w:tcPr>
            <w:tcW w:w="2970" w:type="dxa"/>
            <w:vAlign w:val="center"/>
          </w:tcPr>
          <w:p w:rsidR="00EA4822" w:rsidRPr="0095404A" w:rsidRDefault="00EA4822" w:rsidP="00843A9B">
            <w:pPr>
              <w:spacing w:line="276" w:lineRule="auto"/>
            </w:pPr>
            <w:r w:rsidRPr="0095404A">
              <w:t>LEFT (text, num_chars)</w:t>
            </w:r>
          </w:p>
        </w:tc>
        <w:tc>
          <w:tcPr>
            <w:tcW w:w="6318" w:type="dxa"/>
            <w:vAlign w:val="center"/>
          </w:tcPr>
          <w:p w:rsidR="00EA4822" w:rsidRDefault="00EA4822" w:rsidP="00843A9B">
            <w:pPr>
              <w:spacing w:line="276" w:lineRule="auto"/>
              <w:jc w:val="both"/>
            </w:pPr>
            <w:r w:rsidRPr="0095404A">
              <w:t>Trả về một hay nhiều ký tự đầu tiên bên trái của một chuỗi, theo số lượng được chỉ định</w:t>
            </w:r>
            <w:r>
              <w:t>.</w:t>
            </w:r>
          </w:p>
          <w:p w:rsidR="00EA4822" w:rsidRDefault="00EA4822" w:rsidP="00843A9B">
            <w:pPr>
              <w:spacing w:line="276" w:lineRule="auto"/>
              <w:jc w:val="both"/>
            </w:pPr>
            <w:r>
              <w:lastRenderedPageBreak/>
              <w:t xml:space="preserve">VD: </w:t>
            </w:r>
            <w:r w:rsidRPr="006D55F7">
              <w:t>=LEFT("Đại học Công nghệ Đồng Nai",7)</w:t>
            </w:r>
            <w:r>
              <w:t xml:space="preserve"> </w:t>
            </w:r>
          </w:p>
          <w:p w:rsidR="00EA4822" w:rsidRPr="0095404A" w:rsidRDefault="00EA4822" w:rsidP="00843A9B">
            <w:pPr>
              <w:spacing w:line="276" w:lineRule="auto"/>
              <w:jc w:val="both"/>
            </w:pPr>
            <w:r>
              <w:t xml:space="preserve">         </w:t>
            </w:r>
            <w:r w:rsidRPr="00AA4086">
              <w:sym w:font="Wingdings" w:char="F0E0"/>
            </w:r>
            <w:r>
              <w:t xml:space="preserve"> Đại học</w:t>
            </w:r>
          </w:p>
        </w:tc>
      </w:tr>
      <w:tr w:rsidR="00EA4822" w:rsidRPr="0095404A" w:rsidTr="00843A9B">
        <w:trPr>
          <w:trHeight w:val="530"/>
        </w:trPr>
        <w:tc>
          <w:tcPr>
            <w:tcW w:w="2970" w:type="dxa"/>
            <w:vAlign w:val="center"/>
          </w:tcPr>
          <w:p w:rsidR="00EA4822" w:rsidRPr="0095404A" w:rsidRDefault="00EA4822" w:rsidP="00843A9B">
            <w:pPr>
              <w:spacing w:line="276" w:lineRule="auto"/>
            </w:pPr>
            <w:r w:rsidRPr="0095404A">
              <w:lastRenderedPageBreak/>
              <w:t>LEN (text)</w:t>
            </w:r>
          </w:p>
        </w:tc>
        <w:tc>
          <w:tcPr>
            <w:tcW w:w="6318" w:type="dxa"/>
            <w:vAlign w:val="center"/>
          </w:tcPr>
          <w:p w:rsidR="00EA4822" w:rsidRDefault="00EA4822" w:rsidP="00843A9B">
            <w:pPr>
              <w:spacing w:line="276" w:lineRule="auto"/>
              <w:jc w:val="both"/>
            </w:pPr>
            <w:r w:rsidRPr="0095404A">
              <w:t>Đếm số ký tự trong một chuỗi</w:t>
            </w:r>
            <w:r>
              <w:t>.</w:t>
            </w:r>
          </w:p>
          <w:p w:rsidR="00EA4822" w:rsidRPr="0095404A" w:rsidRDefault="00EA4822" w:rsidP="00843A9B">
            <w:pPr>
              <w:spacing w:line="276" w:lineRule="auto"/>
              <w:jc w:val="both"/>
            </w:pPr>
            <w:r>
              <w:t>VD: =LEN(</w:t>
            </w:r>
            <w:r w:rsidRPr="006D55F7">
              <w:t>"Đại học Công nghệ Đồ</w:t>
            </w:r>
            <w:r>
              <w:t xml:space="preserve">ng Nai") </w:t>
            </w:r>
            <w:r w:rsidRPr="00AA4086">
              <w:sym w:font="Wingdings" w:char="F0E0"/>
            </w:r>
            <w:r>
              <w:t xml:space="preserve"> 26</w:t>
            </w:r>
          </w:p>
        </w:tc>
      </w:tr>
      <w:tr w:rsidR="00EA4822" w:rsidRPr="0095404A" w:rsidTr="00843A9B">
        <w:tc>
          <w:tcPr>
            <w:tcW w:w="2970" w:type="dxa"/>
            <w:vAlign w:val="center"/>
          </w:tcPr>
          <w:p w:rsidR="00EA4822" w:rsidRPr="0095404A" w:rsidRDefault="00EA4822" w:rsidP="00843A9B">
            <w:pPr>
              <w:spacing w:line="276" w:lineRule="auto"/>
            </w:pPr>
            <w:r w:rsidRPr="0095404A">
              <w:t>LOWER (text)</w:t>
            </w:r>
          </w:p>
        </w:tc>
        <w:tc>
          <w:tcPr>
            <w:tcW w:w="6318" w:type="dxa"/>
            <w:vAlign w:val="center"/>
          </w:tcPr>
          <w:p w:rsidR="00EA4822" w:rsidRDefault="00EA4822" w:rsidP="00843A9B">
            <w:pPr>
              <w:spacing w:line="276" w:lineRule="auto"/>
              <w:jc w:val="both"/>
            </w:pPr>
            <w:r w:rsidRPr="0095404A">
              <w:t>Đổi tất cả các ký tự trong một chuỗi văn bản thành chữ thường</w:t>
            </w:r>
            <w:r>
              <w:t>.</w:t>
            </w:r>
          </w:p>
          <w:p w:rsidR="00EA4822" w:rsidRDefault="00EA4822" w:rsidP="00843A9B">
            <w:pPr>
              <w:spacing w:line="276" w:lineRule="auto"/>
              <w:jc w:val="both"/>
            </w:pPr>
            <w:r>
              <w:t xml:space="preserve">VD: </w:t>
            </w:r>
            <w:r w:rsidRPr="006D55F7">
              <w:t>=LOWER("ĐẠI HỌC CÔNG NGHỆ ĐỒNG NAI")</w:t>
            </w:r>
          </w:p>
          <w:p w:rsidR="00EA4822" w:rsidRPr="0095404A" w:rsidRDefault="00EA4822" w:rsidP="00843A9B">
            <w:pPr>
              <w:spacing w:line="276" w:lineRule="auto"/>
              <w:jc w:val="both"/>
            </w:pPr>
            <w:r w:rsidRPr="00AA4086">
              <w:sym w:font="Wingdings" w:char="F0E0"/>
            </w:r>
            <w:r>
              <w:t xml:space="preserve"> </w:t>
            </w:r>
            <w:r w:rsidRPr="006D55F7">
              <w:t>đại học công nghệ đồng nai</w:t>
            </w:r>
          </w:p>
        </w:tc>
      </w:tr>
      <w:tr w:rsidR="00EA4822" w:rsidRPr="0095404A" w:rsidTr="00843A9B">
        <w:tc>
          <w:tcPr>
            <w:tcW w:w="2970" w:type="dxa"/>
            <w:vAlign w:val="center"/>
          </w:tcPr>
          <w:p w:rsidR="00EA4822" w:rsidRPr="0095404A" w:rsidRDefault="00EA4822" w:rsidP="00843A9B">
            <w:pPr>
              <w:spacing w:line="276" w:lineRule="auto"/>
            </w:pPr>
            <w:r w:rsidRPr="0095404A">
              <w:t>MID (text, start_num, num_chars)</w:t>
            </w:r>
          </w:p>
        </w:tc>
        <w:tc>
          <w:tcPr>
            <w:tcW w:w="6318" w:type="dxa"/>
            <w:vAlign w:val="center"/>
          </w:tcPr>
          <w:p w:rsidR="00EA4822" w:rsidRDefault="00EA4822" w:rsidP="00843A9B">
            <w:pPr>
              <w:spacing w:line="276" w:lineRule="auto"/>
              <w:jc w:val="both"/>
            </w:pPr>
            <w:r w:rsidRPr="0095404A">
              <w:t>Trả về một hoặc nhiều ký tự liên tiếp bên trong một chuỗi, bắt đầu tại một vị trí cho trước</w:t>
            </w:r>
            <w:r>
              <w:t>.</w:t>
            </w:r>
          </w:p>
          <w:p w:rsidR="00EA4822" w:rsidRDefault="00EA4822" w:rsidP="00843A9B">
            <w:pPr>
              <w:spacing w:line="276" w:lineRule="auto"/>
              <w:jc w:val="both"/>
            </w:pPr>
            <w:r>
              <w:t xml:space="preserve">VD: </w:t>
            </w:r>
            <w:r w:rsidRPr="006D55F7">
              <w:t>=MID("ĐẠI HỌC CÔNG NGHỆ ĐỒNG NAI",5,3)</w:t>
            </w:r>
          </w:p>
          <w:p w:rsidR="00EA4822" w:rsidRPr="0095404A" w:rsidRDefault="00EA4822" w:rsidP="00843A9B">
            <w:pPr>
              <w:spacing w:line="276" w:lineRule="auto"/>
              <w:jc w:val="both"/>
            </w:pPr>
            <w:r>
              <w:t xml:space="preserve">        </w:t>
            </w:r>
            <w:r w:rsidRPr="00AA4086">
              <w:sym w:font="Wingdings" w:char="F0E0"/>
            </w:r>
            <w:r>
              <w:t xml:space="preserve"> </w:t>
            </w:r>
            <w:r w:rsidRPr="006D55F7">
              <w:t>HỌC</w:t>
            </w:r>
          </w:p>
        </w:tc>
      </w:tr>
      <w:tr w:rsidR="00EA4822" w:rsidRPr="0095404A" w:rsidTr="00843A9B">
        <w:tc>
          <w:tcPr>
            <w:tcW w:w="2970" w:type="dxa"/>
            <w:vAlign w:val="center"/>
          </w:tcPr>
          <w:p w:rsidR="00EA4822" w:rsidRPr="0095404A" w:rsidRDefault="00EA4822" w:rsidP="00843A9B">
            <w:pPr>
              <w:spacing w:line="276" w:lineRule="auto"/>
            </w:pPr>
            <w:r w:rsidRPr="0095404A">
              <w:t>PROPER (text)</w:t>
            </w:r>
          </w:p>
        </w:tc>
        <w:tc>
          <w:tcPr>
            <w:tcW w:w="6318" w:type="dxa"/>
            <w:vAlign w:val="center"/>
          </w:tcPr>
          <w:p w:rsidR="00EA4822" w:rsidRDefault="00EA4822" w:rsidP="00843A9B">
            <w:pPr>
              <w:spacing w:line="276" w:lineRule="auto"/>
              <w:jc w:val="both"/>
            </w:pPr>
            <w:r w:rsidRPr="0095404A">
              <w:t xml:space="preserve"> Đổi ký tự đầu tiên trong chuỗi thành chữ in hoa, và đổi các ký tự còn lại thành chữ in thường</w:t>
            </w:r>
            <w:r>
              <w:t>.</w:t>
            </w:r>
          </w:p>
          <w:p w:rsidR="00EA4822" w:rsidRDefault="00EA4822" w:rsidP="00843A9B">
            <w:pPr>
              <w:spacing w:line="276" w:lineRule="auto"/>
              <w:jc w:val="both"/>
            </w:pPr>
            <w:r>
              <w:t xml:space="preserve">VD: </w:t>
            </w:r>
            <w:r w:rsidRPr="006D55F7">
              <w:t>=</w:t>
            </w:r>
            <w:r w:rsidRPr="0095404A">
              <w:t xml:space="preserve"> PROPER</w:t>
            </w:r>
            <w:r w:rsidRPr="006D55F7">
              <w:t>("ĐẠI HỌC CÔNG NGHỆ ĐỒNG NAI")</w:t>
            </w:r>
          </w:p>
          <w:p w:rsidR="00EA4822" w:rsidRPr="0095404A" w:rsidRDefault="00EA4822" w:rsidP="00843A9B">
            <w:pPr>
              <w:spacing w:line="276" w:lineRule="auto"/>
              <w:jc w:val="both"/>
            </w:pPr>
            <w:r>
              <w:t xml:space="preserve">        </w:t>
            </w:r>
            <w:r w:rsidRPr="00AA4086">
              <w:sym w:font="Wingdings" w:char="F0E0"/>
            </w:r>
            <w:r w:rsidRPr="006D55F7">
              <w:t xml:space="preserve"> Đại Học Công Nghệ Đồng Nai</w:t>
            </w:r>
          </w:p>
        </w:tc>
      </w:tr>
      <w:tr w:rsidR="00EA4822" w:rsidRPr="0095404A" w:rsidTr="00843A9B">
        <w:tc>
          <w:tcPr>
            <w:tcW w:w="2970" w:type="dxa"/>
            <w:vAlign w:val="center"/>
          </w:tcPr>
          <w:p w:rsidR="00EA4822" w:rsidRPr="0095404A" w:rsidRDefault="00EA4822" w:rsidP="00843A9B">
            <w:pPr>
              <w:spacing w:line="276" w:lineRule="auto"/>
            </w:pPr>
            <w:r w:rsidRPr="0095404A">
              <w:t>REPLACE (old_text, start_num, num_chars, new_text)</w:t>
            </w:r>
          </w:p>
        </w:tc>
        <w:tc>
          <w:tcPr>
            <w:tcW w:w="6318" w:type="dxa"/>
            <w:vAlign w:val="center"/>
          </w:tcPr>
          <w:p w:rsidR="00EA4822" w:rsidRDefault="00EA4822" w:rsidP="00843A9B">
            <w:pPr>
              <w:spacing w:line="276" w:lineRule="auto"/>
              <w:jc w:val="both"/>
            </w:pPr>
            <w:r w:rsidRPr="0095404A">
              <w:t>Thay thế một phần của chuỗi bằng một chuỗi khác, với số lượng các ký tự được chỉ định</w:t>
            </w:r>
            <w:r>
              <w:t>.</w:t>
            </w:r>
          </w:p>
          <w:p w:rsidR="00EA4822" w:rsidRPr="0095404A" w:rsidRDefault="00EA4822" w:rsidP="00843A9B">
            <w:pPr>
              <w:spacing w:line="276" w:lineRule="auto"/>
            </w:pPr>
            <w:r>
              <w:t xml:space="preserve">VD: </w:t>
            </w:r>
            <w:r w:rsidRPr="00C24FF2">
              <w:t>=REPLACE("KHOA CÔNG NGHỆ THÔNG TIN",6,9,"CN")</w:t>
            </w:r>
            <w:r>
              <w:t xml:space="preserve"> </w:t>
            </w:r>
            <w:r w:rsidRPr="00AA4086">
              <w:sym w:font="Wingdings" w:char="F0E0"/>
            </w:r>
            <w:r w:rsidRPr="00C24FF2">
              <w:t xml:space="preserve"> KHOA </w:t>
            </w:r>
            <w:r>
              <w:t>CN</w:t>
            </w:r>
            <w:r w:rsidRPr="00C24FF2">
              <w:t xml:space="preserve"> THÔNG TIN</w:t>
            </w:r>
          </w:p>
        </w:tc>
      </w:tr>
      <w:tr w:rsidR="00EA4822" w:rsidRPr="0095404A" w:rsidTr="00843A9B">
        <w:trPr>
          <w:trHeight w:val="458"/>
        </w:trPr>
        <w:tc>
          <w:tcPr>
            <w:tcW w:w="2970" w:type="dxa"/>
            <w:vAlign w:val="center"/>
          </w:tcPr>
          <w:p w:rsidR="00EA4822" w:rsidRPr="0095404A" w:rsidRDefault="00EA4822" w:rsidP="00843A9B">
            <w:pPr>
              <w:spacing w:line="276" w:lineRule="auto"/>
            </w:pPr>
            <w:r w:rsidRPr="0095404A">
              <w:t>REPT (text, times)</w:t>
            </w:r>
          </w:p>
        </w:tc>
        <w:tc>
          <w:tcPr>
            <w:tcW w:w="6318" w:type="dxa"/>
            <w:vAlign w:val="center"/>
          </w:tcPr>
          <w:p w:rsidR="00EA4822" w:rsidRDefault="00EA4822" w:rsidP="00843A9B">
            <w:pPr>
              <w:spacing w:line="276" w:lineRule="auto"/>
              <w:jc w:val="both"/>
            </w:pPr>
            <w:r w:rsidRPr="0095404A">
              <w:t>Lặp lại một chuỗi với số lần được cho trước</w:t>
            </w:r>
            <w:r>
              <w:t>.</w:t>
            </w:r>
          </w:p>
          <w:p w:rsidR="00EA4822" w:rsidRPr="0095404A" w:rsidRDefault="00EA4822" w:rsidP="00843A9B">
            <w:pPr>
              <w:spacing w:line="276" w:lineRule="auto"/>
              <w:jc w:val="both"/>
            </w:pPr>
            <w:r>
              <w:t xml:space="preserve">VD: </w:t>
            </w:r>
            <w:r w:rsidRPr="002856C4">
              <w:t>=REPT("*CNTT*",</w:t>
            </w:r>
            <w:r>
              <w:t>3</w:t>
            </w:r>
            <w:r w:rsidRPr="002856C4">
              <w:t>)</w:t>
            </w:r>
            <w:r>
              <w:t xml:space="preserve"> </w:t>
            </w:r>
            <w:r w:rsidRPr="00AA4086">
              <w:sym w:font="Wingdings" w:char="F0E0"/>
            </w:r>
            <w:r>
              <w:t xml:space="preserve"> </w:t>
            </w:r>
            <w:r w:rsidRPr="002856C4">
              <w:t>*CNTT**CNTT**CNTT*</w:t>
            </w:r>
          </w:p>
        </w:tc>
      </w:tr>
      <w:tr w:rsidR="00EA4822" w:rsidRPr="0095404A" w:rsidTr="00843A9B">
        <w:tc>
          <w:tcPr>
            <w:tcW w:w="2970" w:type="dxa"/>
            <w:vAlign w:val="center"/>
          </w:tcPr>
          <w:p w:rsidR="00EA4822" w:rsidRPr="0095404A" w:rsidRDefault="00EA4822" w:rsidP="00843A9B">
            <w:pPr>
              <w:spacing w:line="276" w:lineRule="auto"/>
            </w:pPr>
            <w:r w:rsidRPr="0095404A">
              <w:t>RIGHT (text, num_chars)</w:t>
            </w:r>
          </w:p>
        </w:tc>
        <w:tc>
          <w:tcPr>
            <w:tcW w:w="6318" w:type="dxa"/>
            <w:vAlign w:val="center"/>
          </w:tcPr>
          <w:p w:rsidR="00EA4822" w:rsidRDefault="00EA4822" w:rsidP="00843A9B">
            <w:pPr>
              <w:spacing w:line="276" w:lineRule="auto"/>
              <w:jc w:val="both"/>
            </w:pPr>
            <w:r w:rsidRPr="0095404A">
              <w:t>Trả về một hay nhiều ký tự tính từ bên phải của một chuỗi, theo số lượng được chỉ định</w:t>
            </w:r>
            <w:r>
              <w:t>.</w:t>
            </w:r>
          </w:p>
          <w:p w:rsidR="00EA4822" w:rsidRDefault="00EA4822" w:rsidP="00843A9B">
            <w:pPr>
              <w:spacing w:line="276" w:lineRule="auto"/>
              <w:jc w:val="both"/>
            </w:pPr>
            <w:r>
              <w:t>VD: =RIGHT(</w:t>
            </w:r>
            <w:r w:rsidRPr="002856C4">
              <w:t>"KHOA CÔNG NGHỆ THÔNG TIN"</w:t>
            </w:r>
            <w:r>
              <w:t>,9)</w:t>
            </w:r>
          </w:p>
          <w:p w:rsidR="00EA4822" w:rsidRPr="0095404A" w:rsidRDefault="00EA4822" w:rsidP="00843A9B">
            <w:pPr>
              <w:spacing w:line="276" w:lineRule="auto"/>
              <w:jc w:val="both"/>
            </w:pPr>
            <w:r>
              <w:t xml:space="preserve">      </w:t>
            </w:r>
            <w:r w:rsidRPr="00AA4086">
              <w:sym w:font="Wingdings" w:char="F0E0"/>
            </w:r>
            <w:r>
              <w:t xml:space="preserve"> </w:t>
            </w:r>
            <w:r w:rsidRPr="002856C4">
              <w:t>THÔNG TIN</w:t>
            </w:r>
          </w:p>
        </w:tc>
      </w:tr>
      <w:tr w:rsidR="00EA4822" w:rsidRPr="0095404A" w:rsidTr="00843A9B">
        <w:tc>
          <w:tcPr>
            <w:tcW w:w="2970" w:type="dxa"/>
            <w:vAlign w:val="center"/>
          </w:tcPr>
          <w:p w:rsidR="00EA4822" w:rsidRPr="0095404A" w:rsidRDefault="00EA4822" w:rsidP="00843A9B">
            <w:pPr>
              <w:spacing w:line="276" w:lineRule="auto"/>
            </w:pPr>
            <w:r w:rsidRPr="0095404A">
              <w:t>SEARCH (find_text, within_text, start_num)</w:t>
            </w:r>
          </w:p>
        </w:tc>
        <w:tc>
          <w:tcPr>
            <w:tcW w:w="6318" w:type="dxa"/>
            <w:vAlign w:val="center"/>
          </w:tcPr>
          <w:p w:rsidR="00EA4822" w:rsidRDefault="00EA4822" w:rsidP="00843A9B">
            <w:pPr>
              <w:spacing w:line="276" w:lineRule="auto"/>
              <w:jc w:val="both"/>
            </w:pPr>
            <w:r w:rsidRPr="0095404A">
              <w:t>Tìm vị trí bắt đầu của một chuỗi con (find_text) trong một chuỗi(within_text), tính theo ký tự đầu tiên</w:t>
            </w:r>
            <w:r>
              <w:t>.</w:t>
            </w:r>
          </w:p>
          <w:p w:rsidR="00EA4822" w:rsidRPr="0095404A" w:rsidRDefault="00EA4822" w:rsidP="00843A9B">
            <w:pPr>
              <w:spacing w:line="276" w:lineRule="auto"/>
              <w:jc w:val="both"/>
            </w:pPr>
            <w:r>
              <w:t xml:space="preserve">VD: </w:t>
            </w:r>
            <w:r w:rsidRPr="002856C4">
              <w:t>=SEARCH("nghệ","Công nghệ thông tin",1)</w:t>
            </w:r>
            <w:r>
              <w:t xml:space="preserve"> </w:t>
            </w:r>
            <w:r w:rsidRPr="00AA4086">
              <w:sym w:font="Wingdings" w:char="F0E0"/>
            </w:r>
            <w:r>
              <w:t xml:space="preserve"> 6</w:t>
            </w:r>
          </w:p>
        </w:tc>
      </w:tr>
      <w:tr w:rsidR="00EA4822" w:rsidRPr="0095404A" w:rsidTr="00843A9B">
        <w:tc>
          <w:tcPr>
            <w:tcW w:w="2970" w:type="dxa"/>
            <w:vAlign w:val="center"/>
          </w:tcPr>
          <w:p w:rsidR="00EA4822" w:rsidRPr="0095404A" w:rsidRDefault="00EA4822" w:rsidP="00843A9B">
            <w:pPr>
              <w:spacing w:line="276" w:lineRule="auto"/>
            </w:pPr>
            <w:r w:rsidRPr="0095404A">
              <w:t>TEXT (value, format_text)</w:t>
            </w:r>
          </w:p>
        </w:tc>
        <w:tc>
          <w:tcPr>
            <w:tcW w:w="6318" w:type="dxa"/>
            <w:vAlign w:val="center"/>
          </w:tcPr>
          <w:p w:rsidR="00EA4822" w:rsidRDefault="00EA4822" w:rsidP="00843A9B">
            <w:pPr>
              <w:spacing w:line="276" w:lineRule="auto"/>
              <w:jc w:val="both"/>
            </w:pPr>
            <w:r w:rsidRPr="0095404A">
              <w:t>Chuyển đổi một số thành dạng văn bản (text) theo định dạng được chỉ định</w:t>
            </w:r>
            <w:r>
              <w:t>.</w:t>
            </w:r>
          </w:p>
          <w:p w:rsidR="00EA4822" w:rsidRPr="0095404A" w:rsidRDefault="00EA4822" w:rsidP="00843A9B">
            <w:pPr>
              <w:spacing w:line="276" w:lineRule="auto"/>
              <w:jc w:val="both"/>
            </w:pPr>
            <w:r>
              <w:t xml:space="preserve">VD: </w:t>
            </w:r>
            <w:r w:rsidRPr="00075DAF">
              <w:t>=TEXT(37,"#oC")</w:t>
            </w:r>
            <w:r>
              <w:t xml:space="preserve"> </w:t>
            </w:r>
            <w:r w:rsidRPr="00AA4086">
              <w:sym w:font="Wingdings" w:char="F0E0"/>
            </w:r>
            <w:r>
              <w:t xml:space="preserve"> 37oC ( 37 độ C)</w:t>
            </w:r>
          </w:p>
        </w:tc>
      </w:tr>
      <w:tr w:rsidR="00EA4822" w:rsidRPr="0095404A" w:rsidTr="00843A9B">
        <w:tc>
          <w:tcPr>
            <w:tcW w:w="2970" w:type="dxa"/>
            <w:vAlign w:val="center"/>
          </w:tcPr>
          <w:p w:rsidR="00EA4822" w:rsidRPr="0095404A" w:rsidRDefault="00EA4822" w:rsidP="00843A9B">
            <w:pPr>
              <w:spacing w:line="276" w:lineRule="auto"/>
            </w:pPr>
            <w:r w:rsidRPr="0095404A">
              <w:t>TRIM (text)</w:t>
            </w:r>
          </w:p>
        </w:tc>
        <w:tc>
          <w:tcPr>
            <w:tcW w:w="6318" w:type="dxa"/>
            <w:vAlign w:val="center"/>
          </w:tcPr>
          <w:p w:rsidR="00EA4822" w:rsidRDefault="00EA4822" w:rsidP="00843A9B">
            <w:pPr>
              <w:spacing w:line="276" w:lineRule="auto"/>
              <w:jc w:val="both"/>
            </w:pPr>
            <w:r w:rsidRPr="0095404A">
              <w:t>Xóa tất cả những khoảng trắng vô ích trong chuỗi văn bản, chỉ chừa lại những khoảng trắng nào dùng làm dấu cách giữa hai chữ</w:t>
            </w:r>
            <w:r>
              <w:t>.</w:t>
            </w:r>
          </w:p>
          <w:p w:rsidR="00EA4822" w:rsidRDefault="00EA4822" w:rsidP="00843A9B">
            <w:pPr>
              <w:spacing w:line="276" w:lineRule="auto"/>
              <w:jc w:val="both"/>
            </w:pPr>
            <w:r>
              <w:t>VD: =</w:t>
            </w:r>
            <w:r w:rsidRPr="0095404A">
              <w:t>TRIM</w:t>
            </w:r>
            <w:r>
              <w:t>(</w:t>
            </w:r>
            <w:r w:rsidRPr="002856C4">
              <w:t>"</w:t>
            </w:r>
            <w:r>
              <w:t>Khoa   Công    nghệ Thông    Tin</w:t>
            </w:r>
            <w:r w:rsidRPr="002856C4">
              <w:t>"</w:t>
            </w:r>
            <w:r>
              <w:t xml:space="preserve">) </w:t>
            </w:r>
          </w:p>
          <w:p w:rsidR="00EA4822" w:rsidRPr="0095404A" w:rsidRDefault="00EA4822" w:rsidP="00843A9B">
            <w:pPr>
              <w:spacing w:line="276" w:lineRule="auto"/>
              <w:jc w:val="both"/>
            </w:pPr>
            <w:r>
              <w:t xml:space="preserve">         </w:t>
            </w:r>
            <w:r w:rsidRPr="00AA4086">
              <w:sym w:font="Wingdings" w:char="F0E0"/>
            </w:r>
            <w:r>
              <w:t xml:space="preserve"> Khoa Công nghệ Thông Tin</w:t>
            </w:r>
          </w:p>
        </w:tc>
      </w:tr>
      <w:tr w:rsidR="00EA4822" w:rsidRPr="0095404A" w:rsidTr="00843A9B">
        <w:tc>
          <w:tcPr>
            <w:tcW w:w="2970" w:type="dxa"/>
            <w:vAlign w:val="center"/>
          </w:tcPr>
          <w:p w:rsidR="00EA4822" w:rsidRPr="0095404A" w:rsidRDefault="00EA4822" w:rsidP="00843A9B">
            <w:pPr>
              <w:spacing w:line="276" w:lineRule="auto"/>
            </w:pPr>
            <w:r w:rsidRPr="0095404A">
              <w:t>UPPER (text)</w:t>
            </w:r>
          </w:p>
        </w:tc>
        <w:tc>
          <w:tcPr>
            <w:tcW w:w="6318" w:type="dxa"/>
            <w:vAlign w:val="center"/>
          </w:tcPr>
          <w:p w:rsidR="00EA4822" w:rsidRDefault="00EA4822" w:rsidP="00843A9B">
            <w:pPr>
              <w:spacing w:line="276" w:lineRule="auto"/>
              <w:jc w:val="both"/>
            </w:pPr>
            <w:r w:rsidRPr="0095404A">
              <w:t>Đổi tất cả các ký tự trong chuỗi thành chữ in hoa</w:t>
            </w:r>
            <w:r>
              <w:t>.</w:t>
            </w:r>
          </w:p>
          <w:p w:rsidR="00EA4822" w:rsidRDefault="00EA4822" w:rsidP="00843A9B">
            <w:pPr>
              <w:spacing w:line="276" w:lineRule="auto"/>
              <w:jc w:val="both"/>
            </w:pPr>
            <w:r>
              <w:t xml:space="preserve">VD: </w:t>
            </w:r>
            <w:r w:rsidRPr="00C323F3">
              <w:t>=UPPER("Đại học Công nghệ Đồng Nai")</w:t>
            </w:r>
          </w:p>
          <w:p w:rsidR="00EA4822" w:rsidRPr="0095404A" w:rsidRDefault="00EA4822" w:rsidP="00843A9B">
            <w:pPr>
              <w:spacing w:line="276" w:lineRule="auto"/>
              <w:jc w:val="both"/>
            </w:pPr>
            <w:r>
              <w:t xml:space="preserve">      </w:t>
            </w:r>
            <w:r w:rsidRPr="00AA4086">
              <w:sym w:font="Wingdings" w:char="F0E0"/>
            </w:r>
            <w:r w:rsidRPr="00C323F3">
              <w:t xml:space="preserve"> ĐẠI HỌC CÔNG NGHỆ ĐỒNG NAI</w:t>
            </w:r>
          </w:p>
        </w:tc>
      </w:tr>
      <w:tr w:rsidR="00EA4822" w:rsidRPr="0095404A" w:rsidTr="00843A9B">
        <w:tc>
          <w:tcPr>
            <w:tcW w:w="2970" w:type="dxa"/>
            <w:vAlign w:val="center"/>
          </w:tcPr>
          <w:p w:rsidR="00EA4822" w:rsidRPr="0095404A" w:rsidRDefault="00EA4822" w:rsidP="00843A9B">
            <w:pPr>
              <w:spacing w:line="276" w:lineRule="auto"/>
            </w:pPr>
            <w:r w:rsidRPr="0095404A">
              <w:lastRenderedPageBreak/>
              <w:t>VALUE (text)</w:t>
            </w:r>
          </w:p>
        </w:tc>
        <w:tc>
          <w:tcPr>
            <w:tcW w:w="6318" w:type="dxa"/>
            <w:vAlign w:val="center"/>
          </w:tcPr>
          <w:p w:rsidR="00EA4822" w:rsidRDefault="00EA4822" w:rsidP="00843A9B">
            <w:pPr>
              <w:spacing w:line="276" w:lineRule="auto"/>
              <w:jc w:val="both"/>
            </w:pPr>
            <w:r w:rsidRPr="0095404A">
              <w:t>Chuyển một chuỗi thành một số</w:t>
            </w:r>
            <w:r>
              <w:t>.</w:t>
            </w:r>
          </w:p>
          <w:p w:rsidR="00EA4822" w:rsidRPr="0095404A" w:rsidRDefault="00EA4822" w:rsidP="00843A9B">
            <w:pPr>
              <w:spacing w:line="276" w:lineRule="auto"/>
              <w:jc w:val="both"/>
            </w:pPr>
            <w:r>
              <w:t xml:space="preserve">VD: </w:t>
            </w:r>
            <w:r w:rsidRPr="00C323F3">
              <w:t>=VALUE(RIGHT("A3500",4))</w:t>
            </w:r>
            <w:r>
              <w:t xml:space="preserve"> </w:t>
            </w:r>
            <w:r w:rsidRPr="00AA4086">
              <w:sym w:font="Wingdings" w:char="F0E0"/>
            </w:r>
            <w:r>
              <w:t xml:space="preserve"> 3,500</w:t>
            </w:r>
          </w:p>
        </w:tc>
      </w:tr>
    </w:tbl>
    <w:p w:rsidR="00EA4822" w:rsidRDefault="00EA4822" w:rsidP="00EA4822">
      <w:bookmarkStart w:id="306" w:name="_Toc282672446"/>
      <w:bookmarkStart w:id="307" w:name="_Toc282672889"/>
      <w:bookmarkStart w:id="308" w:name="_Toc282673217"/>
      <w:bookmarkStart w:id="309" w:name="_Toc282696683"/>
      <w:bookmarkStart w:id="310" w:name="_Toc282697552"/>
      <w:bookmarkStart w:id="311" w:name="_Toc282697879"/>
      <w:bookmarkStart w:id="312" w:name="_Toc282698200"/>
      <w:bookmarkStart w:id="313" w:name="_Toc282698522"/>
      <w:bookmarkStart w:id="314" w:name="_Toc282841329"/>
      <w:bookmarkStart w:id="315" w:name="_Toc282842310"/>
      <w:bookmarkStart w:id="316" w:name="_Toc282863859"/>
      <w:bookmarkStart w:id="317" w:name="_Toc282873215"/>
      <w:bookmarkStart w:id="318" w:name="_Toc282873589"/>
      <w:bookmarkStart w:id="319" w:name="_Toc283057091"/>
      <w:bookmarkStart w:id="320" w:name="_Toc283058081"/>
      <w:bookmarkStart w:id="321" w:name="_Toc283132152"/>
      <w:bookmarkStart w:id="322" w:name="_Toc283132792"/>
    </w:p>
    <w:p w:rsidR="00EA4822" w:rsidRDefault="00EA4822" w:rsidP="002A4CA8">
      <w:pPr>
        <w:pStyle w:val="CAP3"/>
      </w:pPr>
      <w:bookmarkStart w:id="323" w:name="_Toc364428045"/>
      <w:bookmarkStart w:id="324" w:name="_Toc404244216"/>
      <w:r w:rsidRPr="0053320C">
        <w:t>Các hàm ngày và giờ (Date &amp; Time)</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EA4822" w:rsidRDefault="00EA4822" w:rsidP="00EA4822"/>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6318"/>
      </w:tblGrid>
      <w:tr w:rsidR="00EA4822" w:rsidRPr="000F1223" w:rsidTr="00843A9B">
        <w:trPr>
          <w:trHeight w:val="413"/>
          <w:tblHeader/>
        </w:trPr>
        <w:tc>
          <w:tcPr>
            <w:tcW w:w="2970" w:type="dxa"/>
            <w:shd w:val="clear" w:color="auto" w:fill="92CDDC" w:themeFill="accent5" w:themeFillTint="99"/>
            <w:vAlign w:val="center"/>
          </w:tcPr>
          <w:p w:rsidR="00EA4822" w:rsidRPr="000F1223" w:rsidRDefault="00EA4822" w:rsidP="00843A9B">
            <w:pPr>
              <w:jc w:val="center"/>
              <w:rPr>
                <w:b/>
              </w:rPr>
            </w:pPr>
            <w:r w:rsidRPr="000F1223">
              <w:rPr>
                <w:b/>
              </w:rPr>
              <w:t>Cú pháp</w:t>
            </w:r>
          </w:p>
        </w:tc>
        <w:tc>
          <w:tcPr>
            <w:tcW w:w="6318" w:type="dxa"/>
            <w:shd w:val="clear" w:color="auto" w:fill="92CDDC" w:themeFill="accent5" w:themeFillTint="99"/>
            <w:vAlign w:val="center"/>
          </w:tcPr>
          <w:p w:rsidR="00EA4822" w:rsidRPr="000F1223" w:rsidRDefault="00EA4822" w:rsidP="00843A9B">
            <w:pPr>
              <w:jc w:val="center"/>
              <w:rPr>
                <w:b/>
              </w:rPr>
            </w:pPr>
            <w:r w:rsidRPr="000F1223">
              <w:rPr>
                <w:b/>
              </w:rPr>
              <w:t>Ý nghĩa</w:t>
            </w:r>
          </w:p>
        </w:tc>
      </w:tr>
      <w:tr w:rsidR="00EA4822" w:rsidRPr="0095404A" w:rsidTr="00843A9B">
        <w:tc>
          <w:tcPr>
            <w:tcW w:w="2970" w:type="dxa"/>
            <w:vAlign w:val="center"/>
          </w:tcPr>
          <w:p w:rsidR="00EA4822" w:rsidRPr="000E3612" w:rsidRDefault="00EA4822" w:rsidP="00843A9B">
            <w:r>
              <w:t>DATE (year,</w:t>
            </w:r>
            <w:r w:rsidRPr="000E3612">
              <w:t xml:space="preserve"> month, day)</w:t>
            </w:r>
          </w:p>
        </w:tc>
        <w:tc>
          <w:tcPr>
            <w:tcW w:w="6318" w:type="dxa"/>
            <w:vAlign w:val="center"/>
          </w:tcPr>
          <w:p w:rsidR="00EA4822" w:rsidRDefault="00EA4822" w:rsidP="00843A9B">
            <w:pPr>
              <w:spacing w:line="276" w:lineRule="auto"/>
              <w:jc w:val="both"/>
            </w:pPr>
            <w:r w:rsidRPr="00933FBA">
              <w:t>Trả về các số thể hiện một ngày cụ thể nào đó. Nếu định dạng của ô là General trước khi hàm được nhập vào, kết quả sẽ được thể hiện ở dạng ngày tháng năm.</w:t>
            </w:r>
          </w:p>
          <w:p w:rsidR="00EA4822" w:rsidRPr="00933FBA" w:rsidRDefault="00EA4822" w:rsidP="00843A9B">
            <w:pPr>
              <w:spacing w:line="276" w:lineRule="auto"/>
              <w:jc w:val="both"/>
            </w:pPr>
            <w:r>
              <w:t xml:space="preserve">VD: </w:t>
            </w:r>
            <w:r w:rsidRPr="000F1223">
              <w:t>=DATE(2013,12,24)</w:t>
            </w:r>
            <w:r>
              <w:t xml:space="preserve"> </w:t>
            </w:r>
            <w:r w:rsidRPr="00AA4086">
              <w:sym w:font="Wingdings" w:char="F0E0"/>
            </w:r>
            <w:r>
              <w:t xml:space="preserve"> 24/12/2013</w:t>
            </w:r>
          </w:p>
        </w:tc>
      </w:tr>
      <w:tr w:rsidR="00EA4822" w:rsidRPr="0095404A" w:rsidTr="00843A9B">
        <w:tc>
          <w:tcPr>
            <w:tcW w:w="2970" w:type="dxa"/>
            <w:vAlign w:val="center"/>
          </w:tcPr>
          <w:p w:rsidR="00EA4822" w:rsidRPr="000E3612" w:rsidRDefault="00EA4822" w:rsidP="00843A9B">
            <w:r w:rsidRPr="000E3612">
              <w:t>DATEVALUE (date_text)</w:t>
            </w:r>
          </w:p>
        </w:tc>
        <w:tc>
          <w:tcPr>
            <w:tcW w:w="6318" w:type="dxa"/>
            <w:vAlign w:val="center"/>
          </w:tcPr>
          <w:p w:rsidR="00EA4822" w:rsidRDefault="00EA4822" w:rsidP="00843A9B">
            <w:pPr>
              <w:spacing w:line="276" w:lineRule="auto"/>
              <w:jc w:val="both"/>
            </w:pPr>
            <w:r w:rsidRPr="00933FBA">
              <w:t>Trả về số tuần tự của ngày được thể hiện bởi date_text (chuyển đổi một chuỗi văn bản có dạng ngày tháng năm thành một giá trị ngày tháng năm có thể tính toán được).</w:t>
            </w:r>
          </w:p>
          <w:p w:rsidR="00EA4822" w:rsidRPr="00933FBA" w:rsidRDefault="00EA4822" w:rsidP="00843A9B">
            <w:pPr>
              <w:spacing w:line="276" w:lineRule="auto"/>
              <w:jc w:val="both"/>
            </w:pPr>
            <w:r>
              <w:t xml:space="preserve">VD: </w:t>
            </w:r>
            <w:r w:rsidRPr="00D067C2">
              <w:t>=DATEVALUE("</w:t>
            </w:r>
            <w:r>
              <w:t>02/09</w:t>
            </w:r>
            <w:r w:rsidRPr="00D067C2">
              <w:t>/13")</w:t>
            </w:r>
            <w:r>
              <w:t xml:space="preserve"> </w:t>
            </w:r>
            <w:r w:rsidRPr="00AA4086">
              <w:sym w:font="Wingdings" w:char="F0E0"/>
            </w:r>
            <w:r>
              <w:t xml:space="preserve"> 41519</w:t>
            </w:r>
          </w:p>
        </w:tc>
      </w:tr>
      <w:tr w:rsidR="00EA4822" w:rsidRPr="0095404A" w:rsidTr="00843A9B">
        <w:trPr>
          <w:trHeight w:val="377"/>
        </w:trPr>
        <w:tc>
          <w:tcPr>
            <w:tcW w:w="2970" w:type="dxa"/>
            <w:vAlign w:val="center"/>
          </w:tcPr>
          <w:p w:rsidR="00EA4822" w:rsidRPr="000E3612" w:rsidRDefault="00EA4822" w:rsidP="00843A9B">
            <w:r w:rsidRPr="000E3612">
              <w:t>DAY (serial_number)</w:t>
            </w:r>
          </w:p>
        </w:tc>
        <w:tc>
          <w:tcPr>
            <w:tcW w:w="6318" w:type="dxa"/>
            <w:vAlign w:val="center"/>
          </w:tcPr>
          <w:p w:rsidR="00EA4822" w:rsidRDefault="00EA4822" w:rsidP="00843A9B">
            <w:pPr>
              <w:spacing w:line="276" w:lineRule="auto"/>
              <w:jc w:val="both"/>
            </w:pPr>
            <w:r w:rsidRPr="00933FBA">
              <w:t>Trả về phần ngày của một giá trị ngày tháng, được đại diện bởi số tuần tự. Kết quả trả về là một số nguyên từ 1 đến 31.</w:t>
            </w:r>
          </w:p>
          <w:p w:rsidR="00EA4822" w:rsidRPr="00933FBA" w:rsidRDefault="00EA4822" w:rsidP="00843A9B">
            <w:pPr>
              <w:spacing w:line="276" w:lineRule="auto"/>
              <w:jc w:val="both"/>
            </w:pPr>
            <w:r>
              <w:t>VD: =</w:t>
            </w:r>
            <w:r w:rsidRPr="00D067C2">
              <w:t>DAY("30/04/13")</w:t>
            </w:r>
            <w:r>
              <w:t xml:space="preserve"> </w:t>
            </w:r>
            <w:r w:rsidRPr="00AA4086">
              <w:sym w:font="Wingdings" w:char="F0E0"/>
            </w:r>
            <w:r>
              <w:t xml:space="preserve"> 30</w:t>
            </w:r>
          </w:p>
        </w:tc>
      </w:tr>
      <w:tr w:rsidR="00EA4822" w:rsidRPr="0095404A" w:rsidTr="00843A9B">
        <w:tc>
          <w:tcPr>
            <w:tcW w:w="2970" w:type="dxa"/>
            <w:vAlign w:val="center"/>
          </w:tcPr>
          <w:p w:rsidR="00EA4822" w:rsidRPr="000E3612" w:rsidRDefault="00EA4822" w:rsidP="00843A9B">
            <w:r w:rsidRPr="000E3612">
              <w:t>DAYS360 (start_date, end_date, method)</w:t>
            </w:r>
          </w:p>
        </w:tc>
        <w:tc>
          <w:tcPr>
            <w:tcW w:w="6318" w:type="dxa"/>
            <w:vAlign w:val="center"/>
          </w:tcPr>
          <w:p w:rsidR="00EA4822" w:rsidRDefault="00EA4822" w:rsidP="00843A9B">
            <w:pPr>
              <w:spacing w:line="276" w:lineRule="auto"/>
              <w:jc w:val="both"/>
            </w:pPr>
            <w:r w:rsidRPr="00933FBA">
              <w:t>Trả về số ngày giữa hai ngày dựa trên cơ sở một năm có 360 ngày (12 tháng, mỗi tháng có 30 ngày) để dùng cho các tính toán tài chính.</w:t>
            </w:r>
          </w:p>
          <w:p w:rsidR="00EA4822" w:rsidRPr="00933FBA" w:rsidRDefault="00EA4822" w:rsidP="00843A9B">
            <w:r>
              <w:t xml:space="preserve">VD: </w:t>
            </w:r>
            <w:r w:rsidRPr="006258FF">
              <w:t>=DAYS360("01/04/2013", "31/5/2013")</w:t>
            </w:r>
            <w:r w:rsidRPr="00AA4086">
              <w:sym w:font="Wingdings" w:char="F0E0"/>
            </w:r>
            <w:r w:rsidRPr="00E25130">
              <w:t xml:space="preserve"> </w:t>
            </w:r>
            <w:r>
              <w:t>60</w:t>
            </w:r>
            <w:r w:rsidRPr="00E25130">
              <w:br/>
            </w:r>
            <w:r>
              <w:t xml:space="preserve">    =</w:t>
            </w:r>
            <w:r w:rsidRPr="006258FF">
              <w:t>DAYS360("01/04/2013", "31/5/2013",TRUE)</w:t>
            </w:r>
            <w:r>
              <w:t xml:space="preserve"> </w:t>
            </w:r>
            <w:r w:rsidRPr="00AA4086">
              <w:sym w:font="Wingdings" w:char="F0E0"/>
            </w:r>
            <w:r w:rsidRPr="00E25130">
              <w:t xml:space="preserve"> </w:t>
            </w:r>
            <w:r>
              <w:t>59</w:t>
            </w:r>
          </w:p>
        </w:tc>
      </w:tr>
      <w:tr w:rsidR="00EA4822" w:rsidRPr="0095404A" w:rsidTr="00843A9B">
        <w:tc>
          <w:tcPr>
            <w:tcW w:w="2970" w:type="dxa"/>
            <w:vAlign w:val="center"/>
          </w:tcPr>
          <w:p w:rsidR="00EA4822" w:rsidRPr="000E3612" w:rsidRDefault="00EA4822" w:rsidP="00843A9B">
            <w:r w:rsidRPr="000E3612">
              <w:t>EDATE (start_date, months)</w:t>
            </w:r>
          </w:p>
        </w:tc>
        <w:tc>
          <w:tcPr>
            <w:tcW w:w="6318" w:type="dxa"/>
            <w:vAlign w:val="center"/>
          </w:tcPr>
          <w:p w:rsidR="00EA4822" w:rsidRDefault="00EA4822" w:rsidP="00843A9B">
            <w:pPr>
              <w:spacing w:line="276" w:lineRule="auto"/>
              <w:jc w:val="both"/>
            </w:pPr>
            <w:r w:rsidRPr="00933FBA">
              <w:t>Trả về số tuần tự thể hiện một ngày nào đó tính từ mốc thời gian cho trước và cách mốc thời gian này một số tháng được chỉ định.</w:t>
            </w:r>
          </w:p>
          <w:p w:rsidR="00EA4822" w:rsidRPr="00933FBA" w:rsidRDefault="00EA4822" w:rsidP="00843A9B">
            <w:pPr>
              <w:spacing w:line="276" w:lineRule="auto"/>
              <w:jc w:val="both"/>
            </w:pPr>
            <w:r>
              <w:t xml:space="preserve">VD: </w:t>
            </w:r>
            <w:r w:rsidRPr="006258FF">
              <w:t>=EDATE("16/08/13",7)</w:t>
            </w:r>
            <w:r>
              <w:t xml:space="preserve"> </w:t>
            </w:r>
            <w:r w:rsidRPr="00AA4086">
              <w:sym w:font="Wingdings" w:char="F0E0"/>
            </w:r>
            <w:r>
              <w:t xml:space="preserve"> 16/03/2014</w:t>
            </w:r>
          </w:p>
        </w:tc>
      </w:tr>
      <w:tr w:rsidR="00EA4822" w:rsidRPr="0095404A" w:rsidTr="00843A9B">
        <w:tc>
          <w:tcPr>
            <w:tcW w:w="2970" w:type="dxa"/>
            <w:vAlign w:val="center"/>
          </w:tcPr>
          <w:p w:rsidR="00EA4822" w:rsidRPr="000E3612" w:rsidRDefault="00EA4822" w:rsidP="00843A9B">
            <w:r w:rsidRPr="000E3612">
              <w:t xml:space="preserve">EOMONTH (start_date, months) </w:t>
            </w:r>
          </w:p>
        </w:tc>
        <w:tc>
          <w:tcPr>
            <w:tcW w:w="6318" w:type="dxa"/>
            <w:vAlign w:val="center"/>
          </w:tcPr>
          <w:p w:rsidR="00EA4822" w:rsidRDefault="00EA4822" w:rsidP="00843A9B">
            <w:pPr>
              <w:spacing w:line="276" w:lineRule="auto"/>
              <w:jc w:val="both"/>
            </w:pPr>
            <w:r w:rsidRPr="00933FBA">
              <w:t>Trả về số tuần tự thể hiện ngày cuối cùng của một tháng nào đó tính từ mốc thời gian cho trước và cách mốc thời gian này một số tháng được chỉ định.</w:t>
            </w:r>
          </w:p>
          <w:p w:rsidR="00EA4822" w:rsidRPr="00933FBA" w:rsidRDefault="00EA4822" w:rsidP="00843A9B">
            <w:pPr>
              <w:spacing w:line="276" w:lineRule="auto"/>
              <w:jc w:val="both"/>
            </w:pPr>
            <w:r>
              <w:t xml:space="preserve">VD: </w:t>
            </w:r>
            <w:r w:rsidRPr="00157A14">
              <w:t>=EOMONTH("30/04/13",1)</w:t>
            </w:r>
            <w:r>
              <w:t xml:space="preserve"> </w:t>
            </w:r>
            <w:r w:rsidRPr="00AA4086">
              <w:sym w:font="Wingdings" w:char="F0E0"/>
            </w:r>
            <w:r>
              <w:t xml:space="preserve"> 31/05/2013</w:t>
            </w:r>
          </w:p>
        </w:tc>
      </w:tr>
      <w:tr w:rsidR="00EA4822" w:rsidRPr="0095404A" w:rsidTr="00843A9B">
        <w:tc>
          <w:tcPr>
            <w:tcW w:w="2970" w:type="dxa"/>
            <w:vAlign w:val="center"/>
          </w:tcPr>
          <w:p w:rsidR="00EA4822" w:rsidRPr="000E3612" w:rsidRDefault="00EA4822" w:rsidP="00843A9B">
            <w:r w:rsidRPr="000E3612">
              <w:t>HOUR (serial_number)</w:t>
            </w:r>
          </w:p>
        </w:tc>
        <w:tc>
          <w:tcPr>
            <w:tcW w:w="6318" w:type="dxa"/>
            <w:vAlign w:val="center"/>
          </w:tcPr>
          <w:p w:rsidR="00EA4822" w:rsidRDefault="00EA4822" w:rsidP="00843A9B">
            <w:pPr>
              <w:spacing w:line="276" w:lineRule="auto"/>
              <w:jc w:val="both"/>
            </w:pPr>
            <w:r w:rsidRPr="00933FBA">
              <w:t>Trả về phần giờ của một giá trị thời gian. Kết quả trả về là một số nguyên từ 0 đến 23.</w:t>
            </w:r>
          </w:p>
          <w:p w:rsidR="00EA4822" w:rsidRPr="00933FBA" w:rsidRDefault="00EA4822" w:rsidP="00843A9B">
            <w:pPr>
              <w:spacing w:line="276" w:lineRule="auto"/>
              <w:jc w:val="both"/>
            </w:pPr>
            <w:r>
              <w:t xml:space="preserve">VD: </w:t>
            </w:r>
            <w:r w:rsidRPr="00C377FE">
              <w:t>=HOUR("</w:t>
            </w:r>
            <w:r>
              <w:t>3</w:t>
            </w:r>
            <w:r w:rsidRPr="00C377FE">
              <w:t>:30:20 PM")</w:t>
            </w:r>
            <w:r>
              <w:t xml:space="preserve"> </w:t>
            </w:r>
            <w:r w:rsidRPr="00AA4086">
              <w:sym w:font="Wingdings" w:char="F0E0"/>
            </w:r>
            <w:r>
              <w:t xml:space="preserve"> 15</w:t>
            </w:r>
          </w:p>
        </w:tc>
      </w:tr>
      <w:tr w:rsidR="00EA4822" w:rsidRPr="0095404A" w:rsidTr="00843A9B">
        <w:tc>
          <w:tcPr>
            <w:tcW w:w="2970" w:type="dxa"/>
            <w:vAlign w:val="center"/>
          </w:tcPr>
          <w:p w:rsidR="00EA4822" w:rsidRPr="000E3612" w:rsidRDefault="00EA4822" w:rsidP="00843A9B">
            <w:r w:rsidRPr="000E3612">
              <w:t>MINUTE (serial_number)</w:t>
            </w:r>
          </w:p>
        </w:tc>
        <w:tc>
          <w:tcPr>
            <w:tcW w:w="6318" w:type="dxa"/>
            <w:vAlign w:val="center"/>
          </w:tcPr>
          <w:p w:rsidR="00EA4822" w:rsidRDefault="00EA4822" w:rsidP="00843A9B">
            <w:pPr>
              <w:spacing w:line="276" w:lineRule="auto"/>
              <w:jc w:val="both"/>
            </w:pPr>
            <w:r w:rsidRPr="00933FBA">
              <w:t>Trả về phần phút của một giá trị thời gian. Kết quả trả về là một số nguyên từ 0 đến 59.</w:t>
            </w:r>
          </w:p>
          <w:p w:rsidR="00EA4822" w:rsidRPr="00933FBA" w:rsidRDefault="00EA4822" w:rsidP="00843A9B">
            <w:pPr>
              <w:spacing w:line="276" w:lineRule="auto"/>
              <w:jc w:val="both"/>
            </w:pPr>
            <w:r>
              <w:t xml:space="preserve">VD: </w:t>
            </w:r>
            <w:r w:rsidRPr="00FD7B15">
              <w:t>=MINUTE("1:30:20 PM")</w:t>
            </w:r>
            <w:r>
              <w:t xml:space="preserve"> </w:t>
            </w:r>
            <w:r w:rsidRPr="00AA4086">
              <w:sym w:font="Wingdings" w:char="F0E0"/>
            </w:r>
            <w:r>
              <w:t xml:space="preserve"> 30</w:t>
            </w:r>
          </w:p>
        </w:tc>
      </w:tr>
      <w:tr w:rsidR="00EA4822" w:rsidRPr="0095404A" w:rsidTr="00843A9B">
        <w:tc>
          <w:tcPr>
            <w:tcW w:w="2970" w:type="dxa"/>
            <w:vAlign w:val="center"/>
          </w:tcPr>
          <w:p w:rsidR="00EA4822" w:rsidRDefault="00EA4822" w:rsidP="00843A9B">
            <w:r w:rsidRPr="000E3612">
              <w:t>MONTH (serial_number)</w:t>
            </w:r>
          </w:p>
        </w:tc>
        <w:tc>
          <w:tcPr>
            <w:tcW w:w="6318" w:type="dxa"/>
            <w:vAlign w:val="center"/>
          </w:tcPr>
          <w:p w:rsidR="00EA4822" w:rsidRDefault="00EA4822" w:rsidP="00843A9B">
            <w:pPr>
              <w:spacing w:line="276" w:lineRule="auto"/>
              <w:jc w:val="both"/>
            </w:pPr>
            <w:r w:rsidRPr="00933FBA">
              <w:t>Trả về phần tháng của một giá trị ngày tháng, được đại diện bởi số tuần tự. Kết quả trả về là một số nguyên từ 1 đến 12.</w:t>
            </w:r>
          </w:p>
          <w:p w:rsidR="00EA4822" w:rsidRDefault="00EA4822" w:rsidP="00843A9B">
            <w:pPr>
              <w:spacing w:line="276" w:lineRule="auto"/>
              <w:jc w:val="both"/>
            </w:pPr>
            <w:r>
              <w:lastRenderedPageBreak/>
              <w:t>VD: =MONTH(</w:t>
            </w:r>
            <w:r w:rsidRPr="00D067C2">
              <w:t>"30/04/13")</w:t>
            </w:r>
            <w:r>
              <w:t xml:space="preserve"> </w:t>
            </w:r>
            <w:r w:rsidRPr="00AA4086">
              <w:sym w:font="Wingdings" w:char="F0E0"/>
            </w:r>
            <w:r>
              <w:t xml:space="preserve"> 4</w:t>
            </w:r>
          </w:p>
        </w:tc>
      </w:tr>
      <w:tr w:rsidR="00EA4822" w:rsidRPr="0095404A" w:rsidTr="00843A9B">
        <w:tc>
          <w:tcPr>
            <w:tcW w:w="2970" w:type="dxa"/>
            <w:vAlign w:val="center"/>
          </w:tcPr>
          <w:p w:rsidR="00EA4822" w:rsidRPr="0095404A" w:rsidRDefault="00EA4822" w:rsidP="00843A9B">
            <w:r w:rsidRPr="00E25130">
              <w:lastRenderedPageBreak/>
              <w:t>NETWORKDAYS (start_date, end_date, holidays)</w:t>
            </w:r>
          </w:p>
        </w:tc>
        <w:tc>
          <w:tcPr>
            <w:tcW w:w="6318" w:type="dxa"/>
            <w:vAlign w:val="center"/>
          </w:tcPr>
          <w:p w:rsidR="00EA4822" w:rsidRDefault="00EA4822" w:rsidP="00843A9B">
            <w:pPr>
              <w:spacing w:line="276" w:lineRule="auto"/>
              <w:jc w:val="both"/>
            </w:pPr>
            <w:r w:rsidRPr="00E25130">
              <w:t>Trả về tất cả số ngày làm việc trong một khoảng thời gian giữa</w:t>
            </w:r>
            <w:r w:rsidR="0019600F">
              <w:t xml:space="preserve"> </w:t>
            </w:r>
            <w:r w:rsidRPr="00E25130">
              <w:t>start_date và end_date, không kể các ngày cuối tuần và các ngày nghỉ (holidays).</w:t>
            </w:r>
          </w:p>
          <w:p w:rsidR="00EA4822" w:rsidRPr="0095404A" w:rsidRDefault="00EA4822" w:rsidP="00843A9B">
            <w:pPr>
              <w:spacing w:line="276" w:lineRule="auto"/>
            </w:pPr>
            <w:r>
              <w:t xml:space="preserve">VD: </w:t>
            </w:r>
            <w:r w:rsidRPr="0078082E">
              <w:t>= NETWORKDAYS("01/02/13", "15/05/13", {"30/04/13","01/5/13"})</w:t>
            </w:r>
            <w:r>
              <w:t xml:space="preserve"> </w:t>
            </w:r>
            <w:r w:rsidRPr="00AA4086">
              <w:sym w:font="Wingdings" w:char="F0E0"/>
            </w:r>
            <w:r>
              <w:t xml:space="preserve"> 72</w:t>
            </w:r>
          </w:p>
        </w:tc>
      </w:tr>
      <w:tr w:rsidR="00EA4822" w:rsidRPr="0095404A" w:rsidTr="00843A9B">
        <w:tc>
          <w:tcPr>
            <w:tcW w:w="2970" w:type="dxa"/>
            <w:vAlign w:val="center"/>
          </w:tcPr>
          <w:p w:rsidR="00EA4822" w:rsidRPr="00C93B12" w:rsidRDefault="00EA4822" w:rsidP="00843A9B">
            <w:r w:rsidRPr="00C93B12">
              <w:t>NOW ()</w:t>
            </w:r>
          </w:p>
        </w:tc>
        <w:tc>
          <w:tcPr>
            <w:tcW w:w="6318" w:type="dxa"/>
            <w:vAlign w:val="center"/>
          </w:tcPr>
          <w:p w:rsidR="00EA4822" w:rsidRDefault="00EA4822" w:rsidP="00843A9B">
            <w:pPr>
              <w:spacing w:line="276" w:lineRule="auto"/>
              <w:jc w:val="both"/>
            </w:pPr>
            <w:r w:rsidRPr="00154469">
              <w:t>Trả về số tuần tự thể hiện ngày giờ hiện tại. Nếu định dạng của ô là General trước khi hàm được nhập vào, kết quả sẽ được thể hiện ở dạng ngày tháng năm và giờ phút giây.</w:t>
            </w:r>
          </w:p>
          <w:p w:rsidR="00EA4822" w:rsidRPr="00154469" w:rsidRDefault="00EA4822" w:rsidP="00843A9B">
            <w:pPr>
              <w:spacing w:line="276" w:lineRule="auto"/>
              <w:jc w:val="both"/>
            </w:pPr>
            <w:r>
              <w:t>VD: NOW()</w:t>
            </w:r>
          </w:p>
        </w:tc>
      </w:tr>
      <w:tr w:rsidR="00EA4822" w:rsidRPr="0095404A" w:rsidTr="00843A9B">
        <w:tc>
          <w:tcPr>
            <w:tcW w:w="2970" w:type="dxa"/>
            <w:vAlign w:val="center"/>
          </w:tcPr>
          <w:p w:rsidR="00EA4822" w:rsidRPr="00C93B12" w:rsidRDefault="00EA4822" w:rsidP="00843A9B">
            <w:r w:rsidRPr="00C93B12">
              <w:t xml:space="preserve">SECOND (serial_number) </w:t>
            </w:r>
          </w:p>
        </w:tc>
        <w:tc>
          <w:tcPr>
            <w:tcW w:w="6318" w:type="dxa"/>
            <w:vAlign w:val="center"/>
          </w:tcPr>
          <w:p w:rsidR="00EA4822" w:rsidRDefault="00EA4822" w:rsidP="00843A9B">
            <w:pPr>
              <w:spacing w:line="276" w:lineRule="auto"/>
              <w:jc w:val="both"/>
            </w:pPr>
            <w:r w:rsidRPr="00154469">
              <w:t>Trả về phần giây của một giá trị thời gian. Kết quả trả về là một số nguyên từ 0 đến 59.</w:t>
            </w:r>
          </w:p>
          <w:p w:rsidR="00EA4822" w:rsidRPr="00154469" w:rsidRDefault="00EA4822" w:rsidP="00843A9B">
            <w:pPr>
              <w:spacing w:line="276" w:lineRule="auto"/>
              <w:jc w:val="both"/>
            </w:pPr>
            <w:r>
              <w:t xml:space="preserve">VD: </w:t>
            </w:r>
            <w:r w:rsidRPr="00FD7B15">
              <w:t>=</w:t>
            </w:r>
            <w:r w:rsidRPr="00C93B12">
              <w:t xml:space="preserve"> SECOND</w:t>
            </w:r>
            <w:r w:rsidRPr="00FD7B15">
              <w:t xml:space="preserve"> ("1:30:20 PM")</w:t>
            </w:r>
            <w:r>
              <w:t xml:space="preserve"> </w:t>
            </w:r>
            <w:r w:rsidRPr="00AA4086">
              <w:sym w:font="Wingdings" w:char="F0E0"/>
            </w:r>
            <w:r>
              <w:t xml:space="preserve"> 20</w:t>
            </w:r>
          </w:p>
        </w:tc>
      </w:tr>
      <w:tr w:rsidR="00EA4822" w:rsidRPr="0095404A" w:rsidTr="00843A9B">
        <w:tc>
          <w:tcPr>
            <w:tcW w:w="2970" w:type="dxa"/>
            <w:vAlign w:val="center"/>
          </w:tcPr>
          <w:p w:rsidR="00EA4822" w:rsidRPr="00C93B12" w:rsidRDefault="00EA4822" w:rsidP="00843A9B">
            <w:r w:rsidRPr="00C93B12">
              <w:t>TIME (hour, minute, second)</w:t>
            </w:r>
          </w:p>
        </w:tc>
        <w:tc>
          <w:tcPr>
            <w:tcW w:w="6318" w:type="dxa"/>
            <w:vAlign w:val="center"/>
          </w:tcPr>
          <w:p w:rsidR="00EA4822" w:rsidRDefault="00EA4822" w:rsidP="00843A9B">
            <w:pPr>
              <w:spacing w:line="276" w:lineRule="auto"/>
              <w:jc w:val="both"/>
            </w:pPr>
            <w:r w:rsidRPr="00154469">
              <w:t>Trả về phần thập phân của một giá trị thời gian (từ 0 đến nhỏ hơn 1). Nếu định dạng của ô là General trước khi hàm được nhập vào, kết quả sẽ được thể hiện ở dạng giờ phút giây.</w:t>
            </w:r>
          </w:p>
          <w:p w:rsidR="00EA4822" w:rsidRPr="00154469" w:rsidRDefault="00EA4822" w:rsidP="00843A9B">
            <w:pPr>
              <w:spacing w:line="276" w:lineRule="auto"/>
              <w:jc w:val="both"/>
            </w:pPr>
            <w:r>
              <w:t xml:space="preserve">VD: </w:t>
            </w:r>
            <w:r w:rsidRPr="0078082E">
              <w:t>=TIME(16,35,40)</w:t>
            </w:r>
            <w:r>
              <w:t xml:space="preserve"> </w:t>
            </w:r>
            <w:r w:rsidRPr="00AA4086">
              <w:sym w:font="Wingdings" w:char="F0E0"/>
            </w:r>
            <w:r>
              <w:t xml:space="preserve"> </w:t>
            </w:r>
            <w:r w:rsidRPr="0078082E">
              <w:t>4:35:40 PM</w:t>
            </w:r>
          </w:p>
        </w:tc>
      </w:tr>
      <w:tr w:rsidR="00EA4822" w:rsidRPr="0095404A" w:rsidTr="00843A9B">
        <w:tc>
          <w:tcPr>
            <w:tcW w:w="2970" w:type="dxa"/>
            <w:vAlign w:val="center"/>
          </w:tcPr>
          <w:p w:rsidR="00EA4822" w:rsidRPr="00C93B12" w:rsidRDefault="00EA4822" w:rsidP="00843A9B">
            <w:r w:rsidRPr="00C93B12">
              <w:t>TIMEVALUE (time_text)</w:t>
            </w:r>
          </w:p>
        </w:tc>
        <w:tc>
          <w:tcPr>
            <w:tcW w:w="6318" w:type="dxa"/>
            <w:vAlign w:val="center"/>
          </w:tcPr>
          <w:p w:rsidR="00EA4822" w:rsidRDefault="00EA4822" w:rsidP="00843A9B">
            <w:pPr>
              <w:spacing w:line="276" w:lineRule="auto"/>
              <w:jc w:val="both"/>
            </w:pPr>
            <w:r w:rsidRPr="00154469">
              <w:t>Trả về phần thập phân của một giá trị thời gian (từ 0 đến nhỏ hơn 1) thể hiện bởi time_text(chuyển đổi một chuỗi văn bản có dạng thời gian thành một giá trị thời gian có thể tính toán được).</w:t>
            </w:r>
          </w:p>
          <w:p w:rsidR="00EA4822" w:rsidRPr="00154469" w:rsidRDefault="00EA4822" w:rsidP="00843A9B">
            <w:pPr>
              <w:spacing w:line="276" w:lineRule="auto"/>
              <w:jc w:val="both"/>
            </w:pPr>
            <w:r>
              <w:t xml:space="preserve">VD: </w:t>
            </w:r>
            <w:r w:rsidRPr="00264D30">
              <w:t>=TIMEVALUE("25:45")</w:t>
            </w:r>
            <w:r>
              <w:t xml:space="preserve"> </w:t>
            </w:r>
            <w:r w:rsidRPr="00AA4086">
              <w:sym w:font="Wingdings" w:char="F0E0"/>
            </w:r>
            <w:r>
              <w:t xml:space="preserve"> </w:t>
            </w:r>
            <w:r w:rsidRPr="00264D30">
              <w:t>1:45:00 AM</w:t>
            </w:r>
          </w:p>
        </w:tc>
      </w:tr>
      <w:tr w:rsidR="00EA4822" w:rsidRPr="0095404A" w:rsidTr="00843A9B">
        <w:tc>
          <w:tcPr>
            <w:tcW w:w="2970" w:type="dxa"/>
            <w:vAlign w:val="center"/>
          </w:tcPr>
          <w:p w:rsidR="00EA4822" w:rsidRPr="00C93B12" w:rsidRDefault="00EA4822" w:rsidP="00843A9B">
            <w:r w:rsidRPr="00C93B12">
              <w:t>TODAY ()</w:t>
            </w:r>
          </w:p>
        </w:tc>
        <w:tc>
          <w:tcPr>
            <w:tcW w:w="6318" w:type="dxa"/>
            <w:vAlign w:val="center"/>
          </w:tcPr>
          <w:p w:rsidR="00EA4822" w:rsidRDefault="00EA4822" w:rsidP="00843A9B">
            <w:pPr>
              <w:spacing w:line="276" w:lineRule="auto"/>
              <w:jc w:val="both"/>
            </w:pPr>
            <w:r w:rsidRPr="00154469">
              <w:t>Trả về số tuần tự thể hiện ngày tháng hiện tại. Nếu định dạng của ô là General trước khi hàm được nhập vào, kết quả sẽ được thể hiện ở dạng ngày tháng năm.</w:t>
            </w:r>
          </w:p>
          <w:p w:rsidR="00EA4822" w:rsidRPr="00154469" w:rsidRDefault="00EA4822" w:rsidP="00843A9B">
            <w:pPr>
              <w:spacing w:line="276" w:lineRule="auto"/>
              <w:jc w:val="both"/>
            </w:pPr>
            <w:r>
              <w:t>VD: =</w:t>
            </w:r>
            <w:r w:rsidRPr="00C93B12">
              <w:t>TODAY ()</w:t>
            </w:r>
          </w:p>
        </w:tc>
      </w:tr>
      <w:tr w:rsidR="00EA4822" w:rsidRPr="0095404A" w:rsidTr="00843A9B">
        <w:tc>
          <w:tcPr>
            <w:tcW w:w="2970" w:type="dxa"/>
            <w:vAlign w:val="center"/>
          </w:tcPr>
          <w:p w:rsidR="00EA4822" w:rsidRPr="00C93B12" w:rsidRDefault="00EA4822" w:rsidP="00843A9B">
            <w:r w:rsidRPr="00C93B12">
              <w:t>WEEKDAY (serial_number, return_type)</w:t>
            </w:r>
          </w:p>
        </w:tc>
        <w:tc>
          <w:tcPr>
            <w:tcW w:w="6318" w:type="dxa"/>
            <w:vAlign w:val="center"/>
          </w:tcPr>
          <w:p w:rsidR="00EA4822" w:rsidRDefault="00EA4822" w:rsidP="00843A9B">
            <w:pPr>
              <w:spacing w:line="276" w:lineRule="auto"/>
              <w:jc w:val="both"/>
            </w:pPr>
            <w:r w:rsidRPr="00154469">
              <w:t>Trả về thứ trong tuần tương ứng với ngày được cung cấp. Kết quả trả về là một số nguyên từ 1 đến 7.</w:t>
            </w:r>
          </w:p>
          <w:p w:rsidR="00EA4822" w:rsidRPr="00154469" w:rsidRDefault="00EA4822" w:rsidP="00843A9B">
            <w:pPr>
              <w:spacing w:line="276" w:lineRule="auto"/>
              <w:jc w:val="both"/>
            </w:pPr>
            <w:r>
              <w:t xml:space="preserve">VD: </w:t>
            </w:r>
            <w:r w:rsidRPr="00264D30">
              <w:t>=WEEKDAY("24/12/2013")</w:t>
            </w:r>
            <w:r>
              <w:t xml:space="preserve"> </w:t>
            </w:r>
            <w:r w:rsidRPr="00AA4086">
              <w:sym w:font="Wingdings" w:char="F0E0"/>
            </w:r>
            <w:r>
              <w:t xml:space="preserve"> 3</w:t>
            </w:r>
          </w:p>
        </w:tc>
      </w:tr>
      <w:tr w:rsidR="00EA4822" w:rsidRPr="0095404A" w:rsidTr="00843A9B">
        <w:tc>
          <w:tcPr>
            <w:tcW w:w="2970" w:type="dxa"/>
            <w:vAlign w:val="center"/>
          </w:tcPr>
          <w:p w:rsidR="00EA4822" w:rsidRPr="00C93B12" w:rsidRDefault="00EA4822" w:rsidP="00843A9B">
            <w:r w:rsidRPr="00C93B12">
              <w:t>WEEKNUM (serial_number, return_type)</w:t>
            </w:r>
          </w:p>
        </w:tc>
        <w:tc>
          <w:tcPr>
            <w:tcW w:w="6318" w:type="dxa"/>
            <w:vAlign w:val="center"/>
          </w:tcPr>
          <w:p w:rsidR="00EA4822" w:rsidRDefault="00EA4822" w:rsidP="00843A9B">
            <w:pPr>
              <w:spacing w:line="276" w:lineRule="auto"/>
              <w:jc w:val="both"/>
            </w:pPr>
            <w:r w:rsidRPr="00154469">
              <w:t>Trả về một số cho biết tuần thứ mấy trong năm.</w:t>
            </w:r>
          </w:p>
          <w:p w:rsidR="00EA4822" w:rsidRPr="00154469" w:rsidRDefault="00EA4822" w:rsidP="00843A9B">
            <w:pPr>
              <w:spacing w:line="276" w:lineRule="auto"/>
              <w:jc w:val="both"/>
            </w:pPr>
            <w:r>
              <w:t xml:space="preserve">VD: </w:t>
            </w:r>
            <w:r w:rsidRPr="00264D30">
              <w:t>=WEEKNUM("16/0</w:t>
            </w:r>
            <w:r>
              <w:t>2</w:t>
            </w:r>
            <w:r w:rsidRPr="00264D30">
              <w:t>/2013")</w:t>
            </w:r>
            <w:r>
              <w:t xml:space="preserve"> </w:t>
            </w:r>
            <w:r w:rsidRPr="00AA4086">
              <w:sym w:font="Wingdings" w:char="F0E0"/>
            </w:r>
            <w:r>
              <w:t xml:space="preserve"> 7</w:t>
            </w:r>
          </w:p>
        </w:tc>
      </w:tr>
      <w:tr w:rsidR="00EA4822" w:rsidRPr="0095404A" w:rsidTr="00843A9B">
        <w:tc>
          <w:tcPr>
            <w:tcW w:w="2970" w:type="dxa"/>
            <w:vAlign w:val="center"/>
          </w:tcPr>
          <w:p w:rsidR="00EA4822" w:rsidRPr="00C93B12" w:rsidRDefault="00EA4822" w:rsidP="00843A9B">
            <w:r w:rsidRPr="00C93B12">
              <w:t>WORKDAY (start_day, days, holidays)</w:t>
            </w:r>
          </w:p>
        </w:tc>
        <w:tc>
          <w:tcPr>
            <w:tcW w:w="6318" w:type="dxa"/>
            <w:vAlign w:val="center"/>
          </w:tcPr>
          <w:p w:rsidR="00EA4822" w:rsidRDefault="00EA4822" w:rsidP="00843A9B">
            <w:pPr>
              <w:spacing w:line="276" w:lineRule="auto"/>
              <w:jc w:val="both"/>
            </w:pPr>
            <w:r w:rsidRPr="00154469">
              <w:t>Trả về một số tuần tự thể hiện số ngày làm việc, có thể là trước hay sau ngày bắt đầu làm việc và trừ đi những ngày cuối tuần và ngày nghỉ (nếu có) trong khoảng thời gian đó.</w:t>
            </w:r>
          </w:p>
          <w:p w:rsidR="00EA4822" w:rsidRDefault="00EA4822" w:rsidP="00843A9B">
            <w:pPr>
              <w:spacing w:line="276" w:lineRule="auto"/>
            </w:pPr>
            <w:r>
              <w:t xml:space="preserve">VD: = </w:t>
            </w:r>
            <w:r w:rsidRPr="00B22303">
              <w:rPr>
                <w:sz w:val="22"/>
              </w:rPr>
              <w:t>WORKDAY("01/04/13",30,{"30/04/13","01/05/2013"})</w:t>
            </w:r>
          </w:p>
          <w:p w:rsidR="00EA4822" w:rsidRPr="00154469" w:rsidRDefault="00EA4822" w:rsidP="00843A9B">
            <w:pPr>
              <w:spacing w:line="276" w:lineRule="auto"/>
            </w:pPr>
            <w:r>
              <w:t xml:space="preserve">     </w:t>
            </w:r>
            <w:r w:rsidRPr="00AA4086">
              <w:sym w:font="Wingdings" w:char="F0E0"/>
            </w:r>
            <w:r>
              <w:t xml:space="preserve"> 15/05/2013</w:t>
            </w:r>
          </w:p>
        </w:tc>
      </w:tr>
      <w:tr w:rsidR="00EA4822" w:rsidRPr="0095404A" w:rsidTr="00843A9B">
        <w:tc>
          <w:tcPr>
            <w:tcW w:w="2970" w:type="dxa"/>
            <w:vAlign w:val="center"/>
          </w:tcPr>
          <w:p w:rsidR="00EA4822" w:rsidRPr="00C93B12" w:rsidRDefault="00EA4822" w:rsidP="00843A9B">
            <w:r w:rsidRPr="00C93B12">
              <w:lastRenderedPageBreak/>
              <w:t>YEAR (serial_number)</w:t>
            </w:r>
          </w:p>
        </w:tc>
        <w:tc>
          <w:tcPr>
            <w:tcW w:w="6318" w:type="dxa"/>
            <w:vAlign w:val="center"/>
          </w:tcPr>
          <w:p w:rsidR="00EA4822" w:rsidRDefault="00EA4822" w:rsidP="00843A9B">
            <w:pPr>
              <w:spacing w:line="276" w:lineRule="auto"/>
              <w:jc w:val="both"/>
            </w:pPr>
            <w:r w:rsidRPr="00154469">
              <w:t>Trả về phần năm của một giá trị ngày tháng, được đại diện bởi số tuần tự. Kết quả trả về là một số nguyên từ 1900 đến 9999.</w:t>
            </w:r>
          </w:p>
          <w:p w:rsidR="00EA4822" w:rsidRPr="00154469" w:rsidRDefault="00EA4822" w:rsidP="00843A9B">
            <w:pPr>
              <w:spacing w:line="276" w:lineRule="auto"/>
              <w:jc w:val="both"/>
            </w:pPr>
            <w:r>
              <w:t>VD: =</w:t>
            </w:r>
            <w:r w:rsidRPr="00C93B12">
              <w:t xml:space="preserve"> YEAR</w:t>
            </w:r>
            <w:r>
              <w:t xml:space="preserve"> (</w:t>
            </w:r>
            <w:r w:rsidRPr="00D067C2">
              <w:t>"30/04/13")</w:t>
            </w:r>
            <w:r>
              <w:t xml:space="preserve"> </w:t>
            </w:r>
            <w:r w:rsidRPr="00AA4086">
              <w:sym w:font="Wingdings" w:char="F0E0"/>
            </w:r>
            <w:r>
              <w:t xml:space="preserve"> 2013</w:t>
            </w:r>
          </w:p>
        </w:tc>
      </w:tr>
      <w:tr w:rsidR="00EA4822" w:rsidRPr="0095404A" w:rsidTr="00843A9B">
        <w:tc>
          <w:tcPr>
            <w:tcW w:w="2970" w:type="dxa"/>
            <w:vAlign w:val="center"/>
          </w:tcPr>
          <w:p w:rsidR="00EA4822" w:rsidRDefault="00EA4822" w:rsidP="00843A9B">
            <w:r w:rsidRPr="00C93B12">
              <w:t>YEARFRAC (start_date, end_date, basis)</w:t>
            </w:r>
          </w:p>
        </w:tc>
        <w:tc>
          <w:tcPr>
            <w:tcW w:w="6318" w:type="dxa"/>
            <w:vAlign w:val="center"/>
          </w:tcPr>
          <w:p w:rsidR="00EA4822" w:rsidRDefault="00EA4822" w:rsidP="00843A9B">
            <w:pPr>
              <w:spacing w:line="276" w:lineRule="auto"/>
              <w:jc w:val="both"/>
            </w:pPr>
            <w:r w:rsidRPr="00154469">
              <w:t>Trả về tỷ lệ của một khoảng thời gian trong một năm.</w:t>
            </w:r>
          </w:p>
          <w:p w:rsidR="00EA4822" w:rsidRDefault="00EA4822" w:rsidP="00843A9B">
            <w:pPr>
              <w:spacing w:line="276" w:lineRule="auto"/>
              <w:jc w:val="both"/>
            </w:pPr>
            <w:r>
              <w:t xml:space="preserve">VD: </w:t>
            </w:r>
            <w:r w:rsidRPr="00B22303">
              <w:t>=YEARFRAC("01/01/2013","30/06/2013")</w:t>
            </w:r>
            <w:r>
              <w:t xml:space="preserve"> </w:t>
            </w:r>
            <w:r w:rsidRPr="00AA4086">
              <w:sym w:font="Wingdings" w:char="F0E0"/>
            </w:r>
            <w:r>
              <w:t xml:space="preserve"> 50%</w:t>
            </w:r>
          </w:p>
        </w:tc>
      </w:tr>
    </w:tbl>
    <w:p w:rsidR="00EA4822" w:rsidRDefault="00EA4822" w:rsidP="00611CA5">
      <w:pPr>
        <w:pStyle w:val="l1"/>
      </w:pPr>
    </w:p>
    <w:p w:rsidR="00EA4822" w:rsidRPr="00177803" w:rsidRDefault="00EA4822" w:rsidP="002A4CA8">
      <w:pPr>
        <w:pStyle w:val="CAP3"/>
      </w:pPr>
      <w:bookmarkStart w:id="325" w:name="_Toc282672447"/>
      <w:bookmarkStart w:id="326" w:name="_Toc282672890"/>
      <w:bookmarkStart w:id="327" w:name="_Toc282673218"/>
      <w:bookmarkStart w:id="328" w:name="_Toc282696684"/>
      <w:bookmarkStart w:id="329" w:name="_Toc282697553"/>
      <w:bookmarkStart w:id="330" w:name="_Toc282697880"/>
      <w:bookmarkStart w:id="331" w:name="_Toc282698201"/>
      <w:bookmarkStart w:id="332" w:name="_Toc282698523"/>
      <w:bookmarkStart w:id="333" w:name="_Toc282841330"/>
      <w:bookmarkStart w:id="334" w:name="_Toc282842311"/>
      <w:bookmarkStart w:id="335" w:name="_Toc282863860"/>
      <w:bookmarkStart w:id="336" w:name="_Toc282873216"/>
      <w:bookmarkStart w:id="337" w:name="_Toc282873590"/>
      <w:bookmarkStart w:id="338" w:name="_Toc283057092"/>
      <w:bookmarkStart w:id="339" w:name="_Toc283058082"/>
      <w:bookmarkStart w:id="340" w:name="_Toc283132153"/>
      <w:bookmarkStart w:id="341" w:name="_Toc283132793"/>
      <w:bookmarkStart w:id="342" w:name="_Toc364428046"/>
      <w:bookmarkStart w:id="343" w:name="_Toc404244217"/>
      <w:r w:rsidRPr="00177803">
        <w:t>Các hàm tìm kiếm (Lookup &amp; Reference)</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p>
    <w:p w:rsidR="00EA4822" w:rsidRPr="00177803" w:rsidRDefault="00EA4822" w:rsidP="00EA4822">
      <w:pPr>
        <w:pStyle w:val="cnoidung"/>
        <w:numPr>
          <w:ilvl w:val="3"/>
          <w:numId w:val="1"/>
        </w:numPr>
        <w:outlineLvl w:val="1"/>
      </w:pPr>
      <w:r w:rsidRPr="00177803">
        <w:t>Hàm VLOOKUP</w:t>
      </w:r>
    </w:p>
    <w:p w:rsidR="00EA4822" w:rsidRPr="00177803" w:rsidRDefault="00EA4822" w:rsidP="008C56C6">
      <w:pPr>
        <w:pStyle w:val="ListParagraph"/>
        <w:numPr>
          <w:ilvl w:val="0"/>
          <w:numId w:val="186"/>
        </w:numPr>
        <w:ind w:left="450" w:firstLine="630"/>
        <w:jc w:val="both"/>
      </w:pPr>
      <w:r w:rsidRPr="00067632">
        <w:rPr>
          <w:b/>
        </w:rPr>
        <w:t>Chức năng</w:t>
      </w:r>
      <w:r w:rsidRPr="00177803">
        <w:t xml:space="preserve"> : Tìm giá trị </w:t>
      </w:r>
      <w:r w:rsidRPr="00067632">
        <w:rPr>
          <w:b/>
        </w:rPr>
        <w:t>lookup_value</w:t>
      </w:r>
      <w:r w:rsidRPr="00177803">
        <w:t xml:space="preserve"> trong cột trái nhất của bảng </w:t>
      </w:r>
      <w:r w:rsidRPr="00067632">
        <w:rPr>
          <w:b/>
        </w:rPr>
        <w:t>table_array</w:t>
      </w:r>
      <w:r w:rsidRPr="00177803">
        <w:t xml:space="preserve"> theo chuẩn dò tìm </w:t>
      </w:r>
      <w:r w:rsidRPr="00067632">
        <w:rPr>
          <w:b/>
        </w:rPr>
        <w:t>range_lookup</w:t>
      </w:r>
      <w:r w:rsidRPr="00177803">
        <w:t xml:space="preserve">, trả về trị tương ứng trong cột thứ </w:t>
      </w:r>
      <w:r w:rsidRPr="00067632">
        <w:rPr>
          <w:b/>
        </w:rPr>
        <w:t>col_index_num</w:t>
      </w:r>
      <w:r w:rsidRPr="00177803">
        <w:t xml:space="preserve"> (nếu tìm thấy). </w:t>
      </w:r>
    </w:p>
    <w:p w:rsidR="00EA4822" w:rsidRPr="00177803" w:rsidRDefault="00EA4822" w:rsidP="00EA4822">
      <w:pPr>
        <w:rPr>
          <w:b/>
        </w:rPr>
      </w:pPr>
      <w:r w:rsidRPr="00177803">
        <w:rPr>
          <w:b/>
        </w:rPr>
        <w:t>Cú pháp:</w:t>
      </w:r>
    </w:p>
    <w:p w:rsidR="00EA4822" w:rsidRPr="00177803" w:rsidRDefault="00EA4822" w:rsidP="00EA4822">
      <w:pPr>
        <w:pStyle w:val="Normal3"/>
        <w:spacing w:before="120" w:after="120"/>
        <w:ind w:left="1701"/>
        <w:rPr>
          <w:i/>
          <w:color w:val="000000"/>
          <w:sz w:val="26"/>
          <w:szCs w:val="26"/>
        </w:rPr>
      </w:pPr>
      <w:r w:rsidRPr="00177803">
        <w:rPr>
          <w:noProof/>
          <w:sz w:val="26"/>
          <w:szCs w:val="26"/>
        </w:rPr>
        <mc:AlternateContent>
          <mc:Choice Requires="wps">
            <w:drawing>
              <wp:anchor distT="0" distB="0" distL="114300" distR="114300" simplePos="0" relativeHeight="251668480" behindDoc="0" locked="0" layoutInCell="1" allowOverlap="1" wp14:anchorId="5A1E5C80" wp14:editId="59CF716A">
                <wp:simplePos x="0" y="0"/>
                <wp:positionH relativeFrom="column">
                  <wp:posOffset>666750</wp:posOffset>
                </wp:positionH>
                <wp:positionV relativeFrom="paragraph">
                  <wp:posOffset>121285</wp:posOffset>
                </wp:positionV>
                <wp:extent cx="5248275" cy="361950"/>
                <wp:effectExtent l="0" t="0" r="28575" b="19050"/>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8275" cy="361950"/>
                        </a:xfrm>
                        <a:prstGeom prst="rect">
                          <a:avLst/>
                        </a:prstGeom>
                        <a:solidFill>
                          <a:srgbClr val="FFFFFF"/>
                        </a:solidFill>
                        <a:ln w="9525">
                          <a:solidFill>
                            <a:srgbClr val="000000"/>
                          </a:solidFill>
                          <a:miter lim="800000"/>
                          <a:headEnd/>
                          <a:tailEnd/>
                        </a:ln>
                      </wps:spPr>
                      <wps:txbx>
                        <w:txbxContent>
                          <w:p w:rsidR="0002290C" w:rsidRPr="00551A2A" w:rsidRDefault="0002290C" w:rsidP="00EA4822">
                            <w:pPr>
                              <w:pStyle w:val="Normal3"/>
                              <w:ind w:left="-130"/>
                              <w:jc w:val="center"/>
                              <w:rPr>
                                <w:b/>
                                <w:bCs/>
                                <w:color w:val="000000"/>
                                <w:sz w:val="26"/>
                                <w:szCs w:val="26"/>
                              </w:rPr>
                            </w:pPr>
                            <w:r w:rsidRPr="00AC0B86">
                              <w:rPr>
                                <w:b/>
                                <w:bCs/>
                                <w:color w:val="000000"/>
                                <w:sz w:val="26"/>
                                <w:szCs w:val="26"/>
                              </w:rPr>
                              <w:t>VLOOKUP</w:t>
                            </w:r>
                            <w:r w:rsidRPr="00650A49">
                              <w:rPr>
                                <w:b/>
                                <w:color w:val="000000"/>
                                <w:sz w:val="26"/>
                                <w:szCs w:val="26"/>
                              </w:rPr>
                              <w:t>(</w:t>
                            </w:r>
                            <w:r w:rsidRPr="00650A49">
                              <w:rPr>
                                <w:b/>
                                <w:i/>
                                <w:iCs/>
                                <w:color w:val="000000"/>
                                <w:sz w:val="26"/>
                                <w:szCs w:val="26"/>
                              </w:rPr>
                              <w:t>lookup_value</w:t>
                            </w:r>
                            <w:r w:rsidRPr="00650A49">
                              <w:rPr>
                                <w:b/>
                                <w:color w:val="000000"/>
                                <w:sz w:val="26"/>
                                <w:szCs w:val="26"/>
                              </w:rPr>
                              <w:t xml:space="preserve">, </w:t>
                            </w:r>
                            <w:r>
                              <w:rPr>
                                <w:b/>
                                <w:i/>
                                <w:iCs/>
                                <w:color w:val="000000"/>
                                <w:sz w:val="26"/>
                                <w:szCs w:val="26"/>
                              </w:rPr>
                              <w:t>Tab</w:t>
                            </w:r>
                            <w:r w:rsidRPr="00650A49">
                              <w:rPr>
                                <w:b/>
                                <w:i/>
                                <w:iCs/>
                                <w:color w:val="000000"/>
                                <w:sz w:val="26"/>
                                <w:szCs w:val="26"/>
                              </w:rPr>
                              <w:t>le</w:t>
                            </w:r>
                            <w:r w:rsidRPr="00650A49">
                              <w:rPr>
                                <w:b/>
                                <w:color w:val="000000"/>
                                <w:sz w:val="26"/>
                                <w:szCs w:val="26"/>
                              </w:rPr>
                              <w:t>_</w:t>
                            </w:r>
                            <w:r w:rsidRPr="00650A49">
                              <w:rPr>
                                <w:b/>
                                <w:i/>
                                <w:iCs/>
                                <w:color w:val="000000"/>
                                <w:sz w:val="26"/>
                                <w:szCs w:val="26"/>
                              </w:rPr>
                              <w:t>array</w:t>
                            </w:r>
                            <w:r w:rsidRPr="00650A49">
                              <w:rPr>
                                <w:b/>
                                <w:color w:val="000000"/>
                                <w:sz w:val="26"/>
                                <w:szCs w:val="26"/>
                              </w:rPr>
                              <w:t xml:space="preserve">, </w:t>
                            </w:r>
                            <w:r w:rsidRPr="00650A49">
                              <w:rPr>
                                <w:b/>
                                <w:i/>
                                <w:iCs/>
                                <w:color w:val="000000"/>
                                <w:sz w:val="26"/>
                                <w:szCs w:val="26"/>
                              </w:rPr>
                              <w:t>col</w:t>
                            </w:r>
                            <w:r w:rsidRPr="00650A49">
                              <w:rPr>
                                <w:b/>
                                <w:color w:val="000000"/>
                                <w:sz w:val="26"/>
                                <w:szCs w:val="26"/>
                              </w:rPr>
                              <w:t>_</w:t>
                            </w:r>
                            <w:r w:rsidRPr="00650A49">
                              <w:rPr>
                                <w:b/>
                                <w:i/>
                                <w:iCs/>
                                <w:color w:val="000000"/>
                                <w:sz w:val="26"/>
                                <w:szCs w:val="26"/>
                              </w:rPr>
                              <w:t>index</w:t>
                            </w:r>
                            <w:r w:rsidRPr="00650A49">
                              <w:rPr>
                                <w:b/>
                                <w:color w:val="000000"/>
                                <w:sz w:val="26"/>
                                <w:szCs w:val="26"/>
                              </w:rPr>
                              <w:t>_</w:t>
                            </w:r>
                            <w:r w:rsidRPr="00650A49">
                              <w:rPr>
                                <w:b/>
                                <w:i/>
                                <w:iCs/>
                                <w:color w:val="000000"/>
                                <w:sz w:val="26"/>
                                <w:szCs w:val="26"/>
                              </w:rPr>
                              <w:t>num</w:t>
                            </w:r>
                            <w:r w:rsidRPr="00650A49">
                              <w:rPr>
                                <w:b/>
                                <w:color w:val="000000"/>
                                <w:sz w:val="26"/>
                                <w:szCs w:val="26"/>
                              </w:rPr>
                              <w:t xml:space="preserve">, </w:t>
                            </w:r>
                            <w:r w:rsidRPr="00650A49">
                              <w:rPr>
                                <w:b/>
                                <w:i/>
                                <w:iCs/>
                                <w:color w:val="000000"/>
                                <w:sz w:val="26"/>
                                <w:szCs w:val="26"/>
                              </w:rPr>
                              <w:t>range</w:t>
                            </w:r>
                            <w:r w:rsidRPr="00650A49">
                              <w:rPr>
                                <w:b/>
                                <w:color w:val="000000"/>
                                <w:sz w:val="26"/>
                                <w:szCs w:val="26"/>
                              </w:rPr>
                              <w:t>_</w:t>
                            </w:r>
                            <w:r w:rsidRPr="00650A49">
                              <w:rPr>
                                <w:b/>
                                <w:i/>
                                <w:iCs/>
                                <w:color w:val="000000"/>
                                <w:sz w:val="26"/>
                                <w:szCs w:val="26"/>
                              </w:rPr>
                              <w:t>lookup</w:t>
                            </w:r>
                            <w:r w:rsidRPr="00650A49">
                              <w:rPr>
                                <w:b/>
                                <w:color w:val="000000"/>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1E5C80" id="Text Box 99" o:spid="_x0000_s1045" type="#_x0000_t202" style="position:absolute;left:0;text-align:left;margin-left:52.5pt;margin-top:9.55pt;width:413.25pt;height:2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">
                <v:textbox>
                  <w:txbxContent>
                    <w:p w:rsidR="0002290C" w:rsidRPr="00551A2A" w:rsidRDefault="0002290C" w:rsidP="00EA4822">
                      <w:pPr>
                        <w:pStyle w:val="Normal3"/>
                        <w:ind w:left="-130"/>
                        <w:jc w:val="center"/>
                        <w:rPr>
                          <w:b/>
                          <w:bCs/>
                          <w:color w:val="000000"/>
                          <w:sz w:val="26"/>
                          <w:szCs w:val="26"/>
                        </w:rPr>
                      </w:pPr>
                      <w:r w:rsidRPr="00AC0B86">
                        <w:rPr>
                          <w:b/>
                          <w:bCs/>
                          <w:color w:val="000000"/>
                          <w:sz w:val="26"/>
                          <w:szCs w:val="26"/>
                        </w:rPr>
                        <w:t>VLOOKUP</w:t>
                      </w:r>
                      <w:r w:rsidRPr="00650A49">
                        <w:rPr>
                          <w:b/>
                          <w:color w:val="000000"/>
                          <w:sz w:val="26"/>
                          <w:szCs w:val="26"/>
                        </w:rPr>
                        <w:t>(</w:t>
                      </w:r>
                      <w:r w:rsidRPr="00650A49">
                        <w:rPr>
                          <w:b/>
                          <w:i/>
                          <w:iCs/>
                          <w:color w:val="000000"/>
                          <w:sz w:val="26"/>
                          <w:szCs w:val="26"/>
                        </w:rPr>
                        <w:t>lookup_value</w:t>
                      </w:r>
                      <w:r w:rsidRPr="00650A49">
                        <w:rPr>
                          <w:b/>
                          <w:color w:val="000000"/>
                          <w:sz w:val="26"/>
                          <w:szCs w:val="26"/>
                        </w:rPr>
                        <w:t xml:space="preserve">, </w:t>
                      </w:r>
                      <w:r>
                        <w:rPr>
                          <w:b/>
                          <w:i/>
                          <w:iCs/>
                          <w:color w:val="000000"/>
                          <w:sz w:val="26"/>
                          <w:szCs w:val="26"/>
                        </w:rPr>
                        <w:t>Tab</w:t>
                      </w:r>
                      <w:r w:rsidRPr="00650A49">
                        <w:rPr>
                          <w:b/>
                          <w:i/>
                          <w:iCs/>
                          <w:color w:val="000000"/>
                          <w:sz w:val="26"/>
                          <w:szCs w:val="26"/>
                        </w:rPr>
                        <w:t>le</w:t>
                      </w:r>
                      <w:r w:rsidRPr="00650A49">
                        <w:rPr>
                          <w:b/>
                          <w:color w:val="000000"/>
                          <w:sz w:val="26"/>
                          <w:szCs w:val="26"/>
                        </w:rPr>
                        <w:t>_</w:t>
                      </w:r>
                      <w:r w:rsidRPr="00650A49">
                        <w:rPr>
                          <w:b/>
                          <w:i/>
                          <w:iCs/>
                          <w:color w:val="000000"/>
                          <w:sz w:val="26"/>
                          <w:szCs w:val="26"/>
                        </w:rPr>
                        <w:t>array</w:t>
                      </w:r>
                      <w:r w:rsidRPr="00650A49">
                        <w:rPr>
                          <w:b/>
                          <w:color w:val="000000"/>
                          <w:sz w:val="26"/>
                          <w:szCs w:val="26"/>
                        </w:rPr>
                        <w:t xml:space="preserve">, </w:t>
                      </w:r>
                      <w:r w:rsidRPr="00650A49">
                        <w:rPr>
                          <w:b/>
                          <w:i/>
                          <w:iCs/>
                          <w:color w:val="000000"/>
                          <w:sz w:val="26"/>
                          <w:szCs w:val="26"/>
                        </w:rPr>
                        <w:t>col</w:t>
                      </w:r>
                      <w:r w:rsidRPr="00650A49">
                        <w:rPr>
                          <w:b/>
                          <w:color w:val="000000"/>
                          <w:sz w:val="26"/>
                          <w:szCs w:val="26"/>
                        </w:rPr>
                        <w:t>_</w:t>
                      </w:r>
                      <w:r w:rsidRPr="00650A49">
                        <w:rPr>
                          <w:b/>
                          <w:i/>
                          <w:iCs/>
                          <w:color w:val="000000"/>
                          <w:sz w:val="26"/>
                          <w:szCs w:val="26"/>
                        </w:rPr>
                        <w:t>index</w:t>
                      </w:r>
                      <w:r w:rsidRPr="00650A49">
                        <w:rPr>
                          <w:b/>
                          <w:color w:val="000000"/>
                          <w:sz w:val="26"/>
                          <w:szCs w:val="26"/>
                        </w:rPr>
                        <w:t>_</w:t>
                      </w:r>
                      <w:r w:rsidRPr="00650A49">
                        <w:rPr>
                          <w:b/>
                          <w:i/>
                          <w:iCs/>
                          <w:color w:val="000000"/>
                          <w:sz w:val="26"/>
                          <w:szCs w:val="26"/>
                        </w:rPr>
                        <w:t>num</w:t>
                      </w:r>
                      <w:r w:rsidRPr="00650A49">
                        <w:rPr>
                          <w:b/>
                          <w:color w:val="000000"/>
                          <w:sz w:val="26"/>
                          <w:szCs w:val="26"/>
                        </w:rPr>
                        <w:t xml:space="preserve">, </w:t>
                      </w:r>
                      <w:r w:rsidRPr="00650A49">
                        <w:rPr>
                          <w:b/>
                          <w:i/>
                          <w:iCs/>
                          <w:color w:val="000000"/>
                          <w:sz w:val="26"/>
                          <w:szCs w:val="26"/>
                        </w:rPr>
                        <w:t>range</w:t>
                      </w:r>
                      <w:r w:rsidRPr="00650A49">
                        <w:rPr>
                          <w:b/>
                          <w:color w:val="000000"/>
                          <w:sz w:val="26"/>
                          <w:szCs w:val="26"/>
                        </w:rPr>
                        <w:t>_</w:t>
                      </w:r>
                      <w:r w:rsidRPr="00650A49">
                        <w:rPr>
                          <w:b/>
                          <w:i/>
                          <w:iCs/>
                          <w:color w:val="000000"/>
                          <w:sz w:val="26"/>
                          <w:szCs w:val="26"/>
                        </w:rPr>
                        <w:t>lookup</w:t>
                      </w:r>
                      <w:r w:rsidRPr="00650A49">
                        <w:rPr>
                          <w:b/>
                          <w:color w:val="000000"/>
                          <w:sz w:val="26"/>
                          <w:szCs w:val="26"/>
                        </w:rPr>
                        <w:t>)</w:t>
                      </w:r>
                    </w:p>
                  </w:txbxContent>
                </v:textbox>
              </v:shape>
            </w:pict>
          </mc:Fallback>
        </mc:AlternateContent>
      </w:r>
    </w:p>
    <w:p w:rsidR="00EA4822" w:rsidRPr="00177803" w:rsidRDefault="00EA4822" w:rsidP="00EA4822">
      <w:pPr>
        <w:pStyle w:val="Normal3"/>
        <w:spacing w:before="120" w:after="120"/>
        <w:ind w:left="1701"/>
        <w:rPr>
          <w:i/>
          <w:color w:val="000000"/>
          <w:sz w:val="26"/>
          <w:szCs w:val="26"/>
        </w:rPr>
      </w:pPr>
    </w:p>
    <w:p w:rsidR="00EA4822" w:rsidRPr="00177803" w:rsidRDefault="00EA4822" w:rsidP="008C56C6">
      <w:pPr>
        <w:pStyle w:val="ListParagraph"/>
        <w:numPr>
          <w:ilvl w:val="0"/>
          <w:numId w:val="186"/>
        </w:numPr>
        <w:ind w:left="450" w:firstLine="630"/>
        <w:jc w:val="both"/>
      </w:pPr>
      <w:r w:rsidRPr="00177803">
        <w:rPr>
          <w:b/>
        </w:rPr>
        <w:t>range_lookup</w:t>
      </w:r>
      <w:r w:rsidRPr="00177803">
        <w:t xml:space="preserve"> = 1: Tìm tương đối, danh sách các giá trị dò tìm của bảng Table_array phải sắp xếp theo thứ tự tăng dần. Nếu tìm không thấy sẽ trả về giá trị lớn nhất nhưng nhỏ hơn lookup_value. </w:t>
      </w:r>
    </w:p>
    <w:p w:rsidR="00EA4822" w:rsidRPr="00177803" w:rsidRDefault="00EA4822" w:rsidP="008C56C6">
      <w:pPr>
        <w:pStyle w:val="ListParagraph"/>
        <w:numPr>
          <w:ilvl w:val="0"/>
          <w:numId w:val="186"/>
        </w:numPr>
        <w:ind w:left="450" w:firstLine="630"/>
        <w:jc w:val="both"/>
      </w:pPr>
      <w:r w:rsidRPr="00177803">
        <w:rPr>
          <w:b/>
        </w:rPr>
        <w:t>range_lookup</w:t>
      </w:r>
      <w:r w:rsidRPr="00177803">
        <w:t xml:space="preserve"> = 0: Tìm chính xác, danh sách các giá trị dò tìm của bảng Table_array không cần sắp xếp thứ tự. Nếu tìm không thấy sẽ trả về lỗi #N/A. </w:t>
      </w:r>
    </w:p>
    <w:p w:rsidR="00EA4822" w:rsidRPr="007319FE" w:rsidRDefault="00EA4822" w:rsidP="00EA4822">
      <w:pPr>
        <w:rPr>
          <w:b/>
          <w:i/>
        </w:rPr>
      </w:pPr>
      <w:r w:rsidRPr="007319FE">
        <w:rPr>
          <w:b/>
          <w:i/>
        </w:rPr>
        <w:t xml:space="preserve">Ví dụ: </w:t>
      </w:r>
    </w:p>
    <w:p w:rsidR="00EA4822" w:rsidRDefault="00EA4822" w:rsidP="00EA4822">
      <w:pPr>
        <w:jc w:val="center"/>
      </w:pPr>
      <w:r>
        <w:rPr>
          <w:noProof/>
        </w:rPr>
        <w:drawing>
          <wp:inline distT="0" distB="0" distL="0" distR="0" wp14:anchorId="063EE453" wp14:editId="35C9FE73">
            <wp:extent cx="3349348" cy="3133725"/>
            <wp:effectExtent l="0" t="0" r="381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BDC3.tmp"/>
                    <pic:cNvPicPr/>
                  </pic:nvPicPr>
                  <pic:blipFill>
                    <a:blip r:embed="rId306">
                      <a:extLst>
                        <a:ext uri="{28A0092B-C50C-407E-A947-70E740481C1C}">
                          <a14:useLocalDpi xmlns:a14="http://schemas.microsoft.com/office/drawing/2010/main" val="0"/>
                        </a:ext>
                      </a:extLst>
                    </a:blip>
                    <a:stretch>
                      <a:fillRect/>
                    </a:stretch>
                  </pic:blipFill>
                  <pic:spPr>
                    <a:xfrm>
                      <a:off x="0" y="0"/>
                      <a:ext cx="3349816" cy="3134163"/>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43</w:t>
      </w:r>
    </w:p>
    <w:p w:rsidR="00EA4822" w:rsidRDefault="00EA4822" w:rsidP="00EA4822">
      <w:pPr>
        <w:jc w:val="center"/>
      </w:pPr>
    </w:p>
    <w:p w:rsidR="00EA4822" w:rsidRPr="007319FE" w:rsidRDefault="00EA4822" w:rsidP="00EA4822">
      <w:pPr>
        <w:pStyle w:val="cnoidung"/>
        <w:numPr>
          <w:ilvl w:val="3"/>
          <w:numId w:val="1"/>
        </w:numPr>
        <w:outlineLvl w:val="1"/>
      </w:pPr>
      <w:r w:rsidRPr="007319FE">
        <w:lastRenderedPageBreak/>
        <w:t>Hàm HLOOKUP</w:t>
      </w:r>
    </w:p>
    <w:p w:rsidR="00EA4822" w:rsidRPr="007319FE" w:rsidRDefault="00EA4822" w:rsidP="008C56C6">
      <w:pPr>
        <w:pStyle w:val="ListParagraph"/>
        <w:numPr>
          <w:ilvl w:val="0"/>
          <w:numId w:val="186"/>
        </w:numPr>
        <w:ind w:left="450" w:firstLine="630"/>
        <w:jc w:val="both"/>
      </w:pPr>
      <w:r w:rsidRPr="007319FE">
        <w:rPr>
          <w:b/>
        </w:rPr>
        <w:t>Chức năng</w:t>
      </w:r>
      <w:r w:rsidRPr="007319FE">
        <w:t xml:space="preserve"> : Tìm giá trị </w:t>
      </w:r>
      <w:r w:rsidRPr="007319FE">
        <w:rPr>
          <w:b/>
        </w:rPr>
        <w:t>lookup_value</w:t>
      </w:r>
      <w:r w:rsidRPr="007319FE">
        <w:t xml:space="preserve"> trong dòng trên cùng của bảng  </w:t>
      </w:r>
      <w:r w:rsidRPr="007319FE">
        <w:rPr>
          <w:b/>
        </w:rPr>
        <w:t>table_array</w:t>
      </w:r>
      <w:r w:rsidRPr="007319FE">
        <w:t xml:space="preserve"> theo chuẩn dò tìm </w:t>
      </w:r>
      <w:r w:rsidRPr="007319FE">
        <w:rPr>
          <w:b/>
        </w:rPr>
        <w:t>range_lookup</w:t>
      </w:r>
      <w:r w:rsidRPr="007319FE">
        <w:t xml:space="preserve">, trả về trị tương ứng trong dòng thứ </w:t>
      </w:r>
      <w:r w:rsidRPr="007319FE">
        <w:rPr>
          <w:b/>
        </w:rPr>
        <w:t>row_index_num</w:t>
      </w:r>
      <w:r w:rsidRPr="007319FE">
        <w:t xml:space="preserve"> (nếu tìm thấy). </w:t>
      </w:r>
    </w:p>
    <w:p w:rsidR="00EA4822" w:rsidRPr="007319FE" w:rsidRDefault="00EA4822" w:rsidP="00EA4822">
      <w:pPr>
        <w:ind w:left="630" w:firstLine="1350"/>
      </w:pPr>
      <w:r w:rsidRPr="007319FE">
        <w:rPr>
          <w:noProof/>
        </w:rPr>
        <mc:AlternateContent>
          <mc:Choice Requires="wps">
            <w:drawing>
              <wp:anchor distT="0" distB="0" distL="114300" distR="114300" simplePos="0" relativeHeight="251672576" behindDoc="0" locked="0" layoutInCell="1" allowOverlap="1" wp14:anchorId="21334165" wp14:editId="46607B56">
                <wp:simplePos x="0" y="0"/>
                <wp:positionH relativeFrom="column">
                  <wp:posOffset>581025</wp:posOffset>
                </wp:positionH>
                <wp:positionV relativeFrom="paragraph">
                  <wp:posOffset>208280</wp:posOffset>
                </wp:positionV>
                <wp:extent cx="5276850" cy="361950"/>
                <wp:effectExtent l="0" t="0" r="19050" b="1905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6850" cy="361950"/>
                        </a:xfrm>
                        <a:prstGeom prst="rect">
                          <a:avLst/>
                        </a:prstGeom>
                        <a:solidFill>
                          <a:srgbClr val="FFFFFF"/>
                        </a:solidFill>
                        <a:ln w="9525">
                          <a:solidFill>
                            <a:srgbClr val="000000"/>
                          </a:solidFill>
                          <a:miter lim="800000"/>
                          <a:headEnd/>
                          <a:tailEnd/>
                        </a:ln>
                      </wps:spPr>
                      <wps:txbx>
                        <w:txbxContent>
                          <w:p w:rsidR="0002290C" w:rsidRPr="00551A2A" w:rsidRDefault="0002290C" w:rsidP="00EA4822">
                            <w:pPr>
                              <w:pStyle w:val="Normal3"/>
                              <w:ind w:left="-130"/>
                              <w:jc w:val="center"/>
                              <w:rPr>
                                <w:b/>
                                <w:bCs/>
                                <w:color w:val="000000"/>
                                <w:sz w:val="26"/>
                                <w:szCs w:val="26"/>
                              </w:rPr>
                            </w:pPr>
                            <w:r>
                              <w:rPr>
                                <w:b/>
                                <w:bCs/>
                                <w:color w:val="000000"/>
                                <w:sz w:val="26"/>
                                <w:szCs w:val="26"/>
                              </w:rPr>
                              <w:t>H</w:t>
                            </w:r>
                            <w:r w:rsidRPr="00AC0B86">
                              <w:rPr>
                                <w:b/>
                                <w:bCs/>
                                <w:color w:val="000000"/>
                                <w:sz w:val="26"/>
                                <w:szCs w:val="26"/>
                              </w:rPr>
                              <w:t>LOOKUP</w:t>
                            </w:r>
                            <w:r w:rsidRPr="00650A49">
                              <w:rPr>
                                <w:b/>
                                <w:color w:val="000000"/>
                                <w:sz w:val="26"/>
                                <w:szCs w:val="26"/>
                              </w:rPr>
                              <w:t>(</w:t>
                            </w:r>
                            <w:r w:rsidRPr="00650A49">
                              <w:rPr>
                                <w:b/>
                                <w:i/>
                                <w:iCs/>
                                <w:color w:val="000000"/>
                                <w:sz w:val="26"/>
                                <w:szCs w:val="26"/>
                              </w:rPr>
                              <w:t>lookup_value</w:t>
                            </w:r>
                            <w:r w:rsidRPr="00650A49">
                              <w:rPr>
                                <w:b/>
                                <w:color w:val="000000"/>
                                <w:sz w:val="26"/>
                                <w:szCs w:val="26"/>
                              </w:rPr>
                              <w:t xml:space="preserve">, </w:t>
                            </w:r>
                            <w:r>
                              <w:rPr>
                                <w:b/>
                                <w:i/>
                                <w:iCs/>
                                <w:color w:val="000000"/>
                                <w:sz w:val="26"/>
                                <w:szCs w:val="26"/>
                              </w:rPr>
                              <w:t>Tab</w:t>
                            </w:r>
                            <w:r w:rsidRPr="00650A49">
                              <w:rPr>
                                <w:b/>
                                <w:i/>
                                <w:iCs/>
                                <w:color w:val="000000"/>
                                <w:sz w:val="26"/>
                                <w:szCs w:val="26"/>
                              </w:rPr>
                              <w:t>le</w:t>
                            </w:r>
                            <w:r w:rsidRPr="00650A49">
                              <w:rPr>
                                <w:b/>
                                <w:color w:val="000000"/>
                                <w:sz w:val="26"/>
                                <w:szCs w:val="26"/>
                              </w:rPr>
                              <w:t>_</w:t>
                            </w:r>
                            <w:r w:rsidRPr="00650A49">
                              <w:rPr>
                                <w:b/>
                                <w:i/>
                                <w:iCs/>
                                <w:color w:val="000000"/>
                                <w:sz w:val="26"/>
                                <w:szCs w:val="26"/>
                              </w:rPr>
                              <w:t>array</w:t>
                            </w:r>
                            <w:r w:rsidRPr="00650A49">
                              <w:rPr>
                                <w:b/>
                                <w:color w:val="000000"/>
                                <w:sz w:val="26"/>
                                <w:szCs w:val="26"/>
                              </w:rPr>
                              <w:t xml:space="preserve">, </w:t>
                            </w:r>
                            <w:r>
                              <w:rPr>
                                <w:b/>
                                <w:i/>
                                <w:iCs/>
                                <w:color w:val="000000"/>
                                <w:sz w:val="26"/>
                                <w:szCs w:val="26"/>
                              </w:rPr>
                              <w:t>row</w:t>
                            </w:r>
                            <w:r w:rsidRPr="00650A49">
                              <w:rPr>
                                <w:b/>
                                <w:color w:val="000000"/>
                                <w:sz w:val="26"/>
                                <w:szCs w:val="26"/>
                              </w:rPr>
                              <w:t>_</w:t>
                            </w:r>
                            <w:r w:rsidRPr="00650A49">
                              <w:rPr>
                                <w:b/>
                                <w:i/>
                                <w:iCs/>
                                <w:color w:val="000000"/>
                                <w:sz w:val="26"/>
                                <w:szCs w:val="26"/>
                              </w:rPr>
                              <w:t>index</w:t>
                            </w:r>
                            <w:r w:rsidRPr="00650A49">
                              <w:rPr>
                                <w:b/>
                                <w:color w:val="000000"/>
                                <w:sz w:val="26"/>
                                <w:szCs w:val="26"/>
                              </w:rPr>
                              <w:t>_</w:t>
                            </w:r>
                            <w:r w:rsidRPr="00650A49">
                              <w:rPr>
                                <w:b/>
                                <w:i/>
                                <w:iCs/>
                                <w:color w:val="000000"/>
                                <w:sz w:val="26"/>
                                <w:szCs w:val="26"/>
                              </w:rPr>
                              <w:t>num</w:t>
                            </w:r>
                            <w:r w:rsidRPr="00650A49">
                              <w:rPr>
                                <w:b/>
                                <w:color w:val="000000"/>
                                <w:sz w:val="26"/>
                                <w:szCs w:val="26"/>
                              </w:rPr>
                              <w:t xml:space="preserve">, </w:t>
                            </w:r>
                            <w:r w:rsidRPr="00650A49">
                              <w:rPr>
                                <w:b/>
                                <w:i/>
                                <w:iCs/>
                                <w:color w:val="000000"/>
                                <w:sz w:val="26"/>
                                <w:szCs w:val="26"/>
                              </w:rPr>
                              <w:t>range</w:t>
                            </w:r>
                            <w:r w:rsidRPr="00650A49">
                              <w:rPr>
                                <w:b/>
                                <w:color w:val="000000"/>
                                <w:sz w:val="26"/>
                                <w:szCs w:val="26"/>
                              </w:rPr>
                              <w:t>_</w:t>
                            </w:r>
                            <w:r w:rsidRPr="00650A49">
                              <w:rPr>
                                <w:b/>
                                <w:i/>
                                <w:iCs/>
                                <w:color w:val="000000"/>
                                <w:sz w:val="26"/>
                                <w:szCs w:val="26"/>
                              </w:rPr>
                              <w:t>lookup</w:t>
                            </w:r>
                            <w:r w:rsidRPr="00650A49">
                              <w:rPr>
                                <w:b/>
                                <w:color w:val="000000"/>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334165" id="Text Box 100" o:spid="_x0000_s1046" type="#_x0000_t202" style="position:absolute;left:0;text-align:left;margin-left:45.75pt;margin-top:16.4pt;width:415.5pt;height:2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">
                <v:textbox>
                  <w:txbxContent>
                    <w:p w:rsidR="0002290C" w:rsidRPr="00551A2A" w:rsidRDefault="0002290C" w:rsidP="00EA4822">
                      <w:pPr>
                        <w:pStyle w:val="Normal3"/>
                        <w:ind w:left="-130"/>
                        <w:jc w:val="center"/>
                        <w:rPr>
                          <w:b/>
                          <w:bCs/>
                          <w:color w:val="000000"/>
                          <w:sz w:val="26"/>
                          <w:szCs w:val="26"/>
                        </w:rPr>
                      </w:pPr>
                      <w:r>
                        <w:rPr>
                          <w:b/>
                          <w:bCs/>
                          <w:color w:val="000000"/>
                          <w:sz w:val="26"/>
                          <w:szCs w:val="26"/>
                        </w:rPr>
                        <w:t>H</w:t>
                      </w:r>
                      <w:r w:rsidRPr="00AC0B86">
                        <w:rPr>
                          <w:b/>
                          <w:bCs/>
                          <w:color w:val="000000"/>
                          <w:sz w:val="26"/>
                          <w:szCs w:val="26"/>
                        </w:rPr>
                        <w:t>LOOKUP</w:t>
                      </w:r>
                      <w:r w:rsidRPr="00650A49">
                        <w:rPr>
                          <w:b/>
                          <w:color w:val="000000"/>
                          <w:sz w:val="26"/>
                          <w:szCs w:val="26"/>
                        </w:rPr>
                        <w:t>(</w:t>
                      </w:r>
                      <w:r w:rsidRPr="00650A49">
                        <w:rPr>
                          <w:b/>
                          <w:i/>
                          <w:iCs/>
                          <w:color w:val="000000"/>
                          <w:sz w:val="26"/>
                          <w:szCs w:val="26"/>
                        </w:rPr>
                        <w:t>lookup_value</w:t>
                      </w:r>
                      <w:r w:rsidRPr="00650A49">
                        <w:rPr>
                          <w:b/>
                          <w:color w:val="000000"/>
                          <w:sz w:val="26"/>
                          <w:szCs w:val="26"/>
                        </w:rPr>
                        <w:t xml:space="preserve">, </w:t>
                      </w:r>
                      <w:r>
                        <w:rPr>
                          <w:b/>
                          <w:i/>
                          <w:iCs/>
                          <w:color w:val="000000"/>
                          <w:sz w:val="26"/>
                          <w:szCs w:val="26"/>
                        </w:rPr>
                        <w:t>Tab</w:t>
                      </w:r>
                      <w:r w:rsidRPr="00650A49">
                        <w:rPr>
                          <w:b/>
                          <w:i/>
                          <w:iCs/>
                          <w:color w:val="000000"/>
                          <w:sz w:val="26"/>
                          <w:szCs w:val="26"/>
                        </w:rPr>
                        <w:t>le</w:t>
                      </w:r>
                      <w:r w:rsidRPr="00650A49">
                        <w:rPr>
                          <w:b/>
                          <w:color w:val="000000"/>
                          <w:sz w:val="26"/>
                          <w:szCs w:val="26"/>
                        </w:rPr>
                        <w:t>_</w:t>
                      </w:r>
                      <w:r w:rsidRPr="00650A49">
                        <w:rPr>
                          <w:b/>
                          <w:i/>
                          <w:iCs/>
                          <w:color w:val="000000"/>
                          <w:sz w:val="26"/>
                          <w:szCs w:val="26"/>
                        </w:rPr>
                        <w:t>array</w:t>
                      </w:r>
                      <w:r w:rsidRPr="00650A49">
                        <w:rPr>
                          <w:b/>
                          <w:color w:val="000000"/>
                          <w:sz w:val="26"/>
                          <w:szCs w:val="26"/>
                        </w:rPr>
                        <w:t xml:space="preserve">, </w:t>
                      </w:r>
                      <w:r>
                        <w:rPr>
                          <w:b/>
                          <w:i/>
                          <w:iCs/>
                          <w:color w:val="000000"/>
                          <w:sz w:val="26"/>
                          <w:szCs w:val="26"/>
                        </w:rPr>
                        <w:t>row</w:t>
                      </w:r>
                      <w:r w:rsidRPr="00650A49">
                        <w:rPr>
                          <w:b/>
                          <w:color w:val="000000"/>
                          <w:sz w:val="26"/>
                          <w:szCs w:val="26"/>
                        </w:rPr>
                        <w:t>_</w:t>
                      </w:r>
                      <w:r w:rsidRPr="00650A49">
                        <w:rPr>
                          <w:b/>
                          <w:i/>
                          <w:iCs/>
                          <w:color w:val="000000"/>
                          <w:sz w:val="26"/>
                          <w:szCs w:val="26"/>
                        </w:rPr>
                        <w:t>index</w:t>
                      </w:r>
                      <w:r w:rsidRPr="00650A49">
                        <w:rPr>
                          <w:b/>
                          <w:color w:val="000000"/>
                          <w:sz w:val="26"/>
                          <w:szCs w:val="26"/>
                        </w:rPr>
                        <w:t>_</w:t>
                      </w:r>
                      <w:r w:rsidRPr="00650A49">
                        <w:rPr>
                          <w:b/>
                          <w:i/>
                          <w:iCs/>
                          <w:color w:val="000000"/>
                          <w:sz w:val="26"/>
                          <w:szCs w:val="26"/>
                        </w:rPr>
                        <w:t>num</w:t>
                      </w:r>
                      <w:r w:rsidRPr="00650A49">
                        <w:rPr>
                          <w:b/>
                          <w:color w:val="000000"/>
                          <w:sz w:val="26"/>
                          <w:szCs w:val="26"/>
                        </w:rPr>
                        <w:t xml:space="preserve">, </w:t>
                      </w:r>
                      <w:r w:rsidRPr="00650A49">
                        <w:rPr>
                          <w:b/>
                          <w:i/>
                          <w:iCs/>
                          <w:color w:val="000000"/>
                          <w:sz w:val="26"/>
                          <w:szCs w:val="26"/>
                        </w:rPr>
                        <w:t>range</w:t>
                      </w:r>
                      <w:r w:rsidRPr="00650A49">
                        <w:rPr>
                          <w:b/>
                          <w:color w:val="000000"/>
                          <w:sz w:val="26"/>
                          <w:szCs w:val="26"/>
                        </w:rPr>
                        <w:t>_</w:t>
                      </w:r>
                      <w:r w:rsidRPr="00650A49">
                        <w:rPr>
                          <w:b/>
                          <w:i/>
                          <w:iCs/>
                          <w:color w:val="000000"/>
                          <w:sz w:val="26"/>
                          <w:szCs w:val="26"/>
                        </w:rPr>
                        <w:t>lookup</w:t>
                      </w:r>
                      <w:r w:rsidRPr="00650A49">
                        <w:rPr>
                          <w:b/>
                          <w:color w:val="000000"/>
                          <w:sz w:val="26"/>
                          <w:szCs w:val="26"/>
                        </w:rPr>
                        <w:t>)</w:t>
                      </w:r>
                    </w:p>
                  </w:txbxContent>
                </v:textbox>
              </v:shape>
            </w:pict>
          </mc:Fallback>
        </mc:AlternateContent>
      </w:r>
      <w:r w:rsidRPr="007319FE">
        <w:t xml:space="preserve">Cú </w:t>
      </w:r>
      <w:r w:rsidRPr="007319FE">
        <w:rPr>
          <w:b/>
        </w:rPr>
        <w:t>pháp</w:t>
      </w:r>
      <w:r w:rsidRPr="007319FE">
        <w:t>:</w:t>
      </w:r>
    </w:p>
    <w:p w:rsidR="00EA4822" w:rsidRPr="007319FE" w:rsidRDefault="00EA4822" w:rsidP="00EA4822">
      <w:pPr>
        <w:pStyle w:val="Normal3"/>
        <w:spacing w:before="120" w:after="120"/>
        <w:ind w:left="1701"/>
        <w:rPr>
          <w:i/>
          <w:color w:val="000000"/>
          <w:sz w:val="26"/>
          <w:szCs w:val="26"/>
        </w:rPr>
      </w:pPr>
    </w:p>
    <w:p w:rsidR="00EA4822" w:rsidRPr="007319FE" w:rsidRDefault="00EA4822" w:rsidP="00EA4822">
      <w:pPr>
        <w:ind w:left="360"/>
        <w:jc w:val="both"/>
        <w:rPr>
          <w:b/>
          <w:color w:val="000000"/>
        </w:rPr>
      </w:pPr>
    </w:p>
    <w:p w:rsidR="00EA4822" w:rsidRPr="007319FE" w:rsidRDefault="00EA4822" w:rsidP="00EA4822">
      <w:pPr>
        <w:ind w:left="360"/>
        <w:jc w:val="both"/>
        <w:rPr>
          <w:b/>
          <w:color w:val="000000"/>
        </w:rPr>
      </w:pPr>
    </w:p>
    <w:p w:rsidR="00EA4822" w:rsidRPr="007319FE" w:rsidRDefault="00EA4822" w:rsidP="00B12D2C">
      <w:pPr>
        <w:numPr>
          <w:ilvl w:val="0"/>
          <w:numId w:val="54"/>
        </w:numPr>
      </w:pPr>
      <w:r w:rsidRPr="007319FE">
        <w:t xml:space="preserve">Ý </w:t>
      </w:r>
      <w:r w:rsidRPr="007319FE">
        <w:rPr>
          <w:iCs/>
        </w:rPr>
        <w:t>nghĩa</w:t>
      </w:r>
      <w:r w:rsidRPr="007319FE">
        <w:t xml:space="preserve"> của các đối số của hàm </w:t>
      </w:r>
      <w:r w:rsidRPr="007319FE">
        <w:rPr>
          <w:b/>
        </w:rPr>
        <w:t>Hlookup</w:t>
      </w:r>
      <w:r w:rsidRPr="007319FE">
        <w:t xml:space="preserve"> tương tự như hàm </w:t>
      </w:r>
      <w:r w:rsidRPr="007319FE">
        <w:rPr>
          <w:b/>
        </w:rPr>
        <w:t>Vlookup</w:t>
      </w:r>
    </w:p>
    <w:p w:rsidR="00EA4822" w:rsidRPr="007319FE" w:rsidRDefault="00EA4822" w:rsidP="00EA4822">
      <w:pPr>
        <w:rPr>
          <w:b/>
          <w:i/>
        </w:rPr>
      </w:pPr>
      <w:r w:rsidRPr="007319FE">
        <w:rPr>
          <w:b/>
          <w:i/>
        </w:rPr>
        <w:t>Ví dụ:</w:t>
      </w:r>
    </w:p>
    <w:p w:rsidR="00EA4822" w:rsidRDefault="00EA4822" w:rsidP="00EA4822">
      <w:pPr>
        <w:jc w:val="center"/>
      </w:pPr>
      <w:r w:rsidRPr="007319FE">
        <w:rPr>
          <w:noProof/>
        </w:rPr>
        <w:drawing>
          <wp:inline distT="0" distB="0" distL="0" distR="0" wp14:anchorId="7E685C31" wp14:editId="04A5CEB9">
            <wp:extent cx="5220429" cy="2905531"/>
            <wp:effectExtent l="0" t="0" r="0" b="9525"/>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8ED8.tmp"/>
                    <pic:cNvPicPr/>
                  </pic:nvPicPr>
                  <pic:blipFill>
                    <a:blip r:embed="rId307">
                      <a:extLst>
                        <a:ext uri="{28A0092B-C50C-407E-A947-70E740481C1C}">
                          <a14:useLocalDpi xmlns:a14="http://schemas.microsoft.com/office/drawing/2010/main" val="0"/>
                        </a:ext>
                      </a:extLst>
                    </a:blip>
                    <a:stretch>
                      <a:fillRect/>
                    </a:stretch>
                  </pic:blipFill>
                  <pic:spPr>
                    <a:xfrm>
                      <a:off x="0" y="0"/>
                      <a:ext cx="5220429" cy="2905531"/>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44</w:t>
      </w:r>
    </w:p>
    <w:p w:rsidR="00EA4822" w:rsidRPr="007319FE" w:rsidRDefault="00EA4822" w:rsidP="00EA4822">
      <w:pPr>
        <w:jc w:val="center"/>
      </w:pPr>
    </w:p>
    <w:p w:rsidR="00EA4822" w:rsidRPr="007319FE" w:rsidRDefault="00EA4822" w:rsidP="00EA4822">
      <w:pPr>
        <w:pStyle w:val="cnoidung"/>
        <w:numPr>
          <w:ilvl w:val="3"/>
          <w:numId w:val="1"/>
        </w:numPr>
        <w:outlineLvl w:val="1"/>
      </w:pPr>
      <w:bookmarkStart w:id="344" w:name="_Toc282672448"/>
      <w:bookmarkStart w:id="345" w:name="_Toc282672891"/>
      <w:bookmarkStart w:id="346" w:name="_Toc282673219"/>
      <w:bookmarkStart w:id="347" w:name="_Toc282696685"/>
      <w:bookmarkStart w:id="348" w:name="_Toc282697554"/>
      <w:bookmarkStart w:id="349" w:name="_Toc282697881"/>
      <w:bookmarkStart w:id="350" w:name="_Toc282698202"/>
      <w:bookmarkStart w:id="351" w:name="_Toc282698524"/>
      <w:bookmarkStart w:id="352" w:name="_Toc282841331"/>
      <w:bookmarkStart w:id="353" w:name="_Toc282842312"/>
      <w:bookmarkStart w:id="354" w:name="_Toc282863861"/>
      <w:bookmarkStart w:id="355" w:name="_Toc282873217"/>
      <w:bookmarkStart w:id="356" w:name="_Toc282873591"/>
      <w:bookmarkStart w:id="357" w:name="_Toc283057093"/>
      <w:bookmarkStart w:id="358" w:name="_Toc283058083"/>
      <w:bookmarkStart w:id="359" w:name="_Toc283132154"/>
      <w:bookmarkStart w:id="360" w:name="_Toc283132794"/>
      <w:r w:rsidRPr="007319FE">
        <w:t>Hàm MATCH</w:t>
      </w:r>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rsidR="00EA4822" w:rsidRPr="007319FE" w:rsidRDefault="00EA4822" w:rsidP="008C56C6">
      <w:pPr>
        <w:pStyle w:val="ListParagraph"/>
        <w:numPr>
          <w:ilvl w:val="0"/>
          <w:numId w:val="186"/>
        </w:numPr>
        <w:ind w:left="450" w:firstLine="630"/>
        <w:jc w:val="both"/>
      </w:pPr>
      <w:r w:rsidRPr="007319FE">
        <w:rPr>
          <w:b/>
        </w:rPr>
        <w:t>Chức năng</w:t>
      </w:r>
      <w:r w:rsidRPr="007319FE">
        <w:t xml:space="preserve">: Hàm trả về vị trí  của </w:t>
      </w:r>
      <w:r w:rsidRPr="007319FE">
        <w:rPr>
          <w:b/>
        </w:rPr>
        <w:t>lookup_value</w:t>
      </w:r>
      <w:r w:rsidRPr="007319FE">
        <w:t xml:space="preserve"> trong mảng </w:t>
      </w:r>
      <w:r w:rsidRPr="007319FE">
        <w:rPr>
          <w:b/>
        </w:rPr>
        <w:t>lookup_array</w:t>
      </w:r>
      <w:r w:rsidRPr="007319FE">
        <w:t xml:space="preserve"> theo cách tìm </w:t>
      </w:r>
      <w:r w:rsidRPr="007319FE">
        <w:rPr>
          <w:b/>
        </w:rPr>
        <w:t>match_type</w:t>
      </w:r>
    </w:p>
    <w:p w:rsidR="00EA4822" w:rsidRPr="007319FE" w:rsidRDefault="00EA4822" w:rsidP="008C56C6">
      <w:pPr>
        <w:pStyle w:val="ListParagraph"/>
        <w:numPr>
          <w:ilvl w:val="0"/>
          <w:numId w:val="186"/>
        </w:numPr>
        <w:ind w:left="450" w:firstLine="630"/>
        <w:jc w:val="both"/>
        <w:rPr>
          <w:b/>
        </w:rPr>
      </w:pPr>
      <w:r w:rsidRPr="007319FE">
        <w:rPr>
          <w:b/>
        </w:rPr>
        <w:t>Cú pháp:</w:t>
      </w:r>
    </w:p>
    <w:p w:rsidR="00EA4822" w:rsidRPr="007319FE" w:rsidRDefault="00EA4822" w:rsidP="00EA4822">
      <w:pPr>
        <w:pStyle w:val="Default"/>
        <w:rPr>
          <w:sz w:val="26"/>
          <w:szCs w:val="26"/>
        </w:rPr>
      </w:pPr>
      <w:r w:rsidRPr="007319FE">
        <w:rPr>
          <w:noProof/>
          <w:sz w:val="26"/>
          <w:szCs w:val="26"/>
        </w:rPr>
        <mc:AlternateContent>
          <mc:Choice Requires="wps">
            <w:drawing>
              <wp:anchor distT="0" distB="0" distL="114300" distR="114300" simplePos="0" relativeHeight="251675648" behindDoc="0" locked="0" layoutInCell="1" allowOverlap="1" wp14:anchorId="67F839B0" wp14:editId="38CA14C4">
                <wp:simplePos x="0" y="0"/>
                <wp:positionH relativeFrom="column">
                  <wp:posOffset>1618615</wp:posOffset>
                </wp:positionH>
                <wp:positionV relativeFrom="paragraph">
                  <wp:posOffset>49530</wp:posOffset>
                </wp:positionV>
                <wp:extent cx="3857625" cy="302895"/>
                <wp:effectExtent l="0" t="0" r="28575" b="20955"/>
                <wp:wrapSquare wrapText="bothSides"/>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7625" cy="302895"/>
                        </a:xfrm>
                        <a:prstGeom prst="rect">
                          <a:avLst/>
                        </a:prstGeom>
                        <a:solidFill>
                          <a:srgbClr val="FFFFFF"/>
                        </a:solidFill>
                        <a:ln w="9525">
                          <a:solidFill>
                            <a:srgbClr val="000000"/>
                          </a:solidFill>
                          <a:miter lim="800000"/>
                          <a:headEnd/>
                          <a:tailEnd/>
                        </a:ln>
                      </wps:spPr>
                      <wps:txbx>
                        <w:txbxContent>
                          <w:p w:rsidR="0002290C" w:rsidRPr="00CB655A" w:rsidRDefault="0002290C" w:rsidP="00EA4822">
                            <w:pPr>
                              <w:pStyle w:val="Normal3"/>
                              <w:rPr>
                                <w:b/>
                                <w:bCs/>
                                <w:sz w:val="26"/>
                                <w:szCs w:val="26"/>
                              </w:rPr>
                            </w:pPr>
                            <w:r w:rsidRPr="00650A49">
                              <w:rPr>
                                <w:b/>
                                <w:bCs/>
                                <w:sz w:val="26"/>
                                <w:szCs w:val="26"/>
                              </w:rPr>
                              <w:t>MATCH</w:t>
                            </w:r>
                            <w:r w:rsidRPr="00650A49">
                              <w:rPr>
                                <w:b/>
                                <w:sz w:val="26"/>
                                <w:szCs w:val="26"/>
                              </w:rPr>
                              <w:t>(</w:t>
                            </w:r>
                            <w:r w:rsidRPr="00650A49">
                              <w:rPr>
                                <w:b/>
                                <w:i/>
                                <w:iCs/>
                                <w:sz w:val="26"/>
                                <w:szCs w:val="26"/>
                              </w:rPr>
                              <w:t>lookup_value, lookup_array, match_type</w:t>
                            </w:r>
                            <w:r>
                              <w:rPr>
                                <w:b/>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F839B0" id="Text Box 102" o:spid="_x0000_s1047" type="#_x0000_t202" style="position:absolute;margin-left:127.45pt;margin-top:3.9pt;width:303.75pt;height:23.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">
                <v:textbox>
                  <w:txbxContent>
                    <w:p w:rsidR="0002290C" w:rsidRPr="00CB655A" w:rsidRDefault="0002290C" w:rsidP="00EA4822">
                      <w:pPr>
                        <w:pStyle w:val="Normal3"/>
                        <w:rPr>
                          <w:b/>
                          <w:bCs/>
                          <w:sz w:val="26"/>
                          <w:szCs w:val="26"/>
                        </w:rPr>
                      </w:pPr>
                      <w:r w:rsidRPr="00650A49">
                        <w:rPr>
                          <w:b/>
                          <w:bCs/>
                          <w:sz w:val="26"/>
                          <w:szCs w:val="26"/>
                        </w:rPr>
                        <w:t>MATCH</w:t>
                      </w:r>
                      <w:r w:rsidRPr="00650A49">
                        <w:rPr>
                          <w:b/>
                          <w:sz w:val="26"/>
                          <w:szCs w:val="26"/>
                        </w:rPr>
                        <w:t>(</w:t>
                      </w:r>
                      <w:r w:rsidRPr="00650A49">
                        <w:rPr>
                          <w:b/>
                          <w:i/>
                          <w:iCs/>
                          <w:sz w:val="26"/>
                          <w:szCs w:val="26"/>
                        </w:rPr>
                        <w:t>lookup_value, lookup_array, match_type</w:t>
                      </w:r>
                      <w:r>
                        <w:rPr>
                          <w:b/>
                          <w:sz w:val="26"/>
                          <w:szCs w:val="26"/>
                        </w:rPr>
                        <w:t>)</w:t>
                      </w:r>
                    </w:p>
                  </w:txbxContent>
                </v:textbox>
                <w10:wrap type="square"/>
              </v:shape>
            </w:pict>
          </mc:Fallback>
        </mc:AlternateContent>
      </w:r>
    </w:p>
    <w:p w:rsidR="00EA4822" w:rsidRPr="007319FE" w:rsidRDefault="00EA4822" w:rsidP="00EA4822">
      <w:pPr>
        <w:pStyle w:val="Default"/>
        <w:rPr>
          <w:sz w:val="26"/>
          <w:szCs w:val="26"/>
        </w:rPr>
      </w:pPr>
    </w:p>
    <w:p w:rsidR="00EA4822" w:rsidRPr="007319FE" w:rsidRDefault="00EA4822" w:rsidP="00EA4822">
      <w:pPr>
        <w:autoSpaceDE w:val="0"/>
        <w:autoSpaceDN w:val="0"/>
        <w:adjustRightInd w:val="0"/>
        <w:ind w:left="1440"/>
        <w:jc w:val="both"/>
      </w:pPr>
    </w:p>
    <w:p w:rsidR="00EA4822" w:rsidRPr="007319FE" w:rsidRDefault="00EA4822" w:rsidP="00EA4822">
      <w:pPr>
        <w:ind w:left="1620" w:firstLine="900"/>
      </w:pPr>
      <w:r w:rsidRPr="007319FE">
        <w:rPr>
          <w:b/>
        </w:rPr>
        <w:t>match_type</w:t>
      </w:r>
      <w:r w:rsidRPr="007319FE">
        <w:t xml:space="preserve"> = 1: Tìm tương đối, danh sách các giá trị dò tìm của bảng Table_array phải sắp xếp theo thứ tự tăng dần. Nếu tìm không thấy sẽ trả về vị trí của giá trị lớn nhất nhưng nhỏ hơn lookup_value.</w:t>
      </w:r>
    </w:p>
    <w:p w:rsidR="00EA4822" w:rsidRPr="007319FE" w:rsidRDefault="00EA4822" w:rsidP="00EA4822">
      <w:pPr>
        <w:ind w:left="1620" w:firstLine="900"/>
      </w:pPr>
      <w:r w:rsidRPr="007319FE">
        <w:rPr>
          <w:b/>
        </w:rPr>
        <w:t>match_type</w:t>
      </w:r>
      <w:r w:rsidRPr="007319FE">
        <w:t xml:space="preserve"> = 0: Tìm chính xác, danh sách các giá trị dò tìm của bảng Table_array không cần sắp xếp thứ tự. Nếu tìm không thấy sẽ trả về lỗi #N/A.</w:t>
      </w:r>
    </w:p>
    <w:p w:rsidR="00EA4822" w:rsidRPr="007319FE" w:rsidRDefault="00EA4822" w:rsidP="00EA4822">
      <w:pPr>
        <w:ind w:left="1620" w:firstLine="900"/>
      </w:pPr>
      <w:r w:rsidRPr="007319FE">
        <w:rPr>
          <w:b/>
        </w:rPr>
        <w:lastRenderedPageBreak/>
        <w:t>match_type</w:t>
      </w:r>
      <w:r w:rsidRPr="007319FE">
        <w:t xml:space="preserve"> = -1: Tìm tương đối, danh sách phải sắp xếp các giá trị dò tìm của bảng Table_array theo thứ tự giảm dần. Nếu tìm không thấy sẽ trả về vị trí của giá trị nhỏ nhất nhưng lớn hơn lookup_value.</w:t>
      </w:r>
    </w:p>
    <w:p w:rsidR="00EA4822" w:rsidRPr="007319FE" w:rsidRDefault="00EA4822" w:rsidP="00EA4822">
      <w:pPr>
        <w:ind w:left="270" w:firstLine="1080"/>
        <w:rPr>
          <w:b/>
          <w:i/>
        </w:rPr>
      </w:pPr>
      <w:r w:rsidRPr="007319FE">
        <w:rPr>
          <w:b/>
          <w:i/>
        </w:rPr>
        <w:t>Ví dụ:</w:t>
      </w:r>
    </w:p>
    <w:p w:rsidR="00EA4822" w:rsidRDefault="00EA4822" w:rsidP="00EA4822">
      <w:pPr>
        <w:jc w:val="center"/>
      </w:pPr>
      <w:r>
        <w:rPr>
          <w:noProof/>
        </w:rPr>
        <w:drawing>
          <wp:inline distT="0" distB="0" distL="0" distR="0" wp14:anchorId="3B8B7866" wp14:editId="7096A8AF">
            <wp:extent cx="2847975" cy="889992"/>
            <wp:effectExtent l="0" t="0" r="0" b="571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847975" cy="889992"/>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2.45</w:t>
      </w:r>
    </w:p>
    <w:p w:rsidR="00EA4822" w:rsidRPr="0053320C" w:rsidRDefault="00EA4822" w:rsidP="00EA4822">
      <w:pPr>
        <w:jc w:val="center"/>
      </w:pPr>
    </w:p>
    <w:p w:rsidR="00EA4822" w:rsidRPr="007319FE" w:rsidRDefault="00EA4822" w:rsidP="00EA4822">
      <w:pPr>
        <w:pStyle w:val="cnoidung"/>
        <w:numPr>
          <w:ilvl w:val="3"/>
          <w:numId w:val="1"/>
        </w:numPr>
        <w:outlineLvl w:val="1"/>
      </w:pPr>
      <w:bookmarkStart w:id="361" w:name="_Toc282672449"/>
      <w:bookmarkStart w:id="362" w:name="_Toc282672892"/>
      <w:bookmarkStart w:id="363" w:name="_Toc282673220"/>
      <w:bookmarkStart w:id="364" w:name="_Toc282696686"/>
      <w:bookmarkStart w:id="365" w:name="_Toc282697555"/>
      <w:bookmarkStart w:id="366" w:name="_Toc282697882"/>
      <w:bookmarkStart w:id="367" w:name="_Toc282698203"/>
      <w:bookmarkStart w:id="368" w:name="_Toc282698525"/>
      <w:bookmarkStart w:id="369" w:name="_Toc282841332"/>
      <w:bookmarkStart w:id="370" w:name="_Toc282842313"/>
      <w:bookmarkStart w:id="371" w:name="_Toc282863862"/>
      <w:bookmarkStart w:id="372" w:name="_Toc282873218"/>
      <w:bookmarkStart w:id="373" w:name="_Toc282873592"/>
      <w:bookmarkStart w:id="374" w:name="_Toc283057094"/>
      <w:bookmarkStart w:id="375" w:name="_Toc283058084"/>
      <w:bookmarkStart w:id="376" w:name="_Toc283132155"/>
      <w:bookmarkStart w:id="377" w:name="_Toc283132795"/>
      <w:r w:rsidRPr="007319FE">
        <w:t>Hàm INDEX</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rsidR="00EA4822" w:rsidRPr="0053320C" w:rsidRDefault="00EA4822" w:rsidP="00EA4822">
      <w:pPr>
        <w:ind w:left="630" w:firstLine="1350"/>
      </w:pPr>
      <w:r w:rsidRPr="007319FE">
        <w:rPr>
          <w:b/>
        </w:rPr>
        <w:t>Chức</w:t>
      </w:r>
      <w:r w:rsidRPr="00067A6D">
        <w:rPr>
          <w:b/>
        </w:rPr>
        <w:t xml:space="preserve"> năng:</w:t>
      </w:r>
      <w:r w:rsidRPr="003849A6">
        <w:t xml:space="preserve"> </w:t>
      </w:r>
      <w:r w:rsidRPr="0053320C">
        <w:t xml:space="preserve">trả về giá trị trong ô ở hàng thứ </w:t>
      </w:r>
      <w:r w:rsidRPr="007D0174">
        <w:rPr>
          <w:b/>
        </w:rPr>
        <w:t>row_num</w:t>
      </w:r>
      <w:r w:rsidRPr="0053320C">
        <w:t xml:space="preserve">, cột thứ </w:t>
      </w:r>
      <w:r w:rsidRPr="007D0174">
        <w:rPr>
          <w:b/>
        </w:rPr>
        <w:t>column_num</w:t>
      </w:r>
      <w:r w:rsidRPr="003849A6">
        <w:t xml:space="preserve"> </w:t>
      </w:r>
      <w:r w:rsidRPr="0053320C">
        <w:t xml:space="preserve">trong mảng </w:t>
      </w:r>
      <w:r w:rsidRPr="007D0174">
        <w:rPr>
          <w:b/>
        </w:rPr>
        <w:t>array</w:t>
      </w:r>
      <w:r w:rsidRPr="0053320C">
        <w:t>.</w:t>
      </w:r>
    </w:p>
    <w:p w:rsidR="00EA4822" w:rsidRPr="00067A6D" w:rsidRDefault="00EA4822" w:rsidP="00EA4822">
      <w:pPr>
        <w:ind w:left="630" w:firstLine="1350"/>
        <w:rPr>
          <w:b/>
        </w:rPr>
      </w:pPr>
      <w:r w:rsidRPr="00067A6D">
        <w:rPr>
          <w:b/>
        </w:rPr>
        <w:t xml:space="preserve">Cú </w:t>
      </w:r>
      <w:r w:rsidRPr="007319FE">
        <w:rPr>
          <w:b/>
        </w:rPr>
        <w:t>pháp</w:t>
      </w:r>
      <w:r w:rsidRPr="00067A6D">
        <w:rPr>
          <w:b/>
        </w:rPr>
        <w:t>:</w:t>
      </w:r>
    </w:p>
    <w:p w:rsidR="00EA4822" w:rsidRPr="0053320C" w:rsidRDefault="00EA4822" w:rsidP="00EA4822">
      <w:pPr>
        <w:pStyle w:val="Default"/>
      </w:pPr>
      <w:r>
        <w:rPr>
          <w:noProof/>
        </w:rPr>
        <mc:AlternateContent>
          <mc:Choice Requires="wps">
            <w:drawing>
              <wp:anchor distT="0" distB="0" distL="114300" distR="114300" simplePos="0" relativeHeight="251677696" behindDoc="0" locked="0" layoutInCell="1" allowOverlap="1" wp14:anchorId="5ED2344A" wp14:editId="412CD852">
                <wp:simplePos x="0" y="0"/>
                <wp:positionH relativeFrom="column">
                  <wp:posOffset>1419225</wp:posOffset>
                </wp:positionH>
                <wp:positionV relativeFrom="paragraph">
                  <wp:posOffset>96520</wp:posOffset>
                </wp:positionV>
                <wp:extent cx="3162300" cy="344805"/>
                <wp:effectExtent l="0" t="0" r="19050" b="17145"/>
                <wp:wrapNone/>
                <wp:docPr id="11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344805"/>
                        </a:xfrm>
                        <a:prstGeom prst="rect">
                          <a:avLst/>
                        </a:prstGeom>
                        <a:solidFill>
                          <a:srgbClr val="FFFFFF"/>
                        </a:solidFill>
                        <a:ln w="9525">
                          <a:solidFill>
                            <a:srgbClr val="000000"/>
                          </a:solidFill>
                          <a:miter lim="800000"/>
                          <a:headEnd/>
                          <a:tailEnd/>
                        </a:ln>
                      </wps:spPr>
                      <wps:txbx>
                        <w:txbxContent>
                          <w:p w:rsidR="0002290C" w:rsidRPr="0094012D" w:rsidRDefault="0002290C" w:rsidP="00EA4822">
                            <w:pPr>
                              <w:pStyle w:val="Normal3"/>
                              <w:rPr>
                                <w:b/>
                                <w:bCs/>
                                <w:color w:val="000000"/>
                                <w:sz w:val="26"/>
                                <w:szCs w:val="26"/>
                              </w:rPr>
                            </w:pPr>
                            <w:r w:rsidRPr="00650A49">
                              <w:rPr>
                                <w:b/>
                                <w:bCs/>
                                <w:color w:val="000000"/>
                                <w:sz w:val="26"/>
                                <w:szCs w:val="26"/>
                              </w:rPr>
                              <w:t>INDEX</w:t>
                            </w:r>
                            <w:r w:rsidRPr="00650A49">
                              <w:rPr>
                                <w:b/>
                                <w:color w:val="000000"/>
                                <w:sz w:val="26"/>
                                <w:szCs w:val="26"/>
                              </w:rPr>
                              <w:t>(</w:t>
                            </w:r>
                            <w:r w:rsidRPr="00650A49">
                              <w:rPr>
                                <w:b/>
                                <w:i/>
                                <w:iCs/>
                                <w:color w:val="000000"/>
                                <w:sz w:val="26"/>
                                <w:szCs w:val="26"/>
                              </w:rPr>
                              <w:t>array</w:t>
                            </w:r>
                            <w:r w:rsidRPr="00650A49">
                              <w:rPr>
                                <w:b/>
                                <w:color w:val="000000"/>
                                <w:sz w:val="26"/>
                                <w:szCs w:val="26"/>
                              </w:rPr>
                              <w:t xml:space="preserve">, </w:t>
                            </w:r>
                            <w:r w:rsidRPr="00650A49">
                              <w:rPr>
                                <w:b/>
                                <w:i/>
                                <w:iCs/>
                                <w:color w:val="000000"/>
                                <w:sz w:val="26"/>
                                <w:szCs w:val="26"/>
                              </w:rPr>
                              <w:t>row</w:t>
                            </w:r>
                            <w:r w:rsidRPr="00650A49">
                              <w:rPr>
                                <w:b/>
                                <w:color w:val="000000"/>
                                <w:sz w:val="26"/>
                                <w:szCs w:val="26"/>
                              </w:rPr>
                              <w:t>_</w:t>
                            </w:r>
                            <w:r w:rsidRPr="00650A49">
                              <w:rPr>
                                <w:b/>
                                <w:i/>
                                <w:iCs/>
                                <w:color w:val="000000"/>
                                <w:sz w:val="26"/>
                                <w:szCs w:val="26"/>
                              </w:rPr>
                              <w:t>num</w:t>
                            </w:r>
                            <w:r w:rsidRPr="00650A49">
                              <w:rPr>
                                <w:b/>
                                <w:color w:val="000000"/>
                                <w:sz w:val="26"/>
                                <w:szCs w:val="26"/>
                              </w:rPr>
                              <w:t xml:space="preserve">, </w:t>
                            </w:r>
                            <w:r w:rsidRPr="00650A49">
                              <w:rPr>
                                <w:b/>
                                <w:i/>
                                <w:iCs/>
                                <w:color w:val="000000"/>
                                <w:sz w:val="26"/>
                                <w:szCs w:val="26"/>
                              </w:rPr>
                              <w:t>column</w:t>
                            </w:r>
                            <w:r w:rsidRPr="00650A49">
                              <w:rPr>
                                <w:b/>
                                <w:color w:val="000000"/>
                                <w:sz w:val="26"/>
                                <w:szCs w:val="26"/>
                              </w:rPr>
                              <w:t>_</w:t>
                            </w:r>
                            <w:r w:rsidRPr="00650A49">
                              <w:rPr>
                                <w:b/>
                                <w:i/>
                                <w:iCs/>
                                <w:color w:val="000000"/>
                                <w:sz w:val="26"/>
                                <w:szCs w:val="26"/>
                              </w:rPr>
                              <w:t>num</w:t>
                            </w:r>
                            <w:r w:rsidRPr="00650A49">
                              <w:rPr>
                                <w:color w:val="000000"/>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D2344A" id="Text Box 110" o:spid="_x0000_s1048" type="#_x0000_t202" style="position:absolute;margin-left:111.75pt;margin-top:7.6pt;width:249pt;height:27.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">
                <v:textbox>
                  <w:txbxContent>
                    <w:p w:rsidR="0002290C" w:rsidRPr="0094012D" w:rsidRDefault="0002290C" w:rsidP="00EA4822">
                      <w:pPr>
                        <w:pStyle w:val="Normal3"/>
                        <w:rPr>
                          <w:b/>
                          <w:bCs/>
                          <w:color w:val="000000"/>
                          <w:sz w:val="26"/>
                          <w:szCs w:val="26"/>
                        </w:rPr>
                      </w:pPr>
                      <w:r w:rsidRPr="00650A49">
                        <w:rPr>
                          <w:b/>
                          <w:bCs/>
                          <w:color w:val="000000"/>
                          <w:sz w:val="26"/>
                          <w:szCs w:val="26"/>
                        </w:rPr>
                        <w:t>INDEX</w:t>
                      </w:r>
                      <w:r w:rsidRPr="00650A49">
                        <w:rPr>
                          <w:b/>
                          <w:color w:val="000000"/>
                          <w:sz w:val="26"/>
                          <w:szCs w:val="26"/>
                        </w:rPr>
                        <w:t>(</w:t>
                      </w:r>
                      <w:r w:rsidRPr="00650A49">
                        <w:rPr>
                          <w:b/>
                          <w:i/>
                          <w:iCs/>
                          <w:color w:val="000000"/>
                          <w:sz w:val="26"/>
                          <w:szCs w:val="26"/>
                        </w:rPr>
                        <w:t>array</w:t>
                      </w:r>
                      <w:r w:rsidRPr="00650A49">
                        <w:rPr>
                          <w:b/>
                          <w:color w:val="000000"/>
                          <w:sz w:val="26"/>
                          <w:szCs w:val="26"/>
                        </w:rPr>
                        <w:t xml:space="preserve">, </w:t>
                      </w:r>
                      <w:r w:rsidRPr="00650A49">
                        <w:rPr>
                          <w:b/>
                          <w:i/>
                          <w:iCs/>
                          <w:color w:val="000000"/>
                          <w:sz w:val="26"/>
                          <w:szCs w:val="26"/>
                        </w:rPr>
                        <w:t>row</w:t>
                      </w:r>
                      <w:r w:rsidRPr="00650A49">
                        <w:rPr>
                          <w:b/>
                          <w:color w:val="000000"/>
                          <w:sz w:val="26"/>
                          <w:szCs w:val="26"/>
                        </w:rPr>
                        <w:t>_</w:t>
                      </w:r>
                      <w:r w:rsidRPr="00650A49">
                        <w:rPr>
                          <w:b/>
                          <w:i/>
                          <w:iCs/>
                          <w:color w:val="000000"/>
                          <w:sz w:val="26"/>
                          <w:szCs w:val="26"/>
                        </w:rPr>
                        <w:t>num</w:t>
                      </w:r>
                      <w:r w:rsidRPr="00650A49">
                        <w:rPr>
                          <w:b/>
                          <w:color w:val="000000"/>
                          <w:sz w:val="26"/>
                          <w:szCs w:val="26"/>
                        </w:rPr>
                        <w:t xml:space="preserve">, </w:t>
                      </w:r>
                      <w:r w:rsidRPr="00650A49">
                        <w:rPr>
                          <w:b/>
                          <w:i/>
                          <w:iCs/>
                          <w:color w:val="000000"/>
                          <w:sz w:val="26"/>
                          <w:szCs w:val="26"/>
                        </w:rPr>
                        <w:t>column</w:t>
                      </w:r>
                      <w:r w:rsidRPr="00650A49">
                        <w:rPr>
                          <w:b/>
                          <w:color w:val="000000"/>
                          <w:sz w:val="26"/>
                          <w:szCs w:val="26"/>
                        </w:rPr>
                        <w:t>_</w:t>
                      </w:r>
                      <w:r w:rsidRPr="00650A49">
                        <w:rPr>
                          <w:b/>
                          <w:i/>
                          <w:iCs/>
                          <w:color w:val="000000"/>
                          <w:sz w:val="26"/>
                          <w:szCs w:val="26"/>
                        </w:rPr>
                        <w:t>num</w:t>
                      </w:r>
                      <w:r w:rsidRPr="00650A49">
                        <w:rPr>
                          <w:color w:val="000000"/>
                          <w:sz w:val="26"/>
                          <w:szCs w:val="26"/>
                        </w:rPr>
                        <w:t>)</w:t>
                      </w:r>
                    </w:p>
                  </w:txbxContent>
                </v:textbox>
              </v:shape>
            </w:pict>
          </mc:Fallback>
        </mc:AlternateContent>
      </w:r>
    </w:p>
    <w:p w:rsidR="00EA4822" w:rsidRPr="0053320C" w:rsidRDefault="00EA4822" w:rsidP="00EA4822">
      <w:pPr>
        <w:pStyle w:val="Default"/>
      </w:pPr>
    </w:p>
    <w:p w:rsidR="00EA4822" w:rsidRPr="0053320C" w:rsidRDefault="00EA4822" w:rsidP="00EA4822">
      <w:pPr>
        <w:ind w:left="1440"/>
        <w:jc w:val="both"/>
        <w:rPr>
          <w:sz w:val="24"/>
          <w:szCs w:val="24"/>
        </w:rPr>
      </w:pPr>
    </w:p>
    <w:p w:rsidR="00EA4822" w:rsidRPr="007319FE" w:rsidRDefault="00EA4822" w:rsidP="00EA4822">
      <w:pPr>
        <w:ind w:left="270" w:firstLine="1080"/>
        <w:rPr>
          <w:b/>
          <w:i/>
        </w:rPr>
      </w:pPr>
      <w:r w:rsidRPr="007319FE">
        <w:rPr>
          <w:b/>
          <w:i/>
        </w:rPr>
        <w:t>Ví dụ:</w:t>
      </w:r>
    </w:p>
    <w:p w:rsidR="00EA4822" w:rsidRDefault="00EA4822" w:rsidP="00EA4822">
      <w:pPr>
        <w:jc w:val="center"/>
      </w:pPr>
      <w:r>
        <w:rPr>
          <w:noProof/>
        </w:rPr>
        <w:drawing>
          <wp:inline distT="0" distB="0" distL="0" distR="0" wp14:anchorId="707388AB" wp14:editId="1B4F01E2">
            <wp:extent cx="4448175" cy="89535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452730" cy="896267"/>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2.46</w:t>
      </w:r>
    </w:p>
    <w:p w:rsidR="00EA4822" w:rsidRPr="0053320C" w:rsidRDefault="00EA4822" w:rsidP="00EA4822">
      <w:pPr>
        <w:jc w:val="center"/>
      </w:pPr>
    </w:p>
    <w:p w:rsidR="00EA4822" w:rsidRPr="0053320C" w:rsidRDefault="00EA4822" w:rsidP="002A4CA8">
      <w:pPr>
        <w:pStyle w:val="CAP3"/>
      </w:pPr>
      <w:bookmarkStart w:id="378" w:name="_Toc282672450"/>
      <w:bookmarkStart w:id="379" w:name="_Toc282672893"/>
      <w:bookmarkStart w:id="380" w:name="_Toc282673221"/>
      <w:bookmarkStart w:id="381" w:name="_Toc282696687"/>
      <w:bookmarkStart w:id="382" w:name="_Toc282697556"/>
      <w:bookmarkStart w:id="383" w:name="_Toc282697883"/>
      <w:bookmarkStart w:id="384" w:name="_Toc282698204"/>
      <w:bookmarkStart w:id="385" w:name="_Toc282698526"/>
      <w:bookmarkStart w:id="386" w:name="_Toc282841333"/>
      <w:bookmarkStart w:id="387" w:name="_Toc282842314"/>
      <w:bookmarkStart w:id="388" w:name="_Toc282863863"/>
      <w:bookmarkStart w:id="389" w:name="_Toc282873219"/>
      <w:bookmarkStart w:id="390" w:name="_Toc282873593"/>
      <w:bookmarkStart w:id="391" w:name="_Toc283057095"/>
      <w:bookmarkStart w:id="392" w:name="_Toc283058085"/>
      <w:bookmarkStart w:id="393" w:name="_Toc283132156"/>
      <w:bookmarkStart w:id="394" w:name="_Toc283132796"/>
      <w:bookmarkStart w:id="395" w:name="_Toc364428047"/>
      <w:bookmarkStart w:id="396" w:name="_Toc404244218"/>
      <w:r w:rsidRPr="0053320C">
        <w:t>Các hàm thông tin (ISfunction)</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r w:rsidRPr="0053320C">
        <w:t xml:space="preserve"> </w:t>
      </w:r>
    </w:p>
    <w:p w:rsidR="00EA4822" w:rsidRPr="007319FE" w:rsidRDefault="00EA4822" w:rsidP="00EA4822">
      <w:pPr>
        <w:ind w:firstLine="1440"/>
      </w:pPr>
      <w:r w:rsidRPr="007319FE">
        <w:t xml:space="preserve">Các hàm thông tin dùng để kiểm tra xem kiểu của một giá trị hay của một ô có thỏa mãn một điều kiện nào đó không. Chẳng hạn: ô dữ liệu có phải là giá trị số không? Có phải là chuỗi ký tự không?... </w:t>
      </w:r>
    </w:p>
    <w:p w:rsidR="00EA4822" w:rsidRPr="007319FE" w:rsidRDefault="00EA4822" w:rsidP="00EA4822">
      <w:pPr>
        <w:ind w:firstLine="1440"/>
      </w:pPr>
      <w:r w:rsidRPr="007319FE">
        <w:t xml:space="preserve">Các hàm thông tin luôn trả về một trong hai giá trị TRUE hoặc FALSE. Như vậy các hàm này có thể đáp ứng được trong các trường hợp mà có một số dữ liệu ngoại lệ trong một bảng dữ liệu cần tính toán. </w:t>
      </w:r>
    </w:p>
    <w:p w:rsidR="00EA4822" w:rsidRPr="007319FE" w:rsidRDefault="00EA4822" w:rsidP="00EA4822">
      <w:pPr>
        <w:ind w:left="1138"/>
      </w:pPr>
      <w:r w:rsidRPr="007319FE">
        <w:rPr>
          <w:b/>
        </w:rPr>
        <w:t>ISERROR(value):</w:t>
      </w:r>
      <w:r w:rsidRPr="007319FE">
        <w:t xml:space="preserve"> trả về giá trị TRUE nếu value là một lỗi bất kỳ, ngược lại thì trả về giá trị FALSE. </w:t>
      </w:r>
    </w:p>
    <w:p w:rsidR="00EA4822" w:rsidRPr="007319FE" w:rsidRDefault="00EA4822" w:rsidP="00EA4822">
      <w:pPr>
        <w:ind w:left="1138"/>
      </w:pPr>
      <w:r w:rsidRPr="007319FE">
        <w:rPr>
          <w:b/>
        </w:rPr>
        <w:t>ISNA(value):</w:t>
      </w:r>
      <w:r w:rsidRPr="007319FE">
        <w:t xml:space="preserve"> trả về giá trị TRUE nếu value là lỗi #N/A, ngược lại thì trả về giá trị FALSE. </w:t>
      </w:r>
    </w:p>
    <w:p w:rsidR="00EA4822" w:rsidRPr="007319FE" w:rsidRDefault="00EA4822" w:rsidP="00EA4822">
      <w:pPr>
        <w:ind w:left="1138"/>
      </w:pPr>
      <w:r w:rsidRPr="007319FE">
        <w:rPr>
          <w:b/>
        </w:rPr>
        <w:t>ISNUMBER(value):</w:t>
      </w:r>
      <w:r w:rsidRPr="007319FE">
        <w:t xml:space="preserve"> trả về giá trị TRUE nếu value là giá trị số, ngược lại thì trả về giá trị FALSE. </w:t>
      </w:r>
    </w:p>
    <w:p w:rsidR="00EA4822" w:rsidRPr="007319FE" w:rsidRDefault="00EA4822" w:rsidP="00EA4822">
      <w:pPr>
        <w:ind w:left="1138"/>
      </w:pPr>
      <w:r w:rsidRPr="007319FE">
        <w:rPr>
          <w:b/>
        </w:rPr>
        <w:lastRenderedPageBreak/>
        <w:t>ISTEXT(value):</w:t>
      </w:r>
      <w:r w:rsidRPr="007319FE">
        <w:t xml:space="preserve"> trả về giá trị TRUE nếu value là  một chuỗi, ngược lại thì trả về  FALSE.</w:t>
      </w:r>
    </w:p>
    <w:p w:rsidR="00EA4822" w:rsidRDefault="00EA4822" w:rsidP="002A4CA8">
      <w:pPr>
        <w:pStyle w:val="CAP3"/>
      </w:pPr>
      <w:bookmarkStart w:id="397" w:name="_Toc364428048"/>
      <w:bookmarkStart w:id="398" w:name="_Toc404244219"/>
      <w:r>
        <w:t>Các hàm Cơ sở dữ liệu</w:t>
      </w:r>
      <w:bookmarkEnd w:id="397"/>
      <w:bookmarkEnd w:id="398"/>
    </w:p>
    <w:p w:rsidR="00EA4822" w:rsidRPr="008A0C56" w:rsidRDefault="00EA4822" w:rsidP="00EA4822">
      <w:pPr>
        <w:ind w:firstLine="1620"/>
        <w:jc w:val="both"/>
      </w:pPr>
      <w:r w:rsidRPr="008A0C56">
        <w:t>Các hàm cơ sở dữ liệu mang tính chất thống kê những mẫu tin trong CSDL có trường thỏa điều kiện của vùng tiêu chuẩn đã được thiết lập trước.</w:t>
      </w:r>
    </w:p>
    <w:p w:rsidR="00EA4822" w:rsidRPr="008A0C56" w:rsidRDefault="00EA4822" w:rsidP="00EA4822">
      <w:pPr>
        <w:ind w:left="418" w:firstLine="720"/>
        <w:rPr>
          <w:b/>
        </w:rPr>
      </w:pPr>
      <w:r w:rsidRPr="008A0C56">
        <w:rPr>
          <w:b/>
        </w:rPr>
        <w:t>Cú pháp chung:</w:t>
      </w:r>
    </w:p>
    <w:p w:rsidR="00EA4822" w:rsidRPr="008A0C56" w:rsidRDefault="00EA4822" w:rsidP="00EA4822">
      <w:pPr>
        <w:pStyle w:val="Default"/>
        <w:rPr>
          <w:sz w:val="26"/>
          <w:szCs w:val="26"/>
        </w:rPr>
      </w:pPr>
      <w:r w:rsidRPr="008A0C56">
        <w:rPr>
          <w:noProof/>
          <w:sz w:val="26"/>
          <w:szCs w:val="26"/>
        </w:rPr>
        <mc:AlternateContent>
          <mc:Choice Requires="wps">
            <w:drawing>
              <wp:anchor distT="0" distB="0" distL="114300" distR="114300" simplePos="0" relativeHeight="251678720" behindDoc="0" locked="0" layoutInCell="1" allowOverlap="1" wp14:anchorId="4107F505" wp14:editId="694FAA50">
                <wp:simplePos x="0" y="0"/>
                <wp:positionH relativeFrom="column">
                  <wp:posOffset>1323975</wp:posOffset>
                </wp:positionH>
                <wp:positionV relativeFrom="paragraph">
                  <wp:posOffset>19050</wp:posOffset>
                </wp:positionV>
                <wp:extent cx="2933700" cy="321310"/>
                <wp:effectExtent l="0" t="0" r="19050" b="21590"/>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0" cy="321310"/>
                        </a:xfrm>
                        <a:prstGeom prst="rect">
                          <a:avLst/>
                        </a:prstGeom>
                        <a:solidFill>
                          <a:srgbClr val="FFFFFF"/>
                        </a:solidFill>
                        <a:ln w="9525">
                          <a:solidFill>
                            <a:srgbClr val="000000"/>
                          </a:solidFill>
                          <a:miter lim="800000"/>
                          <a:headEnd/>
                          <a:tailEnd/>
                        </a:ln>
                      </wps:spPr>
                      <wps:txbx>
                        <w:txbxContent>
                          <w:p w:rsidR="0002290C" w:rsidRPr="00423385" w:rsidRDefault="0002290C" w:rsidP="00EA4822">
                            <w:pPr>
                              <w:pStyle w:val="BodyText2"/>
                              <w:spacing w:after="0"/>
                              <w:rPr>
                                <w:color w:val="000000"/>
                                <w:sz w:val="26"/>
                                <w:szCs w:val="26"/>
                              </w:rPr>
                            </w:pPr>
                            <w:r w:rsidRPr="00BE03A8">
                              <w:rPr>
                                <w:color w:val="000000"/>
                                <w:sz w:val="26"/>
                                <w:szCs w:val="26"/>
                              </w:rPr>
                              <w:t>=</w:t>
                            </w:r>
                            <w:r w:rsidRPr="00BE03A8">
                              <w:rPr>
                                <w:b/>
                                <w:bCs/>
                                <w:color w:val="000000"/>
                                <w:sz w:val="26"/>
                                <w:szCs w:val="26"/>
                              </w:rPr>
                              <w:t>Tên hàm(</w:t>
                            </w:r>
                            <w:r w:rsidRPr="00BE03A8">
                              <w:rPr>
                                <w:b/>
                                <w:bCs/>
                                <w:i/>
                                <w:iCs/>
                                <w:color w:val="000000"/>
                                <w:sz w:val="26"/>
                                <w:szCs w:val="26"/>
                              </w:rPr>
                              <w:t>da</w:t>
                            </w:r>
                            <w:r>
                              <w:rPr>
                                <w:b/>
                                <w:bCs/>
                                <w:i/>
                                <w:iCs/>
                                <w:color w:val="000000"/>
                                <w:sz w:val="26"/>
                                <w:szCs w:val="26"/>
                              </w:rPr>
                              <w:t>tab</w:t>
                            </w:r>
                            <w:r w:rsidRPr="00BE03A8">
                              <w:rPr>
                                <w:b/>
                                <w:bCs/>
                                <w:i/>
                                <w:iCs/>
                                <w:color w:val="000000"/>
                                <w:sz w:val="26"/>
                                <w:szCs w:val="26"/>
                              </w:rPr>
                              <w:t>ase, field, criteria</w:t>
                            </w:r>
                            <w:r w:rsidRPr="00BE03A8">
                              <w:rPr>
                                <w:b/>
                                <w:bCs/>
                                <w:color w:val="000000"/>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07F505" id="Text Box 116" o:spid="_x0000_s1049" type="#_x0000_t202" style="position:absolute;margin-left:104.25pt;margin-top:1.5pt;width:231pt;height:25.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">
                <v:textbox>
                  <w:txbxContent>
                    <w:p w:rsidR="0002290C" w:rsidRPr="00423385" w:rsidRDefault="0002290C" w:rsidP="00EA4822">
                      <w:pPr>
                        <w:pStyle w:val="BodyText2"/>
                        <w:spacing w:after="0"/>
                        <w:rPr>
                          <w:color w:val="000000"/>
                          <w:sz w:val="26"/>
                          <w:szCs w:val="26"/>
                        </w:rPr>
                      </w:pPr>
                      <w:r w:rsidRPr="00BE03A8">
                        <w:rPr>
                          <w:color w:val="000000"/>
                          <w:sz w:val="26"/>
                          <w:szCs w:val="26"/>
                        </w:rPr>
                        <w:t>=</w:t>
                      </w:r>
                      <w:r w:rsidRPr="00BE03A8">
                        <w:rPr>
                          <w:b/>
                          <w:bCs/>
                          <w:color w:val="000000"/>
                          <w:sz w:val="26"/>
                          <w:szCs w:val="26"/>
                        </w:rPr>
                        <w:t>Tên hàm(</w:t>
                      </w:r>
                      <w:r w:rsidRPr="00BE03A8">
                        <w:rPr>
                          <w:b/>
                          <w:bCs/>
                          <w:i/>
                          <w:iCs/>
                          <w:color w:val="000000"/>
                          <w:sz w:val="26"/>
                          <w:szCs w:val="26"/>
                        </w:rPr>
                        <w:t>da</w:t>
                      </w:r>
                      <w:r>
                        <w:rPr>
                          <w:b/>
                          <w:bCs/>
                          <w:i/>
                          <w:iCs/>
                          <w:color w:val="000000"/>
                          <w:sz w:val="26"/>
                          <w:szCs w:val="26"/>
                        </w:rPr>
                        <w:t>tab</w:t>
                      </w:r>
                      <w:r w:rsidRPr="00BE03A8">
                        <w:rPr>
                          <w:b/>
                          <w:bCs/>
                          <w:i/>
                          <w:iCs/>
                          <w:color w:val="000000"/>
                          <w:sz w:val="26"/>
                          <w:szCs w:val="26"/>
                        </w:rPr>
                        <w:t>ase, field, criteria</w:t>
                      </w:r>
                      <w:r w:rsidRPr="00BE03A8">
                        <w:rPr>
                          <w:b/>
                          <w:bCs/>
                          <w:color w:val="000000"/>
                          <w:sz w:val="26"/>
                          <w:szCs w:val="26"/>
                        </w:rPr>
                        <w:t>)</w:t>
                      </w:r>
                    </w:p>
                  </w:txbxContent>
                </v:textbox>
              </v:shape>
            </w:pict>
          </mc:Fallback>
        </mc:AlternateContent>
      </w:r>
    </w:p>
    <w:p w:rsidR="00EA4822" w:rsidRPr="008A0C56" w:rsidRDefault="00EA4822" w:rsidP="00EA4822">
      <w:pPr>
        <w:pStyle w:val="BodyText2"/>
        <w:ind w:left="567" w:firstLine="567"/>
        <w:rPr>
          <w:color w:val="000000"/>
          <w:sz w:val="26"/>
          <w:szCs w:val="26"/>
        </w:rPr>
      </w:pPr>
      <w:r w:rsidRPr="008A0C56">
        <w:rPr>
          <w:color w:val="000000"/>
          <w:sz w:val="26"/>
          <w:szCs w:val="26"/>
        </w:rPr>
        <w:t xml:space="preserve"> </w:t>
      </w:r>
      <w:r w:rsidRPr="008A0C56">
        <w:rPr>
          <w:b/>
          <w:bCs/>
          <w:color w:val="000000"/>
          <w:sz w:val="26"/>
          <w:szCs w:val="26"/>
        </w:rPr>
        <w:t xml:space="preserve"> </w:t>
      </w:r>
    </w:p>
    <w:p w:rsidR="00EA4822" w:rsidRPr="008A0C56" w:rsidRDefault="00EA4822" w:rsidP="00EA4822">
      <w:pPr>
        <w:ind w:left="1138"/>
      </w:pPr>
      <w:r w:rsidRPr="008A0C56">
        <w:rPr>
          <w:b/>
        </w:rPr>
        <w:t>database</w:t>
      </w:r>
      <w:r w:rsidRPr="008A0C56">
        <w:t xml:space="preserve">: địa chỉ vùng CSDL (Chọn địa chỉ tuyệt đối để sao chép). </w:t>
      </w:r>
    </w:p>
    <w:p w:rsidR="00EA4822" w:rsidRPr="008A0C56" w:rsidRDefault="00EA4822" w:rsidP="00EA4822">
      <w:pPr>
        <w:ind w:left="1138"/>
      </w:pPr>
      <w:r w:rsidRPr="008A0C56">
        <w:rPr>
          <w:b/>
        </w:rPr>
        <w:t>field:</w:t>
      </w:r>
      <w:r w:rsidRPr="008A0C56">
        <w:t xml:space="preserve"> cột cần tính toán, field có thể là tên trường, địa chỉ của ô tên field hoặc số thứ tự của trường đó (cột thứ nhất của vùng CSDL đã chọn tính là 1 và tăng dần sang trái). </w:t>
      </w:r>
    </w:p>
    <w:p w:rsidR="00EA4822" w:rsidRPr="008A0C56" w:rsidRDefault="00EA4822" w:rsidP="00EA4822">
      <w:pPr>
        <w:ind w:left="1138"/>
      </w:pPr>
      <w:r w:rsidRPr="008A0C56">
        <w:rPr>
          <w:b/>
        </w:rPr>
        <w:t>criteria:</w:t>
      </w:r>
      <w:r w:rsidRPr="008A0C56">
        <w:t xml:space="preserve"> địa chỉ vùng điều kiện</w:t>
      </w:r>
      <w:r>
        <w:t>.</w:t>
      </w:r>
    </w:p>
    <w:tbl>
      <w:tblPr>
        <w:tblW w:w="8439" w:type="dxa"/>
        <w:jc w:val="center"/>
        <w:tblBorders>
          <w:top w:val="nil"/>
          <w:left w:val="nil"/>
          <w:bottom w:val="nil"/>
          <w:right w:val="nil"/>
        </w:tblBorders>
        <w:tblLook w:val="0000" w:firstRow="0" w:lastRow="0" w:firstColumn="0" w:lastColumn="0" w:noHBand="0" w:noVBand="0"/>
      </w:tblPr>
      <w:tblGrid>
        <w:gridCol w:w="4070"/>
        <w:gridCol w:w="4369"/>
      </w:tblGrid>
      <w:tr w:rsidR="00EA4822" w:rsidRPr="0053320C" w:rsidTr="00843A9B">
        <w:trPr>
          <w:trHeight w:val="318"/>
          <w:jc w:val="center"/>
        </w:trPr>
        <w:tc>
          <w:tcPr>
            <w:tcW w:w="4070" w:type="dxa"/>
            <w:tcBorders>
              <w:top w:val="single" w:sz="4" w:space="0" w:color="000000"/>
              <w:left w:val="single" w:sz="4" w:space="0" w:color="000000"/>
              <w:bottom w:val="single" w:sz="4" w:space="0" w:color="000000"/>
              <w:right w:val="single" w:sz="4" w:space="0" w:color="000000"/>
            </w:tcBorders>
            <w:shd w:val="clear" w:color="auto" w:fill="92CDDC" w:themeFill="accent5" w:themeFillTint="99"/>
            <w:vAlign w:val="center"/>
          </w:tcPr>
          <w:p w:rsidR="00EA4822" w:rsidRPr="0053320C" w:rsidRDefault="00EA4822" w:rsidP="00843A9B">
            <w:pPr>
              <w:pStyle w:val="BodyText2"/>
              <w:spacing w:before="60" w:after="60"/>
              <w:ind w:firstLine="11"/>
              <w:jc w:val="center"/>
              <w:rPr>
                <w:b/>
                <w:color w:val="000000"/>
              </w:rPr>
            </w:pPr>
            <w:r w:rsidRPr="0053320C">
              <w:rPr>
                <w:b/>
                <w:color w:val="000000"/>
              </w:rPr>
              <w:t>Tên hàm</w:t>
            </w:r>
          </w:p>
        </w:tc>
        <w:tc>
          <w:tcPr>
            <w:tcW w:w="4369" w:type="dxa"/>
            <w:tcBorders>
              <w:top w:val="single" w:sz="4" w:space="0" w:color="000000"/>
              <w:left w:val="single" w:sz="4" w:space="0" w:color="000000"/>
              <w:bottom w:val="single" w:sz="4" w:space="0" w:color="000000"/>
              <w:right w:val="single" w:sz="4" w:space="0" w:color="000000"/>
            </w:tcBorders>
            <w:shd w:val="clear" w:color="auto" w:fill="92CDDC" w:themeFill="accent5" w:themeFillTint="99"/>
          </w:tcPr>
          <w:p w:rsidR="00EA4822" w:rsidRPr="0053320C" w:rsidRDefault="00EA4822" w:rsidP="00843A9B">
            <w:pPr>
              <w:pStyle w:val="BodyText2"/>
              <w:spacing w:before="60" w:after="60"/>
              <w:ind w:firstLine="11"/>
              <w:jc w:val="center"/>
              <w:rPr>
                <w:b/>
                <w:color w:val="000000"/>
              </w:rPr>
            </w:pPr>
            <w:r w:rsidRPr="0053320C">
              <w:rPr>
                <w:b/>
                <w:color w:val="000000"/>
              </w:rPr>
              <w:t>Ý nghĩa và ví dụ</w:t>
            </w:r>
          </w:p>
        </w:tc>
      </w:tr>
      <w:tr w:rsidR="00EA4822" w:rsidRPr="0053320C" w:rsidTr="00843A9B">
        <w:trPr>
          <w:trHeight w:val="795"/>
          <w:jc w:val="center"/>
        </w:trPr>
        <w:tc>
          <w:tcPr>
            <w:tcW w:w="4070" w:type="dxa"/>
            <w:tcBorders>
              <w:top w:val="single" w:sz="4" w:space="0" w:color="000000"/>
              <w:left w:val="single" w:sz="4" w:space="0" w:color="000000"/>
              <w:bottom w:val="single" w:sz="4" w:space="0" w:color="000000"/>
              <w:right w:val="single" w:sz="4" w:space="0" w:color="000000"/>
            </w:tcBorders>
            <w:vAlign w:val="center"/>
          </w:tcPr>
          <w:p w:rsidR="00EA4822" w:rsidRPr="0053320C" w:rsidRDefault="00EA4822" w:rsidP="00843A9B">
            <w:pPr>
              <w:pStyle w:val="BodyText2"/>
              <w:spacing w:before="60" w:after="60"/>
              <w:ind w:firstLine="11"/>
              <w:rPr>
                <w:color w:val="000000"/>
              </w:rPr>
            </w:pPr>
            <w:r w:rsidRPr="0053320C">
              <w:rPr>
                <w:color w:val="000000"/>
              </w:rPr>
              <w:t>DAVERAGE(</w:t>
            </w:r>
            <w:r w:rsidRPr="0053320C">
              <w:rPr>
                <w:i/>
                <w:iCs/>
                <w:color w:val="000000"/>
              </w:rPr>
              <w:t>da</w:t>
            </w:r>
            <w:r>
              <w:rPr>
                <w:i/>
                <w:iCs/>
                <w:color w:val="000000"/>
              </w:rPr>
              <w:t>Tab</w:t>
            </w:r>
            <w:r w:rsidRPr="0053320C">
              <w:rPr>
                <w:i/>
                <w:iCs/>
                <w:color w:val="000000"/>
              </w:rPr>
              <w:t>ase, field, criteria</w:t>
            </w:r>
            <w:r w:rsidRPr="0053320C">
              <w:rPr>
                <w:color w:val="000000"/>
              </w:rPr>
              <w:t xml:space="preserve">) </w:t>
            </w:r>
          </w:p>
        </w:tc>
        <w:tc>
          <w:tcPr>
            <w:tcW w:w="4369" w:type="dxa"/>
            <w:tcBorders>
              <w:top w:val="single" w:sz="4" w:space="0" w:color="000000"/>
              <w:left w:val="single" w:sz="4" w:space="0" w:color="000000"/>
              <w:bottom w:val="single" w:sz="4" w:space="0" w:color="000000"/>
              <w:right w:val="single" w:sz="4" w:space="0" w:color="000000"/>
            </w:tcBorders>
          </w:tcPr>
          <w:p w:rsidR="00EA4822" w:rsidRPr="0053320C" w:rsidRDefault="00EA4822" w:rsidP="00843A9B">
            <w:pPr>
              <w:pStyle w:val="BodyText2"/>
              <w:spacing w:before="60" w:after="60"/>
              <w:ind w:firstLine="11"/>
              <w:rPr>
                <w:color w:val="000000"/>
              </w:rPr>
            </w:pPr>
            <w:r w:rsidRPr="0053320C">
              <w:rPr>
                <w:color w:val="000000"/>
              </w:rPr>
              <w:t xml:space="preserve">Tính trung bình cộng các giá trị trong cột </w:t>
            </w:r>
            <w:r w:rsidRPr="0053320C">
              <w:rPr>
                <w:i/>
                <w:iCs/>
                <w:color w:val="000000"/>
              </w:rPr>
              <w:t xml:space="preserve">field </w:t>
            </w:r>
            <w:r w:rsidRPr="0053320C">
              <w:rPr>
                <w:color w:val="000000"/>
              </w:rPr>
              <w:t xml:space="preserve">của các mẫu tin thỏa điều kiện </w:t>
            </w:r>
            <w:r w:rsidRPr="0053320C">
              <w:rPr>
                <w:i/>
                <w:iCs/>
                <w:color w:val="000000"/>
              </w:rPr>
              <w:t>criteria</w:t>
            </w:r>
            <w:r w:rsidRPr="0053320C">
              <w:rPr>
                <w:color w:val="000000"/>
              </w:rPr>
              <w:t xml:space="preserve">. </w:t>
            </w:r>
          </w:p>
          <w:p w:rsidR="00EA4822" w:rsidRPr="0053320C" w:rsidRDefault="00EA4822" w:rsidP="00843A9B">
            <w:pPr>
              <w:pStyle w:val="BodyText2"/>
              <w:spacing w:before="60" w:after="60"/>
              <w:ind w:firstLine="11"/>
              <w:rPr>
                <w:color w:val="000000"/>
              </w:rPr>
            </w:pPr>
            <w:r w:rsidRPr="0053320C">
              <w:rPr>
                <w:color w:val="000000"/>
              </w:rPr>
              <w:t>=DAVERAGE($A$1:$D$8,D1,F1:F2)</w:t>
            </w:r>
          </w:p>
        </w:tc>
      </w:tr>
      <w:tr w:rsidR="00EA4822" w:rsidRPr="0053320C" w:rsidTr="00843A9B">
        <w:trPr>
          <w:trHeight w:val="957"/>
          <w:jc w:val="center"/>
        </w:trPr>
        <w:tc>
          <w:tcPr>
            <w:tcW w:w="4070" w:type="dxa"/>
            <w:tcBorders>
              <w:top w:val="single" w:sz="4" w:space="0" w:color="000000"/>
              <w:left w:val="single" w:sz="4" w:space="0" w:color="000000"/>
              <w:bottom w:val="single" w:sz="4" w:space="0" w:color="000000"/>
              <w:right w:val="single" w:sz="4" w:space="0" w:color="000000"/>
            </w:tcBorders>
            <w:vAlign w:val="center"/>
          </w:tcPr>
          <w:p w:rsidR="00EA4822" w:rsidRPr="0053320C" w:rsidRDefault="00EA4822" w:rsidP="00843A9B">
            <w:pPr>
              <w:pStyle w:val="BodyText2"/>
              <w:spacing w:before="60" w:after="60"/>
              <w:ind w:firstLine="11"/>
              <w:rPr>
                <w:color w:val="000000"/>
              </w:rPr>
            </w:pPr>
            <w:r w:rsidRPr="0053320C">
              <w:rPr>
                <w:color w:val="000000"/>
              </w:rPr>
              <w:t>DMAX(</w:t>
            </w:r>
            <w:r w:rsidRPr="0053320C">
              <w:rPr>
                <w:i/>
                <w:iCs/>
                <w:color w:val="000000"/>
              </w:rPr>
              <w:t>da</w:t>
            </w:r>
            <w:r>
              <w:rPr>
                <w:i/>
                <w:iCs/>
                <w:color w:val="000000"/>
              </w:rPr>
              <w:t>Tab</w:t>
            </w:r>
            <w:r w:rsidRPr="0053320C">
              <w:rPr>
                <w:i/>
                <w:iCs/>
                <w:color w:val="000000"/>
              </w:rPr>
              <w:t>ase, field, criteria</w:t>
            </w:r>
            <w:r w:rsidRPr="0053320C">
              <w:rPr>
                <w:color w:val="000000"/>
              </w:rPr>
              <w:t xml:space="preserve">) </w:t>
            </w:r>
          </w:p>
        </w:tc>
        <w:tc>
          <w:tcPr>
            <w:tcW w:w="4369" w:type="dxa"/>
            <w:tcBorders>
              <w:top w:val="single" w:sz="4" w:space="0" w:color="000000"/>
              <w:left w:val="single" w:sz="4" w:space="0" w:color="000000"/>
              <w:bottom w:val="single" w:sz="4" w:space="0" w:color="000000"/>
              <w:right w:val="single" w:sz="4" w:space="0" w:color="000000"/>
            </w:tcBorders>
          </w:tcPr>
          <w:p w:rsidR="00EA4822" w:rsidRPr="0053320C" w:rsidRDefault="00EA4822" w:rsidP="00843A9B">
            <w:pPr>
              <w:pStyle w:val="BodyText2"/>
              <w:spacing w:before="60" w:after="60"/>
              <w:ind w:firstLine="11"/>
              <w:rPr>
                <w:color w:val="000000"/>
              </w:rPr>
            </w:pPr>
            <w:r w:rsidRPr="0053320C">
              <w:rPr>
                <w:color w:val="000000"/>
              </w:rPr>
              <w:t xml:space="preserve">Tìm trị lớn nhất trong cột </w:t>
            </w:r>
            <w:r w:rsidRPr="0053320C">
              <w:rPr>
                <w:i/>
                <w:iCs/>
                <w:color w:val="000000"/>
              </w:rPr>
              <w:t xml:space="preserve">field </w:t>
            </w:r>
            <w:r w:rsidRPr="0053320C">
              <w:rPr>
                <w:color w:val="000000"/>
              </w:rPr>
              <w:t xml:space="preserve">của các mẫu tin thỏa điều kiện </w:t>
            </w:r>
            <w:r w:rsidRPr="0053320C">
              <w:rPr>
                <w:i/>
                <w:iCs/>
                <w:color w:val="000000"/>
              </w:rPr>
              <w:t>criteria</w:t>
            </w:r>
            <w:r w:rsidRPr="0053320C">
              <w:rPr>
                <w:color w:val="000000"/>
              </w:rPr>
              <w:t xml:space="preserve">. </w:t>
            </w:r>
          </w:p>
          <w:p w:rsidR="00EA4822" w:rsidRPr="0053320C" w:rsidRDefault="00EA4822" w:rsidP="00843A9B">
            <w:pPr>
              <w:pStyle w:val="BodyText2"/>
              <w:spacing w:before="60" w:after="60"/>
              <w:ind w:firstLine="11"/>
              <w:rPr>
                <w:color w:val="000000"/>
              </w:rPr>
            </w:pPr>
            <w:r w:rsidRPr="0053320C">
              <w:rPr>
                <w:color w:val="000000"/>
              </w:rPr>
              <w:t>=DMAX($A$1:$D$8,D1,F1:F2)</w:t>
            </w:r>
          </w:p>
        </w:tc>
      </w:tr>
      <w:tr w:rsidR="00EA4822" w:rsidRPr="0053320C" w:rsidTr="00843A9B">
        <w:trPr>
          <w:trHeight w:val="939"/>
          <w:jc w:val="center"/>
        </w:trPr>
        <w:tc>
          <w:tcPr>
            <w:tcW w:w="4070" w:type="dxa"/>
            <w:tcBorders>
              <w:top w:val="single" w:sz="4" w:space="0" w:color="000000"/>
              <w:left w:val="single" w:sz="4" w:space="0" w:color="000000"/>
              <w:bottom w:val="single" w:sz="4" w:space="0" w:color="000000"/>
              <w:right w:val="single" w:sz="4" w:space="0" w:color="000000"/>
            </w:tcBorders>
            <w:vAlign w:val="center"/>
          </w:tcPr>
          <w:p w:rsidR="00EA4822" w:rsidRPr="0053320C" w:rsidRDefault="00EA4822" w:rsidP="00843A9B">
            <w:pPr>
              <w:pStyle w:val="BodyText2"/>
              <w:spacing w:before="60" w:after="60"/>
              <w:ind w:firstLine="11"/>
              <w:rPr>
                <w:color w:val="000000"/>
              </w:rPr>
            </w:pPr>
            <w:r w:rsidRPr="0053320C">
              <w:rPr>
                <w:color w:val="000000"/>
              </w:rPr>
              <w:t>DMIN(</w:t>
            </w:r>
            <w:r w:rsidRPr="0053320C">
              <w:rPr>
                <w:i/>
                <w:iCs/>
                <w:color w:val="000000"/>
              </w:rPr>
              <w:t>da</w:t>
            </w:r>
            <w:r>
              <w:rPr>
                <w:i/>
                <w:iCs/>
                <w:color w:val="000000"/>
              </w:rPr>
              <w:t>Tab</w:t>
            </w:r>
            <w:r w:rsidRPr="0053320C">
              <w:rPr>
                <w:i/>
                <w:iCs/>
                <w:color w:val="000000"/>
              </w:rPr>
              <w:t>ase, field, criteria</w:t>
            </w:r>
            <w:r w:rsidRPr="0053320C">
              <w:rPr>
                <w:color w:val="000000"/>
              </w:rPr>
              <w:t xml:space="preserve">) </w:t>
            </w:r>
          </w:p>
        </w:tc>
        <w:tc>
          <w:tcPr>
            <w:tcW w:w="4369" w:type="dxa"/>
            <w:tcBorders>
              <w:top w:val="single" w:sz="4" w:space="0" w:color="000000"/>
              <w:left w:val="single" w:sz="4" w:space="0" w:color="000000"/>
              <w:bottom w:val="single" w:sz="4" w:space="0" w:color="000000"/>
              <w:right w:val="single" w:sz="4" w:space="0" w:color="000000"/>
            </w:tcBorders>
          </w:tcPr>
          <w:p w:rsidR="00EA4822" w:rsidRPr="0053320C" w:rsidRDefault="00EA4822" w:rsidP="00843A9B">
            <w:pPr>
              <w:pStyle w:val="BodyText2"/>
              <w:spacing w:before="60" w:after="60"/>
              <w:ind w:firstLine="11"/>
              <w:rPr>
                <w:color w:val="000000"/>
              </w:rPr>
            </w:pPr>
            <w:r w:rsidRPr="0053320C">
              <w:rPr>
                <w:color w:val="000000"/>
              </w:rPr>
              <w:t xml:space="preserve">Tìm trị nhỏ nhất trong cột </w:t>
            </w:r>
            <w:r w:rsidRPr="0053320C">
              <w:rPr>
                <w:i/>
                <w:iCs/>
                <w:color w:val="000000"/>
              </w:rPr>
              <w:t xml:space="preserve">field </w:t>
            </w:r>
            <w:r w:rsidRPr="0053320C">
              <w:rPr>
                <w:color w:val="000000"/>
              </w:rPr>
              <w:t xml:space="preserve">của các mẫu tin thỏa điều kiện </w:t>
            </w:r>
            <w:r w:rsidRPr="0053320C">
              <w:rPr>
                <w:i/>
                <w:iCs/>
                <w:color w:val="000000"/>
              </w:rPr>
              <w:t>criteria</w:t>
            </w:r>
            <w:r w:rsidRPr="0053320C">
              <w:rPr>
                <w:color w:val="000000"/>
              </w:rPr>
              <w:t xml:space="preserve">. </w:t>
            </w:r>
          </w:p>
          <w:p w:rsidR="00EA4822" w:rsidRPr="0053320C" w:rsidRDefault="00EA4822" w:rsidP="00843A9B">
            <w:pPr>
              <w:pStyle w:val="BodyText2"/>
              <w:spacing w:before="60" w:after="60"/>
              <w:ind w:firstLine="11"/>
              <w:rPr>
                <w:color w:val="000000"/>
              </w:rPr>
            </w:pPr>
            <w:r w:rsidRPr="0053320C">
              <w:rPr>
                <w:color w:val="000000"/>
              </w:rPr>
              <w:t>=DMIN($A$1:$D$8,D1,F1:F2)</w:t>
            </w:r>
          </w:p>
        </w:tc>
      </w:tr>
      <w:tr w:rsidR="00EA4822" w:rsidRPr="0053320C" w:rsidTr="00843A9B">
        <w:trPr>
          <w:trHeight w:val="894"/>
          <w:jc w:val="center"/>
        </w:trPr>
        <w:tc>
          <w:tcPr>
            <w:tcW w:w="4070" w:type="dxa"/>
            <w:tcBorders>
              <w:top w:val="single" w:sz="4" w:space="0" w:color="000000"/>
              <w:left w:val="single" w:sz="4" w:space="0" w:color="000000"/>
              <w:bottom w:val="single" w:sz="4" w:space="0" w:color="000000"/>
              <w:right w:val="single" w:sz="4" w:space="0" w:color="000000"/>
            </w:tcBorders>
            <w:vAlign w:val="center"/>
          </w:tcPr>
          <w:p w:rsidR="00EA4822" w:rsidRPr="0053320C" w:rsidRDefault="00EA4822" w:rsidP="00843A9B">
            <w:pPr>
              <w:pStyle w:val="BodyText2"/>
              <w:spacing w:before="60" w:after="60"/>
              <w:ind w:firstLine="11"/>
              <w:rPr>
                <w:color w:val="000000"/>
              </w:rPr>
            </w:pPr>
            <w:r w:rsidRPr="0053320C">
              <w:rPr>
                <w:color w:val="000000"/>
              </w:rPr>
              <w:t>DCOUNT(</w:t>
            </w:r>
            <w:r w:rsidRPr="0053320C">
              <w:rPr>
                <w:i/>
                <w:iCs/>
                <w:color w:val="000000"/>
              </w:rPr>
              <w:t>da</w:t>
            </w:r>
            <w:r>
              <w:rPr>
                <w:i/>
                <w:iCs/>
                <w:color w:val="000000"/>
              </w:rPr>
              <w:t>Tab</w:t>
            </w:r>
            <w:r w:rsidRPr="0053320C">
              <w:rPr>
                <w:i/>
                <w:iCs/>
                <w:color w:val="000000"/>
              </w:rPr>
              <w:t>ase, field, criteria</w:t>
            </w:r>
            <w:r w:rsidRPr="0053320C">
              <w:rPr>
                <w:color w:val="000000"/>
              </w:rPr>
              <w:t xml:space="preserve">) </w:t>
            </w:r>
          </w:p>
        </w:tc>
        <w:tc>
          <w:tcPr>
            <w:tcW w:w="4369" w:type="dxa"/>
            <w:tcBorders>
              <w:top w:val="single" w:sz="4" w:space="0" w:color="000000"/>
              <w:left w:val="single" w:sz="4" w:space="0" w:color="000000"/>
              <w:bottom w:val="single" w:sz="4" w:space="0" w:color="000000"/>
              <w:right w:val="single" w:sz="4" w:space="0" w:color="000000"/>
            </w:tcBorders>
          </w:tcPr>
          <w:p w:rsidR="00EA4822" w:rsidRPr="0053320C" w:rsidRDefault="00EA4822" w:rsidP="00843A9B">
            <w:pPr>
              <w:pStyle w:val="BodyText2"/>
              <w:spacing w:before="60" w:after="60"/>
              <w:ind w:firstLine="11"/>
              <w:rPr>
                <w:color w:val="000000"/>
              </w:rPr>
            </w:pPr>
            <w:r w:rsidRPr="0053320C">
              <w:rPr>
                <w:color w:val="000000"/>
              </w:rPr>
              <w:t xml:space="preserve">Đếm các ô kiểu số trong cột </w:t>
            </w:r>
            <w:r w:rsidRPr="0053320C">
              <w:rPr>
                <w:i/>
                <w:iCs/>
                <w:color w:val="000000"/>
              </w:rPr>
              <w:t xml:space="preserve">field </w:t>
            </w:r>
            <w:r w:rsidRPr="0053320C">
              <w:rPr>
                <w:color w:val="000000"/>
              </w:rPr>
              <w:t xml:space="preserve">của các mẫu tin thỏa điều kiện </w:t>
            </w:r>
            <w:r w:rsidRPr="0053320C">
              <w:rPr>
                <w:i/>
                <w:iCs/>
                <w:color w:val="000000"/>
              </w:rPr>
              <w:t>criteria</w:t>
            </w:r>
            <w:r w:rsidRPr="0053320C">
              <w:rPr>
                <w:color w:val="000000"/>
              </w:rPr>
              <w:t xml:space="preserve">. </w:t>
            </w:r>
          </w:p>
          <w:p w:rsidR="00EA4822" w:rsidRPr="0053320C" w:rsidRDefault="00EA4822" w:rsidP="00843A9B">
            <w:pPr>
              <w:pStyle w:val="BodyText2"/>
              <w:spacing w:before="60" w:after="60"/>
              <w:ind w:firstLine="11"/>
              <w:rPr>
                <w:color w:val="000000"/>
              </w:rPr>
            </w:pPr>
            <w:r w:rsidRPr="0053320C">
              <w:rPr>
                <w:color w:val="000000"/>
              </w:rPr>
              <w:t>=DCOUNT($A$1:$D$8,D1,F1:F2)</w:t>
            </w:r>
          </w:p>
        </w:tc>
      </w:tr>
      <w:tr w:rsidR="00EA4822" w:rsidRPr="0053320C" w:rsidTr="00843A9B">
        <w:trPr>
          <w:trHeight w:val="1264"/>
          <w:jc w:val="center"/>
        </w:trPr>
        <w:tc>
          <w:tcPr>
            <w:tcW w:w="4070" w:type="dxa"/>
            <w:tcBorders>
              <w:top w:val="single" w:sz="4" w:space="0" w:color="000000"/>
              <w:left w:val="single" w:sz="4" w:space="0" w:color="000000"/>
              <w:bottom w:val="single" w:sz="4" w:space="0" w:color="000000"/>
              <w:right w:val="single" w:sz="4" w:space="0" w:color="000000"/>
            </w:tcBorders>
            <w:vAlign w:val="center"/>
          </w:tcPr>
          <w:p w:rsidR="00EA4822" w:rsidRPr="0053320C" w:rsidRDefault="00EA4822" w:rsidP="00843A9B">
            <w:pPr>
              <w:pStyle w:val="BodyText2"/>
              <w:spacing w:before="60" w:after="60"/>
              <w:ind w:firstLine="11"/>
              <w:rPr>
                <w:color w:val="000000"/>
              </w:rPr>
            </w:pPr>
            <w:r w:rsidRPr="0053320C">
              <w:rPr>
                <w:color w:val="000000"/>
              </w:rPr>
              <w:t>DCOUNTA(</w:t>
            </w:r>
            <w:r w:rsidRPr="0053320C">
              <w:rPr>
                <w:i/>
                <w:iCs/>
                <w:color w:val="000000"/>
              </w:rPr>
              <w:t>da</w:t>
            </w:r>
            <w:r>
              <w:rPr>
                <w:i/>
                <w:iCs/>
                <w:color w:val="000000"/>
              </w:rPr>
              <w:t>Tab</w:t>
            </w:r>
            <w:r w:rsidRPr="0053320C">
              <w:rPr>
                <w:i/>
                <w:iCs/>
                <w:color w:val="000000"/>
              </w:rPr>
              <w:t>ase, field, criteria</w:t>
            </w:r>
            <w:r w:rsidRPr="0053320C">
              <w:rPr>
                <w:color w:val="000000"/>
              </w:rPr>
              <w:t xml:space="preserve">) </w:t>
            </w:r>
          </w:p>
        </w:tc>
        <w:tc>
          <w:tcPr>
            <w:tcW w:w="4369" w:type="dxa"/>
            <w:tcBorders>
              <w:top w:val="single" w:sz="4" w:space="0" w:color="000000"/>
              <w:left w:val="single" w:sz="4" w:space="0" w:color="000000"/>
              <w:bottom w:val="single" w:sz="4" w:space="0" w:color="000000"/>
              <w:right w:val="single" w:sz="4" w:space="0" w:color="000000"/>
            </w:tcBorders>
          </w:tcPr>
          <w:p w:rsidR="00EA4822" w:rsidRPr="0053320C" w:rsidRDefault="00EA4822" w:rsidP="00843A9B">
            <w:pPr>
              <w:pStyle w:val="BodyText2"/>
              <w:spacing w:before="60" w:after="60"/>
              <w:ind w:firstLine="11"/>
              <w:rPr>
                <w:color w:val="000000"/>
              </w:rPr>
            </w:pPr>
            <w:r w:rsidRPr="0053320C">
              <w:rPr>
                <w:color w:val="000000"/>
              </w:rPr>
              <w:t xml:space="preserve">Đếm các ô khác rỗng trong cột </w:t>
            </w:r>
            <w:r w:rsidRPr="0053320C">
              <w:rPr>
                <w:i/>
                <w:iCs/>
                <w:color w:val="000000"/>
              </w:rPr>
              <w:t xml:space="preserve">field </w:t>
            </w:r>
            <w:r w:rsidRPr="0053320C">
              <w:rPr>
                <w:color w:val="000000"/>
              </w:rPr>
              <w:t xml:space="preserve">của các mẫu tin thỏa điều kiện </w:t>
            </w:r>
            <w:r w:rsidRPr="0053320C">
              <w:rPr>
                <w:i/>
                <w:iCs/>
                <w:color w:val="000000"/>
              </w:rPr>
              <w:t>criteria</w:t>
            </w:r>
            <w:r w:rsidRPr="0053320C">
              <w:rPr>
                <w:color w:val="000000"/>
              </w:rPr>
              <w:t xml:space="preserve">. </w:t>
            </w:r>
          </w:p>
          <w:p w:rsidR="00EA4822" w:rsidRPr="0053320C" w:rsidRDefault="00EA4822" w:rsidP="00843A9B">
            <w:pPr>
              <w:pStyle w:val="BodyText2"/>
              <w:spacing w:before="60" w:after="60"/>
              <w:ind w:firstLine="11"/>
              <w:rPr>
                <w:color w:val="000000"/>
              </w:rPr>
            </w:pPr>
            <w:r w:rsidRPr="0053320C">
              <w:rPr>
                <w:color w:val="000000"/>
              </w:rPr>
              <w:t>=DCOUNTA($A$1:$D$8,D1,F1:F2)</w:t>
            </w:r>
          </w:p>
        </w:tc>
      </w:tr>
    </w:tbl>
    <w:p w:rsidR="00EA4822" w:rsidRDefault="00EA4822" w:rsidP="00EA4822">
      <w:pPr>
        <w:ind w:left="567"/>
      </w:pPr>
      <w:bookmarkStart w:id="399" w:name="_Toc282696692"/>
      <w:bookmarkStart w:id="400" w:name="_Toc282697561"/>
      <w:bookmarkStart w:id="401" w:name="_Toc282697888"/>
      <w:bookmarkStart w:id="402" w:name="_Toc282698209"/>
      <w:bookmarkStart w:id="403" w:name="_Toc282698531"/>
      <w:bookmarkStart w:id="404" w:name="_Toc282841338"/>
      <w:bookmarkStart w:id="405" w:name="_Toc282842319"/>
      <w:bookmarkStart w:id="406" w:name="_Toc282863868"/>
      <w:bookmarkStart w:id="407" w:name="_Toc282873224"/>
      <w:bookmarkStart w:id="408" w:name="_Toc282873598"/>
      <w:bookmarkStart w:id="409" w:name="_Toc283057100"/>
      <w:bookmarkStart w:id="410" w:name="_Toc283058090"/>
      <w:bookmarkStart w:id="411" w:name="_Toc283132161"/>
      <w:bookmarkStart w:id="412" w:name="_Toc283132801"/>
    </w:p>
    <w:p w:rsidR="00EA4822" w:rsidRPr="0053320C" w:rsidRDefault="00EA4822" w:rsidP="002A4CA8">
      <w:pPr>
        <w:pStyle w:val="CAP3"/>
      </w:pPr>
      <w:bookmarkStart w:id="413" w:name="_Toc364428049"/>
      <w:bookmarkStart w:id="414" w:name="_Toc404244220"/>
      <w:r w:rsidRPr="0053320C">
        <w:t>Các lệnh xử lý dữ liệu</w:t>
      </w:r>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rsidR="00EA4822" w:rsidRPr="009D0A8D" w:rsidRDefault="00EA4822" w:rsidP="00EA4822">
      <w:pPr>
        <w:pStyle w:val="cnoidung"/>
        <w:numPr>
          <w:ilvl w:val="3"/>
          <w:numId w:val="1"/>
        </w:numPr>
        <w:outlineLvl w:val="1"/>
      </w:pPr>
      <w:r w:rsidRPr="009D0A8D">
        <w:t xml:space="preserve">Lọc dữ liệu tự động (AutoFilter). </w:t>
      </w:r>
    </w:p>
    <w:p w:rsidR="00EA4822" w:rsidRPr="003254A6" w:rsidRDefault="00EA4822" w:rsidP="00EA4822">
      <w:pPr>
        <w:spacing w:line="276" w:lineRule="auto"/>
        <w:ind w:left="630" w:firstLine="900"/>
      </w:pPr>
      <w:r w:rsidRPr="003254A6">
        <w:rPr>
          <w:b/>
        </w:rPr>
        <w:t>Chức năng</w:t>
      </w:r>
      <w:r w:rsidRPr="003254A6">
        <w:t xml:space="preserve">: Lệnh </w:t>
      </w:r>
      <w:r w:rsidRPr="003254A6">
        <w:rPr>
          <w:b/>
        </w:rPr>
        <w:t>Tab Data</w:t>
      </w:r>
      <w:r w:rsidRPr="003254A6">
        <w:rPr>
          <w:b/>
        </w:rPr>
        <w:sym w:font="Wingdings" w:char="F0E0"/>
      </w:r>
      <w:r w:rsidRPr="003254A6">
        <w:rPr>
          <w:b/>
        </w:rPr>
        <w:t>Group Sort &amp; Filter</w:t>
      </w:r>
      <w:r w:rsidRPr="003254A6">
        <w:rPr>
          <w:b/>
        </w:rPr>
        <w:sym w:font="Wingdings" w:char="F0E0"/>
      </w:r>
      <w:r w:rsidRPr="003254A6">
        <w:rPr>
          <w:b/>
        </w:rPr>
        <w:t>Filter</w:t>
      </w:r>
      <w:r w:rsidRPr="003254A6">
        <w:t xml:space="preserve"> dùng để lọc các mẫu tin thỏa mãn những tiêu chuẩn nào đó từ cơ sở dữ liệu ban đầu. Kết quả chỉ hiển thị những mẫu tin thỏa điều kiện còn những mẫu tin khác sẽ tạm thời bị che</w:t>
      </w:r>
      <w:r>
        <w:t>.</w:t>
      </w:r>
    </w:p>
    <w:p w:rsidR="00EA4822" w:rsidRPr="003254A6" w:rsidRDefault="00EA4822" w:rsidP="00EA4822">
      <w:pPr>
        <w:spacing w:line="276" w:lineRule="auto"/>
        <w:rPr>
          <w:b/>
        </w:rPr>
      </w:pPr>
      <w:r w:rsidRPr="003254A6">
        <w:rPr>
          <w:b/>
        </w:rPr>
        <w:t xml:space="preserve">Cách thực hiện </w:t>
      </w:r>
    </w:p>
    <w:p w:rsidR="00EA4822" w:rsidRPr="003254A6" w:rsidRDefault="00EA4822" w:rsidP="00B12D2C">
      <w:pPr>
        <w:pStyle w:val="BodyText2"/>
        <w:numPr>
          <w:ilvl w:val="0"/>
          <w:numId w:val="71"/>
        </w:numPr>
        <w:tabs>
          <w:tab w:val="clear" w:pos="2250"/>
        </w:tabs>
        <w:spacing w:line="276" w:lineRule="auto"/>
        <w:ind w:left="720" w:firstLine="1170"/>
        <w:jc w:val="both"/>
        <w:rPr>
          <w:color w:val="000000"/>
          <w:sz w:val="26"/>
          <w:szCs w:val="26"/>
        </w:rPr>
      </w:pPr>
      <w:r w:rsidRPr="003254A6">
        <w:rPr>
          <w:color w:val="000000"/>
          <w:sz w:val="26"/>
          <w:szCs w:val="26"/>
        </w:rPr>
        <w:t xml:space="preserve">Chọn vùng CSDL với tiêu đề là một hàng. </w:t>
      </w:r>
    </w:p>
    <w:p w:rsidR="00EA4822" w:rsidRPr="003254A6" w:rsidRDefault="00EA4822" w:rsidP="00B12D2C">
      <w:pPr>
        <w:pStyle w:val="BodyText2"/>
        <w:numPr>
          <w:ilvl w:val="0"/>
          <w:numId w:val="71"/>
        </w:numPr>
        <w:tabs>
          <w:tab w:val="clear" w:pos="2250"/>
        </w:tabs>
        <w:spacing w:line="276" w:lineRule="auto"/>
        <w:ind w:left="720" w:firstLine="1170"/>
        <w:jc w:val="both"/>
        <w:rPr>
          <w:color w:val="000000"/>
          <w:sz w:val="26"/>
          <w:szCs w:val="26"/>
        </w:rPr>
      </w:pPr>
      <w:r w:rsidRPr="003254A6">
        <w:rPr>
          <w:color w:val="000000"/>
          <w:sz w:val="26"/>
          <w:szCs w:val="26"/>
        </w:rPr>
        <w:lastRenderedPageBreak/>
        <w:t xml:space="preserve">Chọn Tab </w:t>
      </w:r>
      <w:r w:rsidRPr="003254A6">
        <w:rPr>
          <w:b/>
          <w:bCs/>
          <w:i/>
          <w:iCs/>
          <w:color w:val="000000"/>
          <w:sz w:val="26"/>
          <w:szCs w:val="26"/>
        </w:rPr>
        <w:t>Data</w:t>
      </w:r>
      <w:r w:rsidRPr="003254A6">
        <w:rPr>
          <w:b/>
          <w:bCs/>
          <w:i/>
          <w:iCs/>
          <w:color w:val="000000"/>
          <w:sz w:val="26"/>
          <w:szCs w:val="26"/>
        </w:rPr>
        <w:sym w:font="Wingdings" w:char="F0E0"/>
      </w:r>
      <w:r w:rsidRPr="003254A6">
        <w:rPr>
          <w:b/>
          <w:bCs/>
          <w:i/>
          <w:iCs/>
          <w:color w:val="000000"/>
          <w:sz w:val="26"/>
          <w:szCs w:val="26"/>
        </w:rPr>
        <w:t>Group Sort &amp; Filter</w:t>
      </w:r>
      <w:r w:rsidRPr="003254A6">
        <w:rPr>
          <w:b/>
          <w:bCs/>
          <w:i/>
          <w:iCs/>
          <w:color w:val="000000"/>
          <w:sz w:val="26"/>
          <w:szCs w:val="26"/>
        </w:rPr>
        <w:sym w:font="Wingdings" w:char="F0E0"/>
      </w:r>
      <w:r w:rsidRPr="003254A6">
        <w:rPr>
          <w:b/>
          <w:bCs/>
          <w:i/>
          <w:iCs/>
          <w:color w:val="000000"/>
          <w:sz w:val="26"/>
          <w:szCs w:val="26"/>
        </w:rPr>
        <w:t>Filter</w:t>
      </w:r>
      <w:r w:rsidRPr="003254A6">
        <w:rPr>
          <w:color w:val="000000"/>
          <w:sz w:val="26"/>
          <w:szCs w:val="26"/>
        </w:rPr>
        <w:t xml:space="preserve">, Excel sẽ tự động xuất hiện các nút thả cạnh tên field cho phép chọn điều kiện lọc tương ứng với các field đó. </w:t>
      </w:r>
    </w:p>
    <w:p w:rsidR="00EA4822" w:rsidRPr="003254A6" w:rsidRDefault="00EA4822" w:rsidP="00B12D2C">
      <w:pPr>
        <w:pStyle w:val="BodyText2"/>
        <w:numPr>
          <w:ilvl w:val="0"/>
          <w:numId w:val="71"/>
        </w:numPr>
        <w:tabs>
          <w:tab w:val="clear" w:pos="2250"/>
        </w:tabs>
        <w:spacing w:line="276" w:lineRule="auto"/>
        <w:ind w:left="720" w:firstLine="1170"/>
        <w:jc w:val="both"/>
        <w:rPr>
          <w:color w:val="000000"/>
          <w:sz w:val="26"/>
          <w:szCs w:val="26"/>
        </w:rPr>
      </w:pPr>
      <w:r w:rsidRPr="003254A6">
        <w:rPr>
          <w:color w:val="000000"/>
          <w:sz w:val="26"/>
          <w:szCs w:val="26"/>
        </w:rPr>
        <w:t xml:space="preserve">Chọn điều kiện lọc trong hộp liệt kê của từng  field tương ứng. </w:t>
      </w:r>
    </w:p>
    <w:p w:rsidR="00EA4822" w:rsidRPr="003254A6" w:rsidRDefault="00EA4822" w:rsidP="00B12D2C">
      <w:pPr>
        <w:pStyle w:val="BodyText2"/>
        <w:numPr>
          <w:ilvl w:val="0"/>
          <w:numId w:val="71"/>
        </w:numPr>
        <w:tabs>
          <w:tab w:val="clear" w:pos="2250"/>
        </w:tabs>
        <w:spacing w:line="276" w:lineRule="auto"/>
        <w:ind w:left="720" w:firstLine="1170"/>
        <w:jc w:val="both"/>
        <w:rPr>
          <w:color w:val="000000"/>
          <w:sz w:val="26"/>
          <w:szCs w:val="26"/>
        </w:rPr>
      </w:pPr>
      <w:r w:rsidRPr="003254A6">
        <w:rPr>
          <w:color w:val="000000"/>
          <w:sz w:val="26"/>
          <w:szCs w:val="26"/>
        </w:rPr>
        <w:t>Chọn Text Fillter để thực hiện chức năng lọc nâng cao theo yêu cầu của người dùng:</w:t>
      </w:r>
    </w:p>
    <w:p w:rsidR="00EA4822" w:rsidRDefault="00EA4822" w:rsidP="00EA4822">
      <w:pPr>
        <w:spacing w:line="276" w:lineRule="auto"/>
        <w:jc w:val="center"/>
        <w:rPr>
          <w:noProof/>
        </w:rPr>
      </w:pPr>
      <w:r w:rsidRPr="009D0A8D">
        <w:rPr>
          <w:noProof/>
        </w:rPr>
        <w:drawing>
          <wp:inline distT="0" distB="0" distL="0" distR="0" wp14:anchorId="3045B5AD" wp14:editId="7D5775ED">
            <wp:extent cx="3466465" cy="2009775"/>
            <wp:effectExtent l="0" t="0" r="635" b="9525"/>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466465" cy="2009775"/>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2.47</w:t>
      </w:r>
    </w:p>
    <w:p w:rsidR="00EA4822" w:rsidRPr="009D0A8D" w:rsidRDefault="00EA4822" w:rsidP="00EA4822">
      <w:pPr>
        <w:spacing w:line="276" w:lineRule="auto"/>
        <w:jc w:val="center"/>
        <w:rPr>
          <w:noProof/>
        </w:rPr>
      </w:pPr>
    </w:p>
    <w:p w:rsidR="00EA4822" w:rsidRPr="009D0A8D" w:rsidRDefault="00EA4822" w:rsidP="00EA4822">
      <w:pPr>
        <w:spacing w:line="276" w:lineRule="auto"/>
        <w:ind w:firstLine="1890"/>
      </w:pPr>
      <w:r>
        <w:rPr>
          <w:b/>
        </w:rPr>
        <w:t xml:space="preserve"> </w:t>
      </w:r>
      <w:r w:rsidRPr="009D0A8D">
        <w:rPr>
          <w:b/>
        </w:rPr>
        <w:t>Show rows where</w:t>
      </w:r>
      <w:r w:rsidRPr="009D0A8D">
        <w:t>: cho phép người dùng chọn điều kiện và nhập giá trị so sánh ở combobox kế bên. Người dùng có thể kết hợp với điều kiện “và”, “hoặc” phía dưới.</w:t>
      </w:r>
    </w:p>
    <w:p w:rsidR="00EA4822" w:rsidRPr="009D0A8D" w:rsidRDefault="00EA4822" w:rsidP="00EA4822">
      <w:pPr>
        <w:pStyle w:val="cnoidung"/>
        <w:numPr>
          <w:ilvl w:val="3"/>
          <w:numId w:val="1"/>
        </w:numPr>
        <w:outlineLvl w:val="1"/>
      </w:pPr>
      <w:r w:rsidRPr="009D0A8D">
        <w:t xml:space="preserve">Lọc dữ liệu nâng cao (Advanced Filter) </w:t>
      </w:r>
    </w:p>
    <w:p w:rsidR="00EA4822" w:rsidRPr="009D0A8D" w:rsidRDefault="00EA4822" w:rsidP="00EA4822">
      <w:pPr>
        <w:spacing w:line="276" w:lineRule="auto"/>
        <w:ind w:left="540" w:firstLine="990"/>
      </w:pPr>
      <w:r w:rsidRPr="009D0A8D">
        <w:rPr>
          <w:b/>
        </w:rPr>
        <w:t xml:space="preserve">Chức </w:t>
      </w:r>
      <w:r w:rsidRPr="009D0A8D">
        <w:rPr>
          <w:b/>
          <w:iCs/>
        </w:rPr>
        <w:t>năng</w:t>
      </w:r>
      <w:r w:rsidRPr="009D0A8D">
        <w:t xml:space="preserve">: Lệnh </w:t>
      </w:r>
      <w:r w:rsidRPr="009D0A8D">
        <w:rPr>
          <w:b/>
        </w:rPr>
        <w:t>Tab Data</w:t>
      </w:r>
      <w:r w:rsidRPr="009D0A8D">
        <w:rPr>
          <w:b/>
        </w:rPr>
        <w:sym w:font="Wingdings" w:char="F0E0"/>
      </w:r>
      <w:r w:rsidRPr="009D0A8D">
        <w:rPr>
          <w:b/>
        </w:rPr>
        <w:t xml:space="preserve"> Group Sort &amp; Filter</w:t>
      </w:r>
      <w:r w:rsidRPr="009D0A8D">
        <w:rPr>
          <w:b/>
        </w:rPr>
        <w:sym w:font="Wingdings" w:char="F0E0"/>
      </w:r>
      <w:r w:rsidRPr="009D0A8D">
        <w:rPr>
          <w:b/>
        </w:rPr>
        <w:t xml:space="preserve"> Advanced</w:t>
      </w:r>
      <w:r w:rsidRPr="009D0A8D">
        <w:t xml:space="preserve"> dùng để trích ra các mẩu tin theo các điều kiện chỉ định trong vùng điều kiện được tạo trước. </w:t>
      </w:r>
    </w:p>
    <w:p w:rsidR="00EA4822" w:rsidRPr="009D0A8D" w:rsidRDefault="00EA4822" w:rsidP="00EA4822">
      <w:pPr>
        <w:spacing w:line="276" w:lineRule="auto"/>
      </w:pPr>
      <w:r w:rsidRPr="009D0A8D">
        <w:t xml:space="preserve">Cách thực hiện: </w:t>
      </w:r>
    </w:p>
    <w:p w:rsidR="00EA4822" w:rsidRPr="009D0A8D" w:rsidRDefault="00EA4822" w:rsidP="00EA4822">
      <w:pPr>
        <w:spacing w:line="276" w:lineRule="auto"/>
        <w:ind w:left="1530" w:firstLine="450"/>
      </w:pPr>
      <w:r w:rsidRPr="009D0A8D">
        <w:rPr>
          <w:b/>
          <w:i/>
          <w:iCs/>
        </w:rPr>
        <w:t>Bước</w:t>
      </w:r>
      <w:r w:rsidRPr="009D0A8D">
        <w:rPr>
          <w:b/>
          <w:i/>
        </w:rPr>
        <w:t xml:space="preserve"> 1</w:t>
      </w:r>
      <w:r w:rsidRPr="009D0A8D">
        <w:t>: Tạo vùng điều kiện lọc. Sử dụng một trong hai cách sau:</w:t>
      </w:r>
    </w:p>
    <w:p w:rsidR="00EA4822" w:rsidRPr="009D0A8D" w:rsidRDefault="00EA4822" w:rsidP="00EA4822">
      <w:pPr>
        <w:pStyle w:val="BodyText2"/>
        <w:spacing w:line="276" w:lineRule="auto"/>
        <w:ind w:left="540" w:firstLine="900"/>
        <w:jc w:val="both"/>
        <w:rPr>
          <w:color w:val="000000"/>
          <w:sz w:val="26"/>
          <w:szCs w:val="26"/>
        </w:rPr>
      </w:pPr>
      <w:r w:rsidRPr="009D0A8D">
        <w:rPr>
          <w:b/>
          <w:bCs/>
          <w:color w:val="000000"/>
          <w:sz w:val="26"/>
          <w:szCs w:val="26"/>
        </w:rPr>
        <w:t xml:space="preserve">Cách 1: </w:t>
      </w:r>
      <w:r w:rsidRPr="009D0A8D">
        <w:rPr>
          <w:b/>
          <w:bCs/>
          <w:i/>
          <w:color w:val="000000"/>
          <w:sz w:val="26"/>
          <w:szCs w:val="26"/>
        </w:rPr>
        <w:t>Sử dụng tên trường để tạo vùng điều kiện</w:t>
      </w:r>
      <w:r w:rsidRPr="009D0A8D">
        <w:rPr>
          <w:b/>
          <w:bCs/>
          <w:color w:val="000000"/>
          <w:sz w:val="26"/>
          <w:szCs w:val="26"/>
        </w:rPr>
        <w:t xml:space="preserve">: </w:t>
      </w:r>
      <w:r w:rsidRPr="009D0A8D">
        <w:rPr>
          <w:color w:val="000000"/>
          <w:sz w:val="26"/>
          <w:szCs w:val="26"/>
        </w:rPr>
        <w:t xml:space="preserve">vùng điều kiện sẽ có ít nhất hai hàng, hàng đầu chứa các tên field điều kiện, các hàng khác dùng để mô tả điều kiện. </w:t>
      </w:r>
    </w:p>
    <w:p w:rsidR="00EA4822" w:rsidRPr="009D0A8D" w:rsidRDefault="00EA4822" w:rsidP="00B12D2C">
      <w:pPr>
        <w:numPr>
          <w:ilvl w:val="0"/>
          <w:numId w:val="72"/>
        </w:numPr>
        <w:tabs>
          <w:tab w:val="clear" w:pos="1800"/>
        </w:tabs>
        <w:spacing w:line="276" w:lineRule="auto"/>
        <w:ind w:left="540" w:firstLine="900"/>
        <w:jc w:val="both"/>
        <w:rPr>
          <w:color w:val="000000"/>
        </w:rPr>
      </w:pPr>
      <w:r w:rsidRPr="009D0A8D">
        <w:rPr>
          <w:color w:val="000000"/>
        </w:rPr>
        <w:t>Chọn các ô trống trong bảng tính để làm vùng điều kiện.</w:t>
      </w:r>
    </w:p>
    <w:p w:rsidR="00EA4822" w:rsidRPr="009D0A8D" w:rsidRDefault="00EA4822" w:rsidP="00B12D2C">
      <w:pPr>
        <w:numPr>
          <w:ilvl w:val="0"/>
          <w:numId w:val="72"/>
        </w:numPr>
        <w:tabs>
          <w:tab w:val="clear" w:pos="1800"/>
        </w:tabs>
        <w:spacing w:line="276" w:lineRule="auto"/>
        <w:ind w:left="540" w:firstLine="900"/>
        <w:jc w:val="both"/>
        <w:rPr>
          <w:color w:val="000000"/>
        </w:rPr>
      </w:pPr>
      <w:r w:rsidRPr="009D0A8D">
        <w:rPr>
          <w:color w:val="000000"/>
        </w:rPr>
        <w:t xml:space="preserve">Sao chép tên field điều kiện làm tiêu đề của vùng điều kiện. </w:t>
      </w:r>
    </w:p>
    <w:p w:rsidR="00EA4822" w:rsidRPr="009D0A8D" w:rsidRDefault="00EA4822" w:rsidP="00B12D2C">
      <w:pPr>
        <w:numPr>
          <w:ilvl w:val="0"/>
          <w:numId w:val="72"/>
        </w:numPr>
        <w:tabs>
          <w:tab w:val="clear" w:pos="1800"/>
        </w:tabs>
        <w:spacing w:line="276" w:lineRule="auto"/>
        <w:ind w:left="540" w:firstLine="900"/>
        <w:jc w:val="both"/>
        <w:rPr>
          <w:color w:val="000000"/>
        </w:rPr>
      </w:pPr>
      <w:r w:rsidRPr="009D0A8D">
        <w:t>Nhập</w:t>
      </w:r>
      <w:r w:rsidRPr="009D0A8D">
        <w:rPr>
          <w:color w:val="000000"/>
        </w:rPr>
        <w:t xml:space="preserve"> trực tiếp các điều kiện vào ô dưới tên trường tương ứng. Các điều kiện ghi trên cùng một hàng là các điều kiện thỏa mãn đồng thời (AND), những điều kiện ghi trên các hàng khác nhau là những điều kiện thỏa mãn không đồng thời (OR). </w:t>
      </w:r>
    </w:p>
    <w:p w:rsidR="00EA4822" w:rsidRPr="00227BE5" w:rsidRDefault="00EA4822" w:rsidP="00EA4822">
      <w:pPr>
        <w:pStyle w:val="BodyText2"/>
        <w:spacing w:line="276" w:lineRule="auto"/>
        <w:ind w:left="1807"/>
        <w:jc w:val="both"/>
        <w:rPr>
          <w:b/>
          <w:sz w:val="26"/>
          <w:szCs w:val="26"/>
        </w:rPr>
      </w:pPr>
      <w:r w:rsidRPr="009D0A8D">
        <w:rPr>
          <w:noProof/>
          <w:sz w:val="26"/>
          <w:szCs w:val="26"/>
        </w:rPr>
        <mc:AlternateContent>
          <mc:Choice Requires="wps">
            <w:drawing>
              <wp:anchor distT="0" distB="0" distL="114300" distR="114300" simplePos="0" relativeHeight="251686912" behindDoc="0" locked="0" layoutInCell="1" allowOverlap="1" wp14:anchorId="1F53FB43" wp14:editId="73DAFE0C">
                <wp:simplePos x="0" y="0"/>
                <wp:positionH relativeFrom="column">
                  <wp:posOffset>1981200</wp:posOffset>
                </wp:positionH>
                <wp:positionV relativeFrom="paragraph">
                  <wp:posOffset>202565</wp:posOffset>
                </wp:positionV>
                <wp:extent cx="1733550" cy="685800"/>
                <wp:effectExtent l="635" t="0" r="0" b="635"/>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2"/>
                              <w:gridCol w:w="910"/>
                            </w:tblGrid>
                            <w:tr w:rsidR="0002290C" w:rsidTr="00843A9B">
                              <w:trPr>
                                <w:trHeight w:val="440"/>
                              </w:trPr>
                              <w:tc>
                                <w:tcPr>
                                  <w:tcW w:w="1452" w:type="dxa"/>
                                  <w:vAlign w:val="center"/>
                                </w:tcPr>
                                <w:p w:rsidR="0002290C" w:rsidRPr="009F2EC9" w:rsidRDefault="0002290C" w:rsidP="00843A9B">
                                  <w:pPr>
                                    <w:jc w:val="center"/>
                                  </w:pPr>
                                  <w:r>
                                    <w:t>Đối tượng</w:t>
                                  </w:r>
                                </w:p>
                              </w:tc>
                              <w:tc>
                                <w:tcPr>
                                  <w:tcW w:w="910" w:type="dxa"/>
                                  <w:vAlign w:val="center"/>
                                </w:tcPr>
                                <w:p w:rsidR="0002290C" w:rsidRDefault="0002290C" w:rsidP="00843A9B">
                                  <w:pPr>
                                    <w:jc w:val="center"/>
                                  </w:pPr>
                                  <w:r>
                                    <w:t>Điểm</w:t>
                                  </w:r>
                                </w:p>
                              </w:tc>
                            </w:tr>
                            <w:tr w:rsidR="0002290C">
                              <w:trPr>
                                <w:trHeight w:val="430"/>
                              </w:trPr>
                              <w:tc>
                                <w:tcPr>
                                  <w:tcW w:w="1452" w:type="dxa"/>
                                </w:tcPr>
                                <w:p w:rsidR="0002290C" w:rsidRDefault="0002290C" w:rsidP="00843A9B">
                                  <w:pPr>
                                    <w:jc w:val="center"/>
                                  </w:pPr>
                                  <w:r>
                                    <w:t>A</w:t>
                                  </w:r>
                                </w:p>
                              </w:tc>
                              <w:tc>
                                <w:tcPr>
                                  <w:tcW w:w="910" w:type="dxa"/>
                                </w:tcPr>
                                <w:p w:rsidR="0002290C" w:rsidRDefault="0002290C" w:rsidP="00843A9B">
                                  <w:pPr>
                                    <w:jc w:val="center"/>
                                  </w:pPr>
                                  <w:r>
                                    <w:t>&gt;5</w:t>
                                  </w:r>
                                </w:p>
                              </w:tc>
                            </w:tr>
                          </w:tbl>
                          <w:p w:rsidR="0002290C" w:rsidRDefault="0002290C" w:rsidP="00EA48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53FB43" id="Text Box 119" o:spid="_x0000_s1050" type="#_x0000_t202" style="position:absolute;left:0;text-align:left;margin-left:156pt;margin-top:15.95pt;width:136.5pt;height:5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" stroked="f">
                <v:textbox>
                  <w:txbxContent>
                    <w:tbl>
                      <w:tblPr>
                        <w:tblW w:w="0" w:type="auto"/>
                        <w:tblInd w:w="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2"/>
                        <w:gridCol w:w="910"/>
                      </w:tblGrid>
                      <w:tr w:rsidR="0002290C" w:rsidTr="00843A9B">
                        <w:trPr>
                          <w:trHeight w:val="440"/>
                        </w:trPr>
                        <w:tc>
                          <w:tcPr>
                            <w:tcW w:w="1452" w:type="dxa"/>
                            <w:vAlign w:val="center"/>
                          </w:tcPr>
                          <w:p w:rsidR="0002290C" w:rsidRPr="009F2EC9" w:rsidRDefault="0002290C" w:rsidP="00843A9B">
                            <w:pPr>
                              <w:jc w:val="center"/>
                            </w:pPr>
                            <w:r>
                              <w:t>Đối tượng</w:t>
                            </w:r>
                          </w:p>
                        </w:tc>
                        <w:tc>
                          <w:tcPr>
                            <w:tcW w:w="910" w:type="dxa"/>
                            <w:vAlign w:val="center"/>
                          </w:tcPr>
                          <w:p w:rsidR="0002290C" w:rsidRDefault="0002290C" w:rsidP="00843A9B">
                            <w:pPr>
                              <w:jc w:val="center"/>
                            </w:pPr>
                            <w:r>
                              <w:t>Điểm</w:t>
                            </w:r>
                          </w:p>
                        </w:tc>
                      </w:tr>
                      <w:tr w:rsidR="0002290C">
                        <w:trPr>
                          <w:trHeight w:val="430"/>
                        </w:trPr>
                        <w:tc>
                          <w:tcPr>
                            <w:tcW w:w="1452" w:type="dxa"/>
                          </w:tcPr>
                          <w:p w:rsidR="0002290C" w:rsidRDefault="0002290C" w:rsidP="00843A9B">
                            <w:pPr>
                              <w:jc w:val="center"/>
                            </w:pPr>
                            <w:r>
                              <w:t>A</w:t>
                            </w:r>
                          </w:p>
                        </w:tc>
                        <w:tc>
                          <w:tcPr>
                            <w:tcW w:w="910" w:type="dxa"/>
                          </w:tcPr>
                          <w:p w:rsidR="0002290C" w:rsidRDefault="0002290C" w:rsidP="00843A9B">
                            <w:pPr>
                              <w:jc w:val="center"/>
                            </w:pPr>
                            <w:r>
                              <w:t>&gt;5</w:t>
                            </w:r>
                          </w:p>
                        </w:tc>
                      </w:tr>
                    </w:tbl>
                    <w:p w:rsidR="0002290C" w:rsidRDefault="0002290C" w:rsidP="00EA4822"/>
                  </w:txbxContent>
                </v:textbox>
              </v:shape>
            </w:pict>
          </mc:Fallback>
        </mc:AlternateContent>
      </w:r>
      <w:r w:rsidRPr="00227BE5">
        <w:rPr>
          <w:b/>
          <w:sz w:val="26"/>
          <w:szCs w:val="26"/>
        </w:rPr>
        <w:t>Ví dụ:</w:t>
      </w:r>
    </w:p>
    <w:p w:rsidR="00EA4822" w:rsidRPr="009D0A8D" w:rsidRDefault="00EA4822" w:rsidP="00EA4822">
      <w:pPr>
        <w:pStyle w:val="Default"/>
        <w:spacing w:line="276" w:lineRule="auto"/>
        <w:rPr>
          <w:sz w:val="26"/>
          <w:szCs w:val="26"/>
        </w:rPr>
      </w:pPr>
    </w:p>
    <w:p w:rsidR="00EA4822" w:rsidRPr="009D0A8D" w:rsidRDefault="00EA4822" w:rsidP="00EA4822">
      <w:pPr>
        <w:pStyle w:val="Default"/>
        <w:spacing w:line="276" w:lineRule="auto"/>
        <w:rPr>
          <w:sz w:val="26"/>
          <w:szCs w:val="26"/>
        </w:rPr>
      </w:pPr>
    </w:p>
    <w:p w:rsidR="00EA4822" w:rsidRPr="009D0A8D" w:rsidRDefault="00EA4822" w:rsidP="00EA4822">
      <w:pPr>
        <w:pStyle w:val="Default"/>
        <w:spacing w:line="276" w:lineRule="auto"/>
        <w:rPr>
          <w:sz w:val="26"/>
          <w:szCs w:val="26"/>
        </w:rPr>
      </w:pPr>
    </w:p>
    <w:p w:rsidR="00EA4822" w:rsidRPr="009D0A8D" w:rsidRDefault="00EA4822" w:rsidP="00EA4822">
      <w:pPr>
        <w:pStyle w:val="Default"/>
        <w:spacing w:line="276" w:lineRule="auto"/>
        <w:rPr>
          <w:sz w:val="26"/>
          <w:szCs w:val="26"/>
        </w:rPr>
      </w:pPr>
    </w:p>
    <w:p w:rsidR="00EA4822" w:rsidRPr="009D0A8D" w:rsidRDefault="00EA4822" w:rsidP="00EA4822">
      <w:pPr>
        <w:pStyle w:val="BodyText2"/>
        <w:spacing w:line="276" w:lineRule="auto"/>
        <w:ind w:left="540" w:firstLine="900"/>
        <w:jc w:val="both"/>
        <w:rPr>
          <w:i/>
          <w:color w:val="000000"/>
          <w:sz w:val="26"/>
          <w:szCs w:val="26"/>
        </w:rPr>
      </w:pPr>
      <w:r w:rsidRPr="009D0A8D">
        <w:rPr>
          <w:b/>
          <w:bCs/>
          <w:color w:val="000000"/>
          <w:sz w:val="26"/>
          <w:szCs w:val="26"/>
        </w:rPr>
        <w:t xml:space="preserve">Cách 2: </w:t>
      </w:r>
      <w:r w:rsidRPr="00227BE5">
        <w:rPr>
          <w:b/>
          <w:bCs/>
          <w:i/>
          <w:color w:val="000000"/>
          <w:sz w:val="26"/>
          <w:szCs w:val="26"/>
        </w:rPr>
        <w:t>Sử</w:t>
      </w:r>
      <w:r w:rsidRPr="009D0A8D">
        <w:rPr>
          <w:b/>
          <w:bCs/>
          <w:color w:val="000000"/>
          <w:sz w:val="26"/>
          <w:szCs w:val="26"/>
        </w:rPr>
        <w:t xml:space="preserve"> dụng công thức để tạo vùng điều kiện :</w:t>
      </w:r>
      <w:r w:rsidRPr="009D0A8D">
        <w:rPr>
          <w:color w:val="000000"/>
          <w:sz w:val="26"/>
          <w:szCs w:val="26"/>
        </w:rPr>
        <w:t xml:space="preserve"> vùng điều kiện  sẽ có hai ô, ô trên chứa tiêu đề như: “điều kiện”, …hoặc bỏ trống nhưng phải khác với tên trường, ô dưới là công thức mô tả điều kiện. </w:t>
      </w:r>
    </w:p>
    <w:p w:rsidR="00EA4822" w:rsidRPr="00227BE5" w:rsidRDefault="00EA4822" w:rsidP="00B12D2C">
      <w:pPr>
        <w:numPr>
          <w:ilvl w:val="0"/>
          <w:numId w:val="72"/>
        </w:numPr>
        <w:tabs>
          <w:tab w:val="clear" w:pos="1800"/>
        </w:tabs>
        <w:spacing w:line="276" w:lineRule="auto"/>
        <w:ind w:left="540" w:firstLine="900"/>
        <w:jc w:val="both"/>
      </w:pPr>
      <w:r w:rsidRPr="00227BE5">
        <w:lastRenderedPageBreak/>
        <w:t xml:space="preserve">Chọn </w:t>
      </w:r>
      <w:r w:rsidRPr="009D0A8D">
        <w:t>hai</w:t>
      </w:r>
      <w:r w:rsidRPr="00227BE5">
        <w:t xml:space="preserve"> ô trống trong bảng tính để làm vùng tiêu chuẩn. </w:t>
      </w:r>
    </w:p>
    <w:p w:rsidR="00EA4822" w:rsidRPr="00227BE5" w:rsidRDefault="00EA4822" w:rsidP="00B12D2C">
      <w:pPr>
        <w:numPr>
          <w:ilvl w:val="0"/>
          <w:numId w:val="72"/>
        </w:numPr>
        <w:tabs>
          <w:tab w:val="clear" w:pos="1800"/>
        </w:tabs>
        <w:spacing w:line="276" w:lineRule="auto"/>
        <w:ind w:left="540" w:firstLine="900"/>
        <w:jc w:val="both"/>
      </w:pPr>
      <w:r w:rsidRPr="00227BE5">
        <w:t xml:space="preserve">Nhập </w:t>
      </w:r>
      <w:r w:rsidRPr="009D0A8D">
        <w:t>tiêu</w:t>
      </w:r>
      <w:r w:rsidRPr="00227BE5">
        <w:t xml:space="preserve"> đề ở ô trên của vùng tiêu chuẩn. </w:t>
      </w:r>
    </w:p>
    <w:p w:rsidR="00EA4822" w:rsidRPr="009D0A8D" w:rsidRDefault="00EA4822" w:rsidP="00B12D2C">
      <w:pPr>
        <w:numPr>
          <w:ilvl w:val="0"/>
          <w:numId w:val="72"/>
        </w:numPr>
        <w:tabs>
          <w:tab w:val="clear" w:pos="1800"/>
        </w:tabs>
        <w:spacing w:line="276" w:lineRule="auto"/>
        <w:ind w:left="540" w:firstLine="900"/>
        <w:jc w:val="both"/>
        <w:rPr>
          <w:color w:val="000000"/>
        </w:rPr>
      </w:pPr>
      <w:r w:rsidRPr="00227BE5">
        <w:t xml:space="preserve">Nhập </w:t>
      </w:r>
      <w:r w:rsidRPr="009D0A8D">
        <w:t>công</w:t>
      </w:r>
      <w:r w:rsidRPr="00227BE5">
        <w:t xml:space="preserve"> thức vào ô bên dưới mô tả điều kiện, dùng mẫu tin đầu tiên trong cơ sở dữ liệu để đặt điều kiện so sánh, hàm AND dùng để lập các</w:t>
      </w:r>
      <w:r w:rsidRPr="009D0A8D">
        <w:rPr>
          <w:color w:val="000000"/>
        </w:rPr>
        <w:t xml:space="preserve"> điều kiện thỏa mãn đồng thời, hàm OR dùng để lập các điều kiện thỏa mãn không đồng thời. </w:t>
      </w:r>
    </w:p>
    <w:p w:rsidR="00EA4822" w:rsidRPr="009D0A8D" w:rsidRDefault="00EA4822" w:rsidP="00EA4822">
      <w:pPr>
        <w:pStyle w:val="BodyText2"/>
        <w:spacing w:line="276" w:lineRule="auto"/>
        <w:ind w:left="1797"/>
        <w:jc w:val="both"/>
        <w:rPr>
          <w:sz w:val="26"/>
          <w:szCs w:val="26"/>
        </w:rPr>
      </w:pPr>
      <w:r w:rsidRPr="009D0A8D">
        <w:rPr>
          <w:sz w:val="26"/>
          <w:szCs w:val="26"/>
        </w:rPr>
        <w:t>Ví dụ:</w:t>
      </w:r>
    </w:p>
    <w:p w:rsidR="00EA4822" w:rsidRDefault="00EA4822" w:rsidP="00EA4822">
      <w:pPr>
        <w:jc w:val="center"/>
      </w:pPr>
      <w:r w:rsidRPr="009D0A8D">
        <w:rPr>
          <w:noProof/>
        </w:rPr>
        <w:drawing>
          <wp:inline distT="0" distB="0" distL="0" distR="0" wp14:anchorId="335101DB" wp14:editId="45C0ECD3">
            <wp:extent cx="1828800" cy="382905"/>
            <wp:effectExtent l="19050" t="19050" r="19050" b="17145"/>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828800" cy="382905"/>
                    </a:xfrm>
                    <a:prstGeom prst="rect">
                      <a:avLst/>
                    </a:prstGeom>
                    <a:noFill/>
                    <a:ln w="6350" cmpd="sng">
                      <a:solidFill>
                        <a:srgbClr val="000000"/>
                      </a:solidFill>
                      <a:miter lim="800000"/>
                      <a:headEnd/>
                      <a:tailEnd/>
                    </a:ln>
                    <a:effectLst/>
                  </pic:spPr>
                </pic:pic>
              </a:graphicData>
            </a:graphic>
          </wp:inline>
        </w:drawing>
      </w:r>
    </w:p>
    <w:p w:rsidR="00EA4822" w:rsidRDefault="00EA4822" w:rsidP="00EA4822">
      <w:pPr>
        <w:jc w:val="center"/>
        <w:rPr>
          <w:i/>
        </w:rPr>
      </w:pPr>
      <w:r w:rsidRPr="00E47AD2">
        <w:rPr>
          <w:i/>
        </w:rPr>
        <w:t>Hình</w:t>
      </w:r>
      <w:r>
        <w:rPr>
          <w:i/>
        </w:rPr>
        <w:t xml:space="preserve"> 2.2.48</w:t>
      </w:r>
    </w:p>
    <w:p w:rsidR="00EA4822" w:rsidRPr="009D0A8D" w:rsidRDefault="00EA4822" w:rsidP="00EA4822">
      <w:pPr>
        <w:ind w:left="1800"/>
        <w:jc w:val="center"/>
      </w:pPr>
    </w:p>
    <w:p w:rsidR="00EA4822" w:rsidRPr="009D0A8D" w:rsidRDefault="00EA4822" w:rsidP="00EA4822">
      <w:pPr>
        <w:spacing w:line="276" w:lineRule="auto"/>
        <w:ind w:left="720" w:firstLine="1260"/>
      </w:pPr>
      <w:r w:rsidRPr="003F34D8">
        <w:rPr>
          <w:b/>
        </w:rPr>
        <w:t xml:space="preserve">Bước </w:t>
      </w:r>
      <w:r w:rsidRPr="009D0A8D">
        <w:rPr>
          <w:b/>
          <w:i/>
        </w:rPr>
        <w:t>2</w:t>
      </w:r>
      <w:r w:rsidRPr="009D0A8D">
        <w:rPr>
          <w:b/>
        </w:rPr>
        <w:t>:</w:t>
      </w:r>
      <w:r w:rsidRPr="009D0A8D">
        <w:t xml:space="preserve"> Vào Tab </w:t>
      </w:r>
      <w:r w:rsidRPr="009D0A8D">
        <w:rPr>
          <w:b/>
          <w:bCs/>
          <w:i/>
          <w:iCs/>
        </w:rPr>
        <w:t>Data</w:t>
      </w:r>
      <w:r w:rsidRPr="009D0A8D">
        <w:rPr>
          <w:b/>
          <w:bCs/>
          <w:i/>
          <w:iCs/>
        </w:rPr>
        <w:sym w:font="Wingdings" w:char="F0E0"/>
      </w:r>
      <w:r w:rsidRPr="009D0A8D">
        <w:rPr>
          <w:b/>
          <w:bCs/>
          <w:i/>
          <w:iCs/>
        </w:rPr>
        <w:t>Group Sort &amp; Filter</w:t>
      </w:r>
      <w:r w:rsidRPr="009D0A8D">
        <w:rPr>
          <w:b/>
          <w:bCs/>
          <w:i/>
          <w:iCs/>
        </w:rPr>
        <w:sym w:font="Wingdings" w:char="F0E0"/>
      </w:r>
      <w:r w:rsidRPr="009D0A8D">
        <w:rPr>
          <w:b/>
          <w:bCs/>
          <w:i/>
          <w:iCs/>
        </w:rPr>
        <w:t xml:space="preserve"> Advanced</w:t>
      </w:r>
      <w:r w:rsidRPr="009D0A8D">
        <w:t xml:space="preserve">, xuất hiện hộp thoại gồm các tùy chọn sau: </w:t>
      </w:r>
    </w:p>
    <w:p w:rsidR="00EA4822" w:rsidRPr="009D0A8D" w:rsidRDefault="00EA4822" w:rsidP="00EA4822">
      <w:pPr>
        <w:ind w:left="720"/>
      </w:pPr>
      <w:r w:rsidRPr="009D0A8D">
        <w:rPr>
          <w:b/>
        </w:rPr>
        <w:t>Action</w:t>
      </w:r>
      <w:r w:rsidRPr="009D0A8D">
        <w:t xml:space="preserve">: </w:t>
      </w:r>
    </w:p>
    <w:p w:rsidR="00EA4822" w:rsidRPr="009D0A8D" w:rsidRDefault="00EA4822" w:rsidP="00EA4822">
      <w:pPr>
        <w:ind w:left="1138"/>
      </w:pPr>
      <w:r w:rsidRPr="009D0A8D">
        <w:t xml:space="preserve">Filter the list, in-place: kết quả hiển thị trực tiếp trên vùng CSDL. </w:t>
      </w:r>
    </w:p>
    <w:p w:rsidR="00EA4822" w:rsidRPr="009D0A8D" w:rsidRDefault="00EA4822" w:rsidP="00EA4822">
      <w:pPr>
        <w:ind w:left="1138"/>
      </w:pPr>
      <w:r w:rsidRPr="009D0A8D">
        <w:t xml:space="preserve">Copy to another location: kết quả được đặt tại một vị trí khác. </w:t>
      </w:r>
    </w:p>
    <w:p w:rsidR="00EA4822" w:rsidRDefault="00EA4822" w:rsidP="00EA4822">
      <w:pPr>
        <w:ind w:left="1138"/>
        <w:jc w:val="center"/>
      </w:pPr>
      <w:r>
        <w:rPr>
          <w:b/>
          <w:noProof/>
        </w:rPr>
        <w:drawing>
          <wp:inline distT="0" distB="0" distL="0" distR="0" wp14:anchorId="154A3252" wp14:editId="5A793B32">
            <wp:extent cx="3105150" cy="3145829"/>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5F54.tmp"/>
                    <pic:cNvPicPr/>
                  </pic:nvPicPr>
                  <pic:blipFill>
                    <a:blip r:embed="rId312">
                      <a:extLst>
                        <a:ext uri="{28A0092B-C50C-407E-A947-70E740481C1C}">
                          <a14:useLocalDpi xmlns:a14="http://schemas.microsoft.com/office/drawing/2010/main" val="0"/>
                        </a:ext>
                      </a:extLst>
                    </a:blip>
                    <a:stretch>
                      <a:fillRect/>
                    </a:stretch>
                  </pic:blipFill>
                  <pic:spPr>
                    <a:xfrm>
                      <a:off x="0" y="0"/>
                      <a:ext cx="3105584" cy="3146269"/>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49</w:t>
      </w:r>
    </w:p>
    <w:p w:rsidR="00EA4822" w:rsidRPr="00227BE5" w:rsidRDefault="00EA4822" w:rsidP="00EA4822">
      <w:pPr>
        <w:ind w:left="1138"/>
        <w:jc w:val="center"/>
      </w:pPr>
    </w:p>
    <w:p w:rsidR="00EA4822" w:rsidRPr="009D0A8D" w:rsidRDefault="00EA4822" w:rsidP="00B12D2C">
      <w:pPr>
        <w:pStyle w:val="ListParagraph"/>
        <w:numPr>
          <w:ilvl w:val="2"/>
          <w:numId w:val="75"/>
        </w:numPr>
        <w:ind w:left="1260" w:firstLine="540"/>
        <w:jc w:val="both"/>
      </w:pPr>
      <w:r w:rsidRPr="003F34D8">
        <w:rPr>
          <w:b/>
        </w:rPr>
        <w:t>List range</w:t>
      </w:r>
      <w:r w:rsidRPr="009D0A8D">
        <w:t>: chọn địa chỉ vùng CSDL.</w:t>
      </w:r>
    </w:p>
    <w:p w:rsidR="00EA4822" w:rsidRPr="009D0A8D" w:rsidRDefault="00EA4822" w:rsidP="00B12D2C">
      <w:pPr>
        <w:pStyle w:val="ListParagraph"/>
        <w:numPr>
          <w:ilvl w:val="2"/>
          <w:numId w:val="75"/>
        </w:numPr>
        <w:ind w:left="1260" w:firstLine="540"/>
        <w:jc w:val="both"/>
      </w:pPr>
      <w:r w:rsidRPr="003F34D8">
        <w:rPr>
          <w:b/>
        </w:rPr>
        <w:t>Criteria range</w:t>
      </w:r>
      <w:r w:rsidRPr="009D0A8D">
        <w:t xml:space="preserve">: chọn địa chỉ vùng tiêu chuẩn. </w:t>
      </w:r>
    </w:p>
    <w:p w:rsidR="00EA4822" w:rsidRPr="009D0A8D" w:rsidRDefault="00EA4822" w:rsidP="00B12D2C">
      <w:pPr>
        <w:pStyle w:val="ListParagraph"/>
        <w:numPr>
          <w:ilvl w:val="2"/>
          <w:numId w:val="75"/>
        </w:numPr>
        <w:ind w:left="1260" w:firstLine="540"/>
        <w:jc w:val="both"/>
      </w:pPr>
      <w:r w:rsidRPr="003F34D8">
        <w:rPr>
          <w:b/>
        </w:rPr>
        <w:t>Copy to</w:t>
      </w:r>
      <w:r w:rsidRPr="009D0A8D">
        <w:t xml:space="preserve">: chọn địa chỉ của ô đầu tiên trong vùng kết quả (phải chọn mục Copy to another location). </w:t>
      </w:r>
    </w:p>
    <w:p w:rsidR="00EA4822" w:rsidRPr="009D0A8D" w:rsidRDefault="00EA4822" w:rsidP="00B12D2C">
      <w:pPr>
        <w:pStyle w:val="ListParagraph"/>
        <w:numPr>
          <w:ilvl w:val="2"/>
          <w:numId w:val="75"/>
        </w:numPr>
        <w:ind w:left="1260" w:firstLine="540"/>
        <w:jc w:val="both"/>
      </w:pPr>
      <w:r w:rsidRPr="00227BE5">
        <w:t>Unique</w:t>
      </w:r>
      <w:r w:rsidRPr="003F34D8">
        <w:rPr>
          <w:b/>
        </w:rPr>
        <w:t xml:space="preserve"> records only</w:t>
      </w:r>
      <w:r w:rsidRPr="009D0A8D">
        <w:t xml:space="preserve">: nếu có nhiều mẫu tin giống nhau thì chỉ lấy duy nhất một mẫu tin đại diện, ngược lại thì lấy hết các mẫu tin thỏa điều kiện của vùng tiêu chuẩn (dù giống nhau). </w:t>
      </w:r>
    </w:p>
    <w:p w:rsidR="00EA4822" w:rsidRPr="009D0A8D" w:rsidRDefault="00EA4822" w:rsidP="00EA4822">
      <w:pPr>
        <w:pStyle w:val="cnoidung"/>
        <w:numPr>
          <w:ilvl w:val="3"/>
          <w:numId w:val="1"/>
        </w:numPr>
        <w:outlineLvl w:val="1"/>
      </w:pPr>
      <w:bookmarkStart w:id="415" w:name="_Toc174947833"/>
      <w:bookmarkStart w:id="416" w:name="_Toc205623264"/>
      <w:bookmarkStart w:id="417" w:name="_Toc282672456"/>
      <w:bookmarkStart w:id="418" w:name="_Toc282672899"/>
      <w:bookmarkStart w:id="419" w:name="_Toc282673227"/>
      <w:bookmarkStart w:id="420" w:name="_Toc282696694"/>
      <w:bookmarkStart w:id="421" w:name="_Toc282697563"/>
      <w:bookmarkStart w:id="422" w:name="_Toc282697890"/>
      <w:bookmarkStart w:id="423" w:name="_Toc282698212"/>
      <w:bookmarkStart w:id="424" w:name="_Toc282698534"/>
      <w:bookmarkStart w:id="425" w:name="_Toc282841341"/>
      <w:bookmarkStart w:id="426" w:name="_Toc282842322"/>
      <w:bookmarkStart w:id="427" w:name="_Toc282863871"/>
      <w:bookmarkStart w:id="428" w:name="_Toc282873227"/>
      <w:bookmarkStart w:id="429" w:name="_Toc282873601"/>
      <w:bookmarkStart w:id="430" w:name="_Toc283057103"/>
      <w:bookmarkStart w:id="431" w:name="_Toc283058093"/>
      <w:bookmarkStart w:id="432" w:name="_Toc283132164"/>
      <w:bookmarkStart w:id="433" w:name="_Toc283132804"/>
      <w:r w:rsidRPr="00227BE5">
        <w:t>Subtotals</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rsidR="00EA4822" w:rsidRPr="009D0A8D" w:rsidRDefault="00EA4822" w:rsidP="00EA4822">
      <w:pPr>
        <w:spacing w:line="276" w:lineRule="auto"/>
        <w:ind w:left="540" w:firstLine="990"/>
        <w:jc w:val="both"/>
      </w:pPr>
      <w:r w:rsidRPr="00E75582">
        <w:rPr>
          <w:b/>
        </w:rPr>
        <w:lastRenderedPageBreak/>
        <w:t>Chức</w:t>
      </w:r>
      <w:r w:rsidRPr="009D0A8D">
        <w:rPr>
          <w:b/>
        </w:rPr>
        <w:t xml:space="preserve"> năng</w:t>
      </w:r>
      <w:r w:rsidRPr="009D0A8D">
        <w:t>: Thống kê dữ liệu theo từng nhóm trong cơ sở dữ liệu. Ví dụ tính tổng tiền lương theo từng nhóm ĐƠN VỊ.</w:t>
      </w:r>
    </w:p>
    <w:p w:rsidR="00EA4822" w:rsidRPr="009D0A8D" w:rsidRDefault="00EA4822" w:rsidP="00EA4822">
      <w:pPr>
        <w:spacing w:line="276" w:lineRule="auto"/>
        <w:ind w:left="540" w:firstLine="990"/>
        <w:jc w:val="both"/>
      </w:pPr>
      <w:r w:rsidRPr="00E75582">
        <w:rPr>
          <w:b/>
        </w:rPr>
        <w:t>Cách</w:t>
      </w:r>
      <w:r w:rsidRPr="009D0A8D">
        <w:rPr>
          <w:b/>
        </w:rPr>
        <w:t xml:space="preserve"> thực hiện: </w:t>
      </w:r>
      <w:r w:rsidRPr="009D0A8D">
        <w:t xml:space="preserve">Xét CSDL BẢNG LƯƠNG dưới đây. Vấn đề đặt ra là cần tính tổng tiền lương theo từng nhóm ĐƠN VỊ. </w:t>
      </w:r>
    </w:p>
    <w:p w:rsidR="00EA4822" w:rsidRDefault="00EA4822" w:rsidP="00EA4822">
      <w:pPr>
        <w:jc w:val="center"/>
      </w:pPr>
      <w:r>
        <w:rPr>
          <w:noProof/>
        </w:rPr>
        <w:drawing>
          <wp:inline distT="0" distB="0" distL="0" distR="0" wp14:anchorId="77E0CAF9" wp14:editId="05D79C2F">
            <wp:extent cx="4991797" cy="2876952"/>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B1AF.tmp"/>
                    <pic:cNvPicPr/>
                  </pic:nvPicPr>
                  <pic:blipFill>
                    <a:blip r:embed="rId313">
                      <a:extLst>
                        <a:ext uri="{28A0092B-C50C-407E-A947-70E740481C1C}">
                          <a14:useLocalDpi xmlns:a14="http://schemas.microsoft.com/office/drawing/2010/main" val="0"/>
                        </a:ext>
                      </a:extLst>
                    </a:blip>
                    <a:stretch>
                      <a:fillRect/>
                    </a:stretch>
                  </pic:blipFill>
                  <pic:spPr>
                    <a:xfrm>
                      <a:off x="0" y="0"/>
                      <a:ext cx="4991797" cy="2876952"/>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50</w:t>
      </w:r>
    </w:p>
    <w:p w:rsidR="00EA4822" w:rsidRPr="009D0A8D" w:rsidRDefault="00EA4822" w:rsidP="00EA4822">
      <w:pPr>
        <w:pStyle w:val="Default"/>
        <w:ind w:left="1440"/>
        <w:jc w:val="center"/>
        <w:rPr>
          <w:sz w:val="26"/>
          <w:szCs w:val="26"/>
        </w:rPr>
      </w:pPr>
    </w:p>
    <w:p w:rsidR="00EA4822" w:rsidRPr="009D0A8D" w:rsidRDefault="00EA4822" w:rsidP="00B12D2C">
      <w:pPr>
        <w:pStyle w:val="ListParagraph"/>
        <w:numPr>
          <w:ilvl w:val="0"/>
          <w:numId w:val="101"/>
        </w:numPr>
        <w:ind w:left="630" w:firstLine="868"/>
        <w:jc w:val="both"/>
      </w:pPr>
      <w:r w:rsidRPr="009D0A8D">
        <w:t xml:space="preserve">Dùng lệnh </w:t>
      </w:r>
      <w:r w:rsidRPr="00865AAD">
        <w:rPr>
          <w:b/>
        </w:rPr>
        <w:t>Tab Data</w:t>
      </w:r>
      <w:r w:rsidRPr="009D0A8D">
        <w:rPr>
          <w:b/>
        </w:rPr>
        <w:sym w:font="Wingdings" w:char="F0E0"/>
      </w:r>
      <w:r w:rsidRPr="00865AAD">
        <w:rPr>
          <w:b/>
        </w:rPr>
        <w:t>Group Sort &amp; Filter</w:t>
      </w:r>
      <w:r w:rsidRPr="009D0A8D">
        <w:rPr>
          <w:b/>
        </w:rPr>
        <w:sym w:font="Wingdings" w:char="F0E0"/>
      </w:r>
      <w:r w:rsidRPr="00865AAD">
        <w:rPr>
          <w:b/>
        </w:rPr>
        <w:t>Sort</w:t>
      </w:r>
      <w:r w:rsidRPr="009D0A8D">
        <w:t xml:space="preserve"> để sắp xếp dữ liệu theo ĐƠN VỊ, mục đích để các mẫu tin có cùng ĐƠN VỊ thì nằm liền kề nhau. </w:t>
      </w:r>
    </w:p>
    <w:p w:rsidR="00EA4822" w:rsidRPr="009D0A8D" w:rsidRDefault="00EA4822" w:rsidP="00B12D2C">
      <w:pPr>
        <w:pStyle w:val="ListParagraph"/>
        <w:numPr>
          <w:ilvl w:val="0"/>
          <w:numId w:val="101"/>
        </w:numPr>
        <w:ind w:left="630" w:firstLine="868"/>
        <w:jc w:val="both"/>
      </w:pPr>
      <w:r w:rsidRPr="009D0A8D">
        <w:t xml:space="preserve">Chọn bảng CSDL cần tổng hợp với tiêu đề là một hàng. </w:t>
      </w:r>
    </w:p>
    <w:p w:rsidR="00EA4822" w:rsidRDefault="00EA4822" w:rsidP="00B12D2C">
      <w:pPr>
        <w:pStyle w:val="ListParagraph"/>
        <w:numPr>
          <w:ilvl w:val="0"/>
          <w:numId w:val="101"/>
        </w:numPr>
        <w:ind w:left="630" w:firstLine="868"/>
        <w:jc w:val="both"/>
      </w:pPr>
      <w:r w:rsidRPr="009D0A8D">
        <w:t xml:space="preserve">Vào </w:t>
      </w:r>
      <w:r w:rsidRPr="00F423D0">
        <w:t>Tab Data</w:t>
      </w:r>
      <w:r w:rsidRPr="009D0A8D">
        <w:rPr>
          <w:b/>
        </w:rPr>
        <w:sym w:font="Wingdings" w:char="F0E0"/>
      </w:r>
      <w:r w:rsidRPr="00F423D0">
        <w:t>Group Outline</w:t>
      </w:r>
      <w:r w:rsidRPr="009D0A8D">
        <w:rPr>
          <w:b/>
        </w:rPr>
        <w:sym w:font="Wingdings" w:char="F0E0"/>
      </w:r>
      <w:r w:rsidRPr="00F423D0">
        <w:t>Subtotals</w:t>
      </w:r>
      <w:r w:rsidRPr="009D0A8D">
        <w:t>, xuất hiện hộp thoạ</w:t>
      </w:r>
      <w:r>
        <w:t>i Subtotal :</w:t>
      </w:r>
    </w:p>
    <w:p w:rsidR="00EA4822" w:rsidRDefault="00EA4822" w:rsidP="00EA4822">
      <w:pPr>
        <w:jc w:val="center"/>
      </w:pPr>
      <w:r>
        <w:rPr>
          <w:noProof/>
        </w:rPr>
        <w:drawing>
          <wp:inline distT="0" distB="0" distL="0" distR="0" wp14:anchorId="3B8F75F1" wp14:editId="09AC613E">
            <wp:extent cx="2486372" cy="3115110"/>
            <wp:effectExtent l="0" t="0" r="9525" b="9525"/>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5DD1.tmp"/>
                    <pic:cNvPicPr/>
                  </pic:nvPicPr>
                  <pic:blipFill>
                    <a:blip r:embed="rId314">
                      <a:extLst>
                        <a:ext uri="{28A0092B-C50C-407E-A947-70E740481C1C}">
                          <a14:useLocalDpi xmlns:a14="http://schemas.microsoft.com/office/drawing/2010/main" val="0"/>
                        </a:ext>
                      </a:extLst>
                    </a:blip>
                    <a:stretch>
                      <a:fillRect/>
                    </a:stretch>
                  </pic:blipFill>
                  <pic:spPr>
                    <a:xfrm>
                      <a:off x="0" y="0"/>
                      <a:ext cx="2486372" cy="311511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51</w:t>
      </w:r>
    </w:p>
    <w:p w:rsidR="00EA4822" w:rsidRDefault="00EA4822" w:rsidP="00EA4822">
      <w:pPr>
        <w:jc w:val="center"/>
      </w:pPr>
    </w:p>
    <w:p w:rsidR="00EA4822" w:rsidRPr="009D0A8D" w:rsidRDefault="00EA4822" w:rsidP="00B12D2C">
      <w:pPr>
        <w:numPr>
          <w:ilvl w:val="0"/>
          <w:numId w:val="73"/>
        </w:numPr>
      </w:pPr>
      <w:r w:rsidRPr="00F423D0">
        <w:rPr>
          <w:b/>
          <w:i/>
        </w:rPr>
        <w:lastRenderedPageBreak/>
        <w:t>At each change in:</w:t>
      </w:r>
      <w:r w:rsidRPr="009D0A8D">
        <w:t xml:space="preserve"> chọn tên trường cần tổng hợp.</w:t>
      </w:r>
    </w:p>
    <w:p w:rsidR="00EA4822" w:rsidRPr="009D0A8D" w:rsidRDefault="00EA4822" w:rsidP="00B12D2C">
      <w:pPr>
        <w:numPr>
          <w:ilvl w:val="0"/>
          <w:numId w:val="73"/>
        </w:numPr>
      </w:pPr>
      <w:r w:rsidRPr="00F423D0">
        <w:rPr>
          <w:b/>
          <w:i/>
        </w:rPr>
        <w:t>Use function</w:t>
      </w:r>
      <w:r w:rsidRPr="009D0A8D">
        <w:t xml:space="preserve">: chọn hàm sử dụng tính toán hay thống kê. </w:t>
      </w:r>
    </w:p>
    <w:p w:rsidR="00EA4822" w:rsidRPr="009D0A8D" w:rsidRDefault="00EA4822" w:rsidP="00B12D2C">
      <w:pPr>
        <w:numPr>
          <w:ilvl w:val="0"/>
          <w:numId w:val="73"/>
        </w:numPr>
      </w:pPr>
      <w:r w:rsidRPr="00F423D0">
        <w:rPr>
          <w:b/>
          <w:i/>
        </w:rPr>
        <w:t>Add subtotal to</w:t>
      </w:r>
      <w:r w:rsidRPr="009D0A8D">
        <w:t xml:space="preserve">: Chọn tên trường chứa dữ liệu cần thực hiện tính toán hay thống kê. </w:t>
      </w:r>
    </w:p>
    <w:p w:rsidR="00EA4822" w:rsidRPr="009D0A8D" w:rsidRDefault="00EA4822" w:rsidP="00B12D2C">
      <w:pPr>
        <w:numPr>
          <w:ilvl w:val="0"/>
          <w:numId w:val="73"/>
        </w:numPr>
      </w:pPr>
      <w:r w:rsidRPr="00F423D0">
        <w:rPr>
          <w:b/>
          <w:i/>
        </w:rPr>
        <w:t>Replace current subtotals</w:t>
      </w:r>
      <w:r w:rsidRPr="009D0A8D">
        <w:t xml:space="preserve">: Thay thế các dòng tổng hợp cũ để ghi dòng tổng hợp mới. </w:t>
      </w:r>
    </w:p>
    <w:p w:rsidR="00EA4822" w:rsidRPr="009D0A8D" w:rsidRDefault="00EA4822" w:rsidP="00B12D2C">
      <w:pPr>
        <w:numPr>
          <w:ilvl w:val="0"/>
          <w:numId w:val="73"/>
        </w:numPr>
      </w:pPr>
      <w:r w:rsidRPr="00F423D0">
        <w:rPr>
          <w:b/>
          <w:i/>
        </w:rPr>
        <w:t>Page break between groups:</w:t>
      </w:r>
      <w:r w:rsidRPr="009D0A8D">
        <w:t xml:space="preserve"> Tạo ngắt trang giữa các nhóm.</w:t>
      </w:r>
    </w:p>
    <w:p w:rsidR="00EA4822" w:rsidRPr="009D0A8D" w:rsidRDefault="00EA4822" w:rsidP="00B12D2C">
      <w:pPr>
        <w:numPr>
          <w:ilvl w:val="0"/>
          <w:numId w:val="73"/>
        </w:numPr>
      </w:pPr>
      <w:r w:rsidRPr="00F423D0">
        <w:rPr>
          <w:b/>
          <w:i/>
        </w:rPr>
        <w:t>Summary below data:</w:t>
      </w:r>
      <w:r w:rsidRPr="009D0A8D">
        <w:t xml:space="preserve"> Thêm dòng tổng hợp sau mỗi nhóm.</w:t>
      </w:r>
    </w:p>
    <w:p w:rsidR="00EA4822" w:rsidRPr="00C860C1" w:rsidRDefault="00EA4822" w:rsidP="00EA4822">
      <w:pPr>
        <w:rPr>
          <w:b/>
          <w:i/>
        </w:rPr>
      </w:pPr>
      <w:r w:rsidRPr="00C860C1">
        <w:rPr>
          <w:b/>
          <w:i/>
        </w:rPr>
        <w:t xml:space="preserve">Kết </w:t>
      </w:r>
      <w:r w:rsidRPr="00C860C1">
        <w:rPr>
          <w:b/>
          <w:i/>
          <w:iCs/>
          <w:color w:val="000000"/>
        </w:rPr>
        <w:t>quả</w:t>
      </w:r>
      <w:r w:rsidRPr="00C860C1">
        <w:rPr>
          <w:b/>
          <w:i/>
        </w:rPr>
        <w:t>:</w:t>
      </w:r>
    </w:p>
    <w:p w:rsidR="00EA4822" w:rsidRDefault="00EA4822" w:rsidP="00EA4822"/>
    <w:p w:rsidR="00EA4822" w:rsidRDefault="00EA4822" w:rsidP="00EA4822">
      <w:pPr>
        <w:jc w:val="center"/>
      </w:pPr>
      <w:r>
        <w:rPr>
          <w:noProof/>
        </w:rPr>
        <w:drawing>
          <wp:inline distT="0" distB="0" distL="0" distR="0" wp14:anchorId="351B2DF6" wp14:editId="6EBF172C">
            <wp:extent cx="5506219" cy="3905795"/>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38C5.tmp"/>
                    <pic:cNvPicPr/>
                  </pic:nvPicPr>
                  <pic:blipFill>
                    <a:blip r:embed="rId315">
                      <a:extLst>
                        <a:ext uri="{28A0092B-C50C-407E-A947-70E740481C1C}">
                          <a14:useLocalDpi xmlns:a14="http://schemas.microsoft.com/office/drawing/2010/main" val="0"/>
                        </a:ext>
                      </a:extLst>
                    </a:blip>
                    <a:stretch>
                      <a:fillRect/>
                    </a:stretch>
                  </pic:blipFill>
                  <pic:spPr>
                    <a:xfrm>
                      <a:off x="0" y="0"/>
                      <a:ext cx="5506219" cy="390579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52</w:t>
      </w:r>
    </w:p>
    <w:p w:rsidR="00EA4822" w:rsidRDefault="00EA4822" w:rsidP="00EA4822">
      <w:pPr>
        <w:jc w:val="center"/>
      </w:pPr>
    </w:p>
    <w:p w:rsidR="00EA4822" w:rsidRDefault="00EA4822" w:rsidP="00EA4822"/>
    <w:p w:rsidR="00EA4822" w:rsidRPr="009D0A8D" w:rsidRDefault="00EA4822" w:rsidP="00EA4822">
      <w:r w:rsidRPr="009D0A8D">
        <w:t>Làm việc với màn hình kết quả sau khi tổng hợp.</w:t>
      </w:r>
    </w:p>
    <w:p w:rsidR="00EA4822" w:rsidRPr="009D0A8D" w:rsidRDefault="00EA4822" w:rsidP="00EA4822">
      <w:pPr>
        <w:ind w:left="1138"/>
      </w:pPr>
      <w:r w:rsidRPr="009D0A8D">
        <w:rPr>
          <w:iCs/>
        </w:rPr>
        <w:t>Click</w:t>
      </w:r>
      <w:r w:rsidRPr="009D0A8D">
        <w:t xml:space="preserve"> </w:t>
      </w:r>
      <w:r w:rsidRPr="009D0A8D">
        <w:rPr>
          <w:iCs/>
        </w:rPr>
        <w:t>vào</w:t>
      </w:r>
      <w:r w:rsidRPr="009D0A8D">
        <w:t xml:space="preserve"> các nút </w:t>
      </w:r>
      <w:r w:rsidRPr="009D0A8D">
        <w:rPr>
          <w:noProof/>
        </w:rPr>
        <w:drawing>
          <wp:inline distT="0" distB="0" distL="0" distR="0" wp14:anchorId="33E8E6E6" wp14:editId="08EEDF66">
            <wp:extent cx="584835" cy="191135"/>
            <wp:effectExtent l="0" t="0" r="5715"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84835" cy="191135"/>
                    </a:xfrm>
                    <a:prstGeom prst="rect">
                      <a:avLst/>
                    </a:prstGeom>
                    <a:noFill/>
                    <a:ln>
                      <a:noFill/>
                    </a:ln>
                  </pic:spPr>
                </pic:pic>
              </a:graphicData>
            </a:graphic>
          </wp:inline>
        </w:drawing>
      </w:r>
      <w:r w:rsidRPr="009D0A8D">
        <w:t xml:space="preserve"> để chọn các mức dữ liệu bạn muốn xem. </w:t>
      </w:r>
    </w:p>
    <w:p w:rsidR="00EA4822" w:rsidRPr="009D0A8D" w:rsidRDefault="00EA4822" w:rsidP="00B12D2C">
      <w:pPr>
        <w:numPr>
          <w:ilvl w:val="0"/>
          <w:numId w:val="74"/>
        </w:numPr>
      </w:pPr>
      <w:r w:rsidRPr="009D0A8D">
        <w:t xml:space="preserve">Chỉ hiển thị tổng chính (Grand Total Only). </w:t>
      </w:r>
    </w:p>
    <w:p w:rsidR="00EA4822" w:rsidRPr="009D0A8D" w:rsidRDefault="00EA4822" w:rsidP="00B12D2C">
      <w:pPr>
        <w:numPr>
          <w:ilvl w:val="0"/>
          <w:numId w:val="74"/>
        </w:numPr>
      </w:pPr>
      <w:r w:rsidRPr="009D0A8D">
        <w:t xml:space="preserve">Hiển thị tổng chính và tổng phụ (Grand Total And Subtotal). </w:t>
      </w:r>
    </w:p>
    <w:p w:rsidR="00EA4822" w:rsidRPr="009D0A8D" w:rsidRDefault="00EA4822" w:rsidP="00B12D2C">
      <w:pPr>
        <w:numPr>
          <w:ilvl w:val="0"/>
          <w:numId w:val="74"/>
        </w:numPr>
      </w:pPr>
      <w:r w:rsidRPr="009D0A8D">
        <w:t xml:space="preserve">Hiển thị chi tiết tất cả các mẫu tin cùng các tổng hợp (All Record). </w:t>
      </w:r>
    </w:p>
    <w:p w:rsidR="00EA4822" w:rsidRDefault="00EA4822" w:rsidP="00EA4822">
      <w:pPr>
        <w:jc w:val="center"/>
      </w:pPr>
      <w:r>
        <w:rPr>
          <w:noProof/>
        </w:rPr>
        <w:lastRenderedPageBreak/>
        <w:drawing>
          <wp:inline distT="0" distB="0" distL="0" distR="0" wp14:anchorId="4EFCF75D" wp14:editId="59AA842C">
            <wp:extent cx="5477640" cy="1467055"/>
            <wp:effectExtent l="0" t="0" r="889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CEED.tmp"/>
                    <pic:cNvPicPr/>
                  </pic:nvPicPr>
                  <pic:blipFill>
                    <a:blip r:embed="rId317">
                      <a:extLst>
                        <a:ext uri="{28A0092B-C50C-407E-A947-70E740481C1C}">
                          <a14:useLocalDpi xmlns:a14="http://schemas.microsoft.com/office/drawing/2010/main" val="0"/>
                        </a:ext>
                      </a:extLst>
                    </a:blip>
                    <a:stretch>
                      <a:fillRect/>
                    </a:stretch>
                  </pic:blipFill>
                  <pic:spPr>
                    <a:xfrm>
                      <a:off x="0" y="0"/>
                      <a:ext cx="5477640" cy="146705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2.53</w:t>
      </w:r>
    </w:p>
    <w:p w:rsidR="00EA4822" w:rsidRDefault="00EA4822" w:rsidP="00EA4822"/>
    <w:p w:rsidR="00EA4822" w:rsidRDefault="00EA4822" w:rsidP="002A4CA8">
      <w:pPr>
        <w:pStyle w:val="CAP2"/>
      </w:pPr>
      <w:r w:rsidRPr="00C95B07">
        <w:t xml:space="preserve"> </w:t>
      </w:r>
      <w:bookmarkStart w:id="434" w:name="_Toc364428050"/>
      <w:bookmarkStart w:id="435" w:name="_Toc381910423"/>
      <w:bookmarkStart w:id="436" w:name="_Toc404244221"/>
      <w:r>
        <w:t>Trình diễn dữ liệu</w:t>
      </w:r>
      <w:bookmarkEnd w:id="434"/>
      <w:bookmarkEnd w:id="435"/>
      <w:bookmarkEnd w:id="436"/>
    </w:p>
    <w:p w:rsidR="00EA4822" w:rsidRDefault="00EA4822" w:rsidP="002A4CA8">
      <w:pPr>
        <w:pStyle w:val="CAP3"/>
      </w:pPr>
      <w:bookmarkStart w:id="437" w:name="_Toc404244222"/>
      <w:r>
        <w:t xml:space="preserve">Thao tác với </w:t>
      </w:r>
      <w:r w:rsidRPr="00C95B07">
        <w:t>PivotTables</w:t>
      </w:r>
      <w:bookmarkEnd w:id="437"/>
      <w:r>
        <w:t xml:space="preserve"> </w:t>
      </w:r>
      <w:bookmarkStart w:id="438" w:name="_Toc364428051"/>
    </w:p>
    <w:p w:rsidR="00EA4822" w:rsidRPr="00555550" w:rsidRDefault="00EA4822" w:rsidP="00EA4822">
      <w:pPr>
        <w:ind w:firstLine="1260"/>
        <w:jc w:val="both"/>
      </w:pPr>
      <w:r w:rsidRPr="0031367A">
        <w:rPr>
          <w:b/>
        </w:rPr>
        <w:t>Chức năng:</w:t>
      </w:r>
      <w:r w:rsidRPr="00555550">
        <w:t xml:space="preserve"> Thống kê dữ liệu theo nhiều cấp độ khác nhau với nhiều hình thức đa dạng từ một bảng dữ liệu chính.</w:t>
      </w:r>
    </w:p>
    <w:p w:rsidR="00EA4822" w:rsidRPr="0031367A" w:rsidRDefault="00EA4822" w:rsidP="00EA4822">
      <w:pPr>
        <w:ind w:firstLine="1260"/>
        <w:rPr>
          <w:b/>
        </w:rPr>
      </w:pPr>
      <w:r w:rsidRPr="0031367A">
        <w:rPr>
          <w:b/>
        </w:rPr>
        <w:t>Cách thực hiện:</w:t>
      </w:r>
    </w:p>
    <w:p w:rsidR="00EA4822" w:rsidRPr="00555550" w:rsidRDefault="00EA4822" w:rsidP="00B12D2C">
      <w:pPr>
        <w:numPr>
          <w:ilvl w:val="0"/>
          <w:numId w:val="76"/>
        </w:numPr>
        <w:ind w:left="810" w:firstLine="630"/>
      </w:pPr>
      <w:r w:rsidRPr="00555550">
        <w:t>Đặt con trỏ trong bảng dữ liệu.</w:t>
      </w:r>
    </w:p>
    <w:p w:rsidR="00EA4822" w:rsidRPr="00555550" w:rsidRDefault="00EA4822" w:rsidP="00B12D2C">
      <w:pPr>
        <w:numPr>
          <w:ilvl w:val="0"/>
          <w:numId w:val="76"/>
        </w:numPr>
        <w:ind w:left="810" w:firstLine="630"/>
        <w:jc w:val="both"/>
      </w:pPr>
      <w:r w:rsidRPr="00555550">
        <w:t xml:space="preserve">Chọn lệnh </w:t>
      </w:r>
      <w:r w:rsidRPr="0031367A">
        <w:rPr>
          <w:b/>
        </w:rPr>
        <w:t>Tab Insert</w:t>
      </w:r>
      <w:r w:rsidRPr="0031367A">
        <w:rPr>
          <w:b/>
        </w:rPr>
        <w:sym w:font="Wingdings" w:char="F0E0"/>
      </w:r>
      <w:r w:rsidRPr="0031367A">
        <w:rPr>
          <w:b/>
        </w:rPr>
        <w:t>Group Tables</w:t>
      </w:r>
      <w:r w:rsidRPr="0031367A">
        <w:rPr>
          <w:b/>
        </w:rPr>
        <w:sym w:font="Wingdings" w:char="F0E0"/>
      </w:r>
      <w:r w:rsidRPr="0031367A">
        <w:rPr>
          <w:b/>
        </w:rPr>
        <w:t>PivotTable</w:t>
      </w:r>
      <w:r w:rsidRPr="0031367A">
        <w:rPr>
          <w:b/>
        </w:rPr>
        <w:sym w:font="Wingdings" w:char="F0E0"/>
      </w:r>
      <w:r w:rsidRPr="0031367A">
        <w:rPr>
          <w:b/>
        </w:rPr>
        <w:t xml:space="preserve"> PivotTable</w:t>
      </w:r>
      <w:r w:rsidRPr="00555550">
        <w:t xml:space="preserve"> xuất hiện hộp thoại yêu cầu chọn vùng dữ liệu làm thống kê và nơi xuất bảng thống kê.</w:t>
      </w:r>
    </w:p>
    <w:p w:rsidR="00EA4822" w:rsidRDefault="00EA4822" w:rsidP="00EA4822">
      <w:pPr>
        <w:jc w:val="center"/>
      </w:pPr>
      <w:r w:rsidRPr="00555550">
        <w:rPr>
          <w:noProof/>
        </w:rPr>
        <w:drawing>
          <wp:inline distT="0" distB="0" distL="0" distR="0" wp14:anchorId="7D9D8092" wp14:editId="1E5A5328">
            <wp:extent cx="3891280" cy="2817495"/>
            <wp:effectExtent l="0" t="0" r="0" b="1905"/>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891280" cy="2817495"/>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3.1</w:t>
      </w:r>
    </w:p>
    <w:p w:rsidR="00EA4822" w:rsidRDefault="00EA4822" w:rsidP="00EA4822">
      <w:pPr>
        <w:jc w:val="center"/>
      </w:pPr>
    </w:p>
    <w:p w:rsidR="00EA4822" w:rsidRPr="00555550" w:rsidRDefault="00EA4822" w:rsidP="00B12D2C">
      <w:pPr>
        <w:pStyle w:val="ListParagraph"/>
        <w:numPr>
          <w:ilvl w:val="0"/>
          <w:numId w:val="77"/>
        </w:numPr>
        <w:jc w:val="both"/>
      </w:pPr>
      <w:r w:rsidRPr="003C293D">
        <w:rPr>
          <w:b/>
          <w:i/>
        </w:rPr>
        <w:t>Select a Table or range:</w:t>
      </w:r>
      <w:r w:rsidRPr="00555550">
        <w:t xml:space="preserve"> Cho phép chọn vùng dữ liệu là Sheet hiện hành.</w:t>
      </w:r>
    </w:p>
    <w:p w:rsidR="00EA4822" w:rsidRPr="00555550" w:rsidRDefault="00EA4822" w:rsidP="00B12D2C">
      <w:pPr>
        <w:pStyle w:val="ListParagraph"/>
        <w:numPr>
          <w:ilvl w:val="0"/>
          <w:numId w:val="77"/>
        </w:numPr>
        <w:jc w:val="both"/>
      </w:pPr>
      <w:r w:rsidRPr="003C293D">
        <w:rPr>
          <w:b/>
          <w:i/>
        </w:rPr>
        <w:t>Use an external data source:</w:t>
      </w:r>
      <w:r w:rsidRPr="00555550">
        <w:t xml:space="preserve"> Cho phép chọn vùng dữ liệu từ file Excel có sẵn.</w:t>
      </w:r>
    </w:p>
    <w:p w:rsidR="00EA4822" w:rsidRPr="00555550" w:rsidRDefault="00EA4822" w:rsidP="00B12D2C">
      <w:pPr>
        <w:pStyle w:val="ListParagraph"/>
        <w:numPr>
          <w:ilvl w:val="0"/>
          <w:numId w:val="77"/>
        </w:numPr>
        <w:jc w:val="both"/>
      </w:pPr>
      <w:r w:rsidRPr="003C293D">
        <w:rPr>
          <w:b/>
          <w:i/>
        </w:rPr>
        <w:t>New Worksheet:</w:t>
      </w:r>
      <w:r w:rsidRPr="00555550">
        <w:t xml:space="preserve"> Phát sinh bảng thống kê trên sheet mới.</w:t>
      </w:r>
    </w:p>
    <w:p w:rsidR="00EA4822" w:rsidRPr="00555550" w:rsidRDefault="00EA4822" w:rsidP="00B12D2C">
      <w:pPr>
        <w:pStyle w:val="ListParagraph"/>
        <w:numPr>
          <w:ilvl w:val="0"/>
          <w:numId w:val="77"/>
        </w:numPr>
        <w:jc w:val="both"/>
      </w:pPr>
      <w:r w:rsidRPr="003C293D">
        <w:rPr>
          <w:b/>
          <w:i/>
        </w:rPr>
        <w:t>Existing Worksheet:</w:t>
      </w:r>
      <w:r w:rsidRPr="00555550">
        <w:t xml:space="preserve"> Phát sinh bảng thống kê từ địa chỉ được nhập vào.</w:t>
      </w:r>
    </w:p>
    <w:p w:rsidR="00EA4822" w:rsidRPr="00555550" w:rsidRDefault="00EA4822" w:rsidP="00B12D2C">
      <w:pPr>
        <w:pStyle w:val="ListParagraph"/>
        <w:numPr>
          <w:ilvl w:val="0"/>
          <w:numId w:val="77"/>
        </w:numPr>
        <w:jc w:val="both"/>
      </w:pPr>
      <w:r w:rsidRPr="00555550">
        <w:t xml:space="preserve">Click </w:t>
      </w:r>
      <w:r w:rsidRPr="0010381F">
        <w:rPr>
          <w:b/>
        </w:rPr>
        <w:t>OK</w:t>
      </w:r>
      <w:r w:rsidRPr="00555550">
        <w:t xml:space="preserve"> xuất hiện hộp thoại cho phép kéo thả các field là điều kiện thống kê.</w:t>
      </w:r>
    </w:p>
    <w:p w:rsidR="00EA4822" w:rsidRDefault="000B79CF" w:rsidP="00EA4822">
      <w:pPr>
        <w:jc w:val="center"/>
      </w:pPr>
      <w:r>
        <w:rPr>
          <w:noProof/>
        </w:rPr>
        <w:lastRenderedPageBreak/>
        <w:drawing>
          <wp:inline distT="0" distB="0" distL="0" distR="0" wp14:anchorId="0A34F196" wp14:editId="2C24C8FB">
            <wp:extent cx="3678391" cy="407733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66CDCD4.tmp"/>
                    <pic:cNvPicPr/>
                  </pic:nvPicPr>
                  <pic:blipFill>
                    <a:blip r:embed="rId319">
                      <a:extLst>
                        <a:ext uri="{28A0092B-C50C-407E-A947-70E740481C1C}">
                          <a14:useLocalDpi xmlns:a14="http://schemas.microsoft.com/office/drawing/2010/main" val="0"/>
                        </a:ext>
                      </a:extLst>
                    </a:blip>
                    <a:stretch>
                      <a:fillRect/>
                    </a:stretch>
                  </pic:blipFill>
                  <pic:spPr>
                    <a:xfrm>
                      <a:off x="0" y="0"/>
                      <a:ext cx="3689064" cy="4089166"/>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2</w:t>
      </w:r>
    </w:p>
    <w:p w:rsidR="00EA4822" w:rsidRDefault="00EA4822" w:rsidP="00EA4822">
      <w:pPr>
        <w:jc w:val="center"/>
      </w:pPr>
    </w:p>
    <w:p w:rsidR="00EA4822" w:rsidRPr="001178AE" w:rsidRDefault="00EA4822" w:rsidP="00B12D2C">
      <w:pPr>
        <w:pStyle w:val="ListParagraph"/>
        <w:numPr>
          <w:ilvl w:val="0"/>
          <w:numId w:val="77"/>
        </w:numPr>
        <w:jc w:val="both"/>
      </w:pPr>
      <w:r w:rsidRPr="001178AE">
        <w:rPr>
          <w:b/>
          <w:i/>
        </w:rPr>
        <w:t>Vùng Row Labels và Column Labels</w:t>
      </w:r>
      <w:r>
        <w:rPr>
          <w:b/>
          <w:i/>
        </w:rPr>
        <w:t>:</w:t>
      </w:r>
      <w:r w:rsidRPr="001178AE">
        <w:rPr>
          <w:b/>
          <w:i/>
        </w:rPr>
        <w:t xml:space="preserve"> </w:t>
      </w:r>
      <w:r w:rsidRPr="001178AE">
        <w:t>sẽ chứa field làm điều kiện thống kê</w:t>
      </w:r>
      <w:r>
        <w:t>.</w:t>
      </w:r>
    </w:p>
    <w:p w:rsidR="00EA4822" w:rsidRPr="001178AE" w:rsidRDefault="00EA4822" w:rsidP="00B12D2C">
      <w:pPr>
        <w:pStyle w:val="ListParagraph"/>
        <w:numPr>
          <w:ilvl w:val="0"/>
          <w:numId w:val="77"/>
        </w:numPr>
        <w:jc w:val="both"/>
        <w:rPr>
          <w:b/>
          <w:i/>
        </w:rPr>
      </w:pPr>
      <w:r w:rsidRPr="001178AE">
        <w:rPr>
          <w:b/>
          <w:i/>
        </w:rPr>
        <w:t>Vùng Values</w:t>
      </w:r>
      <w:r>
        <w:rPr>
          <w:b/>
          <w:i/>
        </w:rPr>
        <w:t xml:space="preserve">: </w:t>
      </w:r>
      <w:r w:rsidRPr="001178AE">
        <w:rPr>
          <w:b/>
          <w:i/>
        </w:rPr>
        <w:t xml:space="preserve"> </w:t>
      </w:r>
      <w:r w:rsidRPr="001178AE">
        <w:t>chứa những field số liệu muốn thống kê.</w:t>
      </w:r>
    </w:p>
    <w:p w:rsidR="00EA4822" w:rsidRPr="001178AE" w:rsidRDefault="00EA4822" w:rsidP="00B12D2C">
      <w:pPr>
        <w:pStyle w:val="ListParagraph"/>
        <w:numPr>
          <w:ilvl w:val="0"/>
          <w:numId w:val="77"/>
        </w:numPr>
        <w:jc w:val="both"/>
      </w:pPr>
      <w:r w:rsidRPr="001178AE">
        <w:t>Drag chuột kéo field vào vùng tương ứng kết quả sẽ tự động cập nhật tạo thành bảng thống kê.</w:t>
      </w:r>
    </w:p>
    <w:p w:rsidR="00EA4822" w:rsidRDefault="00EA4822" w:rsidP="002A4CA8">
      <w:pPr>
        <w:pStyle w:val="CAP3"/>
      </w:pPr>
      <w:bookmarkStart w:id="439" w:name="_Toc404244223"/>
      <w:r>
        <w:t xml:space="preserve">Thống kê </w:t>
      </w:r>
      <w:bookmarkStart w:id="440" w:name="_Toc282672458"/>
      <w:bookmarkStart w:id="441" w:name="_Toc282672901"/>
      <w:bookmarkStart w:id="442" w:name="_Toc282673229"/>
      <w:bookmarkStart w:id="443" w:name="_Toc282696696"/>
      <w:bookmarkStart w:id="444" w:name="_Toc282697565"/>
      <w:bookmarkStart w:id="445" w:name="_Toc282697892"/>
      <w:bookmarkStart w:id="446" w:name="_Toc282698214"/>
      <w:bookmarkStart w:id="447" w:name="_Toc282698536"/>
      <w:bookmarkStart w:id="448" w:name="_Toc282841343"/>
      <w:bookmarkStart w:id="449" w:name="_Toc282842324"/>
      <w:bookmarkStart w:id="450" w:name="_Toc282863873"/>
      <w:bookmarkStart w:id="451" w:name="_Toc282873229"/>
      <w:bookmarkStart w:id="452" w:name="_Toc282873603"/>
      <w:bookmarkStart w:id="453" w:name="_Toc283057105"/>
      <w:bookmarkStart w:id="454" w:name="_Toc283058095"/>
      <w:bookmarkStart w:id="455" w:name="_Toc283132166"/>
      <w:bookmarkStart w:id="456" w:name="_Toc283132806"/>
      <w:r>
        <w:t>bằng c</w:t>
      </w:r>
      <w:r w:rsidRPr="00555550">
        <w:t>hức năng Consolidat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39"/>
    </w:p>
    <w:p w:rsidR="00EA4822" w:rsidRDefault="00EA4822" w:rsidP="00B12D2C">
      <w:pPr>
        <w:numPr>
          <w:ilvl w:val="0"/>
          <w:numId w:val="78"/>
        </w:numPr>
        <w:ind w:left="540" w:firstLine="1080"/>
        <w:jc w:val="both"/>
      </w:pPr>
      <w:r w:rsidRPr="00D93946">
        <w:rPr>
          <w:b/>
        </w:rPr>
        <w:t>Chức năng</w:t>
      </w:r>
      <w:r>
        <w:t xml:space="preserve">: Consolidate cho phép hợp nhất dữ liệu từ nhiều vùng dữ liệu nguồn (Sources) và hiển thị kết quả trong vùng dữ liệu đích (Destination). </w:t>
      </w:r>
    </w:p>
    <w:p w:rsidR="00EA4822" w:rsidRDefault="00EA4822" w:rsidP="00B12D2C">
      <w:pPr>
        <w:numPr>
          <w:ilvl w:val="0"/>
          <w:numId w:val="78"/>
        </w:numPr>
        <w:ind w:left="540" w:firstLine="1080"/>
        <w:jc w:val="both"/>
      </w:pPr>
      <w:r>
        <w:t>Giả  sử  công ty ABC có 3 cửa hàng, mỗi cửa hàng có một bảng báo cáo  doanh thu năm 2013. Công ty có nhu cầu tổng hợp các báo cáo của 3 cửa hàng thành một báo cáo doanh thu năm 2013 của công ty.</w:t>
      </w:r>
    </w:p>
    <w:p w:rsidR="00EA4822" w:rsidRDefault="00EA4822" w:rsidP="00EA4822">
      <w:pPr>
        <w:jc w:val="center"/>
      </w:pPr>
      <w:r>
        <w:rPr>
          <w:noProof/>
        </w:rPr>
        <w:lastRenderedPageBreak/>
        <w:drawing>
          <wp:inline distT="0" distB="0" distL="0" distR="0" wp14:anchorId="1A3F1596" wp14:editId="012BCB27">
            <wp:extent cx="4057650" cy="2057400"/>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895A.tmp"/>
                    <pic:cNvPicPr/>
                  </pic:nvPicPr>
                  <pic:blipFill>
                    <a:blip r:embed="rId320">
                      <a:extLst>
                        <a:ext uri="{28A0092B-C50C-407E-A947-70E740481C1C}">
                          <a14:useLocalDpi xmlns:a14="http://schemas.microsoft.com/office/drawing/2010/main" val="0"/>
                        </a:ext>
                      </a:extLst>
                    </a:blip>
                    <a:stretch>
                      <a:fillRect/>
                    </a:stretch>
                  </pic:blipFill>
                  <pic:spPr>
                    <a:xfrm>
                      <a:off x="0" y="0"/>
                      <a:ext cx="4058217" cy="2057687"/>
                    </a:xfrm>
                    <a:prstGeom prst="rect">
                      <a:avLst/>
                    </a:prstGeom>
                  </pic:spPr>
                </pic:pic>
              </a:graphicData>
            </a:graphic>
          </wp:inline>
        </w:drawing>
      </w:r>
    </w:p>
    <w:p w:rsidR="00EA4822" w:rsidRDefault="00EA4822" w:rsidP="00EA4822">
      <w:pPr>
        <w:jc w:val="center"/>
      </w:pPr>
      <w:r>
        <w:rPr>
          <w:noProof/>
        </w:rPr>
        <w:drawing>
          <wp:inline distT="0" distB="0" distL="0" distR="0" wp14:anchorId="081D385D" wp14:editId="64080D2B">
            <wp:extent cx="4039164" cy="2162477"/>
            <wp:effectExtent l="0" t="0" r="0" b="9525"/>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1F53.tmp"/>
                    <pic:cNvPicPr/>
                  </pic:nvPicPr>
                  <pic:blipFill>
                    <a:blip r:embed="rId321">
                      <a:extLst>
                        <a:ext uri="{28A0092B-C50C-407E-A947-70E740481C1C}">
                          <a14:useLocalDpi xmlns:a14="http://schemas.microsoft.com/office/drawing/2010/main" val="0"/>
                        </a:ext>
                      </a:extLst>
                    </a:blip>
                    <a:stretch>
                      <a:fillRect/>
                    </a:stretch>
                  </pic:blipFill>
                  <pic:spPr>
                    <a:xfrm>
                      <a:off x="0" y="0"/>
                      <a:ext cx="4039164" cy="2162477"/>
                    </a:xfrm>
                    <a:prstGeom prst="rect">
                      <a:avLst/>
                    </a:prstGeom>
                  </pic:spPr>
                </pic:pic>
              </a:graphicData>
            </a:graphic>
          </wp:inline>
        </w:drawing>
      </w:r>
    </w:p>
    <w:p w:rsidR="00EA4822" w:rsidRDefault="00EA4822" w:rsidP="00EA4822">
      <w:pPr>
        <w:jc w:val="center"/>
      </w:pPr>
      <w:r>
        <w:rPr>
          <w:noProof/>
        </w:rPr>
        <w:drawing>
          <wp:inline distT="0" distB="0" distL="0" distR="0" wp14:anchorId="23EE179B" wp14:editId="000C638A">
            <wp:extent cx="4039164" cy="2019582"/>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646E.tmp"/>
                    <pic:cNvPicPr/>
                  </pic:nvPicPr>
                  <pic:blipFill>
                    <a:blip r:embed="rId322">
                      <a:extLst>
                        <a:ext uri="{28A0092B-C50C-407E-A947-70E740481C1C}">
                          <a14:useLocalDpi xmlns:a14="http://schemas.microsoft.com/office/drawing/2010/main" val="0"/>
                        </a:ext>
                      </a:extLst>
                    </a:blip>
                    <a:stretch>
                      <a:fillRect/>
                    </a:stretch>
                  </pic:blipFill>
                  <pic:spPr>
                    <a:xfrm>
                      <a:off x="0" y="0"/>
                      <a:ext cx="4039164" cy="2019582"/>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3</w:t>
      </w:r>
    </w:p>
    <w:p w:rsidR="00EA4822" w:rsidRDefault="00EA4822" w:rsidP="00EA4822">
      <w:pPr>
        <w:jc w:val="center"/>
      </w:pPr>
    </w:p>
    <w:p w:rsidR="00EA4822" w:rsidRPr="003655F3" w:rsidRDefault="00EA4822" w:rsidP="00EA4822">
      <w:pPr>
        <w:ind w:left="720"/>
        <w:rPr>
          <w:b/>
        </w:rPr>
      </w:pPr>
      <w:r w:rsidRPr="003655F3">
        <w:rPr>
          <w:b/>
        </w:rPr>
        <w:t>Thực hiện các bước sau:</w:t>
      </w:r>
    </w:p>
    <w:p w:rsidR="00EA4822" w:rsidRPr="005D4EE5" w:rsidRDefault="00EA4822" w:rsidP="00B12D2C">
      <w:pPr>
        <w:pStyle w:val="ListParagraph"/>
        <w:numPr>
          <w:ilvl w:val="0"/>
          <w:numId w:val="79"/>
        </w:numPr>
        <w:jc w:val="both"/>
      </w:pPr>
      <w:r w:rsidRPr="005D4EE5">
        <w:t>Chọn vùng dữ liệu đích bằng cách trỏ chuột vào một ô bất kỳ ở</w:t>
      </w:r>
      <w:r>
        <w:t xml:space="preserve"> vùng đó.</w:t>
      </w:r>
    </w:p>
    <w:p w:rsidR="00EA4822" w:rsidRPr="005D4EE5" w:rsidRDefault="00EA4822" w:rsidP="00B12D2C">
      <w:pPr>
        <w:pStyle w:val="ListParagraph"/>
        <w:numPr>
          <w:ilvl w:val="0"/>
          <w:numId w:val="79"/>
        </w:numPr>
        <w:jc w:val="both"/>
      </w:pPr>
      <w:r w:rsidRPr="005D4EE5">
        <w:t xml:space="preserve">Chọn </w:t>
      </w:r>
      <w:r w:rsidRPr="003655F3">
        <w:rPr>
          <w:b/>
        </w:rPr>
        <w:t xml:space="preserve">Tab Data </w:t>
      </w:r>
      <w:r w:rsidRPr="0031367A">
        <w:rPr>
          <w:b/>
        </w:rPr>
        <w:sym w:font="Wingdings" w:char="F0E0"/>
      </w:r>
      <w:r w:rsidRPr="003655F3">
        <w:rPr>
          <w:b/>
        </w:rPr>
        <w:t xml:space="preserve"> </w:t>
      </w:r>
      <w:r>
        <w:rPr>
          <w:b/>
        </w:rPr>
        <w:t xml:space="preserve">group </w:t>
      </w:r>
      <w:r w:rsidRPr="003655F3">
        <w:rPr>
          <w:b/>
        </w:rPr>
        <w:t xml:space="preserve">Data Tools </w:t>
      </w:r>
      <w:r w:rsidRPr="0031367A">
        <w:rPr>
          <w:b/>
        </w:rPr>
        <w:sym w:font="Wingdings" w:char="F0E0"/>
      </w:r>
      <w:r>
        <w:rPr>
          <w:b/>
        </w:rPr>
        <w:t xml:space="preserve"> </w:t>
      </w:r>
      <w:r w:rsidRPr="003655F3">
        <w:rPr>
          <w:b/>
        </w:rPr>
        <w:t>Consolidate</w:t>
      </w:r>
      <w:r w:rsidRPr="005D4EE5">
        <w:t>, xuất hiện hộp thoại Consolidate</w:t>
      </w:r>
      <w:r>
        <w:t>.</w:t>
      </w:r>
    </w:p>
    <w:p w:rsidR="00EA4822" w:rsidRDefault="00EA4822" w:rsidP="00EA4822">
      <w:pPr>
        <w:jc w:val="center"/>
      </w:pPr>
      <w:r>
        <w:rPr>
          <w:noProof/>
        </w:rPr>
        <w:lastRenderedPageBreak/>
        <w:drawing>
          <wp:inline distT="0" distB="0" distL="0" distR="0" wp14:anchorId="76534A85" wp14:editId="745EC2A8">
            <wp:extent cx="4134427" cy="2819794"/>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48F5.tmp"/>
                    <pic:cNvPicPr/>
                  </pic:nvPicPr>
                  <pic:blipFill>
                    <a:blip r:embed="rId323">
                      <a:extLst>
                        <a:ext uri="{28A0092B-C50C-407E-A947-70E740481C1C}">
                          <a14:useLocalDpi xmlns:a14="http://schemas.microsoft.com/office/drawing/2010/main" val="0"/>
                        </a:ext>
                      </a:extLst>
                    </a:blip>
                    <a:stretch>
                      <a:fillRect/>
                    </a:stretch>
                  </pic:blipFill>
                  <pic:spPr>
                    <a:xfrm>
                      <a:off x="0" y="0"/>
                      <a:ext cx="4134427" cy="2819794"/>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4</w:t>
      </w:r>
    </w:p>
    <w:p w:rsidR="00EA4822" w:rsidRDefault="00EA4822" w:rsidP="00EA4822">
      <w:pPr>
        <w:jc w:val="center"/>
      </w:pPr>
    </w:p>
    <w:p w:rsidR="00EA4822" w:rsidRDefault="00EA4822" w:rsidP="00B12D2C">
      <w:pPr>
        <w:pStyle w:val="ListParagraph"/>
        <w:numPr>
          <w:ilvl w:val="0"/>
          <w:numId w:val="80"/>
        </w:numPr>
        <w:ind w:firstLine="900"/>
        <w:jc w:val="both"/>
      </w:pPr>
      <w:r w:rsidRPr="00774384">
        <w:rPr>
          <w:b/>
        </w:rPr>
        <w:t>Hộp  Function</w:t>
      </w:r>
      <w:r>
        <w:t>: chọn hàm sử  dụng (Sum, Min, Max, …), thông thường khi tổng hợp dữ liệu bạn chọn hàm Sum để tính tổng.</w:t>
      </w:r>
    </w:p>
    <w:p w:rsidR="00EA4822" w:rsidRDefault="00EA4822" w:rsidP="00B12D2C">
      <w:pPr>
        <w:pStyle w:val="ListParagraph"/>
        <w:numPr>
          <w:ilvl w:val="0"/>
          <w:numId w:val="80"/>
        </w:numPr>
        <w:ind w:firstLine="900"/>
        <w:jc w:val="both"/>
      </w:pPr>
      <w:r w:rsidRPr="00774384">
        <w:rPr>
          <w:b/>
        </w:rPr>
        <w:t>Hộp Reference</w:t>
      </w:r>
      <w:r>
        <w:t>: để tham chiếu lần lượt các vùng dữ liệu nguồn.</w:t>
      </w:r>
    </w:p>
    <w:p w:rsidR="00EA4822" w:rsidRDefault="00EA4822" w:rsidP="00B12D2C">
      <w:pPr>
        <w:pStyle w:val="ListParagraph"/>
        <w:numPr>
          <w:ilvl w:val="0"/>
          <w:numId w:val="80"/>
        </w:numPr>
        <w:ind w:firstLine="900"/>
        <w:jc w:val="both"/>
      </w:pPr>
      <w:r w:rsidRPr="00774384">
        <w:rPr>
          <w:b/>
        </w:rPr>
        <w:t>Hộp  All references</w:t>
      </w:r>
      <w:r>
        <w:t>: chứa tất cả  các vùng dữ  liệu nguồn cần thiết cho việc hợp nhất. Để xóa một vùng dữ liệu trong hộp All references, bạn chọn vùng đó, rồi nhấp nút Delete.</w:t>
      </w:r>
    </w:p>
    <w:p w:rsidR="00EA4822" w:rsidRDefault="00EA4822" w:rsidP="00B12D2C">
      <w:pPr>
        <w:pStyle w:val="ListParagraph"/>
        <w:numPr>
          <w:ilvl w:val="0"/>
          <w:numId w:val="80"/>
        </w:numPr>
        <w:ind w:firstLine="900"/>
        <w:jc w:val="both"/>
      </w:pPr>
      <w:r w:rsidRPr="00774384">
        <w:rPr>
          <w:b/>
        </w:rPr>
        <w:t>Top row</w:t>
      </w:r>
      <w:r>
        <w:t>: chọn nếu muốn dùng tên cột của vùng nguồn,</w:t>
      </w:r>
    </w:p>
    <w:p w:rsidR="00EA4822" w:rsidRDefault="00EA4822" w:rsidP="00B12D2C">
      <w:pPr>
        <w:pStyle w:val="ListParagraph"/>
        <w:numPr>
          <w:ilvl w:val="0"/>
          <w:numId w:val="80"/>
        </w:numPr>
        <w:ind w:firstLine="900"/>
        <w:jc w:val="both"/>
      </w:pPr>
      <w:r w:rsidRPr="00774384">
        <w:rPr>
          <w:b/>
        </w:rPr>
        <w:t>Left column</w:t>
      </w:r>
      <w:r>
        <w:t>: chọn nếu muốn dùng các giá trị  của cột đầu tiên của vùng nguồn, ở  đây là giá trị của cột Mặt hàng,</w:t>
      </w:r>
    </w:p>
    <w:p w:rsidR="00EA4822" w:rsidRDefault="00EA4822" w:rsidP="00B12D2C">
      <w:pPr>
        <w:pStyle w:val="ListParagraph"/>
        <w:numPr>
          <w:ilvl w:val="0"/>
          <w:numId w:val="80"/>
        </w:numPr>
        <w:ind w:firstLine="900"/>
        <w:jc w:val="both"/>
      </w:pPr>
      <w:r w:rsidRPr="00774384">
        <w:rPr>
          <w:b/>
        </w:rPr>
        <w:t>Create links to source data</w:t>
      </w:r>
      <w:r>
        <w:t>: chọn nếu muốn dữ  liệu hợp nhất được cập nhật mỗi khi có thay đổi ở vùng dữ liệu nguồn.</w:t>
      </w:r>
    </w:p>
    <w:p w:rsidR="00EA4822" w:rsidRDefault="00EA4822" w:rsidP="00EA4822">
      <w:pPr>
        <w:jc w:val="center"/>
        <w:rPr>
          <w:noProof/>
        </w:rPr>
      </w:pPr>
      <w:r>
        <w:rPr>
          <w:noProof/>
        </w:rPr>
        <w:drawing>
          <wp:inline distT="0" distB="0" distL="0" distR="0" wp14:anchorId="725E95B3" wp14:editId="31A1D8CF">
            <wp:extent cx="4096322" cy="2353004"/>
            <wp:effectExtent l="0" t="0" r="0" b="9525"/>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217A.tmp"/>
                    <pic:cNvPicPr/>
                  </pic:nvPicPr>
                  <pic:blipFill>
                    <a:blip r:embed="rId324">
                      <a:extLst>
                        <a:ext uri="{28A0092B-C50C-407E-A947-70E740481C1C}">
                          <a14:useLocalDpi xmlns:a14="http://schemas.microsoft.com/office/drawing/2010/main" val="0"/>
                        </a:ext>
                      </a:extLst>
                    </a:blip>
                    <a:stretch>
                      <a:fillRect/>
                    </a:stretch>
                  </pic:blipFill>
                  <pic:spPr>
                    <a:xfrm>
                      <a:off x="0" y="0"/>
                      <a:ext cx="4096322" cy="2353004"/>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5</w:t>
      </w:r>
    </w:p>
    <w:p w:rsidR="00EA4822" w:rsidRDefault="00EA4822" w:rsidP="00EA4822">
      <w:pPr>
        <w:jc w:val="center"/>
        <w:rPr>
          <w:noProof/>
        </w:rPr>
      </w:pPr>
    </w:p>
    <w:p w:rsidR="00067632" w:rsidRDefault="00067632" w:rsidP="00EA4822">
      <w:pPr>
        <w:jc w:val="center"/>
        <w:rPr>
          <w:noProof/>
        </w:rPr>
      </w:pPr>
    </w:p>
    <w:p w:rsidR="00EA4822" w:rsidRDefault="00EA4822" w:rsidP="002A4CA8">
      <w:pPr>
        <w:pStyle w:val="CAP3"/>
      </w:pPr>
      <w:bookmarkStart w:id="457" w:name="_Toc364428054"/>
      <w:bookmarkStart w:id="458" w:name="_Toc404244224"/>
      <w:r>
        <w:lastRenderedPageBreak/>
        <w:t xml:space="preserve">Thao tác với </w:t>
      </w:r>
      <w:r w:rsidRPr="00C95B07">
        <w:t>PivotCharts</w:t>
      </w:r>
      <w:bookmarkEnd w:id="457"/>
      <w:bookmarkEnd w:id="458"/>
    </w:p>
    <w:p w:rsidR="00EA4822" w:rsidRDefault="00EA4822" w:rsidP="00EA4822">
      <w:pPr>
        <w:ind w:firstLine="1440"/>
        <w:jc w:val="both"/>
      </w:pPr>
      <w:r>
        <w:t xml:space="preserve">Một PivotChart chẳng có gì khác hơn là một biểu đồ Excel, được tạo ra từ dữ liệu của một PivotTable. Thật ra thì cũng có một vài tính năng mà bạn không tìm thấy ở những biểu đồ bình thường. Tuy nhiên, phần lớn thì một PivotChart cũng giống như bất kỳ một biểu đồ nào trong Excel, những thao tác với các biểu đồ, hoặc việc định dạng cho nó, chẳng có gì khác. </w:t>
      </w:r>
    </w:p>
    <w:p w:rsidR="00EA4822" w:rsidRDefault="00EA4822" w:rsidP="00EA4822">
      <w:pPr>
        <w:ind w:firstLine="1440"/>
        <w:jc w:val="both"/>
      </w:pPr>
      <w:r>
        <w:t>Nếu bạn biết chắc rằng bạn sẽ cần đến một PivotChart, bạn có thể tạo ra PivotTable và PivotChart cùng một lần. Thay vì nhấn vào nút PivotTable trong nhóm Insert trên thanh Ribbon, bạn hãy nhấn vào cái mũi tên nhỏ ở dưới cái nút đó, và chọn lệnh PivotChart. Rồi thì bạn cũng sẽ gặp hộp thoại tạo một PivotTable như ở những bài trên, nhưng khi tạo xong PivotTable, thì Excel cũng sẽ tự  động tạo luôn một PivotChart đi kèm theo.</w:t>
      </w:r>
    </w:p>
    <w:p w:rsidR="00EA4822" w:rsidRPr="00CC5A8F" w:rsidRDefault="00EA4822" w:rsidP="00EA4822">
      <w:pPr>
        <w:ind w:firstLine="1440"/>
        <w:jc w:val="both"/>
      </w:pPr>
      <w:r w:rsidRPr="00CC5A8F">
        <w:t xml:space="preserve">Bây giờ chúng ta sẽ học cách tạo ra một PivotChart từ PivotTable mà bạn đã thực hành ở bài </w:t>
      </w:r>
      <w:r>
        <w:t>trước</w:t>
      </w:r>
      <w:r w:rsidRPr="00CC5A8F">
        <w:t>. Bạn lần lượt theo các bước sau:</w:t>
      </w:r>
    </w:p>
    <w:p w:rsidR="00EA4822" w:rsidRPr="00941678" w:rsidRDefault="00EA4822" w:rsidP="00B12D2C">
      <w:pPr>
        <w:pStyle w:val="ListParagraph"/>
        <w:numPr>
          <w:ilvl w:val="0"/>
          <w:numId w:val="81"/>
        </w:numPr>
        <w:rPr>
          <w:b/>
        </w:rPr>
      </w:pPr>
      <w:r>
        <w:t xml:space="preserve">Để con trỏ tại ô nào đó trong bảng thống kê bằng PivotTable </w:t>
      </w:r>
    </w:p>
    <w:p w:rsidR="00EA4822" w:rsidRPr="00941678" w:rsidRDefault="00EA4822" w:rsidP="00B12D2C">
      <w:pPr>
        <w:pStyle w:val="ListParagraph"/>
        <w:numPr>
          <w:ilvl w:val="0"/>
          <w:numId w:val="81"/>
        </w:numPr>
      </w:pPr>
      <w:r>
        <w:t xml:space="preserve">Vào </w:t>
      </w:r>
      <w:r w:rsidRPr="00941678">
        <w:rPr>
          <w:b/>
        </w:rPr>
        <w:t xml:space="preserve">Tab Option ( PivotTable Tools ) </w:t>
      </w:r>
      <w:r w:rsidRPr="0031367A">
        <w:rPr>
          <w:b/>
        </w:rPr>
        <w:sym w:font="Wingdings" w:char="F0E0"/>
      </w:r>
      <w:r>
        <w:t xml:space="preserve"> </w:t>
      </w:r>
      <w:r w:rsidRPr="00941678">
        <w:rPr>
          <w:b/>
        </w:rPr>
        <w:t xml:space="preserve">group Tools </w:t>
      </w:r>
      <w:r w:rsidRPr="0031367A">
        <w:rPr>
          <w:b/>
        </w:rPr>
        <w:sym w:font="Wingdings" w:char="F0E0"/>
      </w:r>
      <w:r w:rsidRPr="00941678">
        <w:rPr>
          <w:b/>
        </w:rPr>
        <w:t xml:space="preserve"> PivotChart </w:t>
      </w:r>
    </w:p>
    <w:p w:rsidR="00EA4822" w:rsidRDefault="00EA4822" w:rsidP="00EA4822">
      <w:pPr>
        <w:jc w:val="center"/>
      </w:pPr>
    </w:p>
    <w:p w:rsidR="00EA4822" w:rsidRDefault="000B79CF" w:rsidP="00EA4822">
      <w:pPr>
        <w:jc w:val="center"/>
      </w:pPr>
      <w:r>
        <w:rPr>
          <w:noProof/>
        </w:rPr>
        <w:drawing>
          <wp:inline distT="0" distB="0" distL="0" distR="0" wp14:anchorId="29073C84" wp14:editId="15A95A17">
            <wp:extent cx="4086225" cy="1290387"/>
            <wp:effectExtent l="0" t="0" r="0" b="508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66CC3BC.tmp"/>
                    <pic:cNvPicPr/>
                  </pic:nvPicPr>
                  <pic:blipFill>
                    <a:blip r:embed="rId325">
                      <a:extLst>
                        <a:ext uri="{28A0092B-C50C-407E-A947-70E740481C1C}">
                          <a14:useLocalDpi xmlns:a14="http://schemas.microsoft.com/office/drawing/2010/main" val="0"/>
                        </a:ext>
                      </a:extLst>
                    </a:blip>
                    <a:stretch>
                      <a:fillRect/>
                    </a:stretch>
                  </pic:blipFill>
                  <pic:spPr>
                    <a:xfrm>
                      <a:off x="0" y="0"/>
                      <a:ext cx="4109856" cy="1297849"/>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6</w:t>
      </w:r>
    </w:p>
    <w:p w:rsidR="00EA4822" w:rsidRDefault="00EA4822" w:rsidP="00B12D2C">
      <w:pPr>
        <w:pStyle w:val="ListParagraph"/>
        <w:numPr>
          <w:ilvl w:val="0"/>
          <w:numId w:val="81"/>
        </w:numPr>
      </w:pPr>
      <w:r>
        <w:t>Trong hộp thoại Insert Chart, bạn chọn loại biểu đồ thích hợp theo yêu cầu.</w:t>
      </w:r>
    </w:p>
    <w:p w:rsidR="00EA4822" w:rsidRDefault="000B79CF" w:rsidP="00EA4822">
      <w:pPr>
        <w:jc w:val="center"/>
      </w:pPr>
      <w:r>
        <w:rPr>
          <w:noProof/>
        </w:rPr>
        <w:drawing>
          <wp:inline distT="0" distB="0" distL="0" distR="0" wp14:anchorId="1CF1D86F" wp14:editId="0508D705">
            <wp:extent cx="5048250" cy="2892554"/>
            <wp:effectExtent l="0" t="0" r="0" b="3175"/>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7" name="66CAB7C.tmp"/>
                    <pic:cNvPicPr/>
                  </pic:nvPicPr>
                  <pic:blipFill>
                    <a:blip r:embed="rId326">
                      <a:extLst>
                        <a:ext uri="{28A0092B-C50C-407E-A947-70E740481C1C}">
                          <a14:useLocalDpi xmlns:a14="http://schemas.microsoft.com/office/drawing/2010/main" val="0"/>
                        </a:ext>
                      </a:extLst>
                    </a:blip>
                    <a:stretch>
                      <a:fillRect/>
                    </a:stretch>
                  </pic:blipFill>
                  <pic:spPr>
                    <a:xfrm>
                      <a:off x="0" y="0"/>
                      <a:ext cx="5059479" cy="2898988"/>
                    </a:xfrm>
                    <a:prstGeom prst="rect">
                      <a:avLst/>
                    </a:prstGeom>
                  </pic:spPr>
                </pic:pic>
              </a:graphicData>
            </a:graphic>
          </wp:inline>
        </w:drawing>
      </w:r>
    </w:p>
    <w:p w:rsidR="00EA4822" w:rsidRPr="00CF5D2B" w:rsidRDefault="00EA4822" w:rsidP="00EA4822">
      <w:pPr>
        <w:ind w:left="360"/>
        <w:jc w:val="center"/>
        <w:rPr>
          <w:i/>
        </w:rPr>
      </w:pPr>
      <w:r w:rsidRPr="00CF5D2B">
        <w:rPr>
          <w:i/>
        </w:rPr>
        <w:t>Hình 2.</w:t>
      </w:r>
      <w:r>
        <w:rPr>
          <w:i/>
        </w:rPr>
        <w:t>3.7</w:t>
      </w:r>
    </w:p>
    <w:p w:rsidR="00EA4822" w:rsidRDefault="00EA4822" w:rsidP="00B12D2C">
      <w:pPr>
        <w:pStyle w:val="ListParagraph"/>
        <w:numPr>
          <w:ilvl w:val="0"/>
          <w:numId w:val="81"/>
        </w:numPr>
      </w:pPr>
      <w:r>
        <w:lastRenderedPageBreak/>
        <w:t xml:space="preserve">Nhấn </w:t>
      </w:r>
      <w:r w:rsidRPr="004E47A3">
        <w:rPr>
          <w:b/>
        </w:rPr>
        <w:t>OK</w:t>
      </w:r>
      <w:r>
        <w:rPr>
          <w:b/>
        </w:rPr>
        <w:t xml:space="preserve"> </w:t>
      </w:r>
      <w:r>
        <w:t>để hoàn thành.</w:t>
      </w:r>
    </w:p>
    <w:p w:rsidR="00EA4822" w:rsidRDefault="00EA4822" w:rsidP="00EA4822">
      <w:pPr>
        <w:jc w:val="center"/>
      </w:pPr>
      <w:r>
        <w:rPr>
          <w:noProof/>
        </w:rPr>
        <w:drawing>
          <wp:inline distT="0" distB="0" distL="0" distR="0" wp14:anchorId="3F2D933D" wp14:editId="52765C62">
            <wp:extent cx="5857875" cy="2160239"/>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E09C.tmp"/>
                    <pic:cNvPicPr/>
                  </pic:nvPicPr>
                  <pic:blipFill>
                    <a:blip r:embed="rId327">
                      <a:extLst>
                        <a:ext uri="{28A0092B-C50C-407E-A947-70E740481C1C}">
                          <a14:useLocalDpi xmlns:a14="http://schemas.microsoft.com/office/drawing/2010/main" val="0"/>
                        </a:ext>
                      </a:extLst>
                    </a:blip>
                    <a:stretch>
                      <a:fillRect/>
                    </a:stretch>
                  </pic:blipFill>
                  <pic:spPr>
                    <a:xfrm>
                      <a:off x="0" y="0"/>
                      <a:ext cx="5869409" cy="2164493"/>
                    </a:xfrm>
                    <a:prstGeom prst="rect">
                      <a:avLst/>
                    </a:prstGeom>
                  </pic:spPr>
                </pic:pic>
              </a:graphicData>
            </a:graphic>
          </wp:inline>
        </w:drawing>
      </w:r>
    </w:p>
    <w:p w:rsidR="00EA4822" w:rsidRPr="00CF5D2B" w:rsidRDefault="00EA4822" w:rsidP="00EA4822">
      <w:pPr>
        <w:ind w:left="360"/>
        <w:jc w:val="center"/>
        <w:rPr>
          <w:i/>
        </w:rPr>
      </w:pPr>
      <w:r w:rsidRPr="00CF5D2B">
        <w:rPr>
          <w:i/>
        </w:rPr>
        <w:t>Hình 2.</w:t>
      </w:r>
      <w:r>
        <w:rPr>
          <w:i/>
        </w:rPr>
        <w:t>3.8</w:t>
      </w:r>
    </w:p>
    <w:p w:rsidR="00EA4822" w:rsidRDefault="00EA4822" w:rsidP="00EA4822">
      <w:pPr>
        <w:jc w:val="center"/>
      </w:pPr>
    </w:p>
    <w:p w:rsidR="00EA4822" w:rsidRPr="004B4B2E" w:rsidRDefault="00EA4822" w:rsidP="00EA4822">
      <w:pPr>
        <w:ind w:firstLine="1440"/>
        <w:jc w:val="both"/>
        <w:rPr>
          <w:color w:val="000000"/>
          <w:shd w:val="clear" w:color="auto" w:fill="FFFFFF"/>
        </w:rPr>
      </w:pPr>
      <w:r w:rsidRPr="004B4B2E">
        <w:rPr>
          <w:color w:val="000000"/>
          <w:shd w:val="clear" w:color="auto" w:fill="FFFFFF"/>
        </w:rPr>
        <w:t>Khi bạn nhấn vào biểu đồ, tức là bạn kích hoạt PivotTable, Excel sẽ hiển thị hộp thoại</w:t>
      </w:r>
      <w:r w:rsidRPr="004B4B2E">
        <w:rPr>
          <w:rStyle w:val="apple-converted-space"/>
          <w:color w:val="000000"/>
          <w:shd w:val="clear" w:color="auto" w:fill="FFFFFF"/>
        </w:rPr>
        <w:t> </w:t>
      </w:r>
      <w:r w:rsidRPr="004B4B2E">
        <w:rPr>
          <w:b/>
          <w:bCs/>
          <w:color w:val="000000"/>
          <w:shd w:val="clear" w:color="auto" w:fill="FFFFFF"/>
        </w:rPr>
        <w:t>PivotChart Filter Pane</w:t>
      </w:r>
      <w:r w:rsidRPr="004B4B2E">
        <w:rPr>
          <w:rStyle w:val="apple-converted-space"/>
          <w:color w:val="000000"/>
          <w:shd w:val="clear" w:color="auto" w:fill="FFFFFF"/>
        </w:rPr>
        <w:t> </w:t>
      </w:r>
      <w:r w:rsidRPr="004B4B2E">
        <w:rPr>
          <w:color w:val="000000"/>
          <w:shd w:val="clear" w:color="auto" w:fill="FFFFFF"/>
        </w:rPr>
        <w:t>như bạn thấy ở hình trên. Bạn có thể dùng</w:t>
      </w:r>
      <w:r w:rsidRPr="004B4B2E">
        <w:rPr>
          <w:rStyle w:val="apple-converted-space"/>
          <w:color w:val="000000"/>
          <w:shd w:val="clear" w:color="auto" w:fill="FFFFFF"/>
        </w:rPr>
        <w:t> </w:t>
      </w:r>
      <w:r w:rsidRPr="004B4B2E">
        <w:rPr>
          <w:b/>
          <w:bCs/>
          <w:color w:val="000000"/>
          <w:shd w:val="clear" w:color="auto" w:fill="FFFFFF"/>
        </w:rPr>
        <w:t>Axis Fields</w:t>
      </w:r>
      <w:r w:rsidRPr="004B4B2E">
        <w:rPr>
          <w:rStyle w:val="apple-converted-space"/>
          <w:color w:val="000000"/>
          <w:shd w:val="clear" w:color="auto" w:fill="FFFFFF"/>
        </w:rPr>
        <w:t> </w:t>
      </w:r>
      <w:r w:rsidRPr="004B4B2E">
        <w:rPr>
          <w:color w:val="000000"/>
          <w:shd w:val="clear" w:color="auto" w:fill="FFFFFF"/>
        </w:rPr>
        <w:t>và</w:t>
      </w:r>
      <w:r w:rsidRPr="004B4B2E">
        <w:rPr>
          <w:rStyle w:val="apple-converted-space"/>
          <w:color w:val="000000"/>
          <w:shd w:val="clear" w:color="auto" w:fill="FFFFFF"/>
        </w:rPr>
        <w:t> </w:t>
      </w:r>
      <w:r w:rsidRPr="004B4B2E">
        <w:rPr>
          <w:b/>
          <w:bCs/>
          <w:color w:val="000000"/>
          <w:shd w:val="clear" w:color="auto" w:fill="FFFFFF"/>
        </w:rPr>
        <w:t>Legend Fields</w:t>
      </w:r>
      <w:r w:rsidRPr="004B4B2E">
        <w:rPr>
          <w:rStyle w:val="apple-converted-space"/>
          <w:color w:val="000000"/>
          <w:shd w:val="clear" w:color="auto" w:fill="FFFFFF"/>
        </w:rPr>
        <w:t> </w:t>
      </w:r>
      <w:r w:rsidRPr="004B4B2E">
        <w:rPr>
          <w:color w:val="000000"/>
          <w:shd w:val="clear" w:color="auto" w:fill="FFFFFF"/>
        </w:rPr>
        <w:t>trong hộp thoại này để lọc các dữ liệu, điều chỉnh PivotChart hiển thị hay không hiển thị biểu đồ của một loại dữ liệu nào đó. Bất kỳ việc lọc dữ liệu nào bạn thực hiện trong hộp thoại này, cũng sẽ được áp dụng trong PivotTable, và biểu đồ sẽ tự động vẽ lại theo những thay đổi trong PivotTable.</w:t>
      </w:r>
    </w:p>
    <w:p w:rsidR="00EA4822" w:rsidRDefault="00EA4822" w:rsidP="00EA4822">
      <w:r w:rsidRPr="004B4B2E">
        <w:rPr>
          <w:color w:val="000000"/>
          <w:shd w:val="clear" w:color="auto" w:fill="FFFFFF"/>
        </w:rPr>
        <w:t xml:space="preserve">Ví dụ, </w:t>
      </w:r>
      <w:r>
        <w:rPr>
          <w:color w:val="000000"/>
          <w:shd w:val="clear" w:color="auto" w:fill="FFFFFF"/>
        </w:rPr>
        <w:t>bạn</w:t>
      </w:r>
      <w:r w:rsidRPr="004B4B2E">
        <w:rPr>
          <w:color w:val="000000"/>
          <w:shd w:val="clear" w:color="auto" w:fill="FFFFFF"/>
        </w:rPr>
        <w:t xml:space="preserve"> nhấn vào</w:t>
      </w:r>
      <w:r w:rsidRPr="004B4B2E">
        <w:rPr>
          <w:rStyle w:val="apple-converted-space"/>
          <w:color w:val="000000"/>
          <w:shd w:val="clear" w:color="auto" w:fill="FFFFFF"/>
        </w:rPr>
        <w:t> </w:t>
      </w:r>
      <w:r w:rsidRPr="004B4B2E">
        <w:rPr>
          <w:b/>
          <w:bCs/>
          <w:color w:val="000000"/>
          <w:shd w:val="clear" w:color="auto" w:fill="FFFFFF"/>
        </w:rPr>
        <w:t>Axis Fields</w:t>
      </w:r>
      <w:r w:rsidRPr="004B4B2E">
        <w:rPr>
          <w:color w:val="000000"/>
          <w:shd w:val="clear" w:color="auto" w:fill="FFFFFF"/>
        </w:rPr>
        <w:t xml:space="preserve">, và chỉ chọn hai </w:t>
      </w:r>
      <w:r>
        <w:rPr>
          <w:color w:val="000000"/>
          <w:shd w:val="clear" w:color="auto" w:fill="FFFFFF"/>
        </w:rPr>
        <w:t>Trường</w:t>
      </w:r>
      <w:r w:rsidRPr="004B4B2E">
        <w:rPr>
          <w:color w:val="000000"/>
          <w:shd w:val="clear" w:color="auto" w:fill="FFFFFF"/>
        </w:rPr>
        <w:t xml:space="preserve">: </w:t>
      </w:r>
      <w:r>
        <w:rPr>
          <w:color w:val="000000"/>
          <w:shd w:val="clear" w:color="auto" w:fill="FFFFFF"/>
        </w:rPr>
        <w:t>Hòa Bình</w:t>
      </w:r>
      <w:r w:rsidRPr="004B4B2E">
        <w:rPr>
          <w:color w:val="000000"/>
          <w:shd w:val="clear" w:color="auto" w:fill="FFFFFF"/>
        </w:rPr>
        <w:t xml:space="preserve">, </w:t>
      </w:r>
      <w:r>
        <w:rPr>
          <w:color w:val="000000"/>
          <w:shd w:val="clear" w:color="auto" w:fill="FFFFFF"/>
        </w:rPr>
        <w:t>Nguyễn Du</w:t>
      </w:r>
      <w:r w:rsidRPr="004B4B2E">
        <w:rPr>
          <w:color w:val="000000"/>
          <w:shd w:val="clear" w:color="auto" w:fill="FFFFFF"/>
        </w:rPr>
        <w:t>. Biểu đồ sẽ tự động vẽ lại như sau</w:t>
      </w:r>
      <w:r>
        <w:t>:</w:t>
      </w:r>
    </w:p>
    <w:p w:rsidR="00EA4822" w:rsidRDefault="00EA4822" w:rsidP="00EA4822">
      <w:r>
        <w:rPr>
          <w:noProof/>
        </w:rPr>
        <w:drawing>
          <wp:inline distT="0" distB="0" distL="0" distR="0" wp14:anchorId="21C2F18C" wp14:editId="4EB94872">
            <wp:extent cx="6133465" cy="2451735"/>
            <wp:effectExtent l="0" t="0" r="635" b="5715"/>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6057.tmp"/>
                    <pic:cNvPicPr/>
                  </pic:nvPicPr>
                  <pic:blipFill>
                    <a:blip r:embed="rId328">
                      <a:extLst>
                        <a:ext uri="{28A0092B-C50C-407E-A947-70E740481C1C}">
                          <a14:useLocalDpi xmlns:a14="http://schemas.microsoft.com/office/drawing/2010/main" val="0"/>
                        </a:ext>
                      </a:extLst>
                    </a:blip>
                    <a:stretch>
                      <a:fillRect/>
                    </a:stretch>
                  </pic:blipFill>
                  <pic:spPr>
                    <a:xfrm>
                      <a:off x="0" y="0"/>
                      <a:ext cx="6133465" cy="2451735"/>
                    </a:xfrm>
                    <a:prstGeom prst="rect">
                      <a:avLst/>
                    </a:prstGeom>
                  </pic:spPr>
                </pic:pic>
              </a:graphicData>
            </a:graphic>
          </wp:inline>
        </w:drawing>
      </w:r>
    </w:p>
    <w:p w:rsidR="00EA4822" w:rsidRPr="00CF5D2B" w:rsidRDefault="00EA4822" w:rsidP="00EA4822">
      <w:pPr>
        <w:ind w:left="360"/>
        <w:jc w:val="center"/>
        <w:rPr>
          <w:i/>
        </w:rPr>
      </w:pPr>
      <w:r w:rsidRPr="00CF5D2B">
        <w:rPr>
          <w:i/>
        </w:rPr>
        <w:t>Hình 2.</w:t>
      </w:r>
      <w:r>
        <w:rPr>
          <w:i/>
        </w:rPr>
        <w:t>3.9</w:t>
      </w:r>
    </w:p>
    <w:p w:rsidR="00EA4822" w:rsidRDefault="00EA4822" w:rsidP="00EA4822"/>
    <w:p w:rsidR="00EA4822" w:rsidRDefault="00EA4822" w:rsidP="002A4CA8">
      <w:pPr>
        <w:pStyle w:val="CAP3"/>
      </w:pPr>
      <w:bookmarkStart w:id="459" w:name="_Toc404244225"/>
      <w:r>
        <w:t>Biểu đồ nâng cao</w:t>
      </w:r>
      <w:bookmarkEnd w:id="438"/>
      <w:bookmarkEnd w:id="459"/>
    </w:p>
    <w:p w:rsidR="00EA4822" w:rsidRDefault="00EA4822" w:rsidP="00EA4822">
      <w:pPr>
        <w:pStyle w:val="cnoidung"/>
        <w:numPr>
          <w:ilvl w:val="3"/>
          <w:numId w:val="1"/>
        </w:numPr>
        <w:outlineLvl w:val="1"/>
      </w:pPr>
      <w:r>
        <w:t>Thêm đường xu hướng vào đồ thị ( TrendLine )</w:t>
      </w:r>
    </w:p>
    <w:p w:rsidR="00EA4822" w:rsidRDefault="00EA4822" w:rsidP="00EA4822">
      <w:pPr>
        <w:ind w:firstLine="1440"/>
        <w:jc w:val="both"/>
      </w:pPr>
      <w:r>
        <w:t xml:space="preserve">Khi vẽ </w:t>
      </w:r>
      <w:r w:rsidRPr="00B22E45">
        <w:rPr>
          <w:color w:val="000000"/>
          <w:shd w:val="clear" w:color="auto" w:fill="FFFFFF"/>
        </w:rPr>
        <w:t>các</w:t>
      </w:r>
      <w:r>
        <w:t xml:space="preserve"> đồ thị với dữ liệu theo thời gian chúng ta thường vẽ thêm đường xu hướng để biết được xu hướng trong tương lai của tập dữ liệu. Một tập số liệu có thể có nhiều đường xu hướng tùy theo cách phân tích của chúng ta. </w:t>
      </w:r>
    </w:p>
    <w:p w:rsidR="00EA4822" w:rsidRDefault="00EA4822" w:rsidP="00EA4822">
      <w:pPr>
        <w:ind w:firstLine="1440"/>
        <w:jc w:val="both"/>
      </w:pPr>
      <w:r>
        <w:lastRenderedPageBreak/>
        <w:t xml:space="preserve">Ví dụ : Bạn có một biểu đồ, bạn muốn vẽ đường trendline cho đồ thị, bạn thực hiện: </w:t>
      </w:r>
    </w:p>
    <w:p w:rsidR="00EA4822" w:rsidRDefault="00EA4822" w:rsidP="00B12D2C">
      <w:pPr>
        <w:numPr>
          <w:ilvl w:val="0"/>
          <w:numId w:val="80"/>
        </w:numPr>
        <w:ind w:left="1890"/>
        <w:jc w:val="both"/>
      </w:pPr>
      <w:r>
        <w:t xml:space="preserve">Trên </w:t>
      </w:r>
      <w:r w:rsidRPr="00EB15E4">
        <w:rPr>
          <w:b/>
        </w:rPr>
        <w:t>Chart Tools</w:t>
      </w:r>
      <w:r>
        <w:t xml:space="preserve"> </w:t>
      </w:r>
      <w:r w:rsidRPr="0031367A">
        <w:rPr>
          <w:b/>
        </w:rPr>
        <w:sym w:font="Wingdings" w:char="F0E0"/>
      </w:r>
      <w:r>
        <w:t xml:space="preserve"> </w:t>
      </w:r>
      <w:r>
        <w:rPr>
          <w:b/>
        </w:rPr>
        <w:t xml:space="preserve">Tab Layout </w:t>
      </w:r>
      <w:r w:rsidRPr="0031367A">
        <w:rPr>
          <w:b/>
        </w:rPr>
        <w:sym w:font="Wingdings" w:char="F0E0"/>
      </w:r>
      <w:r>
        <w:rPr>
          <w:b/>
        </w:rPr>
        <w:t xml:space="preserve"> group Analysis </w:t>
      </w:r>
      <w:r w:rsidRPr="0031367A">
        <w:rPr>
          <w:b/>
        </w:rPr>
        <w:sym w:font="Wingdings" w:char="F0E0"/>
      </w:r>
      <w:r>
        <w:rPr>
          <w:b/>
        </w:rPr>
        <w:t xml:space="preserve"> Trendline</w:t>
      </w:r>
      <w:r>
        <w:t>.</w:t>
      </w:r>
    </w:p>
    <w:p w:rsidR="00EA4822" w:rsidRDefault="00EA4822" w:rsidP="00EA4822">
      <w:pPr>
        <w:ind w:firstLine="1440"/>
        <w:jc w:val="both"/>
      </w:pPr>
    </w:p>
    <w:p w:rsidR="00EA4822" w:rsidRDefault="005A2BBB" w:rsidP="00EA4822">
      <w:pPr>
        <w:ind w:firstLine="1440"/>
        <w:jc w:val="both"/>
      </w:pPr>
      <w:r>
        <w:rPr>
          <w:noProof/>
        </w:rPr>
        <w:drawing>
          <wp:inline distT="0" distB="0" distL="0" distR="0" wp14:anchorId="351D2D48" wp14:editId="3B5F0444">
            <wp:extent cx="4515480" cy="5210902"/>
            <wp:effectExtent l="0" t="0" r="0" b="889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 name="66CB35A.tmp"/>
                    <pic:cNvPicPr/>
                  </pic:nvPicPr>
                  <pic:blipFill>
                    <a:blip r:embed="rId329">
                      <a:extLst>
                        <a:ext uri="{28A0092B-C50C-407E-A947-70E740481C1C}">
                          <a14:useLocalDpi xmlns:a14="http://schemas.microsoft.com/office/drawing/2010/main" val="0"/>
                        </a:ext>
                      </a:extLst>
                    </a:blip>
                    <a:stretch>
                      <a:fillRect/>
                    </a:stretch>
                  </pic:blipFill>
                  <pic:spPr>
                    <a:xfrm>
                      <a:off x="0" y="0"/>
                      <a:ext cx="4515480" cy="5210902"/>
                    </a:xfrm>
                    <a:prstGeom prst="rect">
                      <a:avLst/>
                    </a:prstGeom>
                  </pic:spPr>
                </pic:pic>
              </a:graphicData>
            </a:graphic>
          </wp:inline>
        </w:drawing>
      </w:r>
    </w:p>
    <w:p w:rsidR="00EA4822" w:rsidRPr="00CF5D2B" w:rsidRDefault="00EA4822" w:rsidP="00EA4822">
      <w:pPr>
        <w:ind w:left="360"/>
        <w:jc w:val="center"/>
        <w:rPr>
          <w:i/>
        </w:rPr>
      </w:pPr>
      <w:r w:rsidRPr="00CF5D2B">
        <w:rPr>
          <w:i/>
        </w:rPr>
        <w:t>Hình 2.</w:t>
      </w:r>
      <w:r>
        <w:rPr>
          <w:i/>
        </w:rPr>
        <w:t>3.10</w:t>
      </w:r>
    </w:p>
    <w:p w:rsidR="00EA4822" w:rsidRDefault="00EA4822" w:rsidP="00EA4822">
      <w:pPr>
        <w:ind w:firstLine="1440"/>
        <w:jc w:val="both"/>
      </w:pPr>
    </w:p>
    <w:p w:rsidR="00EA4822" w:rsidRDefault="00EA4822" w:rsidP="00B12D2C">
      <w:pPr>
        <w:numPr>
          <w:ilvl w:val="0"/>
          <w:numId w:val="80"/>
        </w:numPr>
        <w:ind w:firstLine="810"/>
        <w:jc w:val="both"/>
      </w:pPr>
      <w:r w:rsidRPr="00A834CC">
        <w:t>Chọn một trong sáu kiểu đường xu hướng/hồi quy: tuyến tính (Linear), lôga (Logarithmic), đa thức (Polynomial), luỹ thừa (Power), mũ (Exponential), và bình quân dịch chuyển (Moving Average)</w:t>
      </w:r>
      <w:r>
        <w:t>.</w:t>
      </w:r>
    </w:p>
    <w:p w:rsidR="00EA4822" w:rsidRDefault="00EA4822" w:rsidP="00B12D2C">
      <w:pPr>
        <w:numPr>
          <w:ilvl w:val="0"/>
          <w:numId w:val="80"/>
        </w:numPr>
        <w:ind w:firstLine="810"/>
        <w:jc w:val="both"/>
      </w:pPr>
      <w:r>
        <w:t xml:space="preserve">Hoặc bạn có thể chọn </w:t>
      </w:r>
      <w:r>
        <w:rPr>
          <w:b/>
        </w:rPr>
        <w:t xml:space="preserve"> More Trendline Options </w:t>
      </w:r>
      <w:r>
        <w:t>để thêm các tùy chọn.</w:t>
      </w:r>
    </w:p>
    <w:p w:rsidR="00EA4822" w:rsidRDefault="00EA4822" w:rsidP="00EA4822">
      <w:pPr>
        <w:ind w:left="720"/>
        <w:jc w:val="center"/>
      </w:pPr>
      <w:r>
        <w:rPr>
          <w:noProof/>
        </w:rPr>
        <w:lastRenderedPageBreak/>
        <w:drawing>
          <wp:inline distT="0" distB="0" distL="0" distR="0" wp14:anchorId="473367C4" wp14:editId="1A20937C">
            <wp:extent cx="4810125" cy="4495800"/>
            <wp:effectExtent l="0" t="0" r="9525"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1864.tmp"/>
                    <pic:cNvPicPr/>
                  </pic:nvPicPr>
                  <pic:blipFill>
                    <a:blip r:embed="rId330">
                      <a:extLst>
                        <a:ext uri="{28A0092B-C50C-407E-A947-70E740481C1C}">
                          <a14:useLocalDpi xmlns:a14="http://schemas.microsoft.com/office/drawing/2010/main" val="0"/>
                        </a:ext>
                      </a:extLst>
                    </a:blip>
                    <a:stretch>
                      <a:fillRect/>
                    </a:stretch>
                  </pic:blipFill>
                  <pic:spPr>
                    <a:xfrm>
                      <a:off x="0" y="0"/>
                      <a:ext cx="4810797" cy="4496428"/>
                    </a:xfrm>
                    <a:prstGeom prst="rect">
                      <a:avLst/>
                    </a:prstGeom>
                  </pic:spPr>
                </pic:pic>
              </a:graphicData>
            </a:graphic>
          </wp:inline>
        </w:drawing>
      </w:r>
    </w:p>
    <w:p w:rsidR="00EA4822" w:rsidRPr="00CF5D2B" w:rsidRDefault="00EA4822" w:rsidP="00EA4822">
      <w:pPr>
        <w:ind w:left="360"/>
        <w:jc w:val="center"/>
        <w:rPr>
          <w:i/>
        </w:rPr>
      </w:pPr>
      <w:r w:rsidRPr="00CF5D2B">
        <w:rPr>
          <w:i/>
        </w:rPr>
        <w:t>Hình 2.</w:t>
      </w:r>
      <w:r>
        <w:rPr>
          <w:i/>
        </w:rPr>
        <w:t>3.11</w:t>
      </w:r>
    </w:p>
    <w:p w:rsidR="00EA4822" w:rsidRDefault="00EA4822" w:rsidP="00EA4822">
      <w:pPr>
        <w:ind w:left="720"/>
        <w:jc w:val="center"/>
      </w:pPr>
    </w:p>
    <w:p w:rsidR="00EA4822" w:rsidRDefault="00EA4822" w:rsidP="00B12D2C">
      <w:pPr>
        <w:numPr>
          <w:ilvl w:val="0"/>
          <w:numId w:val="80"/>
        </w:numPr>
        <w:ind w:firstLine="810"/>
        <w:jc w:val="both"/>
      </w:pPr>
      <w:r>
        <w:t>Sau đó nhấn OK để hoàn thành.</w:t>
      </w:r>
    </w:p>
    <w:p w:rsidR="00EA4822" w:rsidRDefault="00EA4822" w:rsidP="00B12D2C">
      <w:pPr>
        <w:numPr>
          <w:ilvl w:val="0"/>
          <w:numId w:val="80"/>
        </w:numPr>
        <w:ind w:firstLine="810"/>
        <w:jc w:val="both"/>
      </w:pPr>
      <w:r>
        <w:t xml:space="preserve">Để xóa các Trendline , bạn chọn </w:t>
      </w:r>
      <w:r w:rsidRPr="00EB15E4">
        <w:rPr>
          <w:b/>
        </w:rPr>
        <w:t>Chart Tools</w:t>
      </w:r>
      <w:r>
        <w:t xml:space="preserve"> </w:t>
      </w:r>
      <w:r w:rsidRPr="0031367A">
        <w:rPr>
          <w:b/>
        </w:rPr>
        <w:sym w:font="Wingdings" w:char="F0E0"/>
      </w:r>
      <w:r>
        <w:t xml:space="preserve"> </w:t>
      </w:r>
      <w:r>
        <w:rPr>
          <w:b/>
        </w:rPr>
        <w:t xml:space="preserve">Tab Layout </w:t>
      </w:r>
      <w:r w:rsidRPr="0031367A">
        <w:rPr>
          <w:b/>
        </w:rPr>
        <w:sym w:font="Wingdings" w:char="F0E0"/>
      </w:r>
      <w:r>
        <w:rPr>
          <w:b/>
        </w:rPr>
        <w:t xml:space="preserve"> group Analysis </w:t>
      </w:r>
      <w:r w:rsidRPr="0031367A">
        <w:rPr>
          <w:b/>
        </w:rPr>
        <w:sym w:font="Wingdings" w:char="F0E0"/>
      </w:r>
      <w:r>
        <w:rPr>
          <w:b/>
        </w:rPr>
        <w:t xml:space="preserve"> Trendline</w:t>
      </w:r>
      <w:r>
        <w:t xml:space="preserve"> </w:t>
      </w:r>
      <w:r w:rsidRPr="0031367A">
        <w:rPr>
          <w:b/>
        </w:rPr>
        <w:sym w:font="Wingdings" w:char="F0E0"/>
      </w:r>
      <w:r>
        <w:rPr>
          <w:b/>
        </w:rPr>
        <w:t xml:space="preserve"> None.</w:t>
      </w:r>
    </w:p>
    <w:p w:rsidR="00EA4822" w:rsidRDefault="00EA4822" w:rsidP="00EA4822">
      <w:pPr>
        <w:pStyle w:val="cnoidung"/>
        <w:numPr>
          <w:ilvl w:val="3"/>
          <w:numId w:val="1"/>
        </w:numPr>
        <w:outlineLvl w:val="1"/>
      </w:pPr>
      <w:r>
        <w:t>Tạo Template cho biểu đồ</w:t>
      </w:r>
    </w:p>
    <w:p w:rsidR="00EA4822" w:rsidRDefault="00EA4822" w:rsidP="00EA4822">
      <w:pPr>
        <w:jc w:val="center"/>
      </w:pPr>
      <w:r>
        <w:rPr>
          <w:noProof/>
        </w:rPr>
        <w:drawing>
          <wp:inline distT="0" distB="0" distL="0" distR="0" wp14:anchorId="6EC6C83F" wp14:editId="5AFD0EAC">
            <wp:extent cx="4305300" cy="2659679"/>
            <wp:effectExtent l="0" t="0" r="0" b="762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A42.tmp"/>
                    <pic:cNvPicPr/>
                  </pic:nvPicPr>
                  <pic:blipFill>
                    <a:blip r:embed="rId331">
                      <a:extLst>
                        <a:ext uri="{28A0092B-C50C-407E-A947-70E740481C1C}">
                          <a14:useLocalDpi xmlns:a14="http://schemas.microsoft.com/office/drawing/2010/main" val="0"/>
                        </a:ext>
                      </a:extLst>
                    </a:blip>
                    <a:stretch>
                      <a:fillRect/>
                    </a:stretch>
                  </pic:blipFill>
                  <pic:spPr>
                    <a:xfrm>
                      <a:off x="0" y="0"/>
                      <a:ext cx="4305902" cy="2660051"/>
                    </a:xfrm>
                    <a:prstGeom prst="rect">
                      <a:avLst/>
                    </a:prstGeom>
                  </pic:spPr>
                </pic:pic>
              </a:graphicData>
            </a:graphic>
          </wp:inline>
        </w:drawing>
      </w:r>
    </w:p>
    <w:p w:rsidR="00EA4822" w:rsidRPr="00CF5D2B" w:rsidRDefault="00EA4822" w:rsidP="00EA4822">
      <w:pPr>
        <w:ind w:left="360"/>
        <w:jc w:val="center"/>
        <w:rPr>
          <w:i/>
        </w:rPr>
      </w:pPr>
      <w:r w:rsidRPr="00CF5D2B">
        <w:rPr>
          <w:i/>
        </w:rPr>
        <w:t>Hình 2.</w:t>
      </w:r>
      <w:r>
        <w:rPr>
          <w:i/>
        </w:rPr>
        <w:t>3.12</w:t>
      </w:r>
    </w:p>
    <w:p w:rsidR="00EA4822" w:rsidRDefault="00EA4822" w:rsidP="00EA4822"/>
    <w:p w:rsidR="00EA4822" w:rsidRDefault="00EA4822" w:rsidP="00EA4822">
      <w:pPr>
        <w:ind w:firstLine="1440"/>
        <w:jc w:val="both"/>
      </w:pPr>
      <w:r>
        <w:lastRenderedPageBreak/>
        <w:t xml:space="preserve">Bạn muốn thiết </w:t>
      </w:r>
      <w:r w:rsidRPr="009A204F">
        <w:rPr>
          <w:color w:val="000000"/>
          <w:shd w:val="clear" w:color="auto" w:fill="FFFFFF"/>
        </w:rPr>
        <w:t>kế</w:t>
      </w:r>
      <w:r>
        <w:t xml:space="preserve"> một mẫu biểu đồ riêng theo ý mình và dùng mẫu đó cho những biểu đồ tiếp sau. Ví dụ bạn có một mẫu biểu đồ như hình trên, bạn muốn áp dụng cho những bài tập sau, bạn sẽ lưu nó như một Template trong Excel. Bạn lần lượt thực hiện:</w:t>
      </w:r>
    </w:p>
    <w:p w:rsidR="00EA4822" w:rsidRDefault="00EA4822" w:rsidP="00B12D2C">
      <w:pPr>
        <w:pStyle w:val="ListParagraph"/>
        <w:numPr>
          <w:ilvl w:val="0"/>
          <w:numId w:val="82"/>
        </w:numPr>
        <w:ind w:left="810" w:firstLine="630"/>
      </w:pPr>
      <w:r>
        <w:t xml:space="preserve">Sau khi bạn thiết kế một mẫu theo ý muốn, trong </w:t>
      </w:r>
      <w:r>
        <w:rPr>
          <w:b/>
        </w:rPr>
        <w:t>Chart Tools</w:t>
      </w:r>
      <w:r>
        <w:t xml:space="preserve"> </w:t>
      </w:r>
      <w:r w:rsidRPr="0031367A">
        <w:rPr>
          <w:b/>
        </w:rPr>
        <w:sym w:font="Wingdings" w:char="F0E0"/>
      </w:r>
      <w:r>
        <w:t xml:space="preserve"> </w:t>
      </w:r>
      <w:r w:rsidRPr="0071178D">
        <w:rPr>
          <w:b/>
        </w:rPr>
        <w:t xml:space="preserve">Tab </w:t>
      </w:r>
      <w:r>
        <w:rPr>
          <w:b/>
        </w:rPr>
        <w:t xml:space="preserve">Design </w:t>
      </w:r>
      <w:r w:rsidRPr="0031367A">
        <w:rPr>
          <w:b/>
        </w:rPr>
        <w:sym w:font="Wingdings" w:char="F0E0"/>
      </w:r>
      <w:r>
        <w:rPr>
          <w:b/>
        </w:rPr>
        <w:t xml:space="preserve"> group Type </w:t>
      </w:r>
      <w:r w:rsidRPr="0031367A">
        <w:rPr>
          <w:b/>
        </w:rPr>
        <w:sym w:font="Wingdings" w:char="F0E0"/>
      </w:r>
      <w:r>
        <w:rPr>
          <w:b/>
        </w:rPr>
        <w:t xml:space="preserve"> Save As Template</w:t>
      </w:r>
    </w:p>
    <w:p w:rsidR="00EA4822" w:rsidRDefault="00EA4822" w:rsidP="00EA4822">
      <w:pPr>
        <w:pStyle w:val="ListParagraph"/>
        <w:ind w:left="0"/>
        <w:jc w:val="center"/>
      </w:pPr>
      <w:r>
        <w:rPr>
          <w:noProof/>
        </w:rPr>
        <w:drawing>
          <wp:inline distT="0" distB="0" distL="0" distR="0" wp14:anchorId="3928CB01" wp14:editId="6D00BC21">
            <wp:extent cx="5973009" cy="4220164"/>
            <wp:effectExtent l="0" t="0" r="8890" b="9525"/>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CBC61.tmp"/>
                    <pic:cNvPicPr/>
                  </pic:nvPicPr>
                  <pic:blipFill>
                    <a:blip r:embed="rId332">
                      <a:extLst>
                        <a:ext uri="{28A0092B-C50C-407E-A947-70E740481C1C}">
                          <a14:useLocalDpi xmlns:a14="http://schemas.microsoft.com/office/drawing/2010/main" val="0"/>
                        </a:ext>
                      </a:extLst>
                    </a:blip>
                    <a:stretch>
                      <a:fillRect/>
                    </a:stretch>
                  </pic:blipFill>
                  <pic:spPr>
                    <a:xfrm>
                      <a:off x="0" y="0"/>
                      <a:ext cx="5973009" cy="4220164"/>
                    </a:xfrm>
                    <a:prstGeom prst="rect">
                      <a:avLst/>
                    </a:prstGeom>
                  </pic:spPr>
                </pic:pic>
              </a:graphicData>
            </a:graphic>
          </wp:inline>
        </w:drawing>
      </w:r>
    </w:p>
    <w:p w:rsidR="00EA4822" w:rsidRPr="00CF5D2B" w:rsidRDefault="00EA4822" w:rsidP="00EA4822">
      <w:pPr>
        <w:ind w:left="360"/>
        <w:jc w:val="center"/>
        <w:rPr>
          <w:i/>
        </w:rPr>
      </w:pPr>
      <w:r w:rsidRPr="00CF5D2B">
        <w:rPr>
          <w:i/>
        </w:rPr>
        <w:t>Hình 2.</w:t>
      </w:r>
      <w:r>
        <w:rPr>
          <w:i/>
        </w:rPr>
        <w:t>3.13</w:t>
      </w:r>
    </w:p>
    <w:p w:rsidR="00EA4822" w:rsidRPr="0071178D" w:rsidRDefault="00EA4822" w:rsidP="00EA4822">
      <w:pPr>
        <w:pStyle w:val="ListParagraph"/>
        <w:ind w:left="0"/>
        <w:jc w:val="center"/>
      </w:pPr>
    </w:p>
    <w:p w:rsidR="00EA4822" w:rsidRDefault="00EA4822" w:rsidP="00B12D2C">
      <w:pPr>
        <w:pStyle w:val="ListParagraph"/>
        <w:numPr>
          <w:ilvl w:val="0"/>
          <w:numId w:val="82"/>
        </w:numPr>
        <w:ind w:left="810" w:firstLine="630"/>
      </w:pPr>
      <w:r>
        <w:t xml:space="preserve">Chọn </w:t>
      </w:r>
      <w:r w:rsidRPr="00746806">
        <w:t xml:space="preserve">Save </w:t>
      </w:r>
      <w:r>
        <w:t>để lưu lại mẫu.</w:t>
      </w:r>
    </w:p>
    <w:p w:rsidR="00EA4822" w:rsidRDefault="00EA4822" w:rsidP="00B12D2C">
      <w:pPr>
        <w:pStyle w:val="ListParagraph"/>
        <w:numPr>
          <w:ilvl w:val="0"/>
          <w:numId w:val="54"/>
        </w:numPr>
        <w:ind w:left="1080"/>
      </w:pPr>
      <w:r>
        <w:rPr>
          <w:b/>
        </w:rPr>
        <w:t>Sử dụng Templates</w:t>
      </w:r>
      <w:r>
        <w:t>: Để sử dụng mẫu biểu đồ đã lưu, bạn thực hiện:</w:t>
      </w:r>
    </w:p>
    <w:p w:rsidR="00EA4822" w:rsidRDefault="00EA4822" w:rsidP="00B12D2C">
      <w:pPr>
        <w:pStyle w:val="ListParagraph"/>
        <w:numPr>
          <w:ilvl w:val="0"/>
          <w:numId w:val="83"/>
        </w:numPr>
        <w:ind w:left="1350" w:firstLine="180"/>
      </w:pPr>
      <w:r>
        <w:t>Chọn biểu đồ muốn lấy mẫu.</w:t>
      </w:r>
    </w:p>
    <w:p w:rsidR="00EA4822" w:rsidRPr="00746806" w:rsidRDefault="00EA4822" w:rsidP="00B12D2C">
      <w:pPr>
        <w:pStyle w:val="ListParagraph"/>
        <w:numPr>
          <w:ilvl w:val="0"/>
          <w:numId w:val="83"/>
        </w:numPr>
        <w:ind w:left="1350" w:firstLine="180"/>
        <w:rPr>
          <w:b/>
        </w:rPr>
      </w:pPr>
      <w:r>
        <w:t xml:space="preserve">Vào </w:t>
      </w:r>
      <w:r w:rsidRPr="00746806">
        <w:t xml:space="preserve">Chart </w:t>
      </w:r>
      <w:r w:rsidRPr="00746806">
        <w:rPr>
          <w:b/>
        </w:rPr>
        <w:t xml:space="preserve">Tools </w:t>
      </w:r>
      <w:r w:rsidRPr="00746806">
        <w:rPr>
          <w:b/>
        </w:rPr>
        <w:sym w:font="Wingdings" w:char="F0E0"/>
      </w:r>
      <w:r w:rsidRPr="00746806">
        <w:rPr>
          <w:b/>
        </w:rPr>
        <w:t xml:space="preserve"> Tab Design </w:t>
      </w:r>
      <w:r w:rsidRPr="00746806">
        <w:rPr>
          <w:b/>
        </w:rPr>
        <w:sym w:font="Wingdings" w:char="F0E0"/>
      </w:r>
      <w:r w:rsidRPr="00746806">
        <w:rPr>
          <w:b/>
        </w:rPr>
        <w:t xml:space="preserve"> group Type </w:t>
      </w:r>
      <w:r w:rsidRPr="00746806">
        <w:rPr>
          <w:b/>
        </w:rPr>
        <w:sym w:font="Wingdings" w:char="F0E0"/>
      </w:r>
      <w:r w:rsidRPr="00746806">
        <w:rPr>
          <w:b/>
        </w:rPr>
        <w:t xml:space="preserve"> Change Chart Type</w:t>
      </w:r>
    </w:p>
    <w:p w:rsidR="00EA4822" w:rsidRDefault="005A2BBB" w:rsidP="005A2BBB">
      <w:pPr>
        <w:jc w:val="center"/>
      </w:pPr>
      <w:r>
        <w:rPr>
          <w:noProof/>
        </w:rPr>
        <w:drawing>
          <wp:inline distT="0" distB="0" distL="0" distR="0" wp14:anchorId="503E24DD" wp14:editId="7B191B42">
            <wp:extent cx="4086225" cy="1181100"/>
            <wp:effectExtent l="0" t="0" r="9525"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9" name="66C9F5F.tmp"/>
                    <pic:cNvPicPr/>
                  </pic:nvPicPr>
                  <pic:blipFill>
                    <a:blip r:embed="rId333">
                      <a:extLst>
                        <a:ext uri="{28A0092B-C50C-407E-A947-70E740481C1C}">
                          <a14:useLocalDpi xmlns:a14="http://schemas.microsoft.com/office/drawing/2010/main" val="0"/>
                        </a:ext>
                      </a:extLst>
                    </a:blip>
                    <a:stretch>
                      <a:fillRect/>
                    </a:stretch>
                  </pic:blipFill>
                  <pic:spPr>
                    <a:xfrm>
                      <a:off x="0" y="0"/>
                      <a:ext cx="4086803" cy="1181267"/>
                    </a:xfrm>
                    <a:prstGeom prst="rect">
                      <a:avLst/>
                    </a:prstGeom>
                  </pic:spPr>
                </pic:pic>
              </a:graphicData>
            </a:graphic>
          </wp:inline>
        </w:drawing>
      </w:r>
    </w:p>
    <w:p w:rsidR="00EA4822" w:rsidRPr="00CF5D2B" w:rsidRDefault="00EA4822" w:rsidP="00EA4822">
      <w:pPr>
        <w:ind w:left="360"/>
        <w:jc w:val="center"/>
        <w:rPr>
          <w:i/>
        </w:rPr>
      </w:pPr>
      <w:r w:rsidRPr="00CF5D2B">
        <w:rPr>
          <w:i/>
        </w:rPr>
        <w:t>Hình 2.</w:t>
      </w:r>
      <w:r>
        <w:rPr>
          <w:i/>
        </w:rPr>
        <w:t>3.14</w:t>
      </w:r>
    </w:p>
    <w:p w:rsidR="00EA4822" w:rsidRPr="00703353" w:rsidRDefault="00EA4822" w:rsidP="00B12D2C">
      <w:pPr>
        <w:pStyle w:val="ListParagraph"/>
        <w:numPr>
          <w:ilvl w:val="0"/>
          <w:numId w:val="83"/>
        </w:numPr>
        <w:ind w:left="1350" w:firstLine="180"/>
      </w:pPr>
      <w:r>
        <w:t xml:space="preserve">Trong hộp thoại </w:t>
      </w:r>
      <w:r w:rsidRPr="00703353">
        <w:rPr>
          <w:b/>
        </w:rPr>
        <w:t xml:space="preserve">Change Chart Type </w:t>
      </w:r>
      <w:r>
        <w:t>chọn thư mục</w:t>
      </w:r>
      <w:r>
        <w:rPr>
          <w:b/>
        </w:rPr>
        <w:t xml:space="preserve"> </w:t>
      </w:r>
      <w:r w:rsidRPr="00703353">
        <w:rPr>
          <w:b/>
        </w:rPr>
        <w:t>Templates</w:t>
      </w:r>
      <w:r>
        <w:rPr>
          <w:b/>
        </w:rPr>
        <w:t xml:space="preserve"> </w:t>
      </w:r>
      <w:r w:rsidRPr="0031367A">
        <w:rPr>
          <w:b/>
        </w:rPr>
        <w:sym w:font="Wingdings" w:char="F0E0"/>
      </w:r>
      <w:r>
        <w:rPr>
          <w:b/>
        </w:rPr>
        <w:t xml:space="preserve"> </w:t>
      </w:r>
      <w:r w:rsidRPr="00703353">
        <w:t xml:space="preserve">khung </w:t>
      </w:r>
      <w:r>
        <w:rPr>
          <w:b/>
        </w:rPr>
        <w:t xml:space="preserve">My Templates </w:t>
      </w:r>
      <w:r>
        <w:t xml:space="preserve"> chọn mẫu bạn đã lưu.</w:t>
      </w:r>
    </w:p>
    <w:p w:rsidR="00EA4822" w:rsidRDefault="00EA4822" w:rsidP="00EA4822">
      <w:pPr>
        <w:jc w:val="center"/>
      </w:pPr>
      <w:r>
        <w:rPr>
          <w:noProof/>
        </w:rPr>
        <w:lastRenderedPageBreak/>
        <w:drawing>
          <wp:inline distT="0" distB="0" distL="0" distR="0" wp14:anchorId="0D379F2D" wp14:editId="29E23FEA">
            <wp:extent cx="5430008" cy="3686690"/>
            <wp:effectExtent l="0" t="0" r="0" b="9525"/>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C1445.tmp"/>
                    <pic:cNvPicPr/>
                  </pic:nvPicPr>
                  <pic:blipFill>
                    <a:blip r:embed="rId334">
                      <a:extLst>
                        <a:ext uri="{28A0092B-C50C-407E-A947-70E740481C1C}">
                          <a14:useLocalDpi xmlns:a14="http://schemas.microsoft.com/office/drawing/2010/main" val="0"/>
                        </a:ext>
                      </a:extLst>
                    </a:blip>
                    <a:stretch>
                      <a:fillRect/>
                    </a:stretch>
                  </pic:blipFill>
                  <pic:spPr>
                    <a:xfrm>
                      <a:off x="0" y="0"/>
                      <a:ext cx="5430008" cy="3686690"/>
                    </a:xfrm>
                    <a:prstGeom prst="rect">
                      <a:avLst/>
                    </a:prstGeom>
                  </pic:spPr>
                </pic:pic>
              </a:graphicData>
            </a:graphic>
          </wp:inline>
        </w:drawing>
      </w:r>
    </w:p>
    <w:p w:rsidR="00EA4822" w:rsidRPr="00CF5D2B" w:rsidRDefault="00EA4822" w:rsidP="00EA4822">
      <w:pPr>
        <w:ind w:left="360"/>
        <w:jc w:val="center"/>
        <w:rPr>
          <w:i/>
        </w:rPr>
      </w:pPr>
      <w:r w:rsidRPr="00CF5D2B">
        <w:rPr>
          <w:i/>
        </w:rPr>
        <w:t>Hình 2.</w:t>
      </w:r>
      <w:r>
        <w:rPr>
          <w:i/>
        </w:rPr>
        <w:t>3.15</w:t>
      </w:r>
    </w:p>
    <w:p w:rsidR="00EA4822" w:rsidRDefault="00EA4822" w:rsidP="00B12D2C">
      <w:pPr>
        <w:pStyle w:val="ListParagraph"/>
        <w:numPr>
          <w:ilvl w:val="0"/>
          <w:numId w:val="83"/>
        </w:numPr>
        <w:ind w:left="1350" w:firstLine="180"/>
      </w:pPr>
      <w:r>
        <w:t xml:space="preserve">Chọn </w:t>
      </w:r>
      <w:r>
        <w:rPr>
          <w:b/>
        </w:rPr>
        <w:t xml:space="preserve">OK </w:t>
      </w:r>
      <w:r>
        <w:t>để hoàn thành.</w:t>
      </w:r>
    </w:p>
    <w:p w:rsidR="00EA4822" w:rsidRDefault="00EA4822" w:rsidP="00B12D2C">
      <w:pPr>
        <w:pStyle w:val="ListParagraph"/>
        <w:numPr>
          <w:ilvl w:val="0"/>
          <w:numId w:val="54"/>
        </w:numPr>
        <w:ind w:left="1080"/>
      </w:pPr>
      <w:r>
        <w:rPr>
          <w:b/>
        </w:rPr>
        <w:t>Xóa Templates</w:t>
      </w:r>
      <w:r>
        <w:t xml:space="preserve">: </w:t>
      </w:r>
      <w:r w:rsidRPr="00746806">
        <w:t>Để</w:t>
      </w:r>
      <w:r>
        <w:t xml:space="preserve"> xóa những mẫu mà bạn đã tạo và lưu, bạn thực hiện:</w:t>
      </w:r>
    </w:p>
    <w:p w:rsidR="00EA4822" w:rsidRPr="00C877C0" w:rsidRDefault="00EA4822" w:rsidP="00B12D2C">
      <w:pPr>
        <w:pStyle w:val="ListParagraph"/>
        <w:numPr>
          <w:ilvl w:val="0"/>
          <w:numId w:val="84"/>
        </w:numPr>
        <w:ind w:left="1350" w:firstLine="180"/>
        <w:rPr>
          <w:b/>
        </w:rPr>
      </w:pPr>
      <w:r>
        <w:t xml:space="preserve">Vào </w:t>
      </w:r>
      <w:r w:rsidRPr="00C877C0">
        <w:rPr>
          <w:b/>
        </w:rPr>
        <w:t xml:space="preserve">Tab </w:t>
      </w:r>
      <w:r>
        <w:rPr>
          <w:b/>
        </w:rPr>
        <w:t>Insert</w:t>
      </w:r>
      <w:r>
        <w:t xml:space="preserve"> </w:t>
      </w:r>
      <w:r w:rsidRPr="0031367A">
        <w:rPr>
          <w:b/>
        </w:rPr>
        <w:sym w:font="Wingdings" w:char="F0E0"/>
      </w:r>
      <w:r w:rsidRPr="00C877C0">
        <w:rPr>
          <w:b/>
        </w:rPr>
        <w:t xml:space="preserve"> group Chart</w:t>
      </w:r>
      <w:r>
        <w:rPr>
          <w:b/>
        </w:rPr>
        <w:t xml:space="preserve">s </w:t>
      </w:r>
      <w:r w:rsidRPr="0031367A">
        <w:rPr>
          <w:b/>
        </w:rPr>
        <w:sym w:font="Wingdings" w:char="F0E0"/>
      </w:r>
      <w:r>
        <w:t xml:space="preserve"> </w:t>
      </w:r>
      <w:r w:rsidRPr="00C877C0">
        <w:rPr>
          <w:b/>
        </w:rPr>
        <w:t>C</w:t>
      </w:r>
      <w:r>
        <w:rPr>
          <w:b/>
        </w:rPr>
        <w:t>reate Chart</w:t>
      </w:r>
    </w:p>
    <w:p w:rsidR="00EA4822" w:rsidRDefault="00EA4822" w:rsidP="00EA4822">
      <w:pPr>
        <w:jc w:val="center"/>
      </w:pPr>
    </w:p>
    <w:p w:rsidR="00EA4822" w:rsidRDefault="005A2BBB" w:rsidP="00EA4822">
      <w:pPr>
        <w:jc w:val="center"/>
      </w:pPr>
      <w:r>
        <w:rPr>
          <w:noProof/>
        </w:rPr>
        <w:drawing>
          <wp:inline distT="0" distB="0" distL="0" distR="0" wp14:anchorId="67BAC12F" wp14:editId="0292055D">
            <wp:extent cx="5620534" cy="1171739"/>
            <wp:effectExtent l="0" t="0" r="0"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0" name="66C432E.tmp"/>
                    <pic:cNvPicPr/>
                  </pic:nvPicPr>
                  <pic:blipFill>
                    <a:blip r:embed="rId335">
                      <a:extLst>
                        <a:ext uri="{28A0092B-C50C-407E-A947-70E740481C1C}">
                          <a14:useLocalDpi xmlns:a14="http://schemas.microsoft.com/office/drawing/2010/main" val="0"/>
                        </a:ext>
                      </a:extLst>
                    </a:blip>
                    <a:stretch>
                      <a:fillRect/>
                    </a:stretch>
                  </pic:blipFill>
                  <pic:spPr>
                    <a:xfrm>
                      <a:off x="0" y="0"/>
                      <a:ext cx="5620534" cy="1171739"/>
                    </a:xfrm>
                    <a:prstGeom prst="rect">
                      <a:avLst/>
                    </a:prstGeom>
                  </pic:spPr>
                </pic:pic>
              </a:graphicData>
            </a:graphic>
          </wp:inline>
        </w:drawing>
      </w:r>
    </w:p>
    <w:p w:rsidR="00EA4822" w:rsidRPr="00CF5D2B" w:rsidRDefault="00EA4822" w:rsidP="00EA4822">
      <w:pPr>
        <w:ind w:left="360"/>
        <w:jc w:val="center"/>
        <w:rPr>
          <w:i/>
        </w:rPr>
      </w:pPr>
      <w:r w:rsidRPr="00CF5D2B">
        <w:rPr>
          <w:i/>
        </w:rPr>
        <w:t>Hình 2.</w:t>
      </w:r>
      <w:r>
        <w:rPr>
          <w:i/>
        </w:rPr>
        <w:t>3.16</w:t>
      </w:r>
    </w:p>
    <w:p w:rsidR="00EA4822" w:rsidRDefault="00EA4822" w:rsidP="00EA4822">
      <w:pPr>
        <w:jc w:val="center"/>
      </w:pPr>
    </w:p>
    <w:p w:rsidR="00EA4822" w:rsidRDefault="00EA4822" w:rsidP="00B12D2C">
      <w:pPr>
        <w:pStyle w:val="ListParagraph"/>
        <w:numPr>
          <w:ilvl w:val="0"/>
          <w:numId w:val="84"/>
        </w:numPr>
        <w:ind w:left="1350" w:firstLine="180"/>
      </w:pPr>
      <w:r>
        <w:t xml:space="preserve">Trong cửa sổ </w:t>
      </w:r>
      <w:r>
        <w:rPr>
          <w:b/>
        </w:rPr>
        <w:t xml:space="preserve">Insert Chart </w:t>
      </w:r>
      <w:r w:rsidRPr="0031367A">
        <w:rPr>
          <w:b/>
        </w:rPr>
        <w:sym w:font="Wingdings" w:char="F0E0"/>
      </w:r>
      <w:r>
        <w:t xml:space="preserve"> </w:t>
      </w:r>
      <w:r>
        <w:rPr>
          <w:b/>
        </w:rPr>
        <w:t>Manage Templates</w:t>
      </w:r>
    </w:p>
    <w:p w:rsidR="00EA4822" w:rsidRDefault="00EA4822" w:rsidP="00EA4822">
      <w:pPr>
        <w:jc w:val="center"/>
      </w:pPr>
      <w:r>
        <w:rPr>
          <w:noProof/>
        </w:rPr>
        <w:lastRenderedPageBreak/>
        <w:drawing>
          <wp:inline distT="0" distB="0" distL="0" distR="0" wp14:anchorId="36E479BB" wp14:editId="761ED692">
            <wp:extent cx="4610100" cy="3139559"/>
            <wp:effectExtent l="0" t="0" r="0" b="381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C50DB.tmp"/>
                    <pic:cNvPicPr/>
                  </pic:nvPicPr>
                  <pic:blipFill>
                    <a:blip r:embed="rId336">
                      <a:extLst>
                        <a:ext uri="{28A0092B-C50C-407E-A947-70E740481C1C}">
                          <a14:useLocalDpi xmlns:a14="http://schemas.microsoft.com/office/drawing/2010/main" val="0"/>
                        </a:ext>
                      </a:extLst>
                    </a:blip>
                    <a:stretch>
                      <a:fillRect/>
                    </a:stretch>
                  </pic:blipFill>
                  <pic:spPr>
                    <a:xfrm>
                      <a:off x="0" y="0"/>
                      <a:ext cx="4610744" cy="3139998"/>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17</w:t>
      </w:r>
    </w:p>
    <w:p w:rsidR="00EA4822" w:rsidRDefault="00EA4822" w:rsidP="00EA4822">
      <w:pPr>
        <w:jc w:val="center"/>
      </w:pPr>
    </w:p>
    <w:p w:rsidR="00EA4822" w:rsidRDefault="00EA4822" w:rsidP="00B12D2C">
      <w:pPr>
        <w:pStyle w:val="ListParagraph"/>
        <w:numPr>
          <w:ilvl w:val="0"/>
          <w:numId w:val="84"/>
        </w:numPr>
        <w:ind w:left="1350" w:firstLine="180"/>
      </w:pPr>
      <w:r>
        <w:t xml:space="preserve">Trong cửa sổ </w:t>
      </w:r>
      <w:r w:rsidRPr="00C877C0">
        <w:rPr>
          <w:b/>
        </w:rPr>
        <w:t>Templates/ Charts</w:t>
      </w:r>
      <w:r>
        <w:t xml:space="preserve"> bạn chọn mẫu muốn xóa, nhấn </w:t>
      </w:r>
      <w:r w:rsidRPr="00C877C0">
        <w:rPr>
          <w:b/>
        </w:rPr>
        <w:t>Delete.</w:t>
      </w:r>
    </w:p>
    <w:p w:rsidR="00EA4822" w:rsidRDefault="00EA4822" w:rsidP="00EA4822">
      <w:pPr>
        <w:jc w:val="center"/>
      </w:pPr>
      <w:r>
        <w:rPr>
          <w:noProof/>
        </w:rPr>
        <w:drawing>
          <wp:inline distT="0" distB="0" distL="0" distR="0" wp14:anchorId="181A9581" wp14:editId="4EE63015">
            <wp:extent cx="5153745" cy="4420217"/>
            <wp:effectExtent l="0" t="0" r="889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C1563.tmp"/>
                    <pic:cNvPicPr/>
                  </pic:nvPicPr>
                  <pic:blipFill>
                    <a:blip r:embed="rId337">
                      <a:extLst>
                        <a:ext uri="{28A0092B-C50C-407E-A947-70E740481C1C}">
                          <a14:useLocalDpi xmlns:a14="http://schemas.microsoft.com/office/drawing/2010/main" val="0"/>
                        </a:ext>
                      </a:extLst>
                    </a:blip>
                    <a:stretch>
                      <a:fillRect/>
                    </a:stretch>
                  </pic:blipFill>
                  <pic:spPr>
                    <a:xfrm>
                      <a:off x="0" y="0"/>
                      <a:ext cx="5153745" cy="4420217"/>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18</w:t>
      </w:r>
    </w:p>
    <w:p w:rsidR="00067632" w:rsidRDefault="00067632" w:rsidP="00EA4822">
      <w:pPr>
        <w:jc w:val="center"/>
        <w:rPr>
          <w:i/>
        </w:rPr>
      </w:pPr>
    </w:p>
    <w:p w:rsidR="00EA4822" w:rsidRDefault="00EA4822" w:rsidP="002A4CA8">
      <w:pPr>
        <w:pStyle w:val="CAP3"/>
      </w:pPr>
      <w:bookmarkStart w:id="460" w:name="_Toc404244226"/>
      <w:r>
        <w:lastRenderedPageBreak/>
        <w:t>Tính năng Sparkline</w:t>
      </w:r>
      <w:bookmarkEnd w:id="460"/>
    </w:p>
    <w:p w:rsidR="00EA4822" w:rsidRPr="00C409A3" w:rsidRDefault="00EA4822" w:rsidP="00EA4822">
      <w:pPr>
        <w:ind w:firstLine="1440"/>
        <w:jc w:val="both"/>
      </w:pPr>
      <w:r w:rsidRPr="00C409A3">
        <w:t>Excel luôn có dữ liệu đồ thị và biểu đồ rất phong phú để mô tả dữ liệu và xu hướng. Với Excel 2010, Microsoft đã bổ sung thêm một tính năng mới - Sparklines. Tính năng này cho phép người dùng đặt một đồ thị cỡ nhỏ (mini) hay một dòng nhận định khuynh hướng trong một ô (cell). Sparklines là cách nhanh nhất và đơn giản nhất để thêm thành phần đồ thị hiển thị vào một cell.</w:t>
      </w:r>
    </w:p>
    <w:p w:rsidR="00EA4822" w:rsidRDefault="00EA4822" w:rsidP="00EA4822">
      <w:pPr>
        <w:ind w:firstLine="1440"/>
        <w:jc w:val="both"/>
      </w:pPr>
      <w:r w:rsidRPr="0090671A">
        <w:t>Giả sử chúng ta có bảng dữ liệu như sau:</w:t>
      </w:r>
    </w:p>
    <w:p w:rsidR="00EA4822" w:rsidRDefault="00EA4822" w:rsidP="00EA4822">
      <w:pPr>
        <w:jc w:val="center"/>
      </w:pPr>
      <w:r>
        <w:rPr>
          <w:noProof/>
        </w:rPr>
        <w:drawing>
          <wp:inline distT="0" distB="0" distL="0" distR="0" wp14:anchorId="6FCF74A3" wp14:editId="04BA7759">
            <wp:extent cx="3810532" cy="1514687"/>
            <wp:effectExtent l="0" t="0" r="0" b="9525"/>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C1758.tmp"/>
                    <pic:cNvPicPr/>
                  </pic:nvPicPr>
                  <pic:blipFill>
                    <a:blip r:embed="rId338">
                      <a:extLst>
                        <a:ext uri="{28A0092B-C50C-407E-A947-70E740481C1C}">
                          <a14:useLocalDpi xmlns:a14="http://schemas.microsoft.com/office/drawing/2010/main" val="0"/>
                        </a:ext>
                      </a:extLst>
                    </a:blip>
                    <a:stretch>
                      <a:fillRect/>
                    </a:stretch>
                  </pic:blipFill>
                  <pic:spPr>
                    <a:xfrm>
                      <a:off x="0" y="0"/>
                      <a:ext cx="3810532" cy="1514687"/>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19</w:t>
      </w:r>
    </w:p>
    <w:p w:rsidR="00EA4822" w:rsidRDefault="00EA4822" w:rsidP="00EA4822">
      <w:pPr>
        <w:jc w:val="center"/>
      </w:pPr>
    </w:p>
    <w:p w:rsidR="00EA4822" w:rsidRDefault="00EA4822" w:rsidP="00B12D2C">
      <w:pPr>
        <w:pStyle w:val="ListParagraph"/>
        <w:numPr>
          <w:ilvl w:val="0"/>
          <w:numId w:val="85"/>
        </w:numPr>
        <w:ind w:left="1440"/>
      </w:pPr>
      <w:r>
        <w:t>Chọn các ô bạn muốn hiển thị Sparkline.</w:t>
      </w:r>
    </w:p>
    <w:p w:rsidR="00EA4822" w:rsidRPr="00F94858" w:rsidRDefault="00EA4822" w:rsidP="00B12D2C">
      <w:pPr>
        <w:pStyle w:val="ListParagraph"/>
        <w:numPr>
          <w:ilvl w:val="0"/>
          <w:numId w:val="85"/>
        </w:numPr>
        <w:ind w:left="1440"/>
        <w:rPr>
          <w:b/>
        </w:rPr>
      </w:pPr>
      <w:r>
        <w:t xml:space="preserve">Vào </w:t>
      </w:r>
      <w:r w:rsidRPr="00DC56D4">
        <w:rPr>
          <w:b/>
        </w:rPr>
        <w:t xml:space="preserve">Tab Insert </w:t>
      </w:r>
      <w:r w:rsidRPr="00DC56D4">
        <w:rPr>
          <w:b/>
        </w:rPr>
        <w:sym w:font="Wingdings" w:char="F0E0"/>
      </w:r>
      <w:r>
        <w:rPr>
          <w:b/>
        </w:rPr>
        <w:t xml:space="preserve"> group Sparklines </w:t>
      </w:r>
      <w:r w:rsidRPr="00DC56D4">
        <w:rPr>
          <w:b/>
        </w:rPr>
        <w:sym w:font="Wingdings" w:char="F0E0"/>
      </w:r>
      <w:r>
        <w:rPr>
          <w:b/>
        </w:rPr>
        <w:t xml:space="preserve"> </w:t>
      </w:r>
      <w:r>
        <w:t xml:space="preserve">chọn loại Sparkline bạn cần. </w:t>
      </w:r>
    </w:p>
    <w:p w:rsidR="00EA4822" w:rsidRDefault="00EA4822" w:rsidP="00EA4822">
      <w:pPr>
        <w:jc w:val="center"/>
      </w:pPr>
    </w:p>
    <w:p w:rsidR="00EA4822" w:rsidRDefault="005A2BBB" w:rsidP="005A2BBB">
      <w:r>
        <w:rPr>
          <w:noProof/>
        </w:rPr>
        <w:drawing>
          <wp:inline distT="0" distB="0" distL="0" distR="0" wp14:anchorId="008134A1" wp14:editId="77CCA6CD">
            <wp:extent cx="6190615" cy="992505"/>
            <wp:effectExtent l="0" t="0" r="635"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1" name="66CDEC4.tmp"/>
                    <pic:cNvPicPr/>
                  </pic:nvPicPr>
                  <pic:blipFill>
                    <a:blip r:embed="rId339">
                      <a:extLst>
                        <a:ext uri="{28A0092B-C50C-407E-A947-70E740481C1C}">
                          <a14:useLocalDpi xmlns:a14="http://schemas.microsoft.com/office/drawing/2010/main" val="0"/>
                        </a:ext>
                      </a:extLst>
                    </a:blip>
                    <a:stretch>
                      <a:fillRect/>
                    </a:stretch>
                  </pic:blipFill>
                  <pic:spPr>
                    <a:xfrm>
                      <a:off x="0" y="0"/>
                      <a:ext cx="6190615" cy="99250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20</w:t>
      </w:r>
    </w:p>
    <w:p w:rsidR="00EA4822" w:rsidRDefault="00EA4822" w:rsidP="00EA4822">
      <w:pPr>
        <w:ind w:left="720" w:firstLine="720"/>
        <w:rPr>
          <w:b/>
        </w:rPr>
      </w:pPr>
      <w:r>
        <w:t xml:space="preserve">( Ví dụ ở đây, ta chọn </w:t>
      </w:r>
      <w:r w:rsidRPr="00DC56D4">
        <w:rPr>
          <w:b/>
        </w:rPr>
        <w:t>C</w:t>
      </w:r>
      <w:r>
        <w:rPr>
          <w:b/>
        </w:rPr>
        <w:t>olumn )</w:t>
      </w:r>
    </w:p>
    <w:p w:rsidR="00EA4822" w:rsidRDefault="00EA4822" w:rsidP="00EA4822">
      <w:pPr>
        <w:ind w:left="720" w:firstLine="720"/>
      </w:pPr>
      <w:r>
        <w:t xml:space="preserve"> Bạn sẽ nhận được bảng tạo Sparkline: </w:t>
      </w:r>
    </w:p>
    <w:p w:rsidR="00EA4822" w:rsidRDefault="00EA4822" w:rsidP="00B12D2C">
      <w:pPr>
        <w:pStyle w:val="ListParagraph"/>
        <w:numPr>
          <w:ilvl w:val="0"/>
          <w:numId w:val="86"/>
        </w:numPr>
      </w:pPr>
      <w:r>
        <w:rPr>
          <w:b/>
        </w:rPr>
        <w:t xml:space="preserve">Data Range: </w:t>
      </w:r>
      <w:r>
        <w:t>Vùng dữ liệu muốn hiển thị Sparkline</w:t>
      </w:r>
    </w:p>
    <w:p w:rsidR="00EA4822" w:rsidRPr="00A141DD" w:rsidRDefault="00EA4822" w:rsidP="00B12D2C">
      <w:pPr>
        <w:pStyle w:val="ListParagraph"/>
        <w:numPr>
          <w:ilvl w:val="0"/>
          <w:numId w:val="86"/>
        </w:numPr>
        <w:rPr>
          <w:b/>
        </w:rPr>
      </w:pPr>
      <w:r w:rsidRPr="00A141DD">
        <w:rPr>
          <w:b/>
        </w:rPr>
        <w:t>Location</w:t>
      </w:r>
      <w:r>
        <w:rPr>
          <w:b/>
        </w:rPr>
        <w:t xml:space="preserve"> Range: </w:t>
      </w:r>
      <w:r>
        <w:t xml:space="preserve"> Chọn vùng hiển thị Sparkline.</w:t>
      </w:r>
    </w:p>
    <w:p w:rsidR="00EA4822" w:rsidRDefault="00EA4822" w:rsidP="00EA4822">
      <w:pPr>
        <w:ind w:left="720" w:firstLine="720"/>
        <w:jc w:val="center"/>
      </w:pPr>
      <w:r>
        <w:rPr>
          <w:noProof/>
        </w:rPr>
        <w:drawing>
          <wp:inline distT="0" distB="0" distL="0" distR="0" wp14:anchorId="01280E06" wp14:editId="78AEAB75">
            <wp:extent cx="3105584" cy="1933845"/>
            <wp:effectExtent l="0" t="0" r="0" b="9525"/>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CCC49.tmp"/>
                    <pic:cNvPicPr/>
                  </pic:nvPicPr>
                  <pic:blipFill>
                    <a:blip r:embed="rId340">
                      <a:extLst>
                        <a:ext uri="{28A0092B-C50C-407E-A947-70E740481C1C}">
                          <a14:useLocalDpi xmlns:a14="http://schemas.microsoft.com/office/drawing/2010/main" val="0"/>
                        </a:ext>
                      </a:extLst>
                    </a:blip>
                    <a:stretch>
                      <a:fillRect/>
                    </a:stretch>
                  </pic:blipFill>
                  <pic:spPr>
                    <a:xfrm>
                      <a:off x="0" y="0"/>
                      <a:ext cx="3105584" cy="193384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21</w:t>
      </w:r>
    </w:p>
    <w:p w:rsidR="00EA4822" w:rsidRDefault="00EA4822" w:rsidP="00EA4822">
      <w:pPr>
        <w:ind w:left="720" w:firstLine="720"/>
        <w:jc w:val="center"/>
      </w:pPr>
    </w:p>
    <w:p w:rsidR="00EA4822" w:rsidRDefault="00EA4822" w:rsidP="00EA4822">
      <w:r w:rsidRPr="00A141DD">
        <w:rPr>
          <w:noProof/>
        </w:rPr>
        <w:lastRenderedPageBreak/>
        <w:drawing>
          <wp:inline distT="0" distB="0" distL="0" distR="0" wp14:anchorId="5FF498F2" wp14:editId="459C6171">
            <wp:extent cx="6133465" cy="3381375"/>
            <wp:effectExtent l="0" t="0" r="635" b="9525"/>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CA856.tmp"/>
                    <pic:cNvPicPr/>
                  </pic:nvPicPr>
                  <pic:blipFill>
                    <a:blip r:embed="rId341">
                      <a:extLst>
                        <a:ext uri="{28A0092B-C50C-407E-A947-70E740481C1C}">
                          <a14:useLocalDpi xmlns:a14="http://schemas.microsoft.com/office/drawing/2010/main" val="0"/>
                        </a:ext>
                      </a:extLst>
                    </a:blip>
                    <a:stretch>
                      <a:fillRect/>
                    </a:stretch>
                  </pic:blipFill>
                  <pic:spPr>
                    <a:xfrm>
                      <a:off x="0" y="0"/>
                      <a:ext cx="6133465" cy="338137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22</w:t>
      </w:r>
    </w:p>
    <w:p w:rsidR="00EA4822" w:rsidRPr="00F94858" w:rsidRDefault="00EA4822" w:rsidP="00EA4822"/>
    <w:p w:rsidR="00EA4822" w:rsidRPr="00A141DD" w:rsidRDefault="00EA4822" w:rsidP="00B12D2C">
      <w:pPr>
        <w:pStyle w:val="ListParagraph"/>
        <w:numPr>
          <w:ilvl w:val="0"/>
          <w:numId w:val="85"/>
        </w:numPr>
        <w:ind w:left="1440"/>
      </w:pPr>
      <w:r w:rsidRPr="00A141DD">
        <w:t>Chọn</w:t>
      </w:r>
      <w:r>
        <w:t xml:space="preserve"> </w:t>
      </w:r>
      <w:r>
        <w:rPr>
          <w:b/>
        </w:rPr>
        <w:t xml:space="preserve">OK </w:t>
      </w:r>
      <w:r w:rsidRPr="00A141DD">
        <w:t>hoàn thành</w:t>
      </w:r>
      <w:r>
        <w:t>.</w:t>
      </w:r>
    </w:p>
    <w:p w:rsidR="00EA4822" w:rsidRDefault="00EA4822" w:rsidP="00EA4822">
      <w:pPr>
        <w:jc w:val="center"/>
        <w:rPr>
          <w:b/>
        </w:rPr>
      </w:pPr>
      <w:r>
        <w:rPr>
          <w:b/>
          <w:noProof/>
        </w:rPr>
        <w:drawing>
          <wp:inline distT="0" distB="0" distL="0" distR="0" wp14:anchorId="1B530A9D" wp14:editId="5BCAE55A">
            <wp:extent cx="4553586" cy="1571844"/>
            <wp:effectExtent l="0" t="0" r="0" b="9525"/>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C7D51.tmp"/>
                    <pic:cNvPicPr/>
                  </pic:nvPicPr>
                  <pic:blipFill>
                    <a:blip r:embed="rId342">
                      <a:extLst>
                        <a:ext uri="{28A0092B-C50C-407E-A947-70E740481C1C}">
                          <a14:useLocalDpi xmlns:a14="http://schemas.microsoft.com/office/drawing/2010/main" val="0"/>
                        </a:ext>
                      </a:extLst>
                    </a:blip>
                    <a:stretch>
                      <a:fillRect/>
                    </a:stretch>
                  </pic:blipFill>
                  <pic:spPr>
                    <a:xfrm>
                      <a:off x="0" y="0"/>
                      <a:ext cx="4553586" cy="1571844"/>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23</w:t>
      </w:r>
    </w:p>
    <w:p w:rsidR="00EA4822" w:rsidRDefault="00EA4822" w:rsidP="00EA4822">
      <w:pPr>
        <w:jc w:val="center"/>
        <w:rPr>
          <w:b/>
        </w:rPr>
      </w:pPr>
    </w:p>
    <w:p w:rsidR="00EA4822" w:rsidRDefault="00EA4822" w:rsidP="00EA4822">
      <w:pPr>
        <w:ind w:firstLine="1440"/>
        <w:jc w:val="both"/>
      </w:pPr>
      <w:r w:rsidRPr="00AC2CFF">
        <w:t>Sử dụng đúng Sparklines, việc phân tích dữ liệu sẽ nhanh hơn và định hướng hơn và chắc chắn bạn cũng sẽ có một khung nhìn đơn giản hơn khi quan sát các thông tin và đưa ra quyết định.</w:t>
      </w:r>
    </w:p>
    <w:p w:rsidR="00EA4822" w:rsidRDefault="00EA4822" w:rsidP="00EA4822">
      <w:pPr>
        <w:jc w:val="both"/>
      </w:pPr>
    </w:p>
    <w:p w:rsidR="00EA4822" w:rsidRDefault="00EA4822" w:rsidP="002A4CA8">
      <w:pPr>
        <w:pStyle w:val="CAP3"/>
      </w:pPr>
      <w:bookmarkStart w:id="461" w:name="_Toc404244227"/>
      <w:r>
        <w:t>Phân tích độ nhạy ( What – If Analysis )</w:t>
      </w:r>
      <w:bookmarkEnd w:id="461"/>
    </w:p>
    <w:p w:rsidR="00EA4822" w:rsidRPr="006E2F10" w:rsidRDefault="00EA4822" w:rsidP="00EA4822">
      <w:pPr>
        <w:ind w:firstLine="1440"/>
        <w:jc w:val="both"/>
      </w:pPr>
      <w:r w:rsidRPr="00C409A3">
        <w:t xml:space="preserve">Excel luôn có dữ liệu đồ thị và biểu đồ rất phong phú để mô tả dữ liệu và xu hướng. Với </w:t>
      </w:r>
      <w:r>
        <w:t>What-If Analysis (phân tích điều gì sẽ xảy ra) là phương pháp cơ bản nhất để truy vấn dữ liệu trong bảng tính. Giả sử, bạn thiết lập công thức tính Lợi nhuận = Doanh thu – Chi phí. Bạn tự hỏi: Điều gì sẽ xảy với kết quả Lợi nhuận nếu Doanh thu thay đổi hoặc Chi phí thay đổi hoặc cả 2 cùng thay đổi?</w:t>
      </w:r>
    </w:p>
    <w:p w:rsidR="00EA4822" w:rsidRDefault="00EA4822" w:rsidP="00EA4822">
      <w:pPr>
        <w:pStyle w:val="cnoidung"/>
        <w:numPr>
          <w:ilvl w:val="3"/>
          <w:numId w:val="1"/>
        </w:numPr>
        <w:outlineLvl w:val="1"/>
      </w:pPr>
      <w:r>
        <w:t>Phân tích 1 chiều</w:t>
      </w:r>
    </w:p>
    <w:p w:rsidR="00EA4822" w:rsidRDefault="00EA4822" w:rsidP="00EA4822">
      <w:pPr>
        <w:spacing w:line="276" w:lineRule="auto"/>
        <w:ind w:firstLine="1530"/>
        <w:jc w:val="both"/>
      </w:pPr>
      <w:r>
        <w:lastRenderedPageBreak/>
        <w:t xml:space="preserve">Ví dụ: Một người kinh doanh máy tính,  mua sản phẩm Laptop với giá 15,000,000 đồng và bán với giá 17,000,000 đồng. </w:t>
      </w:r>
    </w:p>
    <w:p w:rsidR="00EA4822" w:rsidRDefault="00EA4822" w:rsidP="00EA4822">
      <w:pPr>
        <w:spacing w:line="276" w:lineRule="auto"/>
        <w:ind w:firstLine="1530"/>
        <w:jc w:val="both"/>
      </w:pPr>
      <w:r>
        <w:t>Lợi nhuận sẽ là: 17,000,000-15,000,000= 2,000,000</w:t>
      </w:r>
    </w:p>
    <w:p w:rsidR="00EA4822" w:rsidRDefault="00EA4822" w:rsidP="00EA4822">
      <w:pPr>
        <w:spacing w:line="276" w:lineRule="auto"/>
        <w:ind w:firstLine="1530"/>
        <w:jc w:val="both"/>
      </w:pPr>
      <w:r>
        <w:t>Lập bài toán:</w:t>
      </w:r>
    </w:p>
    <w:p w:rsidR="00EA4822" w:rsidRDefault="00EA4822" w:rsidP="00EA4822">
      <w:pPr>
        <w:spacing w:line="276" w:lineRule="auto"/>
        <w:jc w:val="center"/>
      </w:pPr>
      <w:r>
        <w:rPr>
          <w:noProof/>
        </w:rPr>
        <w:drawing>
          <wp:inline distT="0" distB="0" distL="0" distR="0" wp14:anchorId="11CD9001" wp14:editId="161A35D5">
            <wp:extent cx="3277058" cy="1619476"/>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EBBF.tmp"/>
                    <pic:cNvPicPr/>
                  </pic:nvPicPr>
                  <pic:blipFill>
                    <a:blip r:embed="rId343">
                      <a:extLst>
                        <a:ext uri="{28A0092B-C50C-407E-A947-70E740481C1C}">
                          <a14:useLocalDpi xmlns:a14="http://schemas.microsoft.com/office/drawing/2010/main" val="0"/>
                        </a:ext>
                      </a:extLst>
                    </a:blip>
                    <a:stretch>
                      <a:fillRect/>
                    </a:stretch>
                  </pic:blipFill>
                  <pic:spPr>
                    <a:xfrm>
                      <a:off x="0" y="0"/>
                      <a:ext cx="3277058" cy="1619476"/>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24</w:t>
      </w:r>
    </w:p>
    <w:p w:rsidR="00EA4822" w:rsidRPr="006E2F10" w:rsidRDefault="00EA4822" w:rsidP="00EA4822">
      <w:pPr>
        <w:spacing w:line="276" w:lineRule="auto"/>
        <w:jc w:val="center"/>
      </w:pPr>
    </w:p>
    <w:p w:rsidR="00EA4822" w:rsidRDefault="00EA4822" w:rsidP="00EA4822">
      <w:pPr>
        <w:spacing w:line="276" w:lineRule="auto"/>
        <w:ind w:firstLine="1530"/>
        <w:jc w:val="both"/>
      </w:pPr>
      <w:r>
        <w:t>Giá mua biến động theo thời gian như hình:</w:t>
      </w:r>
    </w:p>
    <w:p w:rsidR="00EA4822" w:rsidRDefault="00EA4822" w:rsidP="00EA4822">
      <w:pPr>
        <w:spacing w:line="276" w:lineRule="auto"/>
        <w:ind w:firstLine="1530"/>
        <w:jc w:val="both"/>
      </w:pPr>
    </w:p>
    <w:p w:rsidR="00EA4822" w:rsidRDefault="00EA4822" w:rsidP="00EA4822">
      <w:pPr>
        <w:spacing w:line="276" w:lineRule="auto"/>
        <w:jc w:val="both"/>
      </w:pPr>
      <w:r>
        <w:rPr>
          <w:noProof/>
        </w:rPr>
        <w:drawing>
          <wp:inline distT="0" distB="0" distL="0" distR="0" wp14:anchorId="068FDA17" wp14:editId="57AE5030">
            <wp:extent cx="5895975" cy="3152775"/>
            <wp:effectExtent l="0" t="0" r="9525" b="9525"/>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895975" cy="3152775"/>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3.25</w:t>
      </w:r>
    </w:p>
    <w:p w:rsidR="00EA4822" w:rsidRDefault="00EA4822" w:rsidP="00EA4822">
      <w:pPr>
        <w:spacing w:line="276" w:lineRule="auto"/>
        <w:jc w:val="both"/>
      </w:pPr>
    </w:p>
    <w:p w:rsidR="00EA4822" w:rsidRDefault="00EA4822" w:rsidP="00EA4822">
      <w:pPr>
        <w:spacing w:line="276" w:lineRule="auto"/>
        <w:ind w:firstLine="720"/>
        <w:jc w:val="both"/>
      </w:pPr>
      <w:r>
        <w:t>Ta xét độ nhạy của lợi nhuận khi giá mua thay đổi.</w:t>
      </w:r>
    </w:p>
    <w:p w:rsidR="00EA4822" w:rsidRDefault="00EA4822" w:rsidP="00B12D2C">
      <w:pPr>
        <w:pStyle w:val="ListParagraph"/>
        <w:numPr>
          <w:ilvl w:val="0"/>
          <w:numId w:val="87"/>
        </w:numPr>
        <w:spacing w:line="276" w:lineRule="auto"/>
        <w:jc w:val="both"/>
      </w:pPr>
      <w:r>
        <w:t>Chọn vùng : B7:F8</w:t>
      </w:r>
    </w:p>
    <w:p w:rsidR="00EA4822" w:rsidRDefault="00EA4822" w:rsidP="00B12D2C">
      <w:pPr>
        <w:pStyle w:val="ListParagraph"/>
        <w:numPr>
          <w:ilvl w:val="0"/>
          <w:numId w:val="87"/>
        </w:numPr>
        <w:spacing w:line="276" w:lineRule="auto"/>
        <w:jc w:val="both"/>
      </w:pPr>
      <w:r>
        <w:t xml:space="preserve">Vào </w:t>
      </w:r>
      <w:r w:rsidRPr="001C6F53">
        <w:rPr>
          <w:b/>
        </w:rPr>
        <w:t xml:space="preserve">Tab Data </w:t>
      </w:r>
      <w:r w:rsidRPr="001C6F53">
        <w:rPr>
          <w:b/>
        </w:rPr>
        <w:sym w:font="Wingdings" w:char="F0E0"/>
      </w:r>
      <w:r w:rsidRPr="001C6F53">
        <w:rPr>
          <w:b/>
        </w:rPr>
        <w:t xml:space="preserve"> group Data Tools </w:t>
      </w:r>
      <w:r w:rsidRPr="001C6F53">
        <w:rPr>
          <w:b/>
        </w:rPr>
        <w:sym w:font="Wingdings" w:char="F0E0"/>
      </w:r>
      <w:r w:rsidRPr="001C6F53">
        <w:rPr>
          <w:b/>
        </w:rPr>
        <w:t xml:space="preserve"> What – If  Analysis </w:t>
      </w:r>
      <w:r w:rsidRPr="001C6F53">
        <w:rPr>
          <w:b/>
        </w:rPr>
        <w:sym w:font="Wingdings" w:char="F0E0"/>
      </w:r>
      <w:r w:rsidRPr="001C6F53">
        <w:rPr>
          <w:b/>
        </w:rPr>
        <w:t xml:space="preserve"> Data Table</w:t>
      </w:r>
    </w:p>
    <w:p w:rsidR="00EA4822" w:rsidRDefault="005A2BBB" w:rsidP="00EA4822">
      <w:pPr>
        <w:jc w:val="center"/>
      </w:pPr>
      <w:r>
        <w:rPr>
          <w:noProof/>
        </w:rPr>
        <w:drawing>
          <wp:inline distT="0" distB="0" distL="0" distR="0" wp14:anchorId="5547253E" wp14:editId="256C9344">
            <wp:extent cx="6190615" cy="1502410"/>
            <wp:effectExtent l="0" t="0" r="635" b="254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2" name="66CD0C1.tmp"/>
                    <pic:cNvPicPr/>
                  </pic:nvPicPr>
                  <pic:blipFill>
                    <a:blip r:embed="rId345">
                      <a:extLst>
                        <a:ext uri="{28A0092B-C50C-407E-A947-70E740481C1C}">
                          <a14:useLocalDpi xmlns:a14="http://schemas.microsoft.com/office/drawing/2010/main" val="0"/>
                        </a:ext>
                      </a:extLst>
                    </a:blip>
                    <a:stretch>
                      <a:fillRect/>
                    </a:stretch>
                  </pic:blipFill>
                  <pic:spPr>
                    <a:xfrm>
                      <a:off x="0" y="0"/>
                      <a:ext cx="6190615" cy="1502410"/>
                    </a:xfrm>
                    <a:prstGeom prst="rect">
                      <a:avLst/>
                    </a:prstGeom>
                  </pic:spPr>
                </pic:pic>
              </a:graphicData>
            </a:graphic>
          </wp:inline>
        </w:drawing>
      </w:r>
    </w:p>
    <w:p w:rsidR="00EA4822" w:rsidRDefault="00EA4822" w:rsidP="00EA4822">
      <w:pPr>
        <w:jc w:val="center"/>
        <w:rPr>
          <w:i/>
        </w:rPr>
      </w:pPr>
      <w:r w:rsidRPr="00E47AD2">
        <w:rPr>
          <w:i/>
        </w:rPr>
        <w:lastRenderedPageBreak/>
        <w:t>Hình</w:t>
      </w:r>
      <w:r>
        <w:rPr>
          <w:i/>
        </w:rPr>
        <w:t xml:space="preserve"> 2.3.26</w:t>
      </w:r>
    </w:p>
    <w:p w:rsidR="00EA4822" w:rsidRPr="006E2F10" w:rsidRDefault="00EA4822" w:rsidP="00EA4822">
      <w:pPr>
        <w:jc w:val="center"/>
      </w:pPr>
    </w:p>
    <w:p w:rsidR="00EA4822" w:rsidRDefault="00EA4822" w:rsidP="00B12D2C">
      <w:pPr>
        <w:pStyle w:val="ListParagraph"/>
        <w:numPr>
          <w:ilvl w:val="0"/>
          <w:numId w:val="87"/>
        </w:numPr>
        <w:spacing w:line="276" w:lineRule="auto"/>
        <w:jc w:val="both"/>
      </w:pPr>
      <w:r>
        <w:t xml:space="preserve">Nếu bạn chạy độ nhạy theo hàng, như trong ví dụ này thì bạn chọn </w:t>
      </w:r>
      <w:r w:rsidRPr="0089743A">
        <w:rPr>
          <w:b/>
        </w:rPr>
        <w:t>Row input cell</w:t>
      </w:r>
      <w:r>
        <w:t xml:space="preserve"> và nhập vào đang chứa giá trị thay đổi (ở đây ta đang xét giá mua thay đổi). Nếu bạn thiết kế giá trị thay đổi theo Cột thì bạn sẽ đưa địa chỉ ô có giá trị thay đổi là: </w:t>
      </w:r>
      <w:r w:rsidRPr="0089743A">
        <w:rPr>
          <w:b/>
        </w:rPr>
        <w:t>Column input cell</w:t>
      </w:r>
      <w:r>
        <w:t>.</w:t>
      </w:r>
    </w:p>
    <w:p w:rsidR="00EA4822" w:rsidRDefault="00EA4822" w:rsidP="00EA4822">
      <w:pPr>
        <w:pStyle w:val="ListParagraph"/>
        <w:spacing w:line="276" w:lineRule="auto"/>
        <w:ind w:left="1080"/>
        <w:jc w:val="both"/>
      </w:pPr>
    </w:p>
    <w:p w:rsidR="00EA4822" w:rsidRDefault="00EA4822" w:rsidP="00EA4822">
      <w:pPr>
        <w:jc w:val="both"/>
      </w:pPr>
      <w:r>
        <w:rPr>
          <w:noProof/>
        </w:rPr>
        <w:drawing>
          <wp:inline distT="0" distB="0" distL="0" distR="0" wp14:anchorId="515A6614" wp14:editId="140AE6F5">
            <wp:extent cx="5657850" cy="2306721"/>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847F.tmp"/>
                    <pic:cNvPicPr/>
                  </pic:nvPicPr>
                  <pic:blipFill>
                    <a:blip r:embed="rId346">
                      <a:extLst>
                        <a:ext uri="{28A0092B-C50C-407E-A947-70E740481C1C}">
                          <a14:useLocalDpi xmlns:a14="http://schemas.microsoft.com/office/drawing/2010/main" val="0"/>
                        </a:ext>
                      </a:extLst>
                    </a:blip>
                    <a:stretch>
                      <a:fillRect/>
                    </a:stretch>
                  </pic:blipFill>
                  <pic:spPr>
                    <a:xfrm>
                      <a:off x="0" y="0"/>
                      <a:ext cx="5660529" cy="2307813"/>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27</w:t>
      </w:r>
    </w:p>
    <w:p w:rsidR="00EA4822" w:rsidRDefault="00EA4822" w:rsidP="00B12D2C">
      <w:pPr>
        <w:pStyle w:val="ListParagraph"/>
        <w:numPr>
          <w:ilvl w:val="0"/>
          <w:numId w:val="87"/>
        </w:numPr>
        <w:spacing w:line="276" w:lineRule="auto"/>
        <w:jc w:val="both"/>
      </w:pPr>
      <w:r>
        <w:t xml:space="preserve">Chọn </w:t>
      </w:r>
      <w:r w:rsidRPr="0089743A">
        <w:rPr>
          <w:b/>
        </w:rPr>
        <w:t>OK</w:t>
      </w:r>
      <w:r>
        <w:rPr>
          <w:b/>
        </w:rPr>
        <w:t xml:space="preserve"> </w:t>
      </w:r>
      <w:r>
        <w:t xml:space="preserve"> để xem kết quả.</w:t>
      </w:r>
    </w:p>
    <w:p w:rsidR="00EA4822" w:rsidRDefault="00EA4822" w:rsidP="00EA4822">
      <w:pPr>
        <w:spacing w:line="276" w:lineRule="auto"/>
        <w:jc w:val="both"/>
      </w:pPr>
    </w:p>
    <w:p w:rsidR="00EA4822" w:rsidRDefault="00EA4822" w:rsidP="00EA4822">
      <w:pPr>
        <w:jc w:val="both"/>
      </w:pPr>
      <w:r>
        <w:rPr>
          <w:noProof/>
        </w:rPr>
        <w:drawing>
          <wp:inline distT="0" distB="0" distL="0" distR="0" wp14:anchorId="014B08BE" wp14:editId="369B1C4B">
            <wp:extent cx="5819775" cy="2352854"/>
            <wp:effectExtent l="0" t="0" r="0" b="9525"/>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2D4C.tmp"/>
                    <pic:cNvPicPr/>
                  </pic:nvPicPr>
                  <pic:blipFill>
                    <a:blip r:embed="rId347">
                      <a:extLst>
                        <a:ext uri="{28A0092B-C50C-407E-A947-70E740481C1C}">
                          <a14:useLocalDpi xmlns:a14="http://schemas.microsoft.com/office/drawing/2010/main" val="0"/>
                        </a:ext>
                      </a:extLst>
                    </a:blip>
                    <a:stretch>
                      <a:fillRect/>
                    </a:stretch>
                  </pic:blipFill>
                  <pic:spPr>
                    <a:xfrm>
                      <a:off x="0" y="0"/>
                      <a:ext cx="5827236" cy="235587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28</w:t>
      </w:r>
    </w:p>
    <w:p w:rsidR="00EA4822" w:rsidRDefault="00EA4822" w:rsidP="00EA4822">
      <w:r w:rsidRPr="00C2233F">
        <w:t>"Với mỗi thay đổi  của giá mua sẽ làm cho lợi nhuận thay đổi</w:t>
      </w:r>
      <w:r>
        <w:t xml:space="preserve">, </w:t>
      </w:r>
      <w:r w:rsidRPr="00C2233F">
        <w:t>như ở ví dụ này ta thấy. khi </w:t>
      </w:r>
      <w:r>
        <w:t xml:space="preserve">giá mua </w:t>
      </w:r>
      <w:r w:rsidRPr="00C2233F">
        <w:t>&gt;= 1</w:t>
      </w:r>
      <w:r>
        <w:t>5,000,000</w:t>
      </w:r>
      <w:r w:rsidRPr="00C2233F">
        <w:t> thì </w:t>
      </w:r>
      <w:r>
        <w:t>lợi nhuận</w:t>
      </w:r>
      <w:r w:rsidRPr="00C2233F">
        <w:t xml:space="preserve"> &lt;= 0. người bán không có lợi nhuận”</w:t>
      </w:r>
    </w:p>
    <w:p w:rsidR="00EA4822" w:rsidRDefault="00EA4822" w:rsidP="00EA4822">
      <w:pPr>
        <w:pStyle w:val="cnoidung"/>
        <w:numPr>
          <w:ilvl w:val="3"/>
          <w:numId w:val="5"/>
        </w:numPr>
        <w:outlineLvl w:val="1"/>
      </w:pPr>
      <w:r>
        <w:t>Phân tích 2 chiều</w:t>
      </w:r>
    </w:p>
    <w:p w:rsidR="00EA4822" w:rsidRDefault="00EA4822" w:rsidP="00EA4822">
      <w:pPr>
        <w:ind w:firstLine="1620"/>
      </w:pPr>
      <w:r w:rsidRPr="008A2532">
        <w:t>Phân tích độ nhạy 2 chiều xét tới sự ảnh huỏng của 2 biến x1 và x2 lên biến y. y là biến phụ thuộc của x1 và</w:t>
      </w:r>
      <w:r>
        <w:t xml:space="preserve"> </w:t>
      </w:r>
      <w:r w:rsidRPr="008A2532">
        <w:t>x2</w:t>
      </w:r>
      <w:r>
        <w:t>.</w:t>
      </w:r>
    </w:p>
    <w:p w:rsidR="00EA4822" w:rsidRDefault="00EA4822" w:rsidP="00EA4822">
      <w:pPr>
        <w:ind w:firstLine="1620"/>
      </w:pPr>
      <w:r w:rsidRPr="008A2532">
        <w:t>Quay lại với ví dụ trên. ta lấy trường hợp giá mua là x1: thay đổi và giá bán sản phẩm x2 thay đổ</w:t>
      </w:r>
      <w:r>
        <w:t>i.</w:t>
      </w:r>
    </w:p>
    <w:p w:rsidR="00EA4822" w:rsidRDefault="00EA4822" w:rsidP="00EA4822">
      <w:pPr>
        <w:jc w:val="both"/>
      </w:pPr>
      <w:r>
        <w:rPr>
          <w:noProof/>
        </w:rPr>
        <w:lastRenderedPageBreak/>
        <w:drawing>
          <wp:inline distT="0" distB="0" distL="0" distR="0" wp14:anchorId="779936B8" wp14:editId="4BD53577">
            <wp:extent cx="5925377" cy="3067478"/>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9DDD.tmp"/>
                    <pic:cNvPicPr/>
                  </pic:nvPicPr>
                  <pic:blipFill>
                    <a:blip r:embed="rId348">
                      <a:extLst>
                        <a:ext uri="{28A0092B-C50C-407E-A947-70E740481C1C}">
                          <a14:useLocalDpi xmlns:a14="http://schemas.microsoft.com/office/drawing/2010/main" val="0"/>
                        </a:ext>
                      </a:extLst>
                    </a:blip>
                    <a:stretch>
                      <a:fillRect/>
                    </a:stretch>
                  </pic:blipFill>
                  <pic:spPr>
                    <a:xfrm>
                      <a:off x="0" y="0"/>
                      <a:ext cx="5925377" cy="3067478"/>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29</w:t>
      </w:r>
    </w:p>
    <w:p w:rsidR="00EA4822" w:rsidRDefault="00EA4822" w:rsidP="00EA4822">
      <w:pPr>
        <w:rPr>
          <w:b/>
        </w:rPr>
      </w:pPr>
    </w:p>
    <w:p w:rsidR="00EA4822" w:rsidRDefault="00EA4822" w:rsidP="00B12D2C">
      <w:pPr>
        <w:pStyle w:val="ListParagraph"/>
        <w:numPr>
          <w:ilvl w:val="0"/>
          <w:numId w:val="87"/>
        </w:numPr>
        <w:spacing w:line="276" w:lineRule="auto"/>
        <w:jc w:val="both"/>
      </w:pPr>
      <w:r w:rsidRPr="00503ABC">
        <w:t>Chọn</w:t>
      </w:r>
      <w:r>
        <w:t xml:space="preserve"> vùng B7:F10.</w:t>
      </w:r>
    </w:p>
    <w:p w:rsidR="00EA4822" w:rsidRDefault="00EA4822" w:rsidP="00B12D2C">
      <w:pPr>
        <w:pStyle w:val="ListParagraph"/>
        <w:numPr>
          <w:ilvl w:val="0"/>
          <w:numId w:val="87"/>
        </w:numPr>
        <w:spacing w:line="276" w:lineRule="auto"/>
        <w:jc w:val="both"/>
      </w:pPr>
      <w:r>
        <w:t xml:space="preserve">Vào </w:t>
      </w:r>
      <w:r w:rsidRPr="001C6F53">
        <w:rPr>
          <w:b/>
        </w:rPr>
        <w:t xml:space="preserve">Tab Data </w:t>
      </w:r>
      <w:r w:rsidRPr="001C6F53">
        <w:rPr>
          <w:b/>
        </w:rPr>
        <w:sym w:font="Wingdings" w:char="F0E0"/>
      </w:r>
      <w:r w:rsidRPr="001C6F53">
        <w:rPr>
          <w:b/>
        </w:rPr>
        <w:t xml:space="preserve"> group Data Tools </w:t>
      </w:r>
      <w:r w:rsidRPr="001C6F53">
        <w:rPr>
          <w:b/>
        </w:rPr>
        <w:sym w:font="Wingdings" w:char="F0E0"/>
      </w:r>
      <w:r w:rsidRPr="001C6F53">
        <w:rPr>
          <w:b/>
        </w:rPr>
        <w:t xml:space="preserve"> What – If  Analysis </w:t>
      </w:r>
      <w:r w:rsidRPr="001C6F53">
        <w:rPr>
          <w:b/>
        </w:rPr>
        <w:sym w:font="Wingdings" w:char="F0E0"/>
      </w:r>
      <w:r w:rsidRPr="001C6F53">
        <w:rPr>
          <w:b/>
        </w:rPr>
        <w:t xml:space="preserve"> Data Table</w:t>
      </w:r>
    </w:p>
    <w:p w:rsidR="00EA4822" w:rsidRDefault="00EA4822" w:rsidP="00EA4822">
      <w:pPr>
        <w:spacing w:line="276" w:lineRule="auto"/>
        <w:jc w:val="center"/>
      </w:pPr>
      <w:r>
        <w:rPr>
          <w:noProof/>
        </w:rPr>
        <w:drawing>
          <wp:inline distT="0" distB="0" distL="0" distR="0" wp14:anchorId="4D71038D" wp14:editId="03A21297">
            <wp:extent cx="5810250" cy="2993724"/>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7FC4.tmp"/>
                    <pic:cNvPicPr/>
                  </pic:nvPicPr>
                  <pic:blipFill>
                    <a:blip r:embed="rId349">
                      <a:extLst>
                        <a:ext uri="{28A0092B-C50C-407E-A947-70E740481C1C}">
                          <a14:useLocalDpi xmlns:a14="http://schemas.microsoft.com/office/drawing/2010/main" val="0"/>
                        </a:ext>
                      </a:extLst>
                    </a:blip>
                    <a:stretch>
                      <a:fillRect/>
                    </a:stretch>
                  </pic:blipFill>
                  <pic:spPr>
                    <a:xfrm>
                      <a:off x="0" y="0"/>
                      <a:ext cx="5811062" cy="2994142"/>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30</w:t>
      </w:r>
    </w:p>
    <w:p w:rsidR="00EA4822" w:rsidRPr="00503ABC" w:rsidRDefault="00EA4822" w:rsidP="00EA4822">
      <w:pPr>
        <w:spacing w:line="276" w:lineRule="auto"/>
        <w:jc w:val="center"/>
      </w:pPr>
    </w:p>
    <w:p w:rsidR="00EA4822" w:rsidRDefault="00EA4822" w:rsidP="00B12D2C">
      <w:pPr>
        <w:pStyle w:val="ListParagraph"/>
        <w:numPr>
          <w:ilvl w:val="0"/>
          <w:numId w:val="87"/>
        </w:numPr>
        <w:spacing w:line="276" w:lineRule="auto"/>
        <w:jc w:val="both"/>
      </w:pPr>
      <w:r w:rsidRPr="00FE6D3C">
        <w:t xml:space="preserve">Sau </w:t>
      </w:r>
      <w:r>
        <w:t>đó chọn Row input cell và Column input cell theo bảng mà bạn thiết kế.</w:t>
      </w:r>
    </w:p>
    <w:p w:rsidR="00EA4822" w:rsidRPr="00FE6D3C" w:rsidRDefault="00EA4822" w:rsidP="00B12D2C">
      <w:pPr>
        <w:pStyle w:val="ListParagraph"/>
        <w:numPr>
          <w:ilvl w:val="0"/>
          <w:numId w:val="87"/>
        </w:numPr>
        <w:spacing w:line="276" w:lineRule="auto"/>
        <w:jc w:val="both"/>
      </w:pPr>
      <w:r>
        <w:t xml:space="preserve">Chọn </w:t>
      </w:r>
      <w:r>
        <w:rPr>
          <w:b/>
        </w:rPr>
        <w:t xml:space="preserve">OK </w:t>
      </w:r>
      <w:r>
        <w:t xml:space="preserve"> hoàn thành.</w:t>
      </w:r>
    </w:p>
    <w:p w:rsidR="00EA4822" w:rsidRDefault="00EA4822" w:rsidP="00EA4822">
      <w:pPr>
        <w:jc w:val="center"/>
        <w:rPr>
          <w:b/>
        </w:rPr>
      </w:pPr>
    </w:p>
    <w:p w:rsidR="00EA4822" w:rsidRDefault="00EA4822" w:rsidP="00EA4822">
      <w:pPr>
        <w:jc w:val="center"/>
        <w:rPr>
          <w:b/>
        </w:rPr>
      </w:pPr>
      <w:r>
        <w:rPr>
          <w:b/>
          <w:noProof/>
        </w:rPr>
        <w:lastRenderedPageBreak/>
        <w:drawing>
          <wp:inline distT="0" distB="0" distL="0" distR="0" wp14:anchorId="7BAFE093" wp14:editId="254770AC">
            <wp:extent cx="5810250" cy="2909035"/>
            <wp:effectExtent l="0" t="0" r="0" b="5715"/>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274A.tmp"/>
                    <pic:cNvPicPr/>
                  </pic:nvPicPr>
                  <pic:blipFill>
                    <a:blip r:embed="rId350">
                      <a:extLst>
                        <a:ext uri="{28A0092B-C50C-407E-A947-70E740481C1C}">
                          <a14:useLocalDpi xmlns:a14="http://schemas.microsoft.com/office/drawing/2010/main" val="0"/>
                        </a:ext>
                      </a:extLst>
                    </a:blip>
                    <a:stretch>
                      <a:fillRect/>
                    </a:stretch>
                  </pic:blipFill>
                  <pic:spPr>
                    <a:xfrm>
                      <a:off x="0" y="0"/>
                      <a:ext cx="5817468" cy="2912649"/>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31</w:t>
      </w:r>
    </w:p>
    <w:p w:rsidR="00EA4822" w:rsidRDefault="00EA4822" w:rsidP="00EA4822">
      <w:pPr>
        <w:jc w:val="center"/>
        <w:rPr>
          <w:b/>
        </w:rPr>
      </w:pPr>
    </w:p>
    <w:p w:rsidR="00EA4822" w:rsidRDefault="00EA4822" w:rsidP="00EA4822">
      <w:pPr>
        <w:ind w:firstLine="1350"/>
        <w:jc w:val="both"/>
      </w:pPr>
      <w:r w:rsidRPr="00153364">
        <w:t xml:space="preserve">Ngoài ra ta còn có Goal seek (Hàm mục tiêu) thường áp dụng trong các bài toán như tính doanh thu hòa vốn, thay đổi một chỉ tiêu chi phí nào đó để có được lợi nhuận như mong muốn, tính tổng chi phí cho tổng chi phí ròng phải trả… </w:t>
      </w:r>
      <w:r>
        <w:t xml:space="preserve">Và dạng </w:t>
      </w:r>
      <w:r w:rsidRPr="00153364">
        <w:t>Phân tích tình huống (Scenario)</w:t>
      </w:r>
      <w:r>
        <w:t xml:space="preserve"> : </w:t>
      </w:r>
      <w:r w:rsidRPr="00153364">
        <w:t>Là dạng phân tích “what-if”, phân tích tình huống thừa nhận rằng các biến nhất định có quan hệ tương hỗ với nhau. Do vậy, một số ít biến số có thể thay đổi theo một kiểu nhất định tại cùng một thời điểm. Tập hợp các hoàn cảnh có khả năng kết hợp lại để tạo ra “các trường hợp” hay “các tình huống” khác nhau là:</w:t>
      </w:r>
    </w:p>
    <w:p w:rsidR="00EA4822" w:rsidRDefault="00EA4822" w:rsidP="00B12D2C">
      <w:pPr>
        <w:pStyle w:val="ListParagraph"/>
        <w:numPr>
          <w:ilvl w:val="0"/>
          <w:numId w:val="88"/>
        </w:numPr>
      </w:pPr>
      <w:r w:rsidRPr="00153364">
        <w:t>Trường hợp xấu nhất/ Trường hợp bi quan</w:t>
      </w:r>
    </w:p>
    <w:p w:rsidR="00EA4822" w:rsidRDefault="00EA4822" w:rsidP="00B12D2C">
      <w:pPr>
        <w:pStyle w:val="ListParagraph"/>
        <w:numPr>
          <w:ilvl w:val="0"/>
          <w:numId w:val="88"/>
        </w:numPr>
      </w:pPr>
      <w:r w:rsidRPr="00153364">
        <w:t>Trường hợp kỳ vọng/ Trường hợp ước tính tốt nhất</w:t>
      </w:r>
    </w:p>
    <w:p w:rsidR="00EA4822" w:rsidRDefault="00EA4822" w:rsidP="00B12D2C">
      <w:pPr>
        <w:pStyle w:val="ListParagraph"/>
        <w:numPr>
          <w:ilvl w:val="0"/>
          <w:numId w:val="88"/>
        </w:numPr>
      </w:pPr>
      <w:r w:rsidRPr="00153364">
        <w:t>Trường hợp tốt nhất/ Trường hợp lạ</w:t>
      </w:r>
      <w:r>
        <w:t>c quan</w:t>
      </w:r>
    </w:p>
    <w:p w:rsidR="00EA4822" w:rsidRPr="00153364" w:rsidRDefault="00EA4822" w:rsidP="00EA4822">
      <w:pPr>
        <w:ind w:left="360"/>
      </w:pPr>
      <w:r w:rsidRPr="00153364">
        <w:t>Ghi chú: Phân tích tình huống không tính tới xác suất của các trường hợp xảy ra</w:t>
      </w:r>
    </w:p>
    <w:p w:rsidR="00EA4822" w:rsidRPr="00153364" w:rsidRDefault="00EA4822" w:rsidP="00EA4822">
      <w:pPr>
        <w:ind w:firstLine="1350"/>
      </w:pPr>
    </w:p>
    <w:p w:rsidR="00EA4822" w:rsidRDefault="00EA4822" w:rsidP="002A4CA8">
      <w:pPr>
        <w:pStyle w:val="CAP3"/>
      </w:pPr>
      <w:r>
        <w:t xml:space="preserve"> </w:t>
      </w:r>
      <w:bookmarkStart w:id="462" w:name="_Toc364428055"/>
      <w:bookmarkStart w:id="463" w:name="_Toc404244228"/>
      <w:r>
        <w:t>Sử dụng dữ liệu liên kết ngoài</w:t>
      </w:r>
      <w:bookmarkEnd w:id="462"/>
      <w:bookmarkEnd w:id="463"/>
    </w:p>
    <w:p w:rsidR="00EA4822" w:rsidRPr="000B3583" w:rsidRDefault="00EA4822" w:rsidP="00EA4822">
      <w:pPr>
        <w:ind w:firstLine="1260"/>
        <w:jc w:val="both"/>
      </w:pPr>
      <w:r w:rsidRPr="000B3583">
        <w:t>Đôi khi dữ liệu bạn muốn không có trong sổ làm việc Excel – dữ liệu đó có thể ở trong một cơ sở dữ liệu, tệp XML, trên web, trong tệp văn bản hoặc ở một trong nhiều vị trí khác. Thật tuyệt vời khi làm việc với dữ liệu ngay trong sổ làm việc, nhưng bạn không muốn phải nhập đi nhập lại dữ liệu để đảm bảo tính hiện thời của dữ liệu. Việc tạo kết nối cố định từ sổ làm việc tới nguồn dữ liệu đó giúp dễ dàng đảm bảo dữ liệu mà bạn làm việc luôn cập nhật.</w:t>
      </w:r>
    </w:p>
    <w:p w:rsidR="00EA4822" w:rsidRPr="000B3583" w:rsidRDefault="00EA4822" w:rsidP="00EA4822">
      <w:pPr>
        <w:ind w:firstLine="1260"/>
        <w:jc w:val="both"/>
      </w:pPr>
      <w:r w:rsidRPr="000B3583">
        <w:t xml:space="preserve">Các kết nối đến dữ liệu bên ngoài có thể bị tắt trên máy tính của bạn. Để kết nối với dữ liệu khi mở sổ làm việc, bạn phải bật kết nối dữ liệu bằng cách sử dụng thanh </w:t>
      </w:r>
      <w:r>
        <w:t>Trust Center</w:t>
      </w:r>
      <w:r w:rsidRPr="000B3583">
        <w:t xml:space="preserve"> hoặc bằng cách đặt sổ làm việc vào một vị trí tin cậy.</w:t>
      </w:r>
    </w:p>
    <w:p w:rsidR="00EA4822" w:rsidRPr="000B3583" w:rsidRDefault="00EA4822" w:rsidP="00EA4822">
      <w:pPr>
        <w:ind w:firstLine="1260"/>
        <w:jc w:val="both"/>
      </w:pPr>
      <w:r w:rsidRPr="000B3583">
        <w:t xml:space="preserve">Trong </w:t>
      </w:r>
      <w:r>
        <w:t xml:space="preserve">group Get External Data </w:t>
      </w:r>
      <w:r w:rsidRPr="000B3583">
        <w:t>trên tab </w:t>
      </w:r>
      <w:r>
        <w:t>Data</w:t>
      </w:r>
      <w:r w:rsidRPr="000B3583">
        <w:t>, bạn có thể tạo kết nối dữ liệu với các nguồn dữ liệu khác nhau.</w:t>
      </w:r>
    </w:p>
    <w:p w:rsidR="00EA4822" w:rsidRDefault="005A2BBB" w:rsidP="00EA4822">
      <w:pPr>
        <w:jc w:val="center"/>
      </w:pPr>
      <w:r>
        <w:rPr>
          <w:noProof/>
        </w:rPr>
        <w:lastRenderedPageBreak/>
        <w:drawing>
          <wp:inline distT="0" distB="0" distL="0" distR="0" wp14:anchorId="40BA4755" wp14:editId="454F6158">
            <wp:extent cx="3205929" cy="1057275"/>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3" name="66C6BE8.tmp"/>
                    <pic:cNvPicPr/>
                  </pic:nvPicPr>
                  <pic:blipFill>
                    <a:blip r:embed="rId351">
                      <a:extLst>
                        <a:ext uri="{28A0092B-C50C-407E-A947-70E740481C1C}">
                          <a14:useLocalDpi xmlns:a14="http://schemas.microsoft.com/office/drawing/2010/main" val="0"/>
                        </a:ext>
                      </a:extLst>
                    </a:blip>
                    <a:stretch>
                      <a:fillRect/>
                    </a:stretch>
                  </pic:blipFill>
                  <pic:spPr>
                    <a:xfrm>
                      <a:off x="0" y="0"/>
                      <a:ext cx="3209041" cy="1058301"/>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32</w:t>
      </w:r>
    </w:p>
    <w:p w:rsidR="00EA4822" w:rsidRDefault="00EA4822" w:rsidP="00EA4822">
      <w:pPr>
        <w:jc w:val="center"/>
      </w:pPr>
    </w:p>
    <w:p w:rsidR="00EA4822" w:rsidRDefault="00EA4822" w:rsidP="00EA4822">
      <w:pPr>
        <w:pStyle w:val="cnoidung"/>
        <w:numPr>
          <w:ilvl w:val="3"/>
          <w:numId w:val="1"/>
        </w:numPr>
        <w:outlineLvl w:val="1"/>
      </w:pPr>
      <w:r>
        <w:t>Sử dụng liên kết từ Access</w:t>
      </w:r>
    </w:p>
    <w:p w:rsidR="00EA4822" w:rsidRPr="00EF4457" w:rsidRDefault="00EA4822" w:rsidP="00B12D2C">
      <w:pPr>
        <w:pStyle w:val="ListParagraph"/>
        <w:numPr>
          <w:ilvl w:val="0"/>
          <w:numId w:val="89"/>
        </w:numPr>
      </w:pPr>
      <w:r w:rsidRPr="00EF4457">
        <w:t xml:space="preserve">Trên </w:t>
      </w:r>
      <w:r w:rsidRPr="00D64D95">
        <w:rPr>
          <w:b/>
        </w:rPr>
        <w:t>tab Data</w:t>
      </w:r>
      <w:r>
        <w:t xml:space="preserve"> </w:t>
      </w:r>
      <w:r w:rsidRPr="001C6F53">
        <w:rPr>
          <w:b/>
        </w:rPr>
        <w:sym w:font="Wingdings" w:char="F0E0"/>
      </w:r>
      <w:r>
        <w:rPr>
          <w:b/>
        </w:rPr>
        <w:t xml:space="preserve"> group Get External Data </w:t>
      </w:r>
      <w:r w:rsidRPr="001C6F53">
        <w:rPr>
          <w:b/>
        </w:rPr>
        <w:sym w:font="Wingdings" w:char="F0E0"/>
      </w:r>
      <w:r>
        <w:rPr>
          <w:b/>
        </w:rPr>
        <w:t xml:space="preserve"> From Access</w:t>
      </w:r>
      <w:r w:rsidRPr="00EF4457">
        <w:t>.</w:t>
      </w:r>
      <w:r>
        <w:t xml:space="preserve"> </w:t>
      </w:r>
    </w:p>
    <w:p w:rsidR="00EA4822" w:rsidRPr="00EF4457" w:rsidRDefault="00EA4822" w:rsidP="00B12D2C">
      <w:pPr>
        <w:pStyle w:val="ListParagraph"/>
        <w:numPr>
          <w:ilvl w:val="0"/>
          <w:numId w:val="89"/>
        </w:numPr>
      </w:pPr>
      <w:r w:rsidRPr="00EF4457">
        <w:t>Trong hộp thoại </w:t>
      </w:r>
      <w:r w:rsidRPr="00D64D95">
        <w:rPr>
          <w:b/>
        </w:rPr>
        <w:t>Select Data Source</w:t>
      </w:r>
      <w:r w:rsidRPr="00EF4457">
        <w:t>, hãy duyệt đến cơ sở dữ liệu Access.</w:t>
      </w:r>
    </w:p>
    <w:p w:rsidR="00EA4822" w:rsidRDefault="00EA4822" w:rsidP="00B12D2C">
      <w:pPr>
        <w:pStyle w:val="ListParagraph"/>
        <w:numPr>
          <w:ilvl w:val="0"/>
          <w:numId w:val="89"/>
        </w:numPr>
      </w:pPr>
      <w:r w:rsidRPr="00EF4457">
        <w:t>Trong hộp thoại </w:t>
      </w:r>
      <w:r w:rsidRPr="00D64D95">
        <w:rPr>
          <w:b/>
        </w:rPr>
        <w:t>Select Table</w:t>
      </w:r>
      <w:r w:rsidRPr="00EF4457">
        <w:t>, hãy chọn bảng hoặc truy vấn mà bạn muốn sử dụng và bấm OK.</w:t>
      </w:r>
    </w:p>
    <w:p w:rsidR="00EA4822" w:rsidRDefault="00EA4822" w:rsidP="00EA4822">
      <w:pPr>
        <w:ind w:left="360"/>
        <w:jc w:val="center"/>
      </w:pPr>
      <w:r>
        <w:rPr>
          <w:noProof/>
        </w:rPr>
        <w:drawing>
          <wp:inline distT="0" distB="0" distL="0" distR="0" wp14:anchorId="1156422A" wp14:editId="35350CE4">
            <wp:extent cx="4820323" cy="2276793"/>
            <wp:effectExtent l="0" t="0" r="0" b="9525"/>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E07F.tmp"/>
                    <pic:cNvPicPr/>
                  </pic:nvPicPr>
                  <pic:blipFill>
                    <a:blip r:embed="rId352">
                      <a:extLst>
                        <a:ext uri="{28A0092B-C50C-407E-A947-70E740481C1C}">
                          <a14:useLocalDpi xmlns:a14="http://schemas.microsoft.com/office/drawing/2010/main" val="0"/>
                        </a:ext>
                      </a:extLst>
                    </a:blip>
                    <a:stretch>
                      <a:fillRect/>
                    </a:stretch>
                  </pic:blipFill>
                  <pic:spPr>
                    <a:xfrm>
                      <a:off x="0" y="0"/>
                      <a:ext cx="4820323" cy="2276793"/>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33</w:t>
      </w:r>
    </w:p>
    <w:p w:rsidR="00EA4822" w:rsidRPr="00EF4457" w:rsidRDefault="00EA4822" w:rsidP="00EA4822">
      <w:pPr>
        <w:ind w:left="360"/>
        <w:jc w:val="center"/>
      </w:pPr>
    </w:p>
    <w:p w:rsidR="00EA4822" w:rsidRDefault="00EA4822" w:rsidP="00B12D2C">
      <w:pPr>
        <w:pStyle w:val="ListParagraph"/>
        <w:numPr>
          <w:ilvl w:val="0"/>
          <w:numId w:val="89"/>
        </w:numPr>
      </w:pPr>
      <w:r w:rsidRPr="00EF4457">
        <w:t>Trong hộp thoại </w:t>
      </w:r>
      <w:r w:rsidRPr="00D64D95">
        <w:rPr>
          <w:b/>
        </w:rPr>
        <w:t>Import Data</w:t>
      </w:r>
      <w:r w:rsidRPr="00EF4457">
        <w:t xml:space="preserve">, hãy chọn nơi đặt dữ liệu trong sổ làm việc của bạn và chọn xem dữ liệu dưới dạng </w:t>
      </w:r>
      <w:r>
        <w:t>Table</w:t>
      </w:r>
      <w:r w:rsidRPr="00EF4457">
        <w:t>, PivotTable</w:t>
      </w:r>
      <w:r>
        <w:t xml:space="preserve"> Report</w:t>
      </w:r>
      <w:r w:rsidRPr="00EF4457">
        <w:t xml:space="preserve"> hay PivotChart.</w:t>
      </w:r>
    </w:p>
    <w:p w:rsidR="00EA4822" w:rsidRDefault="00EA4822" w:rsidP="00EA4822">
      <w:pPr>
        <w:jc w:val="center"/>
      </w:pPr>
      <w:r>
        <w:rPr>
          <w:noProof/>
        </w:rPr>
        <w:drawing>
          <wp:inline distT="0" distB="0" distL="0" distR="0" wp14:anchorId="4F3C532E" wp14:editId="584FE912">
            <wp:extent cx="4048690" cy="2715004"/>
            <wp:effectExtent l="0" t="0" r="9525" b="9525"/>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7AFC.tmp"/>
                    <pic:cNvPicPr/>
                  </pic:nvPicPr>
                  <pic:blipFill>
                    <a:blip r:embed="rId353">
                      <a:extLst>
                        <a:ext uri="{28A0092B-C50C-407E-A947-70E740481C1C}">
                          <a14:useLocalDpi xmlns:a14="http://schemas.microsoft.com/office/drawing/2010/main" val="0"/>
                        </a:ext>
                      </a:extLst>
                    </a:blip>
                    <a:stretch>
                      <a:fillRect/>
                    </a:stretch>
                  </pic:blipFill>
                  <pic:spPr>
                    <a:xfrm>
                      <a:off x="0" y="0"/>
                      <a:ext cx="4048690" cy="2715004"/>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34</w:t>
      </w:r>
    </w:p>
    <w:p w:rsidR="00EA4822" w:rsidRPr="00EF4457" w:rsidRDefault="00EA4822" w:rsidP="00EA4822">
      <w:pPr>
        <w:jc w:val="center"/>
      </w:pPr>
    </w:p>
    <w:p w:rsidR="00EA4822" w:rsidRDefault="00EA4822" w:rsidP="00B12D2C">
      <w:pPr>
        <w:pStyle w:val="ListParagraph"/>
        <w:numPr>
          <w:ilvl w:val="0"/>
          <w:numId w:val="89"/>
        </w:numPr>
      </w:pPr>
      <w:r w:rsidRPr="00EF4457">
        <w:t>Bấm vào nút </w:t>
      </w:r>
      <w:r>
        <w:t xml:space="preserve"> Properties</w:t>
      </w:r>
      <w:r w:rsidRPr="00EF4457">
        <w:t> để đặt các thuộc tính nâng cao cho kết nối đó ví dụ như tùy chọn để làm mới dữ liệu đã được kết nối.</w:t>
      </w:r>
    </w:p>
    <w:p w:rsidR="00EA4822" w:rsidRDefault="00EA4822" w:rsidP="00EA4822">
      <w:pPr>
        <w:ind w:left="360"/>
        <w:jc w:val="center"/>
      </w:pPr>
      <w:r>
        <w:rPr>
          <w:noProof/>
        </w:rPr>
        <w:drawing>
          <wp:inline distT="0" distB="0" distL="0" distR="0" wp14:anchorId="0CAD3DD2" wp14:editId="6D295271">
            <wp:extent cx="3991532" cy="4820323"/>
            <wp:effectExtent l="0" t="0" r="9525"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B6C5.tmp"/>
                    <pic:cNvPicPr/>
                  </pic:nvPicPr>
                  <pic:blipFill>
                    <a:blip r:embed="rId354">
                      <a:extLst>
                        <a:ext uri="{28A0092B-C50C-407E-A947-70E740481C1C}">
                          <a14:useLocalDpi xmlns:a14="http://schemas.microsoft.com/office/drawing/2010/main" val="0"/>
                        </a:ext>
                      </a:extLst>
                    </a:blip>
                    <a:stretch>
                      <a:fillRect/>
                    </a:stretch>
                  </pic:blipFill>
                  <pic:spPr>
                    <a:xfrm>
                      <a:off x="0" y="0"/>
                      <a:ext cx="3991532" cy="4820323"/>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35</w:t>
      </w:r>
    </w:p>
    <w:p w:rsidR="00EA4822" w:rsidRPr="00EF4457" w:rsidRDefault="00EA4822" w:rsidP="00EA4822">
      <w:pPr>
        <w:ind w:left="360"/>
        <w:jc w:val="center"/>
      </w:pPr>
    </w:p>
    <w:p w:rsidR="00EA4822" w:rsidRPr="00EF4457" w:rsidRDefault="00EA4822" w:rsidP="00B12D2C">
      <w:pPr>
        <w:pStyle w:val="ListParagraph"/>
        <w:numPr>
          <w:ilvl w:val="0"/>
          <w:numId w:val="89"/>
        </w:numPr>
      </w:pPr>
      <w:r w:rsidRPr="00EF4457">
        <w:t>Bạn có thể tùy ý thêm dữ liệu vào Mô hình Dữ liệu để có thể kết hợp dữ liệu của mình với các bảng hoặc dữ liệu khác từ các nguồn khác, tạo mối quan hệ giữa các bảng và bạn có thể thực hiện được nhiều thao tác hơn so với báo cáo PivotTable cơ bản.</w:t>
      </w:r>
    </w:p>
    <w:p w:rsidR="00EA4822" w:rsidRPr="00EF4457" w:rsidRDefault="00EA4822" w:rsidP="00B12D2C">
      <w:pPr>
        <w:pStyle w:val="ListParagraph"/>
        <w:numPr>
          <w:ilvl w:val="0"/>
          <w:numId w:val="89"/>
        </w:numPr>
      </w:pPr>
      <w:r w:rsidRPr="00EF4457">
        <w:t>Bấm OK để kết thúc.</w:t>
      </w:r>
    </w:p>
    <w:p w:rsidR="00EA4822" w:rsidRDefault="00EA4822" w:rsidP="00EA4822">
      <w:r>
        <w:rPr>
          <w:noProof/>
        </w:rPr>
        <w:lastRenderedPageBreak/>
        <w:drawing>
          <wp:inline distT="0" distB="0" distL="0" distR="0" wp14:anchorId="654C98E2" wp14:editId="4691FC3B">
            <wp:extent cx="6133465" cy="2274570"/>
            <wp:effectExtent l="0" t="0" r="635"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4B67.tmp"/>
                    <pic:cNvPicPr/>
                  </pic:nvPicPr>
                  <pic:blipFill>
                    <a:blip r:embed="rId355">
                      <a:extLst>
                        <a:ext uri="{28A0092B-C50C-407E-A947-70E740481C1C}">
                          <a14:useLocalDpi xmlns:a14="http://schemas.microsoft.com/office/drawing/2010/main" val="0"/>
                        </a:ext>
                      </a:extLst>
                    </a:blip>
                    <a:stretch>
                      <a:fillRect/>
                    </a:stretch>
                  </pic:blipFill>
                  <pic:spPr>
                    <a:xfrm>
                      <a:off x="0" y="0"/>
                      <a:ext cx="6133465" cy="227457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36</w:t>
      </w:r>
    </w:p>
    <w:p w:rsidR="00EA4822" w:rsidRDefault="00EA4822" w:rsidP="00EA4822"/>
    <w:p w:rsidR="00EA4822" w:rsidRDefault="00EA4822" w:rsidP="00EA4822">
      <w:pPr>
        <w:pStyle w:val="cnoidung"/>
        <w:numPr>
          <w:ilvl w:val="3"/>
          <w:numId w:val="1"/>
        </w:numPr>
        <w:outlineLvl w:val="1"/>
      </w:pPr>
      <w:r>
        <w:t>Sử dụng liên kết từ Web</w:t>
      </w:r>
    </w:p>
    <w:p w:rsidR="00EA4822" w:rsidRDefault="00EA4822" w:rsidP="00EA4822">
      <w:pPr>
        <w:ind w:firstLine="1260"/>
        <w:jc w:val="both"/>
      </w:pPr>
      <w:r w:rsidRPr="0091107B">
        <w:t>Hằng ngày, bạn đều phải vào Internet để xem xét giá cổ phiếu của mình. Bạn có thể Copy và Paste một cách thủ công bảng giá CK này vào bảng tính, hoặc Website có thể cung cấp chức năng Download về Excel trang bảng giá đó. Đây là cách dễ nhất để đưa CSDL của trang Web vào Excel</w:t>
      </w:r>
      <w:r>
        <w:t>.</w:t>
      </w:r>
    </w:p>
    <w:p w:rsidR="00EA4822" w:rsidRPr="006A5CD7" w:rsidRDefault="00EA4822" w:rsidP="00EA4822">
      <w:pPr>
        <w:ind w:firstLine="1260"/>
        <w:jc w:val="both"/>
      </w:pPr>
      <w:r w:rsidRPr="006A5CD7">
        <w:t>Hãy tạo kết nối với trang web để sử dụng dữ liệu từ các bảng trong trang web trong sổ làm việc của bạn.</w:t>
      </w:r>
    </w:p>
    <w:p w:rsidR="00EA4822" w:rsidRPr="00EF4457" w:rsidRDefault="00EA4822" w:rsidP="00B12D2C">
      <w:pPr>
        <w:numPr>
          <w:ilvl w:val="0"/>
          <w:numId w:val="90"/>
        </w:numPr>
        <w:shd w:val="clear" w:color="auto" w:fill="FFFFFF"/>
        <w:tabs>
          <w:tab w:val="clear" w:pos="2160"/>
        </w:tabs>
        <w:spacing w:after="105" w:line="343" w:lineRule="atLeast"/>
        <w:ind w:left="1170"/>
      </w:pPr>
      <w:r w:rsidRPr="00EF4457">
        <w:t xml:space="preserve">Trên </w:t>
      </w:r>
      <w:r w:rsidRPr="00D64D95">
        <w:rPr>
          <w:b/>
        </w:rPr>
        <w:t>tab Data</w:t>
      </w:r>
      <w:r>
        <w:t xml:space="preserve"> </w:t>
      </w:r>
      <w:r w:rsidRPr="001C6F53">
        <w:rPr>
          <w:b/>
        </w:rPr>
        <w:sym w:font="Wingdings" w:char="F0E0"/>
      </w:r>
      <w:r>
        <w:rPr>
          <w:b/>
        </w:rPr>
        <w:t xml:space="preserve"> group Get External Data </w:t>
      </w:r>
      <w:r w:rsidRPr="001C6F53">
        <w:rPr>
          <w:b/>
        </w:rPr>
        <w:sym w:font="Wingdings" w:char="F0E0"/>
      </w:r>
      <w:r>
        <w:rPr>
          <w:b/>
        </w:rPr>
        <w:t xml:space="preserve"> From Web</w:t>
      </w:r>
      <w:r w:rsidRPr="00EF4457">
        <w:t>.</w:t>
      </w:r>
      <w:r>
        <w:t xml:space="preserve"> </w:t>
      </w:r>
    </w:p>
    <w:p w:rsidR="00EA4822" w:rsidRDefault="00EA4822" w:rsidP="00B12D2C">
      <w:pPr>
        <w:numPr>
          <w:ilvl w:val="0"/>
          <w:numId w:val="90"/>
        </w:numPr>
        <w:shd w:val="clear" w:color="auto" w:fill="FFFFFF"/>
        <w:tabs>
          <w:tab w:val="clear" w:pos="2160"/>
        </w:tabs>
        <w:spacing w:after="105" w:line="343" w:lineRule="atLeast"/>
        <w:ind w:left="1170"/>
      </w:pPr>
      <w:r w:rsidRPr="00446D1F">
        <w:t>Trong hộp</w:t>
      </w:r>
      <w:r w:rsidRPr="00446D1F">
        <w:rPr>
          <w:rStyle w:val="apple-converted-space"/>
        </w:rPr>
        <w:t> </w:t>
      </w:r>
      <w:r>
        <w:rPr>
          <w:b/>
          <w:bCs/>
        </w:rPr>
        <w:t>Address (</w:t>
      </w:r>
      <w:r w:rsidRPr="00446D1F">
        <w:rPr>
          <w:b/>
          <w:bCs/>
        </w:rPr>
        <w:t>Địa chỉ</w:t>
      </w:r>
      <w:r>
        <w:rPr>
          <w:b/>
          <w:bCs/>
        </w:rPr>
        <w:t>)</w:t>
      </w:r>
      <w:r w:rsidRPr="00446D1F">
        <w:t>, hãy nhập địa chỉ web của trang có</w:t>
      </w:r>
      <w:r>
        <w:t xml:space="preserve"> dữ liệu bạn muốn kết nối, và Click </w:t>
      </w:r>
      <w:r w:rsidRPr="001C6F53">
        <w:rPr>
          <w:b/>
        </w:rPr>
        <w:sym w:font="Wingdings" w:char="F0E0"/>
      </w:r>
      <w:r>
        <w:t xml:space="preserve"> </w:t>
      </w:r>
      <w:r w:rsidRPr="00446D1F">
        <w:rPr>
          <w:b/>
        </w:rPr>
        <w:t>Go</w:t>
      </w:r>
      <w:r>
        <w:t>.</w:t>
      </w:r>
    </w:p>
    <w:p w:rsidR="00EA4822" w:rsidRDefault="00EA4822" w:rsidP="00EA4822">
      <w:pPr>
        <w:shd w:val="clear" w:color="auto" w:fill="FFFFFF"/>
        <w:spacing w:after="105" w:line="343" w:lineRule="atLeast"/>
      </w:pPr>
    </w:p>
    <w:p w:rsidR="00EA4822" w:rsidRDefault="00EA4822" w:rsidP="00EA4822">
      <w:pPr>
        <w:shd w:val="clear" w:color="auto" w:fill="FFFFFF"/>
        <w:spacing w:after="105" w:line="343" w:lineRule="atLeast"/>
      </w:pPr>
      <w:r>
        <w:rPr>
          <w:noProof/>
        </w:rPr>
        <w:drawing>
          <wp:inline distT="0" distB="0" distL="0" distR="0" wp14:anchorId="69862D03" wp14:editId="5B79B42A">
            <wp:extent cx="5953125" cy="1847850"/>
            <wp:effectExtent l="0" t="0" r="9525"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F993.tmp"/>
                    <pic:cNvPicPr/>
                  </pic:nvPicPr>
                  <pic:blipFill rotWithShape="1">
                    <a:blip r:embed="rId356">
                      <a:extLst>
                        <a:ext uri="{28A0092B-C50C-407E-A947-70E740481C1C}">
                          <a14:useLocalDpi xmlns:a14="http://schemas.microsoft.com/office/drawing/2010/main" val="0"/>
                        </a:ext>
                      </a:extLst>
                    </a:blip>
                    <a:srcRect b="51256"/>
                    <a:stretch/>
                  </pic:blipFill>
                  <pic:spPr bwMode="auto">
                    <a:xfrm>
                      <a:off x="0" y="0"/>
                      <a:ext cx="5953956" cy="1848108"/>
                    </a:xfrm>
                    <a:prstGeom prst="rect">
                      <a:avLst/>
                    </a:prstGeom>
                    <a:ln>
                      <a:noFill/>
                    </a:ln>
                    <a:extLst>
                      <a:ext uri="{53640926-AAD7-44D8-BBD7-CCE9431645EC}">
                        <a14:shadowObscured xmlns:a14="http://schemas.microsoft.com/office/drawing/2010/main"/>
                      </a:ext>
                    </a:extLst>
                  </pic:spPr>
                </pic:pic>
              </a:graphicData>
            </a:graphic>
          </wp:inline>
        </w:drawing>
      </w:r>
    </w:p>
    <w:p w:rsidR="00EA4822" w:rsidRDefault="00EA4822" w:rsidP="00EA4822">
      <w:pPr>
        <w:jc w:val="center"/>
        <w:rPr>
          <w:i/>
        </w:rPr>
      </w:pPr>
      <w:r w:rsidRPr="00E47AD2">
        <w:rPr>
          <w:i/>
        </w:rPr>
        <w:t>Hình</w:t>
      </w:r>
      <w:r>
        <w:rPr>
          <w:i/>
        </w:rPr>
        <w:t xml:space="preserve"> 2.3.37</w:t>
      </w:r>
    </w:p>
    <w:p w:rsidR="00EA4822" w:rsidRDefault="00EA4822" w:rsidP="00B12D2C">
      <w:pPr>
        <w:numPr>
          <w:ilvl w:val="0"/>
          <w:numId w:val="90"/>
        </w:numPr>
        <w:shd w:val="clear" w:color="auto" w:fill="FFFFFF"/>
        <w:tabs>
          <w:tab w:val="clear" w:pos="2160"/>
        </w:tabs>
        <w:spacing w:after="105" w:line="343" w:lineRule="atLeast"/>
        <w:ind w:left="1170"/>
      </w:pPr>
      <w:r w:rsidRPr="00446D1F">
        <w:t>Chỉ báo mũi tên như</w:t>
      </w:r>
      <w:r w:rsidRPr="00446D1F">
        <w:rPr>
          <w:rStyle w:val="apple-converted-space"/>
        </w:rPr>
        <w:t> </w:t>
      </w:r>
      <w:r w:rsidRPr="00446D1F">
        <w:rPr>
          <w:noProof/>
        </w:rPr>
        <w:drawing>
          <wp:inline distT="0" distB="0" distL="0" distR="0" wp14:anchorId="6701948F" wp14:editId="42AD21F8">
            <wp:extent cx="161925" cy="161925"/>
            <wp:effectExtent l="0" t="0" r="9525" b="9525"/>
            <wp:docPr id="2462" name="Picture 2462" descr="Chỉ báo bảng trên trang 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ỉ báo bảng trên trang web"/>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446D1F">
        <w:rPr>
          <w:rStyle w:val="apple-converted-space"/>
        </w:rPr>
        <w:t> </w:t>
      </w:r>
      <w:r w:rsidRPr="00446D1F">
        <w:t>này có nghĩa là có dữ liệu bên cạnh mà bạn có thể nhập.</w:t>
      </w:r>
    </w:p>
    <w:p w:rsidR="00EA4822" w:rsidRDefault="00EA4822" w:rsidP="00EA4822">
      <w:pPr>
        <w:shd w:val="clear" w:color="auto" w:fill="FFFFFF"/>
        <w:spacing w:after="105" w:line="343" w:lineRule="atLeast"/>
        <w:jc w:val="center"/>
      </w:pPr>
      <w:r>
        <w:rPr>
          <w:noProof/>
        </w:rPr>
        <w:lastRenderedPageBreak/>
        <w:drawing>
          <wp:inline distT="0" distB="0" distL="0" distR="0" wp14:anchorId="06FCEFC7" wp14:editId="3087601D">
            <wp:extent cx="4695825" cy="2667000"/>
            <wp:effectExtent l="0" t="0" r="9525"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6DAB.tmp"/>
                    <pic:cNvPicPr/>
                  </pic:nvPicPr>
                  <pic:blipFill>
                    <a:blip r:embed="rId358">
                      <a:extLst>
                        <a:ext uri="{28A0092B-C50C-407E-A947-70E740481C1C}">
                          <a14:useLocalDpi xmlns:a14="http://schemas.microsoft.com/office/drawing/2010/main" val="0"/>
                        </a:ext>
                      </a:extLst>
                    </a:blip>
                    <a:stretch>
                      <a:fillRect/>
                    </a:stretch>
                  </pic:blipFill>
                  <pic:spPr>
                    <a:xfrm>
                      <a:off x="0" y="0"/>
                      <a:ext cx="4702054" cy="2670538"/>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38</w:t>
      </w:r>
    </w:p>
    <w:p w:rsidR="00EA4822" w:rsidRPr="00446D1F" w:rsidRDefault="00EA4822" w:rsidP="00B12D2C">
      <w:pPr>
        <w:numPr>
          <w:ilvl w:val="0"/>
          <w:numId w:val="90"/>
        </w:numPr>
        <w:shd w:val="clear" w:color="auto" w:fill="FFFFFF"/>
        <w:tabs>
          <w:tab w:val="clear" w:pos="2160"/>
        </w:tabs>
        <w:spacing w:after="105" w:line="343" w:lineRule="atLeast"/>
        <w:ind w:left="1170"/>
      </w:pPr>
      <w:r w:rsidRPr="00446D1F">
        <w:t>Hãy bấm vào chỉ báo mũi tên, bấm nút</w:t>
      </w:r>
      <w:r w:rsidRPr="00446D1F">
        <w:rPr>
          <w:rStyle w:val="apple-converted-space"/>
        </w:rPr>
        <w:t> </w:t>
      </w:r>
      <w:r>
        <w:rPr>
          <w:b/>
          <w:bCs/>
        </w:rPr>
        <w:t>Import</w:t>
      </w:r>
      <w:r w:rsidRPr="00446D1F">
        <w:rPr>
          <w:rStyle w:val="apple-converted-space"/>
        </w:rPr>
        <w:t> </w:t>
      </w:r>
      <w:r w:rsidRPr="001C6F53">
        <w:rPr>
          <w:b/>
        </w:rPr>
        <w:sym w:font="Wingdings" w:char="F0E0"/>
      </w:r>
      <w:r>
        <w:rPr>
          <w:b/>
          <w:bCs/>
        </w:rPr>
        <w:t xml:space="preserve"> chọn vị trí đặt dữ liệu </w:t>
      </w:r>
      <w:r w:rsidRPr="001C6F53">
        <w:rPr>
          <w:b/>
        </w:rPr>
        <w:sym w:font="Wingdings" w:char="F0E0"/>
      </w:r>
      <w:r>
        <w:rPr>
          <w:b/>
        </w:rPr>
        <w:t xml:space="preserve"> </w:t>
      </w:r>
      <w:r w:rsidRPr="00446D1F">
        <w:rPr>
          <w:b/>
          <w:bCs/>
        </w:rPr>
        <w:t>OK</w:t>
      </w:r>
      <w:r w:rsidRPr="00446D1F">
        <w:t>.</w:t>
      </w:r>
    </w:p>
    <w:p w:rsidR="00EA4822" w:rsidRDefault="00EA4822" w:rsidP="00EA4822">
      <w:pPr>
        <w:jc w:val="center"/>
      </w:pPr>
      <w:r>
        <w:rPr>
          <w:noProof/>
        </w:rPr>
        <w:drawing>
          <wp:inline distT="0" distB="0" distL="0" distR="0" wp14:anchorId="547F0290" wp14:editId="279239D6">
            <wp:extent cx="3419475" cy="1543744"/>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7AF5.tmp"/>
                    <pic:cNvPicPr/>
                  </pic:nvPicPr>
                  <pic:blipFill>
                    <a:blip r:embed="rId359">
                      <a:extLst>
                        <a:ext uri="{28A0092B-C50C-407E-A947-70E740481C1C}">
                          <a14:useLocalDpi xmlns:a14="http://schemas.microsoft.com/office/drawing/2010/main" val="0"/>
                        </a:ext>
                      </a:extLst>
                    </a:blip>
                    <a:stretch>
                      <a:fillRect/>
                    </a:stretch>
                  </pic:blipFill>
                  <pic:spPr>
                    <a:xfrm>
                      <a:off x="0" y="0"/>
                      <a:ext cx="3419953" cy="154396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39</w:t>
      </w:r>
    </w:p>
    <w:p w:rsidR="00EA4822" w:rsidRDefault="00EA4822" w:rsidP="00B12D2C">
      <w:pPr>
        <w:numPr>
          <w:ilvl w:val="0"/>
          <w:numId w:val="90"/>
        </w:numPr>
        <w:shd w:val="clear" w:color="auto" w:fill="FFFFFF"/>
        <w:tabs>
          <w:tab w:val="clear" w:pos="2160"/>
        </w:tabs>
        <w:spacing w:after="105" w:line="343" w:lineRule="atLeast"/>
        <w:ind w:left="1170"/>
      </w:pPr>
      <w:r>
        <w:t>Kết quả:</w:t>
      </w:r>
    </w:p>
    <w:p w:rsidR="00EA4822" w:rsidRDefault="00EA4822" w:rsidP="00EA4822">
      <w:pPr>
        <w:jc w:val="center"/>
      </w:pPr>
      <w:r>
        <w:rPr>
          <w:noProof/>
        </w:rPr>
        <w:drawing>
          <wp:inline distT="0" distB="0" distL="0" distR="0" wp14:anchorId="2FC19352" wp14:editId="303D7CB1">
            <wp:extent cx="5007029" cy="2695575"/>
            <wp:effectExtent l="0" t="0" r="3175"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1CB1.tmp"/>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5008132" cy="2696169"/>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40</w:t>
      </w:r>
    </w:p>
    <w:p w:rsidR="00EA4822" w:rsidRDefault="00EA4822" w:rsidP="00EA4822">
      <w:pPr>
        <w:jc w:val="center"/>
      </w:pPr>
    </w:p>
    <w:p w:rsidR="00EA4822" w:rsidRPr="001D6DA8" w:rsidRDefault="00EA4822" w:rsidP="00B12D2C">
      <w:pPr>
        <w:numPr>
          <w:ilvl w:val="0"/>
          <w:numId w:val="90"/>
        </w:numPr>
        <w:shd w:val="clear" w:color="auto" w:fill="FFFFFF"/>
        <w:tabs>
          <w:tab w:val="clear" w:pos="2160"/>
        </w:tabs>
        <w:spacing w:after="105" w:line="343" w:lineRule="atLeast"/>
        <w:ind w:left="1170"/>
        <w:rPr>
          <w:b/>
        </w:rPr>
      </w:pPr>
      <w:r>
        <w:t xml:space="preserve">Để cập nhật dữ liệu, bạn vào </w:t>
      </w:r>
      <w:r w:rsidRPr="001D6DA8">
        <w:rPr>
          <w:b/>
        </w:rPr>
        <w:t>Data</w:t>
      </w:r>
      <w:r>
        <w:rPr>
          <w:b/>
        </w:rPr>
        <w:t xml:space="preserve"> </w:t>
      </w:r>
      <w:r w:rsidRPr="001C6F53">
        <w:rPr>
          <w:b/>
        </w:rPr>
        <w:sym w:font="Wingdings" w:char="F0E0"/>
      </w:r>
      <w:r>
        <w:rPr>
          <w:b/>
        </w:rPr>
        <w:t xml:space="preserve">groups Connections </w:t>
      </w:r>
      <w:r w:rsidRPr="001C6F53">
        <w:rPr>
          <w:b/>
        </w:rPr>
        <w:sym w:font="Wingdings" w:char="F0E0"/>
      </w:r>
      <w:r>
        <w:rPr>
          <w:b/>
        </w:rPr>
        <w:t xml:space="preserve"> Refresh All.</w:t>
      </w:r>
      <w:r w:rsidRPr="001D6DA8">
        <w:rPr>
          <w:b/>
        </w:rPr>
        <w:t xml:space="preserve"> </w:t>
      </w:r>
    </w:p>
    <w:p w:rsidR="00EA4822" w:rsidRDefault="0049762E" w:rsidP="00EA4822">
      <w:pPr>
        <w:jc w:val="center"/>
      </w:pPr>
      <w:r>
        <w:rPr>
          <w:noProof/>
        </w:rPr>
        <w:lastRenderedPageBreak/>
        <w:drawing>
          <wp:inline distT="0" distB="0" distL="0" distR="0" wp14:anchorId="41E56C37" wp14:editId="197552A0">
            <wp:extent cx="4324954" cy="1105054"/>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5" name="66C2BC.tmp"/>
                    <pic:cNvPicPr/>
                  </pic:nvPicPr>
                  <pic:blipFill>
                    <a:blip r:embed="rId361">
                      <a:extLst>
                        <a:ext uri="{28A0092B-C50C-407E-A947-70E740481C1C}">
                          <a14:useLocalDpi xmlns:a14="http://schemas.microsoft.com/office/drawing/2010/main" val="0"/>
                        </a:ext>
                      </a:extLst>
                    </a:blip>
                    <a:stretch>
                      <a:fillRect/>
                    </a:stretch>
                  </pic:blipFill>
                  <pic:spPr>
                    <a:xfrm>
                      <a:off x="0" y="0"/>
                      <a:ext cx="4324954" cy="1105054"/>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41</w:t>
      </w:r>
    </w:p>
    <w:p w:rsidR="00EA4822" w:rsidRDefault="00EA4822" w:rsidP="0049762E">
      <w:pPr>
        <w:pStyle w:val="cnoidung"/>
        <w:numPr>
          <w:ilvl w:val="3"/>
          <w:numId w:val="1"/>
        </w:numPr>
        <w:ind w:left="0" w:firstLine="0"/>
        <w:outlineLvl w:val="1"/>
      </w:pPr>
      <w:r>
        <w:t>Sử dụng liên kết từ file Text</w:t>
      </w:r>
    </w:p>
    <w:p w:rsidR="00EA4822" w:rsidRDefault="00EA4822" w:rsidP="00EA4822">
      <w:pPr>
        <w:ind w:left="270" w:firstLine="1530"/>
      </w:pPr>
      <w:r w:rsidRPr="00823820">
        <w:t xml:space="preserve">Bạn có thể chọn </w:t>
      </w:r>
      <w:r w:rsidRPr="00425481">
        <w:rPr>
          <w:b/>
        </w:rPr>
        <w:t>tab Data</w:t>
      </w:r>
      <w:r>
        <w:t xml:space="preserve"> </w:t>
      </w:r>
      <w:r w:rsidRPr="001C6F53">
        <w:rPr>
          <w:b/>
        </w:rPr>
        <w:sym w:font="Wingdings" w:char="F0E0"/>
      </w:r>
      <w:r w:rsidRPr="00425481">
        <w:rPr>
          <w:b/>
        </w:rPr>
        <w:t xml:space="preserve"> group Get External Data </w:t>
      </w:r>
      <w:r w:rsidRPr="001C6F53">
        <w:rPr>
          <w:b/>
        </w:rPr>
        <w:sym w:font="Wingdings" w:char="F0E0"/>
      </w:r>
      <w:r w:rsidRPr="00425481">
        <w:rPr>
          <w:b/>
        </w:rPr>
        <w:t xml:space="preserve"> From</w:t>
      </w:r>
      <w:r>
        <w:t xml:space="preserve"> </w:t>
      </w:r>
      <w:r w:rsidRPr="00425481">
        <w:rPr>
          <w:b/>
        </w:rPr>
        <w:t>Text</w:t>
      </w:r>
      <w:r w:rsidRPr="00823820">
        <w:t xml:space="preserve"> từ, tìm đường dẫn đến Text File</w:t>
      </w:r>
      <w:r>
        <w:t xml:space="preserve">. </w:t>
      </w:r>
    </w:p>
    <w:p w:rsidR="00EA4822" w:rsidRDefault="00EA4822" w:rsidP="00EA4822">
      <w:r>
        <w:rPr>
          <w:noProof/>
        </w:rPr>
        <w:drawing>
          <wp:inline distT="0" distB="0" distL="0" distR="0" wp14:anchorId="44EF7308" wp14:editId="311CC882">
            <wp:extent cx="6133465" cy="3355340"/>
            <wp:effectExtent l="0" t="0" r="635"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ADDB.tmp"/>
                    <pic:cNvPicPr/>
                  </pic:nvPicPr>
                  <pic:blipFill>
                    <a:blip r:embed="rId362">
                      <a:extLst>
                        <a:ext uri="{28A0092B-C50C-407E-A947-70E740481C1C}">
                          <a14:useLocalDpi xmlns:a14="http://schemas.microsoft.com/office/drawing/2010/main" val="0"/>
                        </a:ext>
                      </a:extLst>
                    </a:blip>
                    <a:stretch>
                      <a:fillRect/>
                    </a:stretch>
                  </pic:blipFill>
                  <pic:spPr>
                    <a:xfrm>
                      <a:off x="0" y="0"/>
                      <a:ext cx="6133465" cy="335534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42</w:t>
      </w:r>
    </w:p>
    <w:p w:rsidR="00EA4822" w:rsidRPr="00823820" w:rsidRDefault="00EA4822" w:rsidP="00EA4822"/>
    <w:p w:rsidR="00EA4822" w:rsidRPr="00EF4457" w:rsidRDefault="00EA4822" w:rsidP="00B12D2C">
      <w:pPr>
        <w:numPr>
          <w:ilvl w:val="0"/>
          <w:numId w:val="90"/>
        </w:numPr>
        <w:shd w:val="clear" w:color="auto" w:fill="FFFFFF"/>
        <w:tabs>
          <w:tab w:val="clear" w:pos="2160"/>
        </w:tabs>
        <w:spacing w:after="105" w:line="343" w:lineRule="atLeast"/>
        <w:ind w:left="1170"/>
      </w:pPr>
      <w:r w:rsidRPr="00EF4457">
        <w:t xml:space="preserve">Trên </w:t>
      </w:r>
      <w:r w:rsidRPr="00D64D95">
        <w:rPr>
          <w:b/>
        </w:rPr>
        <w:t>tab Data</w:t>
      </w:r>
      <w:r>
        <w:t xml:space="preserve"> </w:t>
      </w:r>
      <w:r w:rsidRPr="001C6F53">
        <w:rPr>
          <w:b/>
        </w:rPr>
        <w:sym w:font="Wingdings" w:char="F0E0"/>
      </w:r>
      <w:r>
        <w:rPr>
          <w:b/>
        </w:rPr>
        <w:t xml:space="preserve"> group Get External Data </w:t>
      </w:r>
      <w:r w:rsidRPr="001C6F53">
        <w:rPr>
          <w:b/>
        </w:rPr>
        <w:sym w:font="Wingdings" w:char="F0E0"/>
      </w:r>
      <w:r>
        <w:rPr>
          <w:b/>
        </w:rPr>
        <w:t xml:space="preserve"> From Text</w:t>
      </w:r>
      <w:r w:rsidRPr="00EF4457">
        <w:t>.</w:t>
      </w:r>
      <w:r>
        <w:t xml:space="preserve"> </w:t>
      </w:r>
    </w:p>
    <w:p w:rsidR="00EA4822" w:rsidRDefault="0049762E" w:rsidP="00EA4822">
      <w:pPr>
        <w:jc w:val="center"/>
      </w:pPr>
      <w:r>
        <w:rPr>
          <w:noProof/>
        </w:rPr>
        <w:drawing>
          <wp:inline distT="0" distB="0" distL="0" distR="0" wp14:anchorId="3844EB75" wp14:editId="4709C53D">
            <wp:extent cx="4297680" cy="1188720"/>
            <wp:effectExtent l="0" t="0" r="762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297680" cy="1188720"/>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3.43</w:t>
      </w:r>
    </w:p>
    <w:p w:rsidR="00EA4822" w:rsidRDefault="00EA4822" w:rsidP="00EA4822">
      <w:pPr>
        <w:jc w:val="center"/>
      </w:pPr>
    </w:p>
    <w:p w:rsidR="00EA4822" w:rsidRPr="00425481" w:rsidRDefault="00EA4822" w:rsidP="00B12D2C">
      <w:pPr>
        <w:numPr>
          <w:ilvl w:val="0"/>
          <w:numId w:val="90"/>
        </w:numPr>
        <w:shd w:val="clear" w:color="auto" w:fill="FFFFFF"/>
        <w:tabs>
          <w:tab w:val="clear" w:pos="2160"/>
        </w:tabs>
        <w:spacing w:after="105" w:line="343" w:lineRule="atLeast"/>
        <w:ind w:left="1170"/>
      </w:pPr>
      <w:r>
        <w:t xml:space="preserve">Chọn tập tin bạn muốn Import, sau đó chọn </w:t>
      </w:r>
      <w:r>
        <w:rPr>
          <w:b/>
        </w:rPr>
        <w:t>Import</w:t>
      </w:r>
    </w:p>
    <w:p w:rsidR="00EA4822" w:rsidRDefault="00EA4822" w:rsidP="00B12D2C">
      <w:pPr>
        <w:numPr>
          <w:ilvl w:val="0"/>
          <w:numId w:val="90"/>
        </w:numPr>
        <w:shd w:val="clear" w:color="auto" w:fill="FFFFFF"/>
        <w:tabs>
          <w:tab w:val="clear" w:pos="2160"/>
        </w:tabs>
        <w:spacing w:after="105" w:line="343" w:lineRule="atLeast"/>
        <w:ind w:left="1170"/>
      </w:pPr>
      <w:r>
        <w:t>Cửa sổ Text Import Wizard sẽ hướng dẫn bạn từng bước để đưa dữ liệu Text vào Excel.</w:t>
      </w:r>
    </w:p>
    <w:p w:rsidR="00EA4822" w:rsidRDefault="00EA4822" w:rsidP="00B12D2C">
      <w:pPr>
        <w:numPr>
          <w:ilvl w:val="0"/>
          <w:numId w:val="90"/>
        </w:numPr>
        <w:shd w:val="clear" w:color="auto" w:fill="FFFFFF"/>
        <w:tabs>
          <w:tab w:val="clear" w:pos="2160"/>
        </w:tabs>
        <w:spacing w:after="105" w:line="343" w:lineRule="atLeast"/>
        <w:ind w:left="1170"/>
      </w:pPr>
      <w:r>
        <w:t xml:space="preserve">Chọn vị trí đặt dữ liệu và bấm </w:t>
      </w:r>
      <w:r w:rsidRPr="00425481">
        <w:rPr>
          <w:b/>
        </w:rPr>
        <w:t>OK</w:t>
      </w:r>
    </w:p>
    <w:p w:rsidR="00EA4822" w:rsidRDefault="00EA4822" w:rsidP="00EA4822">
      <w:r>
        <w:rPr>
          <w:noProof/>
        </w:rPr>
        <w:lastRenderedPageBreak/>
        <w:drawing>
          <wp:inline distT="0" distB="0" distL="0" distR="0" wp14:anchorId="5CE097EA" wp14:editId="2F30D549">
            <wp:extent cx="6133465" cy="4323715"/>
            <wp:effectExtent l="0" t="0" r="635" b="63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3F03.tmp"/>
                    <pic:cNvPicPr/>
                  </pic:nvPicPr>
                  <pic:blipFill>
                    <a:blip r:embed="rId364">
                      <a:extLst>
                        <a:ext uri="{28A0092B-C50C-407E-A947-70E740481C1C}">
                          <a14:useLocalDpi xmlns:a14="http://schemas.microsoft.com/office/drawing/2010/main" val="0"/>
                        </a:ext>
                      </a:extLst>
                    </a:blip>
                    <a:stretch>
                      <a:fillRect/>
                    </a:stretch>
                  </pic:blipFill>
                  <pic:spPr>
                    <a:xfrm>
                      <a:off x="0" y="0"/>
                      <a:ext cx="6133465" cy="432371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3.44</w:t>
      </w:r>
    </w:p>
    <w:p w:rsidR="00EA4822" w:rsidRDefault="00EA4822" w:rsidP="00EA4822"/>
    <w:p w:rsidR="00EA4822" w:rsidRDefault="00EA4822" w:rsidP="00EA4822">
      <w:pPr>
        <w:pStyle w:val="cnoidung"/>
        <w:numPr>
          <w:ilvl w:val="3"/>
          <w:numId w:val="1"/>
        </w:numPr>
        <w:outlineLvl w:val="1"/>
      </w:pPr>
      <w:r>
        <w:t>Sử dụng liên kết từ các nguồn khác</w:t>
      </w:r>
    </w:p>
    <w:p w:rsidR="00EA4822" w:rsidRDefault="00EA4822" w:rsidP="00EA4822">
      <w:pPr>
        <w:ind w:firstLine="1530"/>
      </w:pPr>
      <w:r>
        <w:t>Ngoài liên kết với các dữ liệu thông thường, Excel 2010 còn có thể liên kết với các dữ liệu từ các cơ sở dữ liệu : XML, SQL Sever,…</w:t>
      </w:r>
    </w:p>
    <w:p w:rsidR="00EA4822" w:rsidRDefault="0049762E" w:rsidP="00EA4822">
      <w:pPr>
        <w:jc w:val="center"/>
      </w:pPr>
      <w:r>
        <w:rPr>
          <w:noProof/>
        </w:rPr>
        <w:drawing>
          <wp:inline distT="0" distB="0" distL="0" distR="0" wp14:anchorId="7F730CDC" wp14:editId="7BC14EBA">
            <wp:extent cx="3810000" cy="3048000"/>
            <wp:effectExtent l="0" t="0" r="0"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3811741" cy="3049393"/>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3.45</w:t>
      </w:r>
    </w:p>
    <w:p w:rsidR="009D06FC" w:rsidRDefault="009D06FC" w:rsidP="00EA4822">
      <w:pPr>
        <w:jc w:val="center"/>
        <w:rPr>
          <w:i/>
        </w:rPr>
      </w:pPr>
    </w:p>
    <w:p w:rsidR="00EA4822" w:rsidRDefault="00EA4822" w:rsidP="002A4CA8">
      <w:pPr>
        <w:pStyle w:val="CAP2"/>
      </w:pPr>
      <w:r w:rsidRPr="00C95B07">
        <w:lastRenderedPageBreak/>
        <w:t xml:space="preserve"> </w:t>
      </w:r>
      <w:bookmarkStart w:id="464" w:name="_Toc364428056"/>
      <w:bookmarkStart w:id="465" w:name="_Toc381910424"/>
      <w:bookmarkStart w:id="466" w:name="_Toc404244229"/>
      <w:r>
        <w:t xml:space="preserve">Làm Việc Với </w:t>
      </w:r>
      <w:r w:rsidRPr="00C95B07">
        <w:t xml:space="preserve">Macros </w:t>
      </w:r>
      <w:r>
        <w:t xml:space="preserve">Và </w:t>
      </w:r>
      <w:r w:rsidRPr="00C95B07">
        <w:t>Forms</w:t>
      </w:r>
      <w:bookmarkEnd w:id="464"/>
      <w:bookmarkEnd w:id="465"/>
      <w:bookmarkEnd w:id="466"/>
    </w:p>
    <w:p w:rsidR="00EA4822" w:rsidRDefault="00EA4822" w:rsidP="002A4CA8">
      <w:pPr>
        <w:pStyle w:val="CAP3"/>
      </w:pPr>
      <w:r>
        <w:t xml:space="preserve"> </w:t>
      </w:r>
      <w:bookmarkStart w:id="467" w:name="_Toc364428057"/>
      <w:bookmarkStart w:id="468" w:name="_Toc404244230"/>
      <w:r>
        <w:t xml:space="preserve">Tạo và thực hiện </w:t>
      </w:r>
      <w:r w:rsidRPr="00C95B07">
        <w:t>macros</w:t>
      </w:r>
      <w:bookmarkEnd w:id="467"/>
      <w:bookmarkEnd w:id="468"/>
    </w:p>
    <w:p w:rsidR="00EA4822" w:rsidRPr="00953899" w:rsidRDefault="00EA4822" w:rsidP="00EA4822">
      <w:pPr>
        <w:ind w:firstLine="1350"/>
        <w:jc w:val="both"/>
      </w:pPr>
      <w:r w:rsidRPr="00953899">
        <w:t>Macro là công cụ cho phép ghi lại các thao tác (các lệnh) của người sử dụng dưới dạng một danh sách các lệnh. Khi ta gọi tới một  macro (chạy macro), nó sẽ  thực hiện lại các thao tác (các lệnh) đó một cách tự động.</w:t>
      </w:r>
    </w:p>
    <w:p w:rsidR="00EA4822" w:rsidRPr="00953899" w:rsidRDefault="00EA4822" w:rsidP="00EA4822">
      <w:pPr>
        <w:ind w:firstLine="1350"/>
        <w:jc w:val="both"/>
      </w:pPr>
      <w:r w:rsidRPr="00953899">
        <w:t>Như vậy muốn tự  động hóa một quá trình, ta cần thực hiện các công việc đó, dùng macro ghi lại và khi cần thực hiện quá trình đố tự động, ta cho chạy macro.</w:t>
      </w:r>
    </w:p>
    <w:p w:rsidR="00EA4822" w:rsidRPr="00953899" w:rsidRDefault="00EA4822" w:rsidP="00EA4822">
      <w:pPr>
        <w:ind w:firstLine="1350"/>
        <w:jc w:val="both"/>
      </w:pPr>
      <w:r w:rsidRPr="00953899">
        <w:t>Để làm việc với Macro, bạn cần thực hiện một số tùy chọn sau:</w:t>
      </w:r>
    </w:p>
    <w:p w:rsidR="00EA4822" w:rsidRDefault="0049762E" w:rsidP="00EA4822">
      <w:r>
        <w:rPr>
          <w:noProof/>
        </w:rPr>
        <w:drawing>
          <wp:inline distT="0" distB="0" distL="0" distR="0" wp14:anchorId="41F62AAF" wp14:editId="1BD051D2">
            <wp:extent cx="6181725" cy="4895850"/>
            <wp:effectExtent l="0" t="0" r="9525"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6181725" cy="4895850"/>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4.1</w:t>
      </w:r>
    </w:p>
    <w:p w:rsidR="00EA4822" w:rsidRDefault="00EA4822" w:rsidP="00EA4822"/>
    <w:p w:rsidR="00EA4822" w:rsidRDefault="00EA4822" w:rsidP="00B12D2C">
      <w:pPr>
        <w:pStyle w:val="ListParagraph"/>
        <w:numPr>
          <w:ilvl w:val="0"/>
          <w:numId w:val="91"/>
        </w:numPr>
        <w:ind w:left="720" w:firstLine="450"/>
        <w:jc w:val="both"/>
      </w:pPr>
      <w:r w:rsidRPr="00287C88">
        <w:t>Thiết lập thông số cho phép Macro hoạt động trong Excel 2010</w:t>
      </w:r>
    </w:p>
    <w:p w:rsidR="00EA4822" w:rsidRDefault="0049762E" w:rsidP="00EA4822">
      <w:r>
        <w:rPr>
          <w:noProof/>
        </w:rPr>
        <w:lastRenderedPageBreak/>
        <w:drawing>
          <wp:inline distT="0" distB="0" distL="0" distR="0" wp14:anchorId="21DF9B64" wp14:editId="1A59045A">
            <wp:extent cx="6181725" cy="3238500"/>
            <wp:effectExtent l="19050" t="19050" r="28575" b="1905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6181725" cy="3238500"/>
                    </a:xfrm>
                    <a:prstGeom prst="rect">
                      <a:avLst/>
                    </a:prstGeom>
                    <a:noFill/>
                    <a:ln>
                      <a:solidFill>
                        <a:schemeClr val="tx1"/>
                      </a:solidFill>
                    </a:ln>
                  </pic:spPr>
                </pic:pic>
              </a:graphicData>
            </a:graphic>
          </wp:inline>
        </w:drawing>
      </w:r>
    </w:p>
    <w:p w:rsidR="00EA4822" w:rsidRDefault="00EA4822" w:rsidP="00EA4822">
      <w:pPr>
        <w:jc w:val="center"/>
        <w:rPr>
          <w:i/>
        </w:rPr>
      </w:pPr>
      <w:r w:rsidRPr="00E47AD2">
        <w:rPr>
          <w:i/>
        </w:rPr>
        <w:t>Hình</w:t>
      </w:r>
      <w:r>
        <w:rPr>
          <w:i/>
        </w:rPr>
        <w:t xml:space="preserve"> 2.4.2</w:t>
      </w:r>
    </w:p>
    <w:p w:rsidR="00EA4822" w:rsidRDefault="00EA4822" w:rsidP="00EA4822"/>
    <w:p w:rsidR="00EA4822" w:rsidRDefault="0049762E" w:rsidP="00EA4822">
      <w:r>
        <w:rPr>
          <w:noProof/>
        </w:rPr>
        <w:drawing>
          <wp:inline distT="0" distB="0" distL="0" distR="0" wp14:anchorId="6408ACF0" wp14:editId="3BDF4E87">
            <wp:extent cx="6217920" cy="3840480"/>
            <wp:effectExtent l="19050" t="19050" r="11430" b="2667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6217920" cy="3840480"/>
                    </a:xfrm>
                    <a:prstGeom prst="rect">
                      <a:avLst/>
                    </a:prstGeom>
                    <a:noFill/>
                    <a:ln>
                      <a:solidFill>
                        <a:schemeClr val="tx1"/>
                      </a:solidFill>
                    </a:ln>
                  </pic:spPr>
                </pic:pic>
              </a:graphicData>
            </a:graphic>
          </wp:inline>
        </w:drawing>
      </w:r>
    </w:p>
    <w:p w:rsidR="00EA4822" w:rsidRDefault="00EA4822" w:rsidP="00EA4822">
      <w:pPr>
        <w:jc w:val="center"/>
        <w:rPr>
          <w:i/>
        </w:rPr>
      </w:pPr>
      <w:r w:rsidRPr="00E47AD2">
        <w:rPr>
          <w:i/>
        </w:rPr>
        <w:t>Hình</w:t>
      </w:r>
      <w:r>
        <w:rPr>
          <w:i/>
        </w:rPr>
        <w:t xml:space="preserve"> 2.4.3</w:t>
      </w:r>
    </w:p>
    <w:p w:rsidR="00EA4822" w:rsidRDefault="00EA4822" w:rsidP="00EA4822"/>
    <w:p w:rsidR="00EA4822" w:rsidRDefault="00EA4822" w:rsidP="00EA4822">
      <w:pPr>
        <w:ind w:firstLine="720"/>
      </w:pPr>
      <w:r>
        <w:t>Ví dụ: Bạn cần thiết kế một giao diện tìm kiếm thông tin như sau. Khi người dùng nhập vào một hoặc nhiều tiêu chí trên các ô tìm kiếm và nhấn nút Tìm kiếm. Kết quả hiển thị ở khung Kết quả tìm kiếm phía dưới.</w:t>
      </w:r>
    </w:p>
    <w:p w:rsidR="00EA4822" w:rsidRDefault="00EA4822" w:rsidP="00EA4822">
      <w:r>
        <w:rPr>
          <w:noProof/>
        </w:rPr>
        <w:lastRenderedPageBreak/>
        <w:drawing>
          <wp:inline distT="0" distB="0" distL="0" distR="0" wp14:anchorId="00D454A2" wp14:editId="6CBF782E">
            <wp:extent cx="6133465" cy="3663950"/>
            <wp:effectExtent l="0" t="0" r="635"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ED77.tmp"/>
                    <pic:cNvPicPr/>
                  </pic:nvPicPr>
                  <pic:blipFill>
                    <a:blip r:embed="rId369">
                      <a:extLst>
                        <a:ext uri="{28A0092B-C50C-407E-A947-70E740481C1C}">
                          <a14:useLocalDpi xmlns:a14="http://schemas.microsoft.com/office/drawing/2010/main" val="0"/>
                        </a:ext>
                      </a:extLst>
                    </a:blip>
                    <a:stretch>
                      <a:fillRect/>
                    </a:stretch>
                  </pic:blipFill>
                  <pic:spPr>
                    <a:xfrm>
                      <a:off x="0" y="0"/>
                      <a:ext cx="6133465" cy="366395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4</w:t>
      </w:r>
    </w:p>
    <w:p w:rsidR="00EA4822" w:rsidRPr="00953899" w:rsidRDefault="00EA4822" w:rsidP="00EA4822"/>
    <w:p w:rsidR="00EA4822" w:rsidRDefault="00EA4822" w:rsidP="00EA4822">
      <w:pPr>
        <w:ind w:firstLine="990"/>
      </w:pPr>
      <w:r>
        <w:t>Để  thiết kế  công cụ  tìm kiếm, thực chất  là  sử  dụng chức năng lọc  nâng cao Advanced fillter), tuy nhiên ta không lọc thủ  công mà làm thao tác đó 1 lần, ghi lại bằng  Macro và khi cần tìm kiếm thì cho chạy Macro (nhấn nút Tìm kiếm) để nó thực hiện lại thao tác mà ta đã ghi.</w:t>
      </w:r>
    </w:p>
    <w:p w:rsidR="00EA4822" w:rsidRDefault="00EA4822" w:rsidP="00EA4822">
      <w:pPr>
        <w:ind w:firstLine="990"/>
      </w:pPr>
    </w:p>
    <w:p w:rsidR="00EA4822" w:rsidRPr="00E17B71" w:rsidRDefault="00EA4822" w:rsidP="00B12D2C">
      <w:pPr>
        <w:pStyle w:val="ListParagraph"/>
        <w:numPr>
          <w:ilvl w:val="0"/>
          <w:numId w:val="54"/>
        </w:numPr>
        <w:rPr>
          <w:b/>
        </w:rPr>
      </w:pPr>
      <w:r w:rsidRPr="00E17B71">
        <w:rPr>
          <w:b/>
        </w:rPr>
        <w:t>T</w:t>
      </w:r>
      <w:r w:rsidR="009D06FC" w:rsidRPr="00E17B71">
        <w:rPr>
          <w:b/>
        </w:rPr>
        <w:t>ạo Macro</w:t>
      </w:r>
    </w:p>
    <w:p w:rsidR="00EA4822" w:rsidRPr="00E17B71" w:rsidRDefault="00EA4822" w:rsidP="00B12D2C">
      <w:pPr>
        <w:pStyle w:val="ListParagraph"/>
        <w:numPr>
          <w:ilvl w:val="0"/>
          <w:numId w:val="91"/>
        </w:numPr>
        <w:rPr>
          <w:b/>
        </w:rPr>
      </w:pPr>
      <w:r>
        <w:t xml:space="preserve">Vào </w:t>
      </w:r>
      <w:r w:rsidRPr="00E17B71">
        <w:rPr>
          <w:b/>
        </w:rPr>
        <w:t xml:space="preserve">Developer </w:t>
      </w:r>
      <w:r w:rsidRPr="001C6F53">
        <w:rPr>
          <w:b/>
        </w:rPr>
        <w:sym w:font="Wingdings" w:char="F0E0"/>
      </w:r>
      <w:r w:rsidRPr="00E17B71">
        <w:rPr>
          <w:b/>
        </w:rPr>
        <w:t xml:space="preserve"> Code </w:t>
      </w:r>
      <w:r w:rsidRPr="001C6F53">
        <w:rPr>
          <w:b/>
        </w:rPr>
        <w:sym w:font="Wingdings" w:char="F0E0"/>
      </w:r>
      <w:r w:rsidRPr="00E17B71">
        <w:rPr>
          <w:b/>
        </w:rPr>
        <w:t xml:space="preserve"> Record macro</w:t>
      </w:r>
    </w:p>
    <w:p w:rsidR="00EA4822" w:rsidRDefault="00EA4822" w:rsidP="00EA4822"/>
    <w:p w:rsidR="00EA4822" w:rsidRDefault="00597FDB" w:rsidP="00EA4822">
      <w:r>
        <w:rPr>
          <w:noProof/>
        </w:rPr>
        <w:drawing>
          <wp:inline distT="0" distB="0" distL="0" distR="0" wp14:anchorId="087278CC" wp14:editId="2A90E155">
            <wp:extent cx="6217920" cy="1097280"/>
            <wp:effectExtent l="0" t="0" r="0" b="762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6217920" cy="1097280"/>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4.5</w:t>
      </w:r>
    </w:p>
    <w:p w:rsidR="00EA4822" w:rsidRDefault="00EA4822" w:rsidP="00EA4822"/>
    <w:p w:rsidR="00EA4822" w:rsidRDefault="00EA4822" w:rsidP="00B12D2C">
      <w:pPr>
        <w:pStyle w:val="ListParagraph"/>
        <w:numPr>
          <w:ilvl w:val="0"/>
          <w:numId w:val="91"/>
        </w:numPr>
      </w:pPr>
      <w:r w:rsidRPr="00E17B71">
        <w:t>Đặt tên cho Macro, chọn phím tắt nếu cần, OK</w:t>
      </w:r>
    </w:p>
    <w:p w:rsidR="00EA4822" w:rsidRDefault="00EA4822" w:rsidP="00EA4822">
      <w:pPr>
        <w:jc w:val="center"/>
      </w:pPr>
      <w:r>
        <w:rPr>
          <w:noProof/>
        </w:rPr>
        <w:lastRenderedPageBreak/>
        <w:drawing>
          <wp:inline distT="0" distB="0" distL="0" distR="0" wp14:anchorId="13214EB3" wp14:editId="7FD4F42D">
            <wp:extent cx="3081271" cy="2514600"/>
            <wp:effectExtent l="0" t="0" r="508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8A3EB.tmp"/>
                    <pic:cNvPicPr/>
                  </pic:nvPicPr>
                  <pic:blipFill>
                    <a:blip r:embed="rId371">
                      <a:extLst>
                        <a:ext uri="{28A0092B-C50C-407E-A947-70E740481C1C}">
                          <a14:useLocalDpi xmlns:a14="http://schemas.microsoft.com/office/drawing/2010/main" val="0"/>
                        </a:ext>
                      </a:extLst>
                    </a:blip>
                    <a:stretch>
                      <a:fillRect/>
                    </a:stretch>
                  </pic:blipFill>
                  <pic:spPr>
                    <a:xfrm>
                      <a:off x="0" y="0"/>
                      <a:ext cx="3086636" cy="2518979"/>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6</w:t>
      </w:r>
    </w:p>
    <w:p w:rsidR="00EA4822" w:rsidRDefault="00EA4822" w:rsidP="00EA4822">
      <w:pPr>
        <w:jc w:val="center"/>
      </w:pPr>
    </w:p>
    <w:p w:rsidR="00EA4822" w:rsidRDefault="00EA4822" w:rsidP="00B12D2C">
      <w:pPr>
        <w:pStyle w:val="ListParagraph"/>
        <w:numPr>
          <w:ilvl w:val="0"/>
          <w:numId w:val="91"/>
        </w:numPr>
        <w:ind w:left="270" w:firstLine="1440"/>
      </w:pPr>
      <w:r>
        <w:t>Thực hiện các thao tác muốn ghi lại. Trong  ví dụ  này ghi lại thao tác lọc bằng Advanced Fillter: lọc bảng dữ  liệu gốc với vùng điều kiện lọc, kết quả  lọc tham chiếu đến vùng kết quả. (Xem lại phần trích lọc nâng cao)</w:t>
      </w:r>
    </w:p>
    <w:p w:rsidR="00EA4822" w:rsidRDefault="00EA4822" w:rsidP="00B12D2C">
      <w:pPr>
        <w:pStyle w:val="ListParagraph"/>
        <w:numPr>
          <w:ilvl w:val="0"/>
          <w:numId w:val="91"/>
        </w:numPr>
        <w:ind w:left="270" w:firstLine="1440"/>
      </w:pPr>
      <w:r>
        <w:t xml:space="preserve">Bấm nút </w:t>
      </w:r>
      <w:r w:rsidRPr="003A02FA">
        <w:rPr>
          <w:b/>
        </w:rPr>
        <w:t>Stop Recording</w:t>
      </w:r>
      <w:r>
        <w:t xml:space="preserve"> để kết thúc</w:t>
      </w:r>
    </w:p>
    <w:p w:rsidR="00EA4822" w:rsidRDefault="00EA4822" w:rsidP="00EA4822"/>
    <w:p w:rsidR="00EA4822" w:rsidRDefault="00597FDB" w:rsidP="00EA4822">
      <w:r>
        <w:rPr>
          <w:noProof/>
        </w:rPr>
        <w:drawing>
          <wp:inline distT="0" distB="0" distL="0" distR="0" wp14:anchorId="27A869AC" wp14:editId="02EAA0C3">
            <wp:extent cx="6217920" cy="1097280"/>
            <wp:effectExtent l="0" t="0" r="0" b="762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6217920" cy="1097280"/>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4.7</w:t>
      </w:r>
    </w:p>
    <w:p w:rsidR="00EA4822" w:rsidRDefault="00EA4822" w:rsidP="00EA4822"/>
    <w:p w:rsidR="00EA4822" w:rsidRDefault="009D06FC" w:rsidP="00B12D2C">
      <w:pPr>
        <w:pStyle w:val="ListParagraph"/>
        <w:numPr>
          <w:ilvl w:val="0"/>
          <w:numId w:val="54"/>
        </w:numPr>
        <w:rPr>
          <w:b/>
        </w:rPr>
      </w:pPr>
      <w:r w:rsidRPr="003A02FA">
        <w:rPr>
          <w:b/>
        </w:rPr>
        <w:t xml:space="preserve">Thực Thi Macro </w:t>
      </w:r>
    </w:p>
    <w:p w:rsidR="00EA4822" w:rsidRDefault="00EA4822" w:rsidP="00EA4822">
      <w:pPr>
        <w:ind w:firstLine="990"/>
      </w:pPr>
      <w:r w:rsidRPr="00992737">
        <w:t>Để</w:t>
      </w:r>
      <w:r>
        <w:t xml:space="preserve"> thực thi Macro, ta có thể thực hiện một trong ba cách:</w:t>
      </w:r>
    </w:p>
    <w:p w:rsidR="00EA4822" w:rsidRPr="00992737" w:rsidRDefault="00EA4822" w:rsidP="00B12D2C">
      <w:pPr>
        <w:pStyle w:val="ListParagraph"/>
        <w:numPr>
          <w:ilvl w:val="0"/>
          <w:numId w:val="92"/>
        </w:numPr>
      </w:pPr>
      <w:r>
        <w:t>Hộp thoại Macro</w:t>
      </w:r>
    </w:p>
    <w:p w:rsidR="00EA4822" w:rsidRDefault="00EA4822" w:rsidP="00B12D2C">
      <w:pPr>
        <w:pStyle w:val="ListParagraph"/>
        <w:numPr>
          <w:ilvl w:val="0"/>
          <w:numId w:val="91"/>
        </w:numPr>
        <w:ind w:left="270" w:firstLine="1440"/>
      </w:pPr>
      <w:r>
        <w:t xml:space="preserve">Chọn </w:t>
      </w:r>
      <w:r w:rsidRPr="003A02FA">
        <w:rPr>
          <w:b/>
        </w:rPr>
        <w:t xml:space="preserve">Developer </w:t>
      </w:r>
      <w:r w:rsidRPr="001C6F53">
        <w:rPr>
          <w:b/>
        </w:rPr>
        <w:sym w:font="Wingdings" w:char="F0E0"/>
      </w:r>
      <w:r w:rsidRPr="003A02FA">
        <w:rPr>
          <w:b/>
        </w:rPr>
        <w:t xml:space="preserve"> Code </w:t>
      </w:r>
      <w:r w:rsidRPr="001C6F53">
        <w:rPr>
          <w:b/>
        </w:rPr>
        <w:sym w:font="Wingdings" w:char="F0E0"/>
      </w:r>
      <w:r w:rsidRPr="003A02FA">
        <w:rPr>
          <w:b/>
        </w:rPr>
        <w:t xml:space="preserve"> Macros</w:t>
      </w:r>
      <w:r>
        <w:t>. Xuất hiện hộp thoại Macro.</w:t>
      </w:r>
    </w:p>
    <w:p w:rsidR="00EA4822" w:rsidRDefault="00EA4822" w:rsidP="00B12D2C">
      <w:pPr>
        <w:pStyle w:val="ListParagraph"/>
        <w:numPr>
          <w:ilvl w:val="0"/>
          <w:numId w:val="91"/>
        </w:numPr>
        <w:ind w:left="270" w:firstLine="1440"/>
      </w:pPr>
      <w:r>
        <w:t>Chọn một Macro muốn thực thi, nhấn Run</w:t>
      </w:r>
    </w:p>
    <w:p w:rsidR="00597FDB" w:rsidRDefault="00597FDB" w:rsidP="00597FDB">
      <w:pPr>
        <w:ind w:left="270"/>
      </w:pPr>
      <w:r>
        <w:rPr>
          <w:noProof/>
        </w:rPr>
        <w:drawing>
          <wp:inline distT="0" distB="0" distL="0" distR="0" wp14:anchorId="7E2611EF" wp14:editId="158AE767">
            <wp:extent cx="6181725" cy="1123950"/>
            <wp:effectExtent l="0" t="0" r="9525"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6181725" cy="1123950"/>
                    </a:xfrm>
                    <a:prstGeom prst="rect">
                      <a:avLst/>
                    </a:prstGeom>
                    <a:noFill/>
                    <a:ln>
                      <a:noFill/>
                    </a:ln>
                  </pic:spPr>
                </pic:pic>
              </a:graphicData>
            </a:graphic>
          </wp:inline>
        </w:drawing>
      </w:r>
    </w:p>
    <w:p w:rsidR="00EA4822" w:rsidRDefault="00597FDB" w:rsidP="00597FDB">
      <w:pPr>
        <w:jc w:val="center"/>
      </w:pPr>
      <w:r>
        <w:rPr>
          <w:noProof/>
        </w:rPr>
        <w:lastRenderedPageBreak/>
        <w:drawing>
          <wp:inline distT="0" distB="0" distL="0" distR="0" wp14:anchorId="0CDC2247" wp14:editId="741BB8AF">
            <wp:extent cx="3648075" cy="3505200"/>
            <wp:effectExtent l="0" t="0" r="9525"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3648075" cy="3505200"/>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4.8</w:t>
      </w:r>
    </w:p>
    <w:p w:rsidR="00EA4822" w:rsidRDefault="00EA4822" w:rsidP="00EA4822"/>
    <w:p w:rsidR="00EA4822" w:rsidRDefault="00EA4822" w:rsidP="00B12D2C">
      <w:pPr>
        <w:pStyle w:val="ListParagraph"/>
        <w:numPr>
          <w:ilvl w:val="0"/>
          <w:numId w:val="92"/>
        </w:numPr>
      </w:pPr>
      <w:r>
        <w:t>Gán phím tắt</w:t>
      </w:r>
    </w:p>
    <w:p w:rsidR="00EA4822" w:rsidRDefault="00EA4822" w:rsidP="00B12D2C">
      <w:pPr>
        <w:pStyle w:val="ListParagraph"/>
        <w:numPr>
          <w:ilvl w:val="0"/>
          <w:numId w:val="91"/>
        </w:numPr>
        <w:ind w:left="270" w:firstLine="1440"/>
      </w:pPr>
      <w:r>
        <w:t xml:space="preserve">Trên Tab </w:t>
      </w:r>
      <w:r w:rsidRPr="003A02FA">
        <w:rPr>
          <w:b/>
        </w:rPr>
        <w:t xml:space="preserve">Developer </w:t>
      </w:r>
      <w:r w:rsidRPr="004E2112">
        <w:rPr>
          <w:b/>
        </w:rPr>
        <w:sym w:font="Wingdings" w:char="F0E0"/>
      </w:r>
      <w:r w:rsidRPr="004E2112">
        <w:rPr>
          <w:b/>
        </w:rPr>
        <w:t>M</w:t>
      </w:r>
      <w:r>
        <w:rPr>
          <w:b/>
        </w:rPr>
        <w:t>acro</w:t>
      </w:r>
      <w:r>
        <w:t xml:space="preserve"> </w:t>
      </w:r>
      <w:r w:rsidRPr="004E2112">
        <w:rPr>
          <w:b/>
        </w:rPr>
        <w:sym w:font="Wingdings" w:char="F0E0"/>
      </w:r>
      <w:r>
        <w:rPr>
          <w:b/>
        </w:rPr>
        <w:t xml:space="preserve"> Option</w:t>
      </w:r>
    </w:p>
    <w:p w:rsidR="00EA4822" w:rsidRDefault="00EA4822" w:rsidP="00B12D2C">
      <w:pPr>
        <w:pStyle w:val="ListParagraph"/>
        <w:numPr>
          <w:ilvl w:val="0"/>
          <w:numId w:val="91"/>
        </w:numPr>
        <w:ind w:left="270" w:firstLine="1440"/>
      </w:pPr>
      <w:r>
        <w:t>Trong hộp thoại Macro Option nhập phím tắt bạn muốn sử dụng.</w:t>
      </w:r>
    </w:p>
    <w:p w:rsidR="00EA4822" w:rsidRDefault="00202617" w:rsidP="00202617">
      <w:pPr>
        <w:jc w:val="center"/>
      </w:pPr>
      <w:r>
        <w:rPr>
          <w:noProof/>
        </w:rPr>
        <w:drawing>
          <wp:inline distT="0" distB="0" distL="0" distR="0" wp14:anchorId="668908EF" wp14:editId="3228A04D">
            <wp:extent cx="4467849" cy="3620005"/>
            <wp:effectExtent l="0" t="0" r="9525"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7" name="66C9F4C.tmp"/>
                    <pic:cNvPicPr/>
                  </pic:nvPicPr>
                  <pic:blipFill>
                    <a:blip r:embed="rId375">
                      <a:extLst>
                        <a:ext uri="{28A0092B-C50C-407E-A947-70E740481C1C}">
                          <a14:useLocalDpi xmlns:a14="http://schemas.microsoft.com/office/drawing/2010/main" val="0"/>
                        </a:ext>
                      </a:extLst>
                    </a:blip>
                    <a:stretch>
                      <a:fillRect/>
                    </a:stretch>
                  </pic:blipFill>
                  <pic:spPr>
                    <a:xfrm>
                      <a:off x="0" y="0"/>
                      <a:ext cx="4467849" cy="362000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9</w:t>
      </w:r>
    </w:p>
    <w:p w:rsidR="00EA4822" w:rsidRDefault="00EA4822" w:rsidP="00EA4822"/>
    <w:p w:rsidR="00EA4822" w:rsidRDefault="00EA4822" w:rsidP="00B12D2C">
      <w:pPr>
        <w:pStyle w:val="ListParagraph"/>
        <w:numPr>
          <w:ilvl w:val="0"/>
          <w:numId w:val="91"/>
        </w:numPr>
        <w:ind w:left="270" w:firstLine="1440"/>
      </w:pPr>
      <w:r>
        <w:t xml:space="preserve">Chọn </w:t>
      </w:r>
      <w:r>
        <w:rPr>
          <w:b/>
        </w:rPr>
        <w:t xml:space="preserve">OK </w:t>
      </w:r>
      <w:r>
        <w:t>.</w:t>
      </w:r>
    </w:p>
    <w:p w:rsidR="00EA4822" w:rsidRDefault="00EA4822" w:rsidP="00B12D2C">
      <w:pPr>
        <w:pStyle w:val="ListParagraph"/>
        <w:numPr>
          <w:ilvl w:val="0"/>
          <w:numId w:val="91"/>
        </w:numPr>
        <w:ind w:left="270" w:firstLine="1440"/>
      </w:pPr>
      <w:r>
        <w:lastRenderedPageBreak/>
        <w:t>Vậy để sử dụng Macro bạn chỉ cần gõ tổ hợp phím tắt vùa gán là Macro sẽ được thực thi.</w:t>
      </w:r>
    </w:p>
    <w:p w:rsidR="00EA4822" w:rsidRDefault="00EA4822" w:rsidP="00B12D2C">
      <w:pPr>
        <w:pStyle w:val="ListParagraph"/>
        <w:numPr>
          <w:ilvl w:val="0"/>
          <w:numId w:val="92"/>
        </w:numPr>
      </w:pPr>
      <w:r>
        <w:t>Gán bằng biểu tượng trên thanh Ribbon</w:t>
      </w:r>
    </w:p>
    <w:p w:rsidR="00EA4822" w:rsidRDefault="00EA4822" w:rsidP="00B12D2C">
      <w:pPr>
        <w:pStyle w:val="ListParagraph"/>
        <w:numPr>
          <w:ilvl w:val="0"/>
          <w:numId w:val="91"/>
        </w:numPr>
        <w:ind w:left="270" w:firstLine="1440"/>
      </w:pPr>
      <w:r>
        <w:t xml:space="preserve">Trên Tab </w:t>
      </w:r>
      <w:r>
        <w:rPr>
          <w:b/>
        </w:rPr>
        <w:t>File</w:t>
      </w:r>
      <w:r w:rsidRPr="003A02FA">
        <w:rPr>
          <w:b/>
        </w:rPr>
        <w:t xml:space="preserve"> </w:t>
      </w:r>
      <w:r w:rsidRPr="004E2112">
        <w:rPr>
          <w:b/>
        </w:rPr>
        <w:sym w:font="Wingdings" w:char="F0E0"/>
      </w:r>
      <w:r w:rsidRPr="00531039">
        <w:rPr>
          <w:b/>
        </w:rPr>
        <w:t xml:space="preserve"> </w:t>
      </w:r>
      <w:r>
        <w:rPr>
          <w:b/>
        </w:rPr>
        <w:t>Options</w:t>
      </w:r>
      <w:r>
        <w:t xml:space="preserve"> </w:t>
      </w:r>
      <w:r w:rsidRPr="004E2112">
        <w:rPr>
          <w:b/>
        </w:rPr>
        <w:sym w:font="Wingdings" w:char="F0E0"/>
      </w:r>
      <w:r>
        <w:rPr>
          <w:b/>
        </w:rPr>
        <w:t xml:space="preserve"> Customize R</w:t>
      </w:r>
      <w:r w:rsidRPr="000B2BCD">
        <w:rPr>
          <w:b/>
        </w:rPr>
        <w:t xml:space="preserve">ibbon </w:t>
      </w:r>
      <w:r w:rsidRPr="004E2112">
        <w:rPr>
          <w:b/>
        </w:rPr>
        <w:sym w:font="Wingdings" w:char="F0E0"/>
      </w:r>
      <w:r w:rsidRPr="00D4440D">
        <w:rPr>
          <w:b/>
        </w:rPr>
        <w:t>Macro</w:t>
      </w:r>
      <w:r>
        <w:t xml:space="preserve"> ( trong Choose commands from )</w:t>
      </w:r>
    </w:p>
    <w:p w:rsidR="00EA4822" w:rsidRDefault="00F0396A" w:rsidP="00EA4822">
      <w:pPr>
        <w:jc w:val="center"/>
      </w:pPr>
      <w:r>
        <w:rPr>
          <w:noProof/>
        </w:rPr>
        <w:drawing>
          <wp:inline distT="0" distB="0" distL="0" distR="0" wp14:anchorId="5B9A7DE4" wp14:editId="50DC7E73">
            <wp:extent cx="5972399" cy="548640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6002150" cy="5513730"/>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4.10</w:t>
      </w:r>
    </w:p>
    <w:p w:rsidR="00EA4822" w:rsidRDefault="00EA4822" w:rsidP="00EA4822">
      <w:pPr>
        <w:jc w:val="center"/>
      </w:pPr>
    </w:p>
    <w:p w:rsidR="00EA4822" w:rsidRDefault="00EA4822" w:rsidP="00B12D2C">
      <w:pPr>
        <w:pStyle w:val="ListParagraph"/>
        <w:numPr>
          <w:ilvl w:val="0"/>
          <w:numId w:val="91"/>
        </w:numPr>
        <w:ind w:left="270" w:firstLine="1440"/>
      </w:pPr>
      <w:r>
        <w:t>Chọn New Tab để thêm lệnh Macro vào một Tab mới.</w:t>
      </w:r>
    </w:p>
    <w:p w:rsidR="00EA4822" w:rsidRDefault="00EA4822" w:rsidP="00EA4822">
      <w:pPr>
        <w:jc w:val="center"/>
      </w:pPr>
      <w:r>
        <w:rPr>
          <w:noProof/>
        </w:rPr>
        <w:lastRenderedPageBreak/>
        <w:drawing>
          <wp:inline distT="0" distB="0" distL="0" distR="0" wp14:anchorId="35EBEDD3" wp14:editId="370F8EA5">
            <wp:extent cx="3096057" cy="5191850"/>
            <wp:effectExtent l="0" t="0" r="9525" b="889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CE286.tmp"/>
                    <pic:cNvPicPr/>
                  </pic:nvPicPr>
                  <pic:blipFill>
                    <a:blip r:embed="rId377">
                      <a:extLst>
                        <a:ext uri="{28A0092B-C50C-407E-A947-70E740481C1C}">
                          <a14:useLocalDpi xmlns:a14="http://schemas.microsoft.com/office/drawing/2010/main" val="0"/>
                        </a:ext>
                      </a:extLst>
                    </a:blip>
                    <a:stretch>
                      <a:fillRect/>
                    </a:stretch>
                  </pic:blipFill>
                  <pic:spPr>
                    <a:xfrm>
                      <a:off x="0" y="0"/>
                      <a:ext cx="3096057" cy="519185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11</w:t>
      </w:r>
    </w:p>
    <w:p w:rsidR="00EA4822" w:rsidRDefault="00EA4822" w:rsidP="00EA4822">
      <w:pPr>
        <w:jc w:val="center"/>
      </w:pPr>
    </w:p>
    <w:p w:rsidR="00EA4822" w:rsidRDefault="00EA4822" w:rsidP="00B12D2C">
      <w:pPr>
        <w:pStyle w:val="ListParagraph"/>
        <w:numPr>
          <w:ilvl w:val="0"/>
          <w:numId w:val="91"/>
        </w:numPr>
        <w:ind w:left="270" w:firstLine="1440"/>
      </w:pPr>
      <w:r>
        <w:t>Gán các Macro vào Tab vừa tạo.</w:t>
      </w:r>
    </w:p>
    <w:p w:rsidR="00EA4822" w:rsidRDefault="00EA4822" w:rsidP="00EA4822">
      <w:pPr>
        <w:jc w:val="center"/>
      </w:pPr>
      <w:r>
        <w:rPr>
          <w:noProof/>
        </w:rPr>
        <w:drawing>
          <wp:inline distT="0" distB="0" distL="0" distR="0" wp14:anchorId="6AE0255B" wp14:editId="340616F6">
            <wp:extent cx="2714625" cy="2731591"/>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8"/>
                    <a:srcRect l="51603" t="46750" r="22756" b="7355"/>
                    <a:stretch/>
                  </pic:blipFill>
                  <pic:spPr bwMode="auto">
                    <a:xfrm>
                      <a:off x="0" y="0"/>
                      <a:ext cx="2713890" cy="2730851"/>
                    </a:xfrm>
                    <a:prstGeom prst="rect">
                      <a:avLst/>
                    </a:prstGeom>
                    <a:ln>
                      <a:noFill/>
                    </a:ln>
                    <a:extLst>
                      <a:ext uri="{53640926-AAD7-44D8-BBD7-CCE9431645EC}">
                        <a14:shadowObscured xmlns:a14="http://schemas.microsoft.com/office/drawing/2010/main"/>
                      </a:ext>
                    </a:extLst>
                  </pic:spPr>
                </pic:pic>
              </a:graphicData>
            </a:graphic>
          </wp:inline>
        </w:drawing>
      </w:r>
    </w:p>
    <w:p w:rsidR="00EA4822" w:rsidRDefault="00EA4822" w:rsidP="00EA4822">
      <w:pPr>
        <w:jc w:val="center"/>
        <w:rPr>
          <w:i/>
        </w:rPr>
      </w:pPr>
      <w:r w:rsidRPr="00E47AD2">
        <w:rPr>
          <w:i/>
        </w:rPr>
        <w:t>Hình</w:t>
      </w:r>
      <w:r>
        <w:rPr>
          <w:i/>
        </w:rPr>
        <w:t xml:space="preserve"> 2.4.12</w:t>
      </w:r>
    </w:p>
    <w:p w:rsidR="00EA4822" w:rsidRDefault="00EA4822" w:rsidP="00EA4822">
      <w:pPr>
        <w:jc w:val="center"/>
      </w:pPr>
    </w:p>
    <w:p w:rsidR="00EA4822" w:rsidRDefault="00EA4822" w:rsidP="00EA4822">
      <w:pPr>
        <w:jc w:val="center"/>
      </w:pPr>
      <w:r>
        <w:rPr>
          <w:noProof/>
        </w:rPr>
        <w:lastRenderedPageBreak/>
        <w:drawing>
          <wp:inline distT="0" distB="0" distL="0" distR="0" wp14:anchorId="68AB9B6E" wp14:editId="1A76B06B">
            <wp:extent cx="5658640" cy="2514951"/>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CF770.tmp"/>
                    <pic:cNvPicPr/>
                  </pic:nvPicPr>
                  <pic:blipFill>
                    <a:blip r:embed="rId379">
                      <a:extLst>
                        <a:ext uri="{28A0092B-C50C-407E-A947-70E740481C1C}">
                          <a14:useLocalDpi xmlns:a14="http://schemas.microsoft.com/office/drawing/2010/main" val="0"/>
                        </a:ext>
                      </a:extLst>
                    </a:blip>
                    <a:stretch>
                      <a:fillRect/>
                    </a:stretch>
                  </pic:blipFill>
                  <pic:spPr>
                    <a:xfrm>
                      <a:off x="0" y="0"/>
                      <a:ext cx="5658640" cy="2514951"/>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13</w:t>
      </w:r>
    </w:p>
    <w:p w:rsidR="00EA4822" w:rsidRDefault="00EA4822" w:rsidP="00B12D2C">
      <w:pPr>
        <w:pStyle w:val="ListParagraph"/>
        <w:numPr>
          <w:ilvl w:val="0"/>
          <w:numId w:val="91"/>
        </w:numPr>
        <w:ind w:left="270" w:firstLine="1440"/>
      </w:pPr>
      <w:r>
        <w:t xml:space="preserve">Chọn </w:t>
      </w:r>
      <w:r>
        <w:rPr>
          <w:b/>
        </w:rPr>
        <w:t xml:space="preserve">OK </w:t>
      </w:r>
      <w:r>
        <w:t xml:space="preserve"> để hoàn thành</w:t>
      </w:r>
    </w:p>
    <w:p w:rsidR="00EA4822" w:rsidRDefault="00EA4822" w:rsidP="00EA4822"/>
    <w:p w:rsidR="00EA4822" w:rsidRDefault="00181F91" w:rsidP="00EA4822">
      <w:r>
        <w:rPr>
          <w:noProof/>
        </w:rPr>
        <w:drawing>
          <wp:inline distT="0" distB="0" distL="0" distR="0" wp14:anchorId="565AAA19" wp14:editId="6F3C67E2">
            <wp:extent cx="6190615" cy="893445"/>
            <wp:effectExtent l="0" t="0" r="635" b="190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A442952.tmp"/>
                    <pic:cNvPicPr/>
                  </pic:nvPicPr>
                  <pic:blipFill>
                    <a:blip r:embed="rId380">
                      <a:extLst>
                        <a:ext uri="{28A0092B-C50C-407E-A947-70E740481C1C}">
                          <a14:useLocalDpi xmlns:a14="http://schemas.microsoft.com/office/drawing/2010/main" val="0"/>
                        </a:ext>
                      </a:extLst>
                    </a:blip>
                    <a:stretch>
                      <a:fillRect/>
                    </a:stretch>
                  </pic:blipFill>
                  <pic:spPr>
                    <a:xfrm>
                      <a:off x="0" y="0"/>
                      <a:ext cx="6190615" cy="89344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14</w:t>
      </w:r>
    </w:p>
    <w:p w:rsidR="00EA4822" w:rsidRDefault="00EA4822" w:rsidP="00EA4822"/>
    <w:p w:rsidR="00EA4822" w:rsidRDefault="00EA4822" w:rsidP="00B12D2C">
      <w:pPr>
        <w:pStyle w:val="ListParagraph"/>
        <w:numPr>
          <w:ilvl w:val="0"/>
          <w:numId w:val="92"/>
        </w:numPr>
      </w:pPr>
      <w:r w:rsidRPr="007F0F9C">
        <w:rPr>
          <w:b/>
        </w:rPr>
        <w:t>Gán Macro trên thanh Quick Access Toolbar</w:t>
      </w:r>
    </w:p>
    <w:p w:rsidR="00EA4822" w:rsidRDefault="00EA4822" w:rsidP="00B12D2C">
      <w:pPr>
        <w:pStyle w:val="ListParagraph"/>
        <w:numPr>
          <w:ilvl w:val="0"/>
          <w:numId w:val="91"/>
        </w:numPr>
        <w:ind w:left="270" w:firstLine="1440"/>
      </w:pPr>
      <w:r>
        <w:t xml:space="preserve">Trên Tab </w:t>
      </w:r>
      <w:r>
        <w:rPr>
          <w:b/>
        </w:rPr>
        <w:t>File</w:t>
      </w:r>
      <w:r w:rsidRPr="003A02FA">
        <w:rPr>
          <w:b/>
        </w:rPr>
        <w:t xml:space="preserve"> </w:t>
      </w:r>
      <w:r w:rsidRPr="004E2112">
        <w:rPr>
          <w:b/>
        </w:rPr>
        <w:sym w:font="Wingdings" w:char="F0E0"/>
      </w:r>
      <w:r w:rsidRPr="00531039">
        <w:rPr>
          <w:b/>
        </w:rPr>
        <w:t xml:space="preserve"> </w:t>
      </w:r>
      <w:r>
        <w:rPr>
          <w:b/>
        </w:rPr>
        <w:t>Options</w:t>
      </w:r>
      <w:r>
        <w:t xml:space="preserve"> </w:t>
      </w:r>
      <w:r w:rsidRPr="004E2112">
        <w:rPr>
          <w:b/>
        </w:rPr>
        <w:sym w:font="Wingdings" w:char="F0E0"/>
      </w:r>
      <w:r>
        <w:rPr>
          <w:b/>
        </w:rPr>
        <w:t xml:space="preserve"> </w:t>
      </w:r>
      <w:r w:rsidRPr="007F0F9C">
        <w:rPr>
          <w:b/>
        </w:rPr>
        <w:t>Quick Access Toolbar</w:t>
      </w:r>
      <w:r w:rsidRPr="000B2BCD">
        <w:rPr>
          <w:b/>
        </w:rPr>
        <w:t xml:space="preserve"> </w:t>
      </w:r>
      <w:r w:rsidRPr="004E2112">
        <w:rPr>
          <w:b/>
        </w:rPr>
        <w:sym w:font="Wingdings" w:char="F0E0"/>
      </w:r>
      <w:r w:rsidRPr="00D4440D">
        <w:rPr>
          <w:b/>
        </w:rPr>
        <w:t>Macro</w:t>
      </w:r>
      <w:r>
        <w:t xml:space="preserve"> ( trong Choose commands from )</w:t>
      </w:r>
    </w:p>
    <w:p w:rsidR="00EA4822" w:rsidRDefault="00181F91" w:rsidP="00EA4822">
      <w:pPr>
        <w:jc w:val="center"/>
      </w:pPr>
      <w:r>
        <w:rPr>
          <w:noProof/>
        </w:rPr>
        <w:drawing>
          <wp:inline distT="0" distB="0" distL="0" distR="0" wp14:anchorId="7B6A2B08" wp14:editId="3301BB55">
            <wp:extent cx="6217920" cy="301752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6217920" cy="3017520"/>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4.15</w:t>
      </w:r>
    </w:p>
    <w:p w:rsidR="00EA4822" w:rsidRDefault="00EA4822" w:rsidP="00EA4822">
      <w:pPr>
        <w:jc w:val="center"/>
      </w:pPr>
    </w:p>
    <w:p w:rsidR="00EA4822" w:rsidRDefault="00EA4822" w:rsidP="00B12D2C">
      <w:pPr>
        <w:pStyle w:val="ListParagraph"/>
        <w:numPr>
          <w:ilvl w:val="0"/>
          <w:numId w:val="91"/>
        </w:numPr>
        <w:ind w:left="270" w:firstLine="1440"/>
      </w:pPr>
      <w:r>
        <w:t xml:space="preserve">Chọn Macro mà bạn muốn hiển thị </w:t>
      </w:r>
      <w:r w:rsidRPr="004E2112">
        <w:rPr>
          <w:b/>
        </w:rPr>
        <w:sym w:font="Wingdings" w:char="F0E0"/>
      </w:r>
      <w:r>
        <w:t xml:space="preserve"> </w:t>
      </w:r>
      <w:r w:rsidRPr="007F0F9C">
        <w:rPr>
          <w:b/>
        </w:rPr>
        <w:t>Add</w:t>
      </w:r>
    </w:p>
    <w:p w:rsidR="00EA4822" w:rsidRDefault="00EA4822" w:rsidP="00B12D2C">
      <w:pPr>
        <w:pStyle w:val="ListParagraph"/>
        <w:numPr>
          <w:ilvl w:val="0"/>
          <w:numId w:val="91"/>
        </w:numPr>
        <w:ind w:left="270" w:firstLine="1440"/>
      </w:pPr>
      <w:r>
        <w:lastRenderedPageBreak/>
        <w:t xml:space="preserve">Bạn có thể thay đổi biểu tượng bằng cách chọn Modify </w:t>
      </w:r>
      <w:r w:rsidRPr="004E2112">
        <w:rPr>
          <w:b/>
        </w:rPr>
        <w:sym w:font="Wingdings" w:char="F0E0"/>
      </w:r>
      <w:r>
        <w:rPr>
          <w:b/>
        </w:rPr>
        <w:t xml:space="preserve"> </w:t>
      </w:r>
      <w:r w:rsidRPr="007F0F9C">
        <w:t xml:space="preserve">Chọn biểu tượng </w:t>
      </w:r>
      <w:r w:rsidRPr="004E2112">
        <w:rPr>
          <w:b/>
        </w:rPr>
        <w:sym w:font="Wingdings" w:char="F0E0"/>
      </w:r>
      <w:r>
        <w:rPr>
          <w:b/>
        </w:rPr>
        <w:t xml:space="preserve"> O</w:t>
      </w:r>
      <w:r>
        <w:t>K.</w:t>
      </w:r>
    </w:p>
    <w:p w:rsidR="00EA4822" w:rsidRDefault="00EA4822" w:rsidP="00EA4822">
      <w:pPr>
        <w:jc w:val="center"/>
      </w:pPr>
      <w:r>
        <w:rPr>
          <w:noProof/>
        </w:rPr>
        <w:drawing>
          <wp:inline distT="0" distB="0" distL="0" distR="0" wp14:anchorId="647C753B" wp14:editId="15AA51F8">
            <wp:extent cx="5620535" cy="4182059"/>
            <wp:effectExtent l="0" t="0" r="0" b="9525"/>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CB317.tmp"/>
                    <pic:cNvPicPr/>
                  </pic:nvPicPr>
                  <pic:blipFill>
                    <a:blip r:embed="rId382">
                      <a:extLst>
                        <a:ext uri="{28A0092B-C50C-407E-A947-70E740481C1C}">
                          <a14:useLocalDpi xmlns:a14="http://schemas.microsoft.com/office/drawing/2010/main" val="0"/>
                        </a:ext>
                      </a:extLst>
                    </a:blip>
                    <a:stretch>
                      <a:fillRect/>
                    </a:stretch>
                  </pic:blipFill>
                  <pic:spPr>
                    <a:xfrm>
                      <a:off x="0" y="0"/>
                      <a:ext cx="5620535" cy="4182059"/>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16</w:t>
      </w:r>
    </w:p>
    <w:p w:rsidR="00EA4822" w:rsidRDefault="00EA4822" w:rsidP="00EA4822">
      <w:pPr>
        <w:jc w:val="center"/>
      </w:pPr>
    </w:p>
    <w:p w:rsidR="00EA4822" w:rsidRDefault="00EA4822" w:rsidP="00B12D2C">
      <w:pPr>
        <w:pStyle w:val="ListParagraph"/>
        <w:numPr>
          <w:ilvl w:val="0"/>
          <w:numId w:val="91"/>
        </w:numPr>
        <w:ind w:left="270" w:firstLine="1440"/>
      </w:pPr>
      <w:r>
        <w:t xml:space="preserve">Kết quả biểu tượng Macro sẽ được hiển thị trên thanh </w:t>
      </w:r>
      <w:r w:rsidRPr="007F0F9C">
        <w:rPr>
          <w:b/>
        </w:rPr>
        <w:t>Quick Access Toolbar</w:t>
      </w:r>
    </w:p>
    <w:p w:rsidR="00EA4822" w:rsidRDefault="00181F91" w:rsidP="00EA4822">
      <w:pPr>
        <w:jc w:val="center"/>
      </w:pPr>
      <w:r>
        <w:rPr>
          <w:noProof/>
        </w:rPr>
        <w:drawing>
          <wp:inline distT="0" distB="0" distL="0" distR="0" wp14:anchorId="42176266" wp14:editId="1626AB97">
            <wp:extent cx="3204791" cy="3429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A44F114.tmp"/>
                    <pic:cNvPicPr/>
                  </pic:nvPicPr>
                  <pic:blipFill>
                    <a:blip r:embed="rId383">
                      <a:extLst>
                        <a:ext uri="{28A0092B-C50C-407E-A947-70E740481C1C}">
                          <a14:useLocalDpi xmlns:a14="http://schemas.microsoft.com/office/drawing/2010/main" val="0"/>
                        </a:ext>
                      </a:extLst>
                    </a:blip>
                    <a:stretch>
                      <a:fillRect/>
                    </a:stretch>
                  </pic:blipFill>
                  <pic:spPr>
                    <a:xfrm>
                      <a:off x="0" y="0"/>
                      <a:ext cx="3207672" cy="343208"/>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17</w:t>
      </w:r>
    </w:p>
    <w:p w:rsidR="00EA4822" w:rsidRPr="00AF48C8" w:rsidRDefault="00EA4822" w:rsidP="00EA4822"/>
    <w:p w:rsidR="00EA4822" w:rsidRDefault="00EA4822" w:rsidP="002A4CA8">
      <w:pPr>
        <w:pStyle w:val="CAP3"/>
      </w:pPr>
      <w:r>
        <w:t xml:space="preserve"> </w:t>
      </w:r>
      <w:bookmarkStart w:id="469" w:name="_Toc364428058"/>
      <w:bookmarkStart w:id="470" w:name="_Toc404244231"/>
      <w:r>
        <w:t xml:space="preserve">Thao tác với </w:t>
      </w:r>
      <w:r w:rsidRPr="00C95B07">
        <w:t>form controls</w:t>
      </w:r>
      <w:bookmarkEnd w:id="469"/>
      <w:bookmarkEnd w:id="470"/>
    </w:p>
    <w:p w:rsidR="00EA4822" w:rsidRDefault="00EA4822" w:rsidP="00EA4822">
      <w:pPr>
        <w:ind w:firstLine="1350"/>
        <w:jc w:val="both"/>
      </w:pPr>
      <w:r w:rsidRPr="00B91498">
        <w:t>Controls nói chung là các điều khiển giao diện người dùng trên Windows, ta nhìn thấy nó trên Form đó, như là: Label, Textbox, Button, Combo, Listbox, Treeview, ListView,...</w:t>
      </w:r>
    </w:p>
    <w:p w:rsidR="00EA4822" w:rsidRDefault="00EA4822" w:rsidP="00EA4822">
      <w:pPr>
        <w:ind w:firstLine="1350"/>
        <w:jc w:val="both"/>
      </w:pPr>
      <w:r w:rsidRPr="00B91498">
        <w:t>Nếu các controls được tạo ra từ thư viện dll/ocx bên ngoài ứng dụng, gọi là ActiveX Controls, nếu chúng có sẵn trong ứng dụng thì chỉ nói là controls.</w:t>
      </w:r>
      <w:r w:rsidRPr="00B91498">
        <w:br/>
        <w:t>Trong Excel có 2 nhóm: </w:t>
      </w:r>
    </w:p>
    <w:p w:rsidR="00EA4822" w:rsidRDefault="00EA4822" w:rsidP="00B12D2C">
      <w:pPr>
        <w:pStyle w:val="ListParagraph"/>
        <w:numPr>
          <w:ilvl w:val="0"/>
          <w:numId w:val="93"/>
        </w:numPr>
        <w:ind w:left="720" w:firstLine="990"/>
        <w:jc w:val="both"/>
      </w:pPr>
      <w:r w:rsidRPr="00B91498">
        <w:t>Forms: các controls nằm trong này có sẵn trong Excel thì coi là Controls.</w:t>
      </w:r>
    </w:p>
    <w:p w:rsidR="00EA4822" w:rsidRPr="00B91498" w:rsidRDefault="00EA4822" w:rsidP="00B12D2C">
      <w:pPr>
        <w:pStyle w:val="ListParagraph"/>
        <w:numPr>
          <w:ilvl w:val="0"/>
          <w:numId w:val="93"/>
        </w:numPr>
        <w:ind w:left="720" w:firstLine="990"/>
        <w:jc w:val="both"/>
      </w:pPr>
      <w:r w:rsidRPr="00B91498">
        <w:lastRenderedPageBreak/>
        <w:t>Userform: các controls nằm trong form này (chúng có trong "Control Toolbox") được coi là ActiveX Controls vì nó là trong thư viện ngoài FM20.DLL, và các thư viện khác *.OCX.</w:t>
      </w:r>
    </w:p>
    <w:p w:rsidR="00EA4822" w:rsidRPr="00953899" w:rsidRDefault="00EA4822" w:rsidP="00B12D2C">
      <w:pPr>
        <w:pStyle w:val="ListParagraph"/>
        <w:numPr>
          <w:ilvl w:val="0"/>
          <w:numId w:val="93"/>
        </w:numPr>
        <w:jc w:val="both"/>
      </w:pPr>
      <w:r w:rsidRPr="00953899">
        <w:t xml:space="preserve">Để làm việc với </w:t>
      </w:r>
      <w:r>
        <w:t>Form Controls</w:t>
      </w:r>
      <w:r w:rsidRPr="00953899">
        <w:t>, bạn cần thực hiện một số tùy chọn sau:</w:t>
      </w:r>
    </w:p>
    <w:p w:rsidR="00EA4822" w:rsidRDefault="00BA22A5" w:rsidP="00BA22A5">
      <w:pPr>
        <w:jc w:val="center"/>
      </w:pPr>
      <w:r>
        <w:rPr>
          <w:noProof/>
        </w:rPr>
        <w:drawing>
          <wp:inline distT="0" distB="0" distL="0" distR="0" wp14:anchorId="64916CBC" wp14:editId="3A0560EF">
            <wp:extent cx="5600700" cy="3779825"/>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604974" cy="3782709"/>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4.18</w:t>
      </w:r>
    </w:p>
    <w:p w:rsidR="00EA4822" w:rsidRDefault="00EA4822" w:rsidP="00EA4822">
      <w:pPr>
        <w:ind w:firstLine="1350"/>
        <w:jc w:val="both"/>
      </w:pPr>
      <w:r w:rsidRPr="00736D45">
        <w:t xml:space="preserve">Trong thẻ Developer, bạn chọn nút </w:t>
      </w:r>
      <w:r w:rsidRPr="00736D45">
        <w:rPr>
          <w:b/>
        </w:rPr>
        <w:t>Insert</w:t>
      </w:r>
      <w:r w:rsidRPr="00736D45">
        <w:t xml:space="preserve"> (không phải thẻ Insert trong giao diện), và lựa chọn các đối tượng để chèn vào. Các đối tượng được chọn là các đối tượng nằm trong phần Form Controls. Mỗi biểu tượng tương ứng với việc chèn một đối tượng vào trang tính.</w:t>
      </w:r>
    </w:p>
    <w:p w:rsidR="00EA4822" w:rsidRDefault="00BA22A5" w:rsidP="00BA22A5">
      <w:pPr>
        <w:jc w:val="center"/>
      </w:pPr>
      <w:r>
        <w:rPr>
          <w:noProof/>
        </w:rPr>
        <w:drawing>
          <wp:inline distT="0" distB="0" distL="0" distR="0" wp14:anchorId="7B64753B" wp14:editId="57F2526A">
            <wp:extent cx="3694157" cy="2085975"/>
            <wp:effectExtent l="0" t="0" r="1905"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715734" cy="2098159"/>
                    </a:xfrm>
                    <a:prstGeom prst="rect">
                      <a:avLst/>
                    </a:prstGeom>
                    <a:noFill/>
                    <a:ln>
                      <a:noFill/>
                    </a:ln>
                  </pic:spPr>
                </pic:pic>
              </a:graphicData>
            </a:graphic>
          </wp:inline>
        </w:drawing>
      </w:r>
    </w:p>
    <w:p w:rsidR="00EA4822" w:rsidRDefault="00EA4822" w:rsidP="00EA4822">
      <w:pPr>
        <w:jc w:val="center"/>
        <w:rPr>
          <w:i/>
        </w:rPr>
      </w:pPr>
      <w:r w:rsidRPr="00E47AD2">
        <w:rPr>
          <w:i/>
        </w:rPr>
        <w:t>Hình</w:t>
      </w:r>
      <w:r>
        <w:rPr>
          <w:i/>
        </w:rPr>
        <w:t xml:space="preserve"> 2.4.19</w:t>
      </w:r>
    </w:p>
    <w:p w:rsidR="00EA4822" w:rsidRPr="00944711" w:rsidRDefault="00EA4822" w:rsidP="00B12D2C">
      <w:pPr>
        <w:pStyle w:val="ListParagraph"/>
        <w:numPr>
          <w:ilvl w:val="0"/>
          <w:numId w:val="54"/>
        </w:numPr>
        <w:ind w:left="900"/>
      </w:pPr>
      <w:r w:rsidRPr="00944711">
        <w:rPr>
          <w:b/>
          <w:bCs/>
          <w:color w:val="000000"/>
          <w:shd w:val="clear" w:color="auto" w:fill="E9E9E9"/>
        </w:rPr>
        <w:t>Spin Button – điều khiển giá trị của ô tính</w:t>
      </w:r>
    </w:p>
    <w:p w:rsidR="00EA4822" w:rsidRDefault="00EA4822" w:rsidP="00EA4822">
      <w:pPr>
        <w:ind w:firstLine="1260"/>
        <w:jc w:val="both"/>
        <w:rPr>
          <w:color w:val="000000"/>
          <w:shd w:val="clear" w:color="auto" w:fill="E9E9E9"/>
        </w:rPr>
      </w:pPr>
      <w:r w:rsidRPr="00944711">
        <w:rPr>
          <w:color w:val="000000"/>
          <w:shd w:val="clear" w:color="auto" w:fill="E9E9E9"/>
        </w:rPr>
        <w:t>Đây là đối tượng tương đối khá dễ sử dụng. Với Spin Button, người d</w:t>
      </w:r>
      <w:r>
        <w:rPr>
          <w:color w:val="000000"/>
          <w:shd w:val="clear" w:color="auto" w:fill="E9E9E9"/>
        </w:rPr>
        <w:t>ù</w:t>
      </w:r>
      <w:r w:rsidRPr="00944711">
        <w:rPr>
          <w:color w:val="000000"/>
          <w:shd w:val="clear" w:color="auto" w:fill="E9E9E9"/>
        </w:rPr>
        <w:t xml:space="preserve">ng có thể bấm vào đó để thay đổi giá trị tăng hoặc giảm trong ô tính bằng cách bấm vào nút mũi tên </w:t>
      </w:r>
      <w:r w:rsidRPr="00944711">
        <w:rPr>
          <w:color w:val="000000"/>
          <w:shd w:val="clear" w:color="auto" w:fill="E9E9E9"/>
        </w:rPr>
        <w:lastRenderedPageBreak/>
        <w:t>tam giác lên hoặc xuống. Biểu tượng của Spin Botton hình chữ nhật có hai tam giác hướng phần đáy về nhau trong phần Form Controls.</w:t>
      </w:r>
    </w:p>
    <w:p w:rsidR="00EA4822" w:rsidRDefault="00EA4822" w:rsidP="00EA4822">
      <w:pPr>
        <w:jc w:val="center"/>
        <w:rPr>
          <w:rFonts w:ascii="Tahoma" w:hAnsi="Tahoma" w:cs="Tahoma"/>
          <w:color w:val="000000"/>
          <w:sz w:val="20"/>
          <w:szCs w:val="20"/>
          <w:shd w:val="clear" w:color="auto" w:fill="E9E9E9"/>
        </w:rPr>
      </w:pPr>
      <w:r>
        <w:rPr>
          <w:rFonts w:ascii="Tahoma" w:hAnsi="Tahoma" w:cs="Tahoma"/>
          <w:noProof/>
          <w:color w:val="000000"/>
          <w:sz w:val="20"/>
          <w:szCs w:val="20"/>
          <w:shd w:val="clear" w:color="auto" w:fill="E9E9E9"/>
        </w:rPr>
        <w:drawing>
          <wp:inline distT="0" distB="0" distL="0" distR="0" wp14:anchorId="0650A1A0" wp14:editId="5E5526ED">
            <wp:extent cx="2229161" cy="1076475"/>
            <wp:effectExtent l="0" t="0" r="0" b="9525"/>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CEE86.tmp"/>
                    <pic:cNvPicPr/>
                  </pic:nvPicPr>
                  <pic:blipFill>
                    <a:blip r:embed="rId385">
                      <a:extLst>
                        <a:ext uri="{28A0092B-C50C-407E-A947-70E740481C1C}">
                          <a14:useLocalDpi xmlns:a14="http://schemas.microsoft.com/office/drawing/2010/main" val="0"/>
                        </a:ext>
                      </a:extLst>
                    </a:blip>
                    <a:stretch>
                      <a:fillRect/>
                    </a:stretch>
                  </pic:blipFill>
                  <pic:spPr>
                    <a:xfrm>
                      <a:off x="0" y="0"/>
                      <a:ext cx="2229161" cy="107647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20</w:t>
      </w:r>
    </w:p>
    <w:p w:rsidR="00EA4822" w:rsidRDefault="00EA4822" w:rsidP="00EA4822">
      <w:pPr>
        <w:jc w:val="center"/>
        <w:rPr>
          <w:rFonts w:ascii="Tahoma" w:hAnsi="Tahoma" w:cs="Tahoma"/>
          <w:color w:val="000000"/>
          <w:sz w:val="20"/>
          <w:szCs w:val="20"/>
          <w:shd w:val="clear" w:color="auto" w:fill="E9E9E9"/>
        </w:rPr>
      </w:pPr>
    </w:p>
    <w:p w:rsidR="00EA4822" w:rsidRDefault="00EA4822" w:rsidP="00EA4822">
      <w:r>
        <w:t>Ví dụ: Bạn cần tính tiền hàng tháng phải nộp ngân hàng  khi vay:</w:t>
      </w:r>
    </w:p>
    <w:p w:rsidR="00EA4822" w:rsidRDefault="00EA4822" w:rsidP="00EA4822">
      <w:pPr>
        <w:jc w:val="center"/>
      </w:pPr>
      <w:r>
        <w:rPr>
          <w:noProof/>
        </w:rPr>
        <w:drawing>
          <wp:inline distT="0" distB="0" distL="0" distR="0" wp14:anchorId="03C34DF5" wp14:editId="76926D24">
            <wp:extent cx="3934374" cy="175284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6A97.tmp"/>
                    <pic:cNvPicPr/>
                  </pic:nvPicPr>
                  <pic:blipFill>
                    <a:blip r:embed="rId386">
                      <a:extLst>
                        <a:ext uri="{28A0092B-C50C-407E-A947-70E740481C1C}">
                          <a14:useLocalDpi xmlns:a14="http://schemas.microsoft.com/office/drawing/2010/main" val="0"/>
                        </a:ext>
                      </a:extLst>
                    </a:blip>
                    <a:stretch>
                      <a:fillRect/>
                    </a:stretch>
                  </pic:blipFill>
                  <pic:spPr>
                    <a:xfrm>
                      <a:off x="0" y="0"/>
                      <a:ext cx="3934374" cy="175284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21</w:t>
      </w:r>
    </w:p>
    <w:p w:rsidR="00EA4822" w:rsidRPr="00B91498" w:rsidRDefault="00EA4822" w:rsidP="00EA4822">
      <w:pPr>
        <w:jc w:val="center"/>
      </w:pPr>
    </w:p>
    <w:p w:rsidR="00EA4822" w:rsidRDefault="00EA4822" w:rsidP="00EA4822">
      <w:r>
        <w:t>Lãi suất thì có thể thay đổi theo thời gian, bạn dùng snip control để tăng giảm lãi suất.</w:t>
      </w:r>
    </w:p>
    <w:p w:rsidR="00EA4822" w:rsidRPr="00C05DBD" w:rsidRDefault="00EA4822" w:rsidP="00B12D2C">
      <w:pPr>
        <w:pStyle w:val="ListParagraph"/>
        <w:numPr>
          <w:ilvl w:val="0"/>
          <w:numId w:val="94"/>
        </w:numPr>
        <w:rPr>
          <w:b/>
        </w:rPr>
      </w:pPr>
      <w:r>
        <w:t xml:space="preserve">Vào </w:t>
      </w:r>
      <w:r>
        <w:rPr>
          <w:b/>
        </w:rPr>
        <w:t xml:space="preserve">Tab </w:t>
      </w:r>
      <w:r w:rsidRPr="003A02FA">
        <w:rPr>
          <w:b/>
        </w:rPr>
        <w:t xml:space="preserve">Developer </w:t>
      </w:r>
      <w:r w:rsidRPr="001C6F53">
        <w:rPr>
          <w:b/>
        </w:rPr>
        <w:sym w:font="Wingdings" w:char="F0E0"/>
      </w:r>
      <w:r>
        <w:t xml:space="preserve"> </w:t>
      </w:r>
      <w:r>
        <w:rPr>
          <w:b/>
        </w:rPr>
        <w:t xml:space="preserve">Insert </w:t>
      </w:r>
      <w:r w:rsidRPr="001C6F53">
        <w:rPr>
          <w:b/>
        </w:rPr>
        <w:sym w:font="Wingdings" w:char="F0E0"/>
      </w:r>
      <w:r>
        <w:t xml:space="preserve"> </w:t>
      </w:r>
      <w:r>
        <w:rPr>
          <w:noProof/>
        </w:rPr>
        <w:drawing>
          <wp:inline distT="0" distB="0" distL="0" distR="0" wp14:anchorId="6A7206AC" wp14:editId="3376D36B">
            <wp:extent cx="190527" cy="200053"/>
            <wp:effectExtent l="0" t="0" r="0" b="9525"/>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F1C6.tmp"/>
                    <pic:cNvPicPr/>
                  </pic:nvPicPr>
                  <pic:blipFill>
                    <a:blip r:embed="rId387">
                      <a:extLst>
                        <a:ext uri="{28A0092B-C50C-407E-A947-70E740481C1C}">
                          <a14:useLocalDpi xmlns:a14="http://schemas.microsoft.com/office/drawing/2010/main" val="0"/>
                        </a:ext>
                      </a:extLst>
                    </a:blip>
                    <a:stretch>
                      <a:fillRect/>
                    </a:stretch>
                  </pic:blipFill>
                  <pic:spPr>
                    <a:xfrm>
                      <a:off x="0" y="0"/>
                      <a:ext cx="190527" cy="200053"/>
                    </a:xfrm>
                    <a:prstGeom prst="rect">
                      <a:avLst/>
                    </a:prstGeom>
                  </pic:spPr>
                </pic:pic>
              </a:graphicData>
            </a:graphic>
          </wp:inline>
        </w:drawing>
      </w:r>
      <w:r>
        <w:t xml:space="preserve"> </w:t>
      </w:r>
      <w:r w:rsidRPr="00C05DBD">
        <w:rPr>
          <w:b/>
        </w:rPr>
        <w:t>Snip</w:t>
      </w:r>
      <w:r>
        <w:rPr>
          <w:b/>
        </w:rPr>
        <w:t xml:space="preserve"> Button </w:t>
      </w:r>
      <w:r w:rsidRPr="001C6F53">
        <w:rPr>
          <w:b/>
        </w:rPr>
        <w:sym w:font="Wingdings" w:char="F0E0"/>
      </w:r>
      <w:r>
        <w:rPr>
          <w:b/>
        </w:rPr>
        <w:t xml:space="preserve"> </w:t>
      </w:r>
      <w:r>
        <w:t>Vẽ biểu tượng Snip vào nơi bạn muốn.</w:t>
      </w:r>
    </w:p>
    <w:p w:rsidR="00EA4822" w:rsidRDefault="00EA4822" w:rsidP="00EA4822">
      <w:pPr>
        <w:jc w:val="center"/>
      </w:pPr>
      <w:r>
        <w:rPr>
          <w:noProof/>
        </w:rPr>
        <w:drawing>
          <wp:inline distT="0" distB="0" distL="0" distR="0" wp14:anchorId="70998F07" wp14:editId="4E10F39B">
            <wp:extent cx="5229955" cy="3086531"/>
            <wp:effectExtent l="0" t="0" r="889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B66A.tmp"/>
                    <pic:cNvPicPr/>
                  </pic:nvPicPr>
                  <pic:blipFill>
                    <a:blip r:embed="rId388">
                      <a:extLst>
                        <a:ext uri="{28A0092B-C50C-407E-A947-70E740481C1C}">
                          <a14:useLocalDpi xmlns:a14="http://schemas.microsoft.com/office/drawing/2010/main" val="0"/>
                        </a:ext>
                      </a:extLst>
                    </a:blip>
                    <a:stretch>
                      <a:fillRect/>
                    </a:stretch>
                  </pic:blipFill>
                  <pic:spPr>
                    <a:xfrm>
                      <a:off x="0" y="0"/>
                      <a:ext cx="5229955" cy="3086531"/>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22</w:t>
      </w:r>
    </w:p>
    <w:p w:rsidR="00EA4822" w:rsidRDefault="00EA4822" w:rsidP="00EA4822">
      <w:pPr>
        <w:jc w:val="center"/>
      </w:pPr>
    </w:p>
    <w:p w:rsidR="00EA4822" w:rsidRDefault="00EA4822" w:rsidP="00B12D2C">
      <w:pPr>
        <w:pStyle w:val="ListParagraph"/>
        <w:numPr>
          <w:ilvl w:val="0"/>
          <w:numId w:val="94"/>
        </w:numPr>
      </w:pPr>
      <w:r>
        <w:lastRenderedPageBreak/>
        <w:t xml:space="preserve">Thiết lập các thuộc tính và dữ liệu cho Snip Control, R_Click lên biểu tượng </w:t>
      </w:r>
      <w:r w:rsidRPr="001C6F53">
        <w:rPr>
          <w:b/>
        </w:rPr>
        <w:sym w:font="Wingdings" w:char="F0E0"/>
      </w:r>
      <w:r>
        <w:rPr>
          <w:b/>
        </w:rPr>
        <w:t>Format Control</w:t>
      </w:r>
    </w:p>
    <w:p w:rsidR="00EA4822" w:rsidRDefault="00EA4822" w:rsidP="00EA4822">
      <w:pPr>
        <w:jc w:val="center"/>
      </w:pPr>
      <w:r>
        <w:rPr>
          <w:noProof/>
        </w:rPr>
        <w:drawing>
          <wp:inline distT="0" distB="0" distL="0" distR="0" wp14:anchorId="7B5E6915" wp14:editId="6FF23A6B">
            <wp:extent cx="2632262" cy="1802921"/>
            <wp:effectExtent l="0" t="0" r="0" b="6985"/>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9"/>
                    <a:srcRect l="8575" t="30750" r="70204" b="43396"/>
                    <a:stretch/>
                  </pic:blipFill>
                  <pic:spPr bwMode="auto">
                    <a:xfrm>
                      <a:off x="0" y="0"/>
                      <a:ext cx="2641032" cy="1808928"/>
                    </a:xfrm>
                    <a:prstGeom prst="rect">
                      <a:avLst/>
                    </a:prstGeom>
                    <a:ln>
                      <a:noFill/>
                    </a:ln>
                    <a:extLst>
                      <a:ext uri="{53640926-AAD7-44D8-BBD7-CCE9431645EC}">
                        <a14:shadowObscured xmlns:a14="http://schemas.microsoft.com/office/drawing/2010/main"/>
                      </a:ext>
                    </a:extLst>
                  </pic:spPr>
                </pic:pic>
              </a:graphicData>
            </a:graphic>
          </wp:inline>
        </w:drawing>
      </w:r>
    </w:p>
    <w:p w:rsidR="00EA4822" w:rsidRDefault="00EA4822" w:rsidP="00EA4822">
      <w:pPr>
        <w:jc w:val="center"/>
        <w:rPr>
          <w:i/>
        </w:rPr>
      </w:pPr>
      <w:r w:rsidRPr="00E47AD2">
        <w:rPr>
          <w:i/>
        </w:rPr>
        <w:t>Hình</w:t>
      </w:r>
      <w:r>
        <w:rPr>
          <w:i/>
        </w:rPr>
        <w:t xml:space="preserve"> 2.4.23</w:t>
      </w:r>
    </w:p>
    <w:p w:rsidR="00EA4822" w:rsidRDefault="00EA4822" w:rsidP="00EA4822">
      <w:pPr>
        <w:jc w:val="center"/>
      </w:pPr>
    </w:p>
    <w:p w:rsidR="00EA4822" w:rsidRDefault="00EA4822" w:rsidP="00EA4822"/>
    <w:p w:rsidR="00EA4822" w:rsidRDefault="00EA4822" w:rsidP="00EA4822">
      <w:r>
        <w:rPr>
          <w:noProof/>
        </w:rPr>
        <w:drawing>
          <wp:inline distT="0" distB="0" distL="0" distR="0" wp14:anchorId="3AB81B60" wp14:editId="43FEF922">
            <wp:extent cx="5876925" cy="324177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28A1.tmp"/>
                    <pic:cNvPicPr/>
                  </pic:nvPicPr>
                  <pic:blipFill>
                    <a:blip r:embed="rId390">
                      <a:extLst>
                        <a:ext uri="{28A0092B-C50C-407E-A947-70E740481C1C}">
                          <a14:useLocalDpi xmlns:a14="http://schemas.microsoft.com/office/drawing/2010/main" val="0"/>
                        </a:ext>
                      </a:extLst>
                    </a:blip>
                    <a:stretch>
                      <a:fillRect/>
                    </a:stretch>
                  </pic:blipFill>
                  <pic:spPr>
                    <a:xfrm>
                      <a:off x="0" y="0"/>
                      <a:ext cx="5880236" cy="3243596"/>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24</w:t>
      </w:r>
    </w:p>
    <w:p w:rsidR="00EA4822" w:rsidRDefault="00EA4822" w:rsidP="00B12D2C">
      <w:pPr>
        <w:pStyle w:val="ListParagraph"/>
        <w:numPr>
          <w:ilvl w:val="0"/>
          <w:numId w:val="94"/>
        </w:numPr>
        <w:ind w:left="1260"/>
      </w:pPr>
      <w:r>
        <w:t xml:space="preserve">Click </w:t>
      </w:r>
      <w:r>
        <w:rPr>
          <w:b/>
        </w:rPr>
        <w:t xml:space="preserve">OK </w:t>
      </w:r>
      <w:r>
        <w:t>để hoàn thành.</w:t>
      </w:r>
    </w:p>
    <w:p w:rsidR="00EA4822" w:rsidRDefault="00EA4822" w:rsidP="00EA4822"/>
    <w:p w:rsidR="00EA4822" w:rsidRPr="00944711" w:rsidRDefault="00EA4822" w:rsidP="00B12D2C">
      <w:pPr>
        <w:pStyle w:val="ListParagraph"/>
        <w:numPr>
          <w:ilvl w:val="0"/>
          <w:numId w:val="54"/>
        </w:numPr>
        <w:ind w:left="900"/>
      </w:pPr>
      <w:r w:rsidRPr="001E0C10">
        <w:rPr>
          <w:b/>
        </w:rPr>
        <w:t>Scroll Bar – điểu khiển giá trị của ô tính qua thanh trượt</w:t>
      </w:r>
    </w:p>
    <w:p w:rsidR="00EA4822" w:rsidRDefault="00EA4822" w:rsidP="00EA4822">
      <w:pPr>
        <w:ind w:firstLine="1080"/>
        <w:jc w:val="both"/>
      </w:pPr>
      <w:r w:rsidRPr="007648D4">
        <w:t>Tương tự như Spin Button, đối tượng này cũng giúp cho bạn điển khiển giá trị của ô tính. Điều khác biệt giữa Scroll Bar và Spin Button là Scroll Bar có thanh trượt chính giữa hai mũi tên tam giác, và bạn có thể sử dụng thay trược này để kéo qua lại để điều chỉnh giá trị thay vì chỉ có thể bấm vào nút mũi tên như Spin Button. Cả hai đối tượng Spin Button và Scroll Bar đều chỉ cho phép tuỳ chỉnh giá trị từ 0 đến 30000.</w:t>
      </w:r>
    </w:p>
    <w:p w:rsidR="00EA4822" w:rsidRDefault="00EA4822" w:rsidP="00EA4822">
      <w:pPr>
        <w:ind w:firstLine="1080"/>
        <w:jc w:val="both"/>
      </w:pPr>
      <w:r>
        <w:t>Ta sẽ thiết kế Scroll Bar theo ví dụ trên:</w:t>
      </w:r>
    </w:p>
    <w:p w:rsidR="00EA4822" w:rsidRPr="00C05DBD" w:rsidRDefault="00EA4822" w:rsidP="00B12D2C">
      <w:pPr>
        <w:pStyle w:val="ListParagraph"/>
        <w:numPr>
          <w:ilvl w:val="0"/>
          <w:numId w:val="95"/>
        </w:numPr>
        <w:rPr>
          <w:b/>
        </w:rPr>
      </w:pPr>
      <w:r>
        <w:lastRenderedPageBreak/>
        <w:t xml:space="preserve">Vào </w:t>
      </w:r>
      <w:r>
        <w:rPr>
          <w:b/>
        </w:rPr>
        <w:t xml:space="preserve">Tab </w:t>
      </w:r>
      <w:r w:rsidRPr="003A02FA">
        <w:rPr>
          <w:b/>
        </w:rPr>
        <w:t xml:space="preserve">Developer </w:t>
      </w:r>
      <w:r w:rsidRPr="001C6F53">
        <w:rPr>
          <w:b/>
        </w:rPr>
        <w:sym w:font="Wingdings" w:char="F0E0"/>
      </w:r>
      <w:r>
        <w:t xml:space="preserve"> </w:t>
      </w:r>
      <w:r>
        <w:rPr>
          <w:b/>
        </w:rPr>
        <w:t xml:space="preserve">Insert </w:t>
      </w:r>
      <w:r w:rsidRPr="001C6F53">
        <w:rPr>
          <w:b/>
        </w:rPr>
        <w:sym w:font="Wingdings" w:char="F0E0"/>
      </w:r>
      <w:r>
        <w:t xml:space="preserve"> </w:t>
      </w:r>
      <w:r>
        <w:rPr>
          <w:noProof/>
        </w:rPr>
        <w:drawing>
          <wp:inline distT="0" distB="0" distL="0" distR="0" wp14:anchorId="27A85D3A" wp14:editId="010D45AD">
            <wp:extent cx="200053" cy="190527"/>
            <wp:effectExtent l="0" t="0" r="9525"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B5A8.tmp"/>
                    <pic:cNvPicPr/>
                  </pic:nvPicPr>
                  <pic:blipFill>
                    <a:blip r:embed="rId391">
                      <a:extLst>
                        <a:ext uri="{28A0092B-C50C-407E-A947-70E740481C1C}">
                          <a14:useLocalDpi xmlns:a14="http://schemas.microsoft.com/office/drawing/2010/main" val="0"/>
                        </a:ext>
                      </a:extLst>
                    </a:blip>
                    <a:stretch>
                      <a:fillRect/>
                    </a:stretch>
                  </pic:blipFill>
                  <pic:spPr>
                    <a:xfrm>
                      <a:off x="0" y="0"/>
                      <a:ext cx="200053" cy="190527"/>
                    </a:xfrm>
                    <a:prstGeom prst="rect">
                      <a:avLst/>
                    </a:prstGeom>
                  </pic:spPr>
                </pic:pic>
              </a:graphicData>
            </a:graphic>
          </wp:inline>
        </w:drawing>
      </w:r>
      <w:r>
        <w:t xml:space="preserve"> </w:t>
      </w:r>
      <w:r>
        <w:rPr>
          <w:b/>
        </w:rPr>
        <w:t xml:space="preserve">Scroll Bar </w:t>
      </w:r>
      <w:r w:rsidRPr="001C6F53">
        <w:rPr>
          <w:b/>
        </w:rPr>
        <w:sym w:font="Wingdings" w:char="F0E0"/>
      </w:r>
      <w:r>
        <w:rPr>
          <w:b/>
        </w:rPr>
        <w:t xml:space="preserve"> </w:t>
      </w:r>
      <w:r>
        <w:t>Vẽ biểu tượng vào nơi bạn muốn.</w:t>
      </w:r>
    </w:p>
    <w:p w:rsidR="00EA4822" w:rsidRDefault="00EA4822" w:rsidP="00EA4822">
      <w:pPr>
        <w:jc w:val="center"/>
      </w:pPr>
      <w:r>
        <w:rPr>
          <w:noProof/>
        </w:rPr>
        <w:drawing>
          <wp:inline distT="0" distB="0" distL="0" distR="0" wp14:anchorId="7536BBE3" wp14:editId="4FD2DC97">
            <wp:extent cx="4629796" cy="2486372"/>
            <wp:effectExtent l="0" t="0" r="0" b="9525"/>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7EB4.tmp"/>
                    <pic:cNvPicPr/>
                  </pic:nvPicPr>
                  <pic:blipFill>
                    <a:blip r:embed="rId392">
                      <a:extLst>
                        <a:ext uri="{28A0092B-C50C-407E-A947-70E740481C1C}">
                          <a14:useLocalDpi xmlns:a14="http://schemas.microsoft.com/office/drawing/2010/main" val="0"/>
                        </a:ext>
                      </a:extLst>
                    </a:blip>
                    <a:stretch>
                      <a:fillRect/>
                    </a:stretch>
                  </pic:blipFill>
                  <pic:spPr>
                    <a:xfrm>
                      <a:off x="0" y="0"/>
                      <a:ext cx="4629796" cy="2486372"/>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25</w:t>
      </w:r>
    </w:p>
    <w:p w:rsidR="00EA4822" w:rsidRDefault="00EA4822" w:rsidP="00B12D2C">
      <w:pPr>
        <w:pStyle w:val="ListParagraph"/>
        <w:numPr>
          <w:ilvl w:val="0"/>
          <w:numId w:val="95"/>
        </w:numPr>
      </w:pPr>
      <w:r>
        <w:t>Thiết lập thuộc tính và liên kết dữ liệu cho Scroll Bar.</w:t>
      </w:r>
    </w:p>
    <w:p w:rsidR="00EA4822" w:rsidRDefault="00EA4822" w:rsidP="00EA4822">
      <w:pPr>
        <w:jc w:val="center"/>
      </w:pPr>
      <w:r>
        <w:rPr>
          <w:noProof/>
        </w:rPr>
        <w:drawing>
          <wp:inline distT="0" distB="0" distL="0" distR="0" wp14:anchorId="67656C3D" wp14:editId="38F642C4">
            <wp:extent cx="3867690" cy="3658111"/>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23BB.tmp"/>
                    <pic:cNvPicPr/>
                  </pic:nvPicPr>
                  <pic:blipFill>
                    <a:blip r:embed="rId393">
                      <a:extLst>
                        <a:ext uri="{28A0092B-C50C-407E-A947-70E740481C1C}">
                          <a14:useLocalDpi xmlns:a14="http://schemas.microsoft.com/office/drawing/2010/main" val="0"/>
                        </a:ext>
                      </a:extLst>
                    </a:blip>
                    <a:stretch>
                      <a:fillRect/>
                    </a:stretch>
                  </pic:blipFill>
                  <pic:spPr>
                    <a:xfrm>
                      <a:off x="0" y="0"/>
                      <a:ext cx="3867690" cy="3658111"/>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26</w:t>
      </w:r>
    </w:p>
    <w:p w:rsidR="00EA4822" w:rsidRDefault="00EA4822" w:rsidP="00EA4822"/>
    <w:p w:rsidR="00EA4822" w:rsidRDefault="00EA4822" w:rsidP="00B12D2C">
      <w:pPr>
        <w:pStyle w:val="ListParagraph"/>
        <w:numPr>
          <w:ilvl w:val="0"/>
          <w:numId w:val="95"/>
        </w:numPr>
      </w:pPr>
      <w:r>
        <w:t xml:space="preserve">Chọn </w:t>
      </w:r>
      <w:r>
        <w:rPr>
          <w:b/>
        </w:rPr>
        <w:t xml:space="preserve">OK </w:t>
      </w:r>
      <w:r>
        <w:t>để hoàn thành.</w:t>
      </w:r>
    </w:p>
    <w:p w:rsidR="00EA4822" w:rsidRPr="005239DC" w:rsidRDefault="00EA4822" w:rsidP="00EA4822">
      <w:pPr>
        <w:ind w:firstLine="1080"/>
        <w:jc w:val="both"/>
      </w:pPr>
      <w:r w:rsidRPr="005239DC">
        <w:t>Công tụ Scroll Bar giống như một thanh cuộn của một cửa sổ. Bạn dùng Scroll Bar để chọn một con số từ một dãy các giá trị. Nhấp chuột vào các mũi tên (ở hai đầu) hoặc rê hộp cuộn (cái nút hình vuông ở giữa Scroll Bar) sẽ thay đổi giá trị của nó. Giá trị này là kết quả trả về ở ô liên kết. Bạn có thể tạo một thanh cuộn ngang hoặc một thanh cuộn dọc.</w:t>
      </w:r>
    </w:p>
    <w:p w:rsidR="00EA4822" w:rsidRDefault="00EA4822" w:rsidP="00EA4822"/>
    <w:p w:rsidR="00EA4822" w:rsidRPr="00FE0FE6" w:rsidRDefault="00EA4822" w:rsidP="00B12D2C">
      <w:pPr>
        <w:pStyle w:val="ListParagraph"/>
        <w:numPr>
          <w:ilvl w:val="0"/>
          <w:numId w:val="54"/>
        </w:numPr>
        <w:ind w:left="900"/>
        <w:rPr>
          <w:b/>
        </w:rPr>
      </w:pPr>
      <w:r w:rsidRPr="00FE0FE6">
        <w:rPr>
          <w:b/>
        </w:rPr>
        <w:lastRenderedPageBreak/>
        <w:t xml:space="preserve">Option Button </w:t>
      </w:r>
    </w:p>
    <w:p w:rsidR="00EA4822" w:rsidRDefault="00EA4822" w:rsidP="00EA4822">
      <w:pPr>
        <w:ind w:firstLine="1260"/>
        <w:jc w:val="both"/>
      </w:pPr>
      <w:r w:rsidRPr="005239DC">
        <w:rPr>
          <w:szCs w:val="22"/>
        </w:rPr>
        <w:t xml:space="preserve">Option button (các nút tùy chọn) là những công cụ điều khiển thường xuất hiện với một nhóm gồm </w:t>
      </w:r>
      <w:r>
        <w:t>hai</w:t>
      </w:r>
      <w:r w:rsidRPr="005239DC">
        <w:rPr>
          <w:szCs w:val="22"/>
        </w:rPr>
        <w:t xml:space="preserve"> hoặc nhiều </w:t>
      </w:r>
      <w:r>
        <w:t>lựa chọn</w:t>
      </w:r>
      <w:r w:rsidRPr="005239DC">
        <w:rPr>
          <w:szCs w:val="22"/>
        </w:rPr>
        <w:t xml:space="preserve">, và người sử dụng chỉ có thể kích hoạt được </w:t>
      </w:r>
      <w:r>
        <w:t>một</w:t>
      </w:r>
      <w:r w:rsidRPr="005239DC">
        <w:rPr>
          <w:szCs w:val="22"/>
        </w:rPr>
        <w:t xml:space="preserve"> </w:t>
      </w:r>
      <w:r>
        <w:t>lựa chọn</w:t>
      </w:r>
      <w:r w:rsidRPr="005239DC">
        <w:rPr>
          <w:szCs w:val="22"/>
        </w:rPr>
        <w:t xml:space="preserve"> trong nhóm đó (nghĩa là chỉ được phép chọn một tùy chọn trong nhiều tùy chọ</w:t>
      </w:r>
      <w:r>
        <w:t xml:space="preserve">n), </w:t>
      </w:r>
      <w:r w:rsidRPr="00506B35">
        <w:t>và tuỳ chọn này sẽ gán giá trị cho một ô nào đó. Các Option Button phải được đưa vào một vùng xác định (chỉ cho phép chọn một Option Button trong vùng đó)</w:t>
      </w:r>
      <w:r>
        <w:t>.</w:t>
      </w:r>
    </w:p>
    <w:p w:rsidR="00EA4822" w:rsidRPr="009717B1" w:rsidRDefault="00EA4822" w:rsidP="00EA4822">
      <w:pPr>
        <w:ind w:firstLine="1260"/>
        <w:jc w:val="both"/>
      </w:pPr>
      <w:r w:rsidRPr="009717B1">
        <w:t xml:space="preserve">Để </w:t>
      </w:r>
      <w:r w:rsidRPr="00E93353">
        <w:rPr>
          <w:szCs w:val="22"/>
        </w:rPr>
        <w:t>tạo</w:t>
      </w:r>
      <w:r w:rsidRPr="009717B1">
        <w:t xml:space="preserve"> vùng xác định chứa các Option Button, bạn chọn biểu tượng Group Box (hình vuông có chữ “xyz” phía trên) trong nút Insert.</w:t>
      </w:r>
    </w:p>
    <w:p w:rsidR="00EA4822" w:rsidRDefault="00EA4822" w:rsidP="00EA4822">
      <w:pPr>
        <w:ind w:firstLine="1260"/>
        <w:jc w:val="both"/>
      </w:pPr>
    </w:p>
    <w:p w:rsidR="00EA4822" w:rsidRDefault="00EA4822" w:rsidP="00EA4822">
      <w:pPr>
        <w:ind w:firstLine="1260"/>
        <w:jc w:val="both"/>
      </w:pPr>
      <w:r>
        <w:t>Các bước thiết kế Option Button:</w:t>
      </w:r>
    </w:p>
    <w:p w:rsidR="00EA4822" w:rsidRPr="00C05DBD" w:rsidRDefault="00EA4822" w:rsidP="00B12D2C">
      <w:pPr>
        <w:pStyle w:val="ListParagraph"/>
        <w:numPr>
          <w:ilvl w:val="0"/>
          <w:numId w:val="96"/>
        </w:numPr>
        <w:ind w:left="810" w:firstLine="450"/>
        <w:rPr>
          <w:b/>
        </w:rPr>
      </w:pPr>
      <w:r>
        <w:t xml:space="preserve"> Vào </w:t>
      </w:r>
      <w:r>
        <w:rPr>
          <w:b/>
        </w:rPr>
        <w:t xml:space="preserve">Tab </w:t>
      </w:r>
      <w:r w:rsidRPr="003A02FA">
        <w:rPr>
          <w:b/>
        </w:rPr>
        <w:t xml:space="preserve">Developer </w:t>
      </w:r>
      <w:r w:rsidRPr="001C6F53">
        <w:rPr>
          <w:b/>
        </w:rPr>
        <w:sym w:font="Wingdings" w:char="F0E0"/>
      </w:r>
      <w:r>
        <w:t xml:space="preserve"> </w:t>
      </w:r>
      <w:r>
        <w:rPr>
          <w:b/>
        </w:rPr>
        <w:t xml:space="preserve">Insert </w:t>
      </w:r>
      <w:r w:rsidRPr="001C6F53">
        <w:rPr>
          <w:b/>
        </w:rPr>
        <w:sym w:font="Wingdings" w:char="F0E0"/>
      </w:r>
      <w:r>
        <w:t xml:space="preserve"> </w:t>
      </w:r>
      <w:r>
        <w:rPr>
          <w:noProof/>
        </w:rPr>
        <w:drawing>
          <wp:inline distT="0" distB="0" distL="0" distR="0" wp14:anchorId="5A6C348A" wp14:editId="04287C16">
            <wp:extent cx="209579" cy="200053"/>
            <wp:effectExtent l="0" t="0" r="0" b="9525"/>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806C.tmp"/>
                    <pic:cNvPicPr/>
                  </pic:nvPicPr>
                  <pic:blipFill>
                    <a:blip r:embed="rId394">
                      <a:extLst>
                        <a:ext uri="{28A0092B-C50C-407E-A947-70E740481C1C}">
                          <a14:useLocalDpi xmlns:a14="http://schemas.microsoft.com/office/drawing/2010/main" val="0"/>
                        </a:ext>
                      </a:extLst>
                    </a:blip>
                    <a:stretch>
                      <a:fillRect/>
                    </a:stretch>
                  </pic:blipFill>
                  <pic:spPr>
                    <a:xfrm>
                      <a:off x="0" y="0"/>
                      <a:ext cx="209579" cy="200053"/>
                    </a:xfrm>
                    <a:prstGeom prst="rect">
                      <a:avLst/>
                    </a:prstGeom>
                  </pic:spPr>
                </pic:pic>
              </a:graphicData>
            </a:graphic>
          </wp:inline>
        </w:drawing>
      </w:r>
      <w:r>
        <w:t xml:space="preserve"> </w:t>
      </w:r>
      <w:r>
        <w:rPr>
          <w:b/>
        </w:rPr>
        <w:t xml:space="preserve">Option button </w:t>
      </w:r>
      <w:r w:rsidRPr="001C6F53">
        <w:rPr>
          <w:b/>
        </w:rPr>
        <w:sym w:font="Wingdings" w:char="F0E0"/>
      </w:r>
      <w:r>
        <w:rPr>
          <w:b/>
        </w:rPr>
        <w:t xml:space="preserve"> </w:t>
      </w:r>
      <w:r>
        <w:t>Vẽ biểu tượng vào nơi bạn muốn.</w:t>
      </w:r>
    </w:p>
    <w:p w:rsidR="00EA4822" w:rsidRDefault="00EA4822" w:rsidP="00EA4822">
      <w:pPr>
        <w:jc w:val="center"/>
      </w:pPr>
      <w:r>
        <w:rPr>
          <w:noProof/>
        </w:rPr>
        <w:drawing>
          <wp:inline distT="0" distB="0" distL="0" distR="0" wp14:anchorId="202D0553" wp14:editId="7A3216DE">
            <wp:extent cx="5430008" cy="2667372"/>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31C7.tmp"/>
                    <pic:cNvPicPr/>
                  </pic:nvPicPr>
                  <pic:blipFill>
                    <a:blip r:embed="rId395">
                      <a:extLst>
                        <a:ext uri="{28A0092B-C50C-407E-A947-70E740481C1C}">
                          <a14:useLocalDpi xmlns:a14="http://schemas.microsoft.com/office/drawing/2010/main" val="0"/>
                        </a:ext>
                      </a:extLst>
                    </a:blip>
                    <a:stretch>
                      <a:fillRect/>
                    </a:stretch>
                  </pic:blipFill>
                  <pic:spPr>
                    <a:xfrm>
                      <a:off x="0" y="0"/>
                      <a:ext cx="5430008" cy="2667372"/>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27</w:t>
      </w:r>
    </w:p>
    <w:p w:rsidR="00EA4822" w:rsidRDefault="00EA4822" w:rsidP="00EA4822"/>
    <w:p w:rsidR="00EA4822" w:rsidRDefault="00EA4822" w:rsidP="00B12D2C">
      <w:pPr>
        <w:pStyle w:val="ListParagraph"/>
        <w:numPr>
          <w:ilvl w:val="0"/>
          <w:numId w:val="96"/>
        </w:numPr>
        <w:ind w:left="540" w:firstLine="720"/>
        <w:jc w:val="both"/>
      </w:pPr>
      <w:r w:rsidRPr="00F824C4">
        <w:t xml:space="preserve">Để chỉnh sửa lại chữ tên của lựa chọn, bạn bấm chuột phải vào Option Button tương ứng, chọn Edit Text rồi nhập vào. Để tuỳ chỉnh chức năng của các Option Button, bạn bấm chuột phải vào Option Button đó và chọn Format Control. </w:t>
      </w:r>
    </w:p>
    <w:p w:rsidR="00EA4822" w:rsidRDefault="00EA4822" w:rsidP="00EA4822">
      <w:pPr>
        <w:jc w:val="center"/>
      </w:pPr>
      <w:r>
        <w:rPr>
          <w:noProof/>
        </w:rPr>
        <w:drawing>
          <wp:inline distT="0" distB="0" distL="0" distR="0" wp14:anchorId="6EA43B0E" wp14:editId="2D7A8465">
            <wp:extent cx="3745329" cy="2087593"/>
            <wp:effectExtent l="0" t="0" r="7620" b="8255"/>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6"/>
                    <a:srcRect l="6972" t="27179" r="62209" b="42265"/>
                    <a:stretch/>
                  </pic:blipFill>
                  <pic:spPr bwMode="auto">
                    <a:xfrm>
                      <a:off x="0" y="0"/>
                      <a:ext cx="3752411" cy="2091540"/>
                    </a:xfrm>
                    <a:prstGeom prst="rect">
                      <a:avLst/>
                    </a:prstGeom>
                    <a:ln>
                      <a:noFill/>
                    </a:ln>
                    <a:extLst>
                      <a:ext uri="{53640926-AAD7-44D8-BBD7-CCE9431645EC}">
                        <a14:shadowObscured xmlns:a14="http://schemas.microsoft.com/office/drawing/2010/main"/>
                      </a:ext>
                    </a:extLst>
                  </pic:spPr>
                </pic:pic>
              </a:graphicData>
            </a:graphic>
          </wp:inline>
        </w:drawing>
      </w:r>
    </w:p>
    <w:p w:rsidR="00EA4822" w:rsidRDefault="00EA4822" w:rsidP="00EA4822">
      <w:pPr>
        <w:jc w:val="center"/>
        <w:rPr>
          <w:i/>
        </w:rPr>
      </w:pPr>
      <w:r w:rsidRPr="00E47AD2">
        <w:rPr>
          <w:i/>
        </w:rPr>
        <w:lastRenderedPageBreak/>
        <w:t>Hình</w:t>
      </w:r>
      <w:r>
        <w:rPr>
          <w:i/>
        </w:rPr>
        <w:t xml:space="preserve"> 2.4.28</w:t>
      </w:r>
    </w:p>
    <w:p w:rsidR="00EA4822" w:rsidRDefault="00EA4822" w:rsidP="00EA4822"/>
    <w:p w:rsidR="00EA4822" w:rsidRPr="00F824C4" w:rsidRDefault="00EA4822" w:rsidP="00B12D2C">
      <w:pPr>
        <w:pStyle w:val="ListParagraph"/>
        <w:numPr>
          <w:ilvl w:val="0"/>
          <w:numId w:val="96"/>
        </w:numPr>
        <w:ind w:left="540" w:firstLine="720"/>
        <w:jc w:val="both"/>
      </w:pPr>
      <w:r w:rsidRPr="00F824C4">
        <w:t>Trong thẻ Control của hộp thoại hiện ra, bạn có thể chọn tuỳ chọn Checked hoặc Unchecked tương ứng với việc Option Button đó có được chọn làm mặc định sẵn hay không, phần Cell link bạn chọn ô liên kết đến Option Button. Khi một Option Button trong vùng xác định đã được lựa chọn vị trí ô liên kết thì mọi Option Button khác trong vùng xác định đó đều được ấn định với cùng một ô liên kết ấy.</w:t>
      </w:r>
    </w:p>
    <w:p w:rsidR="00EA4822" w:rsidRDefault="00EA4822" w:rsidP="00EA4822">
      <w:pPr>
        <w:jc w:val="center"/>
      </w:pPr>
      <w:r>
        <w:rPr>
          <w:noProof/>
        </w:rPr>
        <w:drawing>
          <wp:inline distT="0" distB="0" distL="0" distR="0" wp14:anchorId="5035D75B" wp14:editId="3C938E88">
            <wp:extent cx="6133465" cy="2052955"/>
            <wp:effectExtent l="0" t="0" r="635" b="444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90D9.tmp"/>
                    <pic:cNvPicPr/>
                  </pic:nvPicPr>
                  <pic:blipFill>
                    <a:blip r:embed="rId397">
                      <a:extLst>
                        <a:ext uri="{28A0092B-C50C-407E-A947-70E740481C1C}">
                          <a14:useLocalDpi xmlns:a14="http://schemas.microsoft.com/office/drawing/2010/main" val="0"/>
                        </a:ext>
                      </a:extLst>
                    </a:blip>
                    <a:stretch>
                      <a:fillRect/>
                    </a:stretch>
                  </pic:blipFill>
                  <pic:spPr>
                    <a:xfrm>
                      <a:off x="0" y="0"/>
                      <a:ext cx="6133465" cy="205295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29</w:t>
      </w:r>
    </w:p>
    <w:p w:rsidR="00EA4822" w:rsidRDefault="00EA4822" w:rsidP="00EA4822">
      <w:pPr>
        <w:jc w:val="center"/>
      </w:pPr>
    </w:p>
    <w:p w:rsidR="00EA4822" w:rsidRDefault="00EA4822" w:rsidP="00EA4822">
      <w:pPr>
        <w:ind w:firstLine="1350"/>
        <w:jc w:val="both"/>
      </w:pPr>
      <w:r w:rsidRPr="00D608E9">
        <w:t>Ô liên kết sẽ nhận giá trị trả về là một con số, tương ứng với thứ tự khi bạn tạo ra từng Option Button trong vùng xác định. Ví dụ, khi người dùng chọn tuỳ chọn được bạn tạo ra đầu tiên, ô liên kết sẽ nhận giá trị 1, khi người dùng chọn tuỳ chọn thứ hai, ô liên kết sẽ nhận giá trị là 2… </w:t>
      </w:r>
    </w:p>
    <w:p w:rsidR="00EA4822" w:rsidRDefault="00EA4822" w:rsidP="00EA4822">
      <w:pPr>
        <w:ind w:firstLine="1350"/>
        <w:jc w:val="both"/>
      </w:pPr>
      <w:r w:rsidRPr="00D608E9">
        <w:t>Với cách hoạt động này, bạn có thể sử dùng hàm IF trong Excel kết hợp với Option Button để áp dụng trong rất nhiều việc. Bạn có thể đặt điều kiện, nếu ô liên kết nhận giá trị là 1, 2, 3… thì kết quả sẽ được hiển thị tương ứng. Dưới đây là một ví dụ:</w:t>
      </w:r>
    </w:p>
    <w:p w:rsidR="00EA4822" w:rsidRDefault="00EA4822" w:rsidP="00EA4822">
      <w:r>
        <w:rPr>
          <w:noProof/>
        </w:rPr>
        <w:drawing>
          <wp:inline distT="0" distB="0" distL="0" distR="0" wp14:anchorId="03CFD465" wp14:editId="5713EA20">
            <wp:extent cx="6133465" cy="2108200"/>
            <wp:effectExtent l="0" t="0" r="635" b="635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9AAB.tmp"/>
                    <pic:cNvPicPr/>
                  </pic:nvPicPr>
                  <pic:blipFill>
                    <a:blip r:embed="rId398">
                      <a:extLst>
                        <a:ext uri="{28A0092B-C50C-407E-A947-70E740481C1C}">
                          <a14:useLocalDpi xmlns:a14="http://schemas.microsoft.com/office/drawing/2010/main" val="0"/>
                        </a:ext>
                      </a:extLst>
                    </a:blip>
                    <a:stretch>
                      <a:fillRect/>
                    </a:stretch>
                  </pic:blipFill>
                  <pic:spPr>
                    <a:xfrm>
                      <a:off x="0" y="0"/>
                      <a:ext cx="6133465" cy="210820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30</w:t>
      </w:r>
    </w:p>
    <w:p w:rsidR="00EA4822" w:rsidRDefault="00EA4822" w:rsidP="00EA4822"/>
    <w:p w:rsidR="00EA4822" w:rsidRPr="00FB58BC" w:rsidRDefault="00EA4822" w:rsidP="00B12D2C">
      <w:pPr>
        <w:pStyle w:val="ListParagraph"/>
        <w:numPr>
          <w:ilvl w:val="0"/>
          <w:numId w:val="54"/>
        </w:numPr>
        <w:ind w:left="900"/>
      </w:pPr>
      <w:r w:rsidRPr="003B46E2">
        <w:rPr>
          <w:b/>
        </w:rPr>
        <w:t>Check</w:t>
      </w:r>
      <w:r w:rsidRPr="00FB58BC">
        <w:t xml:space="preserve"> </w:t>
      </w:r>
      <w:r w:rsidRPr="003B46E2">
        <w:rPr>
          <w:b/>
        </w:rPr>
        <w:t>Box</w:t>
      </w:r>
    </w:p>
    <w:p w:rsidR="00EA4822" w:rsidRDefault="00EA4822" w:rsidP="00EA4822">
      <w:pPr>
        <w:ind w:firstLine="1170"/>
        <w:jc w:val="both"/>
      </w:pPr>
      <w:r w:rsidRPr="00FB58BC">
        <w:lastRenderedPageBreak/>
        <w:t>Các Check Box (hộp kiểm) cho phép bạn đưa ra các tùy chọn mà người dùng có thể bật hoặc tắt (chọn hay không chọn). Giống như các Option Button, Excel vẽ các Check Box với trạng thái mặc định là không được chọn. Nếu bạn muốn một Check Box cụ thể nào đó xuất hiện với trạng thái ban đầu là được chọn, bạn dùng hộp thoại Format Control để kích hoạt tùy chọn Checked như đã nói trong bài trước.</w:t>
      </w:r>
    </w:p>
    <w:p w:rsidR="00EA4822" w:rsidRPr="00AA211B" w:rsidRDefault="00EA4822" w:rsidP="00B12D2C">
      <w:pPr>
        <w:pStyle w:val="ListParagraph"/>
        <w:numPr>
          <w:ilvl w:val="0"/>
          <w:numId w:val="97"/>
        </w:numPr>
        <w:ind w:left="720" w:firstLine="990"/>
        <w:rPr>
          <w:b/>
        </w:rPr>
      </w:pPr>
      <w:r>
        <w:t xml:space="preserve">Vào </w:t>
      </w:r>
      <w:r>
        <w:rPr>
          <w:b/>
        </w:rPr>
        <w:t xml:space="preserve">Tab </w:t>
      </w:r>
      <w:r w:rsidRPr="003A02FA">
        <w:rPr>
          <w:b/>
        </w:rPr>
        <w:t xml:space="preserve">Developer </w:t>
      </w:r>
      <w:r w:rsidRPr="001C6F53">
        <w:rPr>
          <w:b/>
        </w:rPr>
        <w:sym w:font="Wingdings" w:char="F0E0"/>
      </w:r>
      <w:r>
        <w:t xml:space="preserve"> </w:t>
      </w:r>
      <w:r>
        <w:rPr>
          <w:b/>
        </w:rPr>
        <w:t xml:space="preserve">Insert </w:t>
      </w:r>
      <w:r w:rsidRPr="001C6F53">
        <w:rPr>
          <w:b/>
        </w:rPr>
        <w:sym w:font="Wingdings" w:char="F0E0"/>
      </w:r>
      <w:r>
        <w:t xml:space="preserve"> </w:t>
      </w:r>
      <w:r>
        <w:rPr>
          <w:noProof/>
        </w:rPr>
        <w:drawing>
          <wp:inline distT="0" distB="0" distL="0" distR="0" wp14:anchorId="3209B9BF" wp14:editId="3A27B259">
            <wp:extent cx="209579" cy="181000"/>
            <wp:effectExtent l="0" t="0" r="0" b="9525"/>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AB9E.tmp"/>
                    <pic:cNvPicPr/>
                  </pic:nvPicPr>
                  <pic:blipFill>
                    <a:blip r:embed="rId399">
                      <a:extLst>
                        <a:ext uri="{28A0092B-C50C-407E-A947-70E740481C1C}">
                          <a14:useLocalDpi xmlns:a14="http://schemas.microsoft.com/office/drawing/2010/main" val="0"/>
                        </a:ext>
                      </a:extLst>
                    </a:blip>
                    <a:stretch>
                      <a:fillRect/>
                    </a:stretch>
                  </pic:blipFill>
                  <pic:spPr>
                    <a:xfrm>
                      <a:off x="0" y="0"/>
                      <a:ext cx="209579" cy="181000"/>
                    </a:xfrm>
                    <a:prstGeom prst="rect">
                      <a:avLst/>
                    </a:prstGeom>
                  </pic:spPr>
                </pic:pic>
              </a:graphicData>
            </a:graphic>
          </wp:inline>
        </w:drawing>
      </w:r>
      <w:r>
        <w:t xml:space="preserve"> </w:t>
      </w:r>
      <w:r>
        <w:rPr>
          <w:b/>
        </w:rPr>
        <w:t xml:space="preserve">Check Box </w:t>
      </w:r>
      <w:r w:rsidRPr="001C6F53">
        <w:rPr>
          <w:b/>
        </w:rPr>
        <w:sym w:font="Wingdings" w:char="F0E0"/>
      </w:r>
      <w:r>
        <w:rPr>
          <w:b/>
        </w:rPr>
        <w:t xml:space="preserve"> </w:t>
      </w:r>
      <w:r>
        <w:t>Vẽ biểu tượng vào nơi bạn muốn.</w:t>
      </w:r>
    </w:p>
    <w:p w:rsidR="00EA4822" w:rsidRDefault="00EA4822" w:rsidP="00EA4822"/>
    <w:p w:rsidR="00EA4822" w:rsidRDefault="00EA4822" w:rsidP="00EA4822">
      <w:pPr>
        <w:jc w:val="center"/>
      </w:pPr>
      <w:r>
        <w:rPr>
          <w:noProof/>
        </w:rPr>
        <w:drawing>
          <wp:inline distT="0" distB="0" distL="0" distR="0" wp14:anchorId="1FF1D1A2" wp14:editId="1B03EA67">
            <wp:extent cx="3829050" cy="2573052"/>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FCFA.tmp"/>
                    <pic:cNvPicPr/>
                  </pic:nvPicPr>
                  <pic:blipFill>
                    <a:blip r:embed="rId400">
                      <a:extLst>
                        <a:ext uri="{28A0092B-C50C-407E-A947-70E740481C1C}">
                          <a14:useLocalDpi xmlns:a14="http://schemas.microsoft.com/office/drawing/2010/main" val="0"/>
                        </a:ext>
                      </a:extLst>
                    </a:blip>
                    <a:stretch>
                      <a:fillRect/>
                    </a:stretch>
                  </pic:blipFill>
                  <pic:spPr>
                    <a:xfrm>
                      <a:off x="0" y="0"/>
                      <a:ext cx="3829585" cy="2573411"/>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31</w:t>
      </w:r>
    </w:p>
    <w:p w:rsidR="00EA4822" w:rsidRDefault="00EA4822" w:rsidP="00EA4822"/>
    <w:p w:rsidR="00EA4822" w:rsidRDefault="00EA4822" w:rsidP="00B12D2C">
      <w:pPr>
        <w:pStyle w:val="ListParagraph"/>
        <w:numPr>
          <w:ilvl w:val="0"/>
          <w:numId w:val="97"/>
        </w:numPr>
        <w:ind w:left="720" w:firstLine="990"/>
        <w:jc w:val="both"/>
      </w:pPr>
      <w:r w:rsidRPr="00545AAB">
        <w:t xml:space="preserve">Sau khi tạo </w:t>
      </w:r>
      <w:r>
        <w:t>Check Box</w:t>
      </w:r>
      <w:r w:rsidRPr="00545AAB">
        <w:t>, bạn bấm chuột phải vào Check Box, chọn Format Control và chọn thẻ Control. Các tuỳ chọn Checked, Unchecked và Mixed tương ứng với các tuỳ chọn mặc định của Check Box là được chọn, không được chọn hoặc không xác định. Ô liên kết được lựa chọn tại phần Cell link.</w:t>
      </w:r>
    </w:p>
    <w:p w:rsidR="00EA4822" w:rsidRDefault="00EA4822" w:rsidP="00EA4822">
      <w:pPr>
        <w:jc w:val="center"/>
      </w:pPr>
      <w:r>
        <w:rPr>
          <w:noProof/>
        </w:rPr>
        <w:drawing>
          <wp:inline distT="0" distB="0" distL="0" distR="0" wp14:anchorId="00442DE4" wp14:editId="52A12758">
            <wp:extent cx="5153025" cy="2577572"/>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6E76.tmp"/>
                    <pic:cNvPicPr/>
                  </pic:nvPicPr>
                  <pic:blipFill>
                    <a:blip r:embed="rId401">
                      <a:extLst>
                        <a:ext uri="{28A0092B-C50C-407E-A947-70E740481C1C}">
                          <a14:useLocalDpi xmlns:a14="http://schemas.microsoft.com/office/drawing/2010/main" val="0"/>
                        </a:ext>
                      </a:extLst>
                    </a:blip>
                    <a:stretch>
                      <a:fillRect/>
                    </a:stretch>
                  </pic:blipFill>
                  <pic:spPr>
                    <a:xfrm>
                      <a:off x="0" y="0"/>
                      <a:ext cx="5153744" cy="2577932"/>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32</w:t>
      </w:r>
    </w:p>
    <w:p w:rsidR="00EA4822" w:rsidRDefault="00EA4822" w:rsidP="00EA4822">
      <w:pPr>
        <w:jc w:val="center"/>
      </w:pPr>
    </w:p>
    <w:p w:rsidR="00EA4822" w:rsidRDefault="00EA4822" w:rsidP="00EA4822">
      <w:r>
        <w:rPr>
          <w:noProof/>
        </w:rPr>
        <w:lastRenderedPageBreak/>
        <w:drawing>
          <wp:inline distT="0" distB="0" distL="0" distR="0" wp14:anchorId="0B6F388F" wp14:editId="44D982CB">
            <wp:extent cx="5943600" cy="1212850"/>
            <wp:effectExtent l="0" t="0" r="0" b="635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78A5.tmp"/>
                    <pic:cNvPicPr/>
                  </pic:nvPicPr>
                  <pic:blipFill>
                    <a:blip r:embed="rId402">
                      <a:extLst>
                        <a:ext uri="{28A0092B-C50C-407E-A947-70E740481C1C}">
                          <a14:useLocalDpi xmlns:a14="http://schemas.microsoft.com/office/drawing/2010/main" val="0"/>
                        </a:ext>
                      </a:extLst>
                    </a:blip>
                    <a:stretch>
                      <a:fillRect/>
                    </a:stretch>
                  </pic:blipFill>
                  <pic:spPr>
                    <a:xfrm>
                      <a:off x="0" y="0"/>
                      <a:ext cx="5943600" cy="121285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33</w:t>
      </w:r>
    </w:p>
    <w:p w:rsidR="00EA4822" w:rsidRDefault="00EA4822" w:rsidP="00EA4822">
      <w:pPr>
        <w:jc w:val="center"/>
      </w:pPr>
      <w:r>
        <w:rPr>
          <w:noProof/>
        </w:rPr>
        <w:drawing>
          <wp:inline distT="0" distB="0" distL="0" distR="0" wp14:anchorId="677B6C1A" wp14:editId="04EF10CB">
            <wp:extent cx="3000375" cy="1500188"/>
            <wp:effectExtent l="0" t="0" r="0" b="508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1533.tmp"/>
                    <pic:cNvPicPr/>
                  </pic:nvPicPr>
                  <pic:blipFill>
                    <a:blip r:embed="rId403">
                      <a:extLst>
                        <a:ext uri="{28A0092B-C50C-407E-A947-70E740481C1C}">
                          <a14:useLocalDpi xmlns:a14="http://schemas.microsoft.com/office/drawing/2010/main" val="0"/>
                        </a:ext>
                      </a:extLst>
                    </a:blip>
                    <a:stretch>
                      <a:fillRect/>
                    </a:stretch>
                  </pic:blipFill>
                  <pic:spPr>
                    <a:xfrm>
                      <a:off x="0" y="0"/>
                      <a:ext cx="3000794" cy="1500398"/>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34</w:t>
      </w:r>
    </w:p>
    <w:p w:rsidR="00EA4822" w:rsidRDefault="00EA4822" w:rsidP="00EA4822">
      <w:pPr>
        <w:jc w:val="center"/>
      </w:pPr>
    </w:p>
    <w:p w:rsidR="00EA4822" w:rsidRPr="005967DB" w:rsidRDefault="00EA4822" w:rsidP="00B12D2C">
      <w:pPr>
        <w:pStyle w:val="ListParagraph"/>
        <w:numPr>
          <w:ilvl w:val="0"/>
          <w:numId w:val="54"/>
        </w:numPr>
        <w:ind w:left="900"/>
        <w:rPr>
          <w:b/>
        </w:rPr>
      </w:pPr>
      <w:r w:rsidRPr="005967DB">
        <w:rPr>
          <w:b/>
        </w:rPr>
        <w:t>List Box &amp; Combo Box</w:t>
      </w:r>
    </w:p>
    <w:p w:rsidR="00EA4822" w:rsidRPr="00E14478" w:rsidRDefault="00EA4822" w:rsidP="00EA4822">
      <w:pPr>
        <w:ind w:firstLine="1170"/>
        <w:jc w:val="both"/>
      </w:pPr>
      <w:r w:rsidRPr="00E14478">
        <w:t>Công cụ List Box tạo ra một danh sách mà từ đó người dùng có thể chọn ra một mục. Các mục trong danh sách này được định nghĩa bởi những giá trị trong một dãy ô đã được xác định trong bảng tính, và giá trị trả về tại ô liên kết là số thứ tự của mục được chọn trong danh sách. Combo Box cũng tương tự như List Box, cái khác là công cụ này chỉ hiện ra mỗi lần một mục trong danh sách, muốn xem những mục khác thì bạn phải nhấn cho nó mở ra.</w:t>
      </w:r>
    </w:p>
    <w:p w:rsidR="00EA4822" w:rsidRDefault="00EA4822" w:rsidP="00EA4822">
      <w:pPr>
        <w:ind w:firstLine="1170"/>
        <w:jc w:val="both"/>
      </w:pPr>
      <w:r w:rsidRPr="00E14478">
        <w:t>List Box và Combo Box khác với những công cụ điều khiển khác, bởi vì bạn phải xác định một dãy chứa các mục xuất hiện trong danh sách. Những bước sau đây hướng dẫn bạn cách làm điều đó: </w:t>
      </w:r>
    </w:p>
    <w:p w:rsidR="00EA4822" w:rsidRPr="00AA211B" w:rsidRDefault="00EA4822" w:rsidP="00B12D2C">
      <w:pPr>
        <w:pStyle w:val="ListParagraph"/>
        <w:numPr>
          <w:ilvl w:val="0"/>
          <w:numId w:val="98"/>
        </w:numPr>
        <w:ind w:left="270" w:firstLine="900"/>
        <w:jc w:val="both"/>
        <w:rPr>
          <w:b/>
        </w:rPr>
      </w:pPr>
      <w:r>
        <w:t xml:space="preserve">Chọn </w:t>
      </w:r>
      <w:r>
        <w:rPr>
          <w:b/>
        </w:rPr>
        <w:t xml:space="preserve">Tab Developer </w:t>
      </w:r>
      <w:r w:rsidRPr="001C6F53">
        <w:rPr>
          <w:b/>
        </w:rPr>
        <w:sym w:font="Wingdings" w:char="F0E0"/>
      </w:r>
      <w:r>
        <w:t xml:space="preserve"> </w:t>
      </w:r>
      <w:r>
        <w:rPr>
          <w:b/>
        </w:rPr>
        <w:t xml:space="preserve">Insert </w:t>
      </w:r>
      <w:r w:rsidRPr="001C6F53">
        <w:rPr>
          <w:b/>
        </w:rPr>
        <w:sym w:font="Wingdings" w:char="F0E0"/>
      </w:r>
      <w:r>
        <w:t xml:space="preserve"> </w:t>
      </w:r>
      <w:r>
        <w:rPr>
          <w:noProof/>
        </w:rPr>
        <w:drawing>
          <wp:inline distT="0" distB="0" distL="0" distR="0" wp14:anchorId="6263EC13" wp14:editId="2E6474D0">
            <wp:extent cx="171474" cy="161948"/>
            <wp:effectExtent l="0" t="0" r="0"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FDA0.tmp"/>
                    <pic:cNvPicPr/>
                  </pic:nvPicPr>
                  <pic:blipFill>
                    <a:blip r:embed="rId404">
                      <a:extLst>
                        <a:ext uri="{28A0092B-C50C-407E-A947-70E740481C1C}">
                          <a14:useLocalDpi xmlns:a14="http://schemas.microsoft.com/office/drawing/2010/main" val="0"/>
                        </a:ext>
                      </a:extLst>
                    </a:blip>
                    <a:stretch>
                      <a:fillRect/>
                    </a:stretch>
                  </pic:blipFill>
                  <pic:spPr>
                    <a:xfrm>
                      <a:off x="0" y="0"/>
                      <a:ext cx="171474" cy="161948"/>
                    </a:xfrm>
                    <a:prstGeom prst="rect">
                      <a:avLst/>
                    </a:prstGeom>
                  </pic:spPr>
                </pic:pic>
              </a:graphicData>
            </a:graphic>
          </wp:inline>
        </w:drawing>
      </w:r>
      <w:r>
        <w:t xml:space="preserve"> </w:t>
      </w:r>
      <w:r>
        <w:rPr>
          <w:b/>
        </w:rPr>
        <w:t xml:space="preserve">Combo Box ( hoặc  </w:t>
      </w:r>
      <w:r>
        <w:rPr>
          <w:b/>
          <w:noProof/>
        </w:rPr>
        <w:drawing>
          <wp:inline distT="0" distB="0" distL="0" distR="0" wp14:anchorId="5EE21638" wp14:editId="227B4733">
            <wp:extent cx="171474" cy="152421"/>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5967.tmp"/>
                    <pic:cNvPicPr/>
                  </pic:nvPicPr>
                  <pic:blipFill>
                    <a:blip r:embed="rId405">
                      <a:extLst>
                        <a:ext uri="{28A0092B-C50C-407E-A947-70E740481C1C}">
                          <a14:useLocalDpi xmlns:a14="http://schemas.microsoft.com/office/drawing/2010/main" val="0"/>
                        </a:ext>
                      </a:extLst>
                    </a:blip>
                    <a:stretch>
                      <a:fillRect/>
                    </a:stretch>
                  </pic:blipFill>
                  <pic:spPr>
                    <a:xfrm>
                      <a:off x="0" y="0"/>
                      <a:ext cx="171474" cy="152421"/>
                    </a:xfrm>
                    <a:prstGeom prst="rect">
                      <a:avLst/>
                    </a:prstGeom>
                  </pic:spPr>
                </pic:pic>
              </a:graphicData>
            </a:graphic>
          </wp:inline>
        </w:drawing>
      </w:r>
      <w:r>
        <w:rPr>
          <w:b/>
        </w:rPr>
        <w:t xml:space="preserve">  List Box ) </w:t>
      </w:r>
      <w:r w:rsidRPr="001C6F53">
        <w:rPr>
          <w:b/>
        </w:rPr>
        <w:sym w:font="Wingdings" w:char="F0E0"/>
      </w:r>
      <w:r>
        <w:rPr>
          <w:b/>
        </w:rPr>
        <w:t xml:space="preserve"> </w:t>
      </w:r>
      <w:r>
        <w:t>Vẽ biểu tượng vào nơi bạn muốn.</w:t>
      </w:r>
    </w:p>
    <w:p w:rsidR="00EA4822" w:rsidRDefault="00EA4822" w:rsidP="00EA4822">
      <w:pPr>
        <w:jc w:val="center"/>
      </w:pPr>
      <w:r>
        <w:rPr>
          <w:noProof/>
        </w:rPr>
        <w:lastRenderedPageBreak/>
        <w:drawing>
          <wp:inline distT="0" distB="0" distL="0" distR="0" wp14:anchorId="6E6735BC" wp14:editId="08854EB5">
            <wp:extent cx="5334000" cy="2881389"/>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A12E.tmp"/>
                    <pic:cNvPicPr/>
                  </pic:nvPicPr>
                  <pic:blipFill>
                    <a:blip r:embed="rId406">
                      <a:extLst>
                        <a:ext uri="{28A0092B-C50C-407E-A947-70E740481C1C}">
                          <a14:useLocalDpi xmlns:a14="http://schemas.microsoft.com/office/drawing/2010/main" val="0"/>
                        </a:ext>
                      </a:extLst>
                    </a:blip>
                    <a:stretch>
                      <a:fillRect/>
                    </a:stretch>
                  </pic:blipFill>
                  <pic:spPr>
                    <a:xfrm>
                      <a:off x="0" y="0"/>
                      <a:ext cx="5334745" cy="2881791"/>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35</w:t>
      </w:r>
    </w:p>
    <w:p w:rsidR="00EA4822" w:rsidRPr="00E14478" w:rsidRDefault="00EA4822" w:rsidP="00EA4822">
      <w:pPr>
        <w:jc w:val="center"/>
      </w:pPr>
    </w:p>
    <w:p w:rsidR="00EA4822" w:rsidRDefault="00EA4822" w:rsidP="00EA4822"/>
    <w:p w:rsidR="00EA4822" w:rsidRDefault="00EA4822" w:rsidP="00B12D2C">
      <w:pPr>
        <w:pStyle w:val="ListParagraph"/>
        <w:numPr>
          <w:ilvl w:val="0"/>
          <w:numId w:val="98"/>
        </w:numPr>
        <w:ind w:left="270" w:firstLine="900"/>
        <w:jc w:val="both"/>
      </w:pPr>
      <w:r w:rsidRPr="00545AAB">
        <w:t xml:space="preserve">Sau khi tạo </w:t>
      </w:r>
      <w:r>
        <w:t>Combo Box ( List Box )</w:t>
      </w:r>
      <w:r w:rsidRPr="00545AAB">
        <w:t xml:space="preserve">, bạn bấm chuột phải </w:t>
      </w:r>
      <w:r>
        <w:t xml:space="preserve">, </w:t>
      </w:r>
      <w:r w:rsidRPr="00545AAB">
        <w:t xml:space="preserve">chọn Format Control và chọn thẻ Control. </w:t>
      </w:r>
      <w:r>
        <w:t>Thiết lập các tùy chọn:</w:t>
      </w:r>
    </w:p>
    <w:p w:rsidR="00EA4822" w:rsidRDefault="00EA4822" w:rsidP="00EA4822">
      <w:pPr>
        <w:ind w:left="270"/>
        <w:jc w:val="both"/>
      </w:pPr>
      <w:r>
        <w:rPr>
          <w:noProof/>
        </w:rPr>
        <w:drawing>
          <wp:inline distT="0" distB="0" distL="0" distR="0" wp14:anchorId="7D292E52" wp14:editId="2FE30550">
            <wp:extent cx="6133465" cy="2765425"/>
            <wp:effectExtent l="0" t="0" r="635"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84AE.tmp"/>
                    <pic:cNvPicPr/>
                  </pic:nvPicPr>
                  <pic:blipFill>
                    <a:blip r:embed="rId407">
                      <a:extLst>
                        <a:ext uri="{28A0092B-C50C-407E-A947-70E740481C1C}">
                          <a14:useLocalDpi xmlns:a14="http://schemas.microsoft.com/office/drawing/2010/main" val="0"/>
                        </a:ext>
                      </a:extLst>
                    </a:blip>
                    <a:stretch>
                      <a:fillRect/>
                    </a:stretch>
                  </pic:blipFill>
                  <pic:spPr>
                    <a:xfrm>
                      <a:off x="0" y="0"/>
                      <a:ext cx="6133465" cy="2765425"/>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36</w:t>
      </w:r>
    </w:p>
    <w:p w:rsidR="00EA4822" w:rsidRDefault="00EA4822" w:rsidP="00EA4822">
      <w:pPr>
        <w:ind w:left="270"/>
        <w:jc w:val="both"/>
      </w:pPr>
    </w:p>
    <w:p w:rsidR="00EA4822" w:rsidRDefault="00EA4822" w:rsidP="00B12D2C">
      <w:pPr>
        <w:pStyle w:val="ListParagraph"/>
        <w:numPr>
          <w:ilvl w:val="0"/>
          <w:numId w:val="98"/>
        </w:numPr>
        <w:ind w:left="270" w:firstLine="900"/>
        <w:jc w:val="both"/>
      </w:pPr>
      <w:r>
        <w:t xml:space="preserve">Chọn </w:t>
      </w:r>
      <w:r w:rsidRPr="00A000AC">
        <w:rPr>
          <w:b/>
        </w:rPr>
        <w:t>OK</w:t>
      </w:r>
      <w:r>
        <w:t xml:space="preserve"> hoàn thành.</w:t>
      </w:r>
    </w:p>
    <w:p w:rsidR="00EA4822" w:rsidRDefault="00EA4822" w:rsidP="00EA4822">
      <w:pPr>
        <w:jc w:val="center"/>
      </w:pPr>
    </w:p>
    <w:p w:rsidR="00EA4822" w:rsidRDefault="00EA4822" w:rsidP="00EA4822">
      <w:pPr>
        <w:jc w:val="center"/>
      </w:pPr>
      <w:r>
        <w:rPr>
          <w:noProof/>
        </w:rPr>
        <w:lastRenderedPageBreak/>
        <w:drawing>
          <wp:inline distT="0" distB="0" distL="0" distR="0" wp14:anchorId="334F9BEA" wp14:editId="101D2F49">
            <wp:extent cx="4382112" cy="2000529"/>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BF4F.tmp"/>
                    <pic:cNvPicPr/>
                  </pic:nvPicPr>
                  <pic:blipFill>
                    <a:blip r:embed="rId408">
                      <a:extLst>
                        <a:ext uri="{28A0092B-C50C-407E-A947-70E740481C1C}">
                          <a14:useLocalDpi xmlns:a14="http://schemas.microsoft.com/office/drawing/2010/main" val="0"/>
                        </a:ext>
                      </a:extLst>
                    </a:blip>
                    <a:stretch>
                      <a:fillRect/>
                    </a:stretch>
                  </pic:blipFill>
                  <pic:spPr>
                    <a:xfrm>
                      <a:off x="0" y="0"/>
                      <a:ext cx="4382112" cy="2000529"/>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37</w:t>
      </w:r>
    </w:p>
    <w:p w:rsidR="00EA4822" w:rsidRDefault="00EA4822" w:rsidP="00EA4822">
      <w:pPr>
        <w:jc w:val="center"/>
      </w:pPr>
      <w:r>
        <w:rPr>
          <w:noProof/>
        </w:rPr>
        <w:drawing>
          <wp:inline distT="0" distB="0" distL="0" distR="0" wp14:anchorId="4AABBDBD" wp14:editId="399ADAAC">
            <wp:extent cx="4220164" cy="1790950"/>
            <wp:effectExtent l="0" t="0" r="9525"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1694.tmp"/>
                    <pic:cNvPicPr/>
                  </pic:nvPicPr>
                  <pic:blipFill>
                    <a:blip r:embed="rId409">
                      <a:extLst>
                        <a:ext uri="{28A0092B-C50C-407E-A947-70E740481C1C}">
                          <a14:useLocalDpi xmlns:a14="http://schemas.microsoft.com/office/drawing/2010/main" val="0"/>
                        </a:ext>
                      </a:extLst>
                    </a:blip>
                    <a:stretch>
                      <a:fillRect/>
                    </a:stretch>
                  </pic:blipFill>
                  <pic:spPr>
                    <a:xfrm>
                      <a:off x="0" y="0"/>
                      <a:ext cx="4220164" cy="179095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38</w:t>
      </w:r>
    </w:p>
    <w:p w:rsidR="00EA4822" w:rsidRDefault="00EA4822" w:rsidP="00EA4822">
      <w:pPr>
        <w:jc w:val="center"/>
      </w:pPr>
    </w:p>
    <w:p w:rsidR="00EA4822" w:rsidRDefault="00EA4822" w:rsidP="00EA4822">
      <w:pPr>
        <w:ind w:firstLine="1170"/>
      </w:pPr>
      <w:r>
        <w:t>Ví dụ : Sau khi đã tạo xong Combo Box cho các loại kỳ hạn, bạn thiết lập công thức vào ô Số tháng và dựa vào đó tính ô Thanh toán tiền hàng tháng phải trả.</w:t>
      </w:r>
    </w:p>
    <w:p w:rsidR="00EA4822" w:rsidRDefault="00EA4822" w:rsidP="00EA4822">
      <w:pPr>
        <w:jc w:val="center"/>
      </w:pPr>
      <w:r>
        <w:rPr>
          <w:noProof/>
        </w:rPr>
        <w:drawing>
          <wp:inline distT="0" distB="0" distL="0" distR="0" wp14:anchorId="04C3B841" wp14:editId="638038D4">
            <wp:extent cx="4877481" cy="2162477"/>
            <wp:effectExtent l="0" t="0" r="0" b="9525"/>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5159.tmp"/>
                    <pic:cNvPicPr/>
                  </pic:nvPicPr>
                  <pic:blipFill>
                    <a:blip r:embed="rId410">
                      <a:extLst>
                        <a:ext uri="{28A0092B-C50C-407E-A947-70E740481C1C}">
                          <a14:useLocalDpi xmlns:a14="http://schemas.microsoft.com/office/drawing/2010/main" val="0"/>
                        </a:ext>
                      </a:extLst>
                    </a:blip>
                    <a:stretch>
                      <a:fillRect/>
                    </a:stretch>
                  </pic:blipFill>
                  <pic:spPr>
                    <a:xfrm>
                      <a:off x="0" y="0"/>
                      <a:ext cx="4877481" cy="2162477"/>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39</w:t>
      </w:r>
    </w:p>
    <w:p w:rsidR="00EA4822" w:rsidRDefault="00EA4822" w:rsidP="00EA4822">
      <w:pPr>
        <w:jc w:val="center"/>
      </w:pPr>
    </w:p>
    <w:p w:rsidR="00EA4822" w:rsidRDefault="00EA4822" w:rsidP="00EA4822">
      <w:pPr>
        <w:ind w:firstLine="1170"/>
      </w:pPr>
      <w:r>
        <w:t>Khi bạn thay đổi giá trị bằng cách chọn Combo Box thì các giá trị liên quan sẽ thay đổi theo.</w:t>
      </w:r>
    </w:p>
    <w:p w:rsidR="00EA4822" w:rsidRDefault="00EA4822" w:rsidP="00EA4822">
      <w:r>
        <w:rPr>
          <w:noProof/>
        </w:rPr>
        <w:lastRenderedPageBreak/>
        <w:drawing>
          <wp:inline distT="0" distB="0" distL="0" distR="0" wp14:anchorId="49110517" wp14:editId="2CFD28A9">
            <wp:extent cx="6133465" cy="3816350"/>
            <wp:effectExtent l="0" t="0" r="635"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C59A6.tmp"/>
                    <pic:cNvPicPr/>
                  </pic:nvPicPr>
                  <pic:blipFill>
                    <a:blip r:embed="rId411">
                      <a:extLst>
                        <a:ext uri="{28A0092B-C50C-407E-A947-70E740481C1C}">
                          <a14:useLocalDpi xmlns:a14="http://schemas.microsoft.com/office/drawing/2010/main" val="0"/>
                        </a:ext>
                      </a:extLst>
                    </a:blip>
                    <a:stretch>
                      <a:fillRect/>
                    </a:stretch>
                  </pic:blipFill>
                  <pic:spPr>
                    <a:xfrm>
                      <a:off x="0" y="0"/>
                      <a:ext cx="6133465" cy="3816350"/>
                    </a:xfrm>
                    <a:prstGeom prst="rect">
                      <a:avLst/>
                    </a:prstGeom>
                  </pic:spPr>
                </pic:pic>
              </a:graphicData>
            </a:graphic>
          </wp:inline>
        </w:drawing>
      </w:r>
    </w:p>
    <w:p w:rsidR="00EA4822" w:rsidRDefault="00EA4822" w:rsidP="00EA4822">
      <w:pPr>
        <w:jc w:val="center"/>
        <w:rPr>
          <w:i/>
        </w:rPr>
      </w:pPr>
      <w:r w:rsidRPr="00E47AD2">
        <w:rPr>
          <w:i/>
        </w:rPr>
        <w:t>Hình</w:t>
      </w:r>
      <w:r>
        <w:rPr>
          <w:i/>
        </w:rPr>
        <w:t xml:space="preserve"> 2.4.40</w:t>
      </w:r>
    </w:p>
    <w:p w:rsidR="00EA4822" w:rsidRPr="00EA4822" w:rsidRDefault="00EA4822" w:rsidP="00EA4822"/>
    <w:p w:rsidR="007026FF" w:rsidRDefault="007026FF">
      <w:pPr>
        <w:rPr>
          <w:b/>
          <w:sz w:val="28"/>
        </w:rPr>
      </w:pPr>
      <w:r>
        <w:br w:type="page"/>
      </w:r>
    </w:p>
    <w:p w:rsidR="001A37D9" w:rsidRPr="00B5423E" w:rsidRDefault="003B3D60" w:rsidP="009F222E">
      <w:pPr>
        <w:pStyle w:val="CAP1"/>
      </w:pPr>
      <w:bookmarkStart w:id="471" w:name="_Toc381910425"/>
      <w:bookmarkStart w:id="472" w:name="_Toc404244232"/>
      <w:r w:rsidRPr="00B5423E">
        <w:lastRenderedPageBreak/>
        <w:t>SỬ DỤNG INTERNET</w:t>
      </w:r>
      <w:bookmarkEnd w:id="471"/>
      <w:bookmarkEnd w:id="472"/>
    </w:p>
    <w:p w:rsidR="006A5D9D" w:rsidRDefault="006A5D9D" w:rsidP="002A4CA8">
      <w:pPr>
        <w:pStyle w:val="CAP2"/>
      </w:pPr>
      <w:bookmarkStart w:id="473" w:name="_Toc381910426"/>
      <w:bookmarkStart w:id="474" w:name="_Toc404244233"/>
      <w:r w:rsidRPr="00B5423E">
        <w:t>Giới thiệu Internet</w:t>
      </w:r>
      <w:bookmarkEnd w:id="473"/>
      <w:bookmarkEnd w:id="474"/>
    </w:p>
    <w:p w:rsidR="00B9171C" w:rsidRDefault="00B9171C" w:rsidP="00AA78C6">
      <w:pPr>
        <w:ind w:firstLine="810"/>
        <w:jc w:val="both"/>
      </w:pPr>
      <w:r>
        <w:t>Internet là hệ thống thông tin toàn cầu có thể được truy nhập công cộng gồm các mạng máy tính được liên kết với nhau. Hệ thống này truyền thông tin theo kiểu chuyển mạch gói dữ liệu (packet switching) dựa trên bộ giao thức đã được chuẩn hóa (giao thức TCP/IP). Hệ thống này bao gồm hàng ngàn mạng máy tính của các doanh nghiệp, của các viện nghiên cứu và các trường đại học, của người dùng cá nhân, và các chính phủ trên toàn cầu.</w:t>
      </w:r>
    </w:p>
    <w:p w:rsidR="00B9171C" w:rsidRDefault="00B9171C" w:rsidP="00AA78C6">
      <w:pPr>
        <w:ind w:firstLine="810"/>
        <w:jc w:val="both"/>
      </w:pPr>
      <w:r>
        <w:t>Tiền thân của mạng Internet ngày nay là mạng ARPANET do  bộ quốc phòng Mỹ liên kết với một số trường ĐH của Mỹ thực hiện.</w:t>
      </w:r>
    </w:p>
    <w:p w:rsidR="00B9171C" w:rsidRDefault="00B9171C" w:rsidP="00AA78C6">
      <w:pPr>
        <w:ind w:firstLine="810"/>
        <w:jc w:val="both"/>
      </w:pPr>
      <w:r>
        <w:t xml:space="preserve">Hiện nay nhu cầu khai thác thông tin trên mạng Internet ngày càng tăng. Vì vậy trong chương này sẽ giới thiệu những khái niệm cơ bản về Internet, các dịch vụ trên Internet và cách sử dụng trình duyệt Internet Explorer để khai thác thông tin trên Internet. </w:t>
      </w:r>
    </w:p>
    <w:p w:rsidR="00B9171C" w:rsidRDefault="00B9171C" w:rsidP="00AA78C6">
      <w:pPr>
        <w:ind w:firstLine="810"/>
        <w:jc w:val="both"/>
      </w:pPr>
      <w:r>
        <w:t xml:space="preserve">Mạng Internet có thể chỉ dừng lại ở đấy nếu như không có sự ra đời của World Wide Web, được phát minh bởi Tim Berners-Lee trong thời gian làm việc tại CERN (Tổ chức nghiên cứu nguyên tử của Châu Âu đặt tại Thụy Sĩ). Ông Tim đã tìm ra cách thức để máy tính ở các vị trí, địa điểm khác nhau có thể hiển thị những văn bản có liên kết đến các tập tin văn bản khác. Kết quả nghiên cứu của ông Tim đó là ngôn ngữ đánh dấu siêu văn bản HTML (Hyper Text Markup Language). </w:t>
      </w:r>
    </w:p>
    <w:p w:rsidR="00B9171C" w:rsidRDefault="00B9171C" w:rsidP="00AA78C6">
      <w:pPr>
        <w:ind w:firstLine="810"/>
        <w:jc w:val="both"/>
      </w:pPr>
      <w:r>
        <w:t xml:space="preserve">Để hiểu nguyên lý hoạt động của Internet theo cách đơn giản nhất, ta có thể hình dung thông tin gởi và nhận từ các máy tính giống như việc gởi thư qua hệ thống bưu điện. Khi muốn gởi thư, người ta thường đến một trạm bưu điện gần nhất để bỏ thư vào thùng. Tại đây thư của chúng ta và của nhiều người khác nữa sẽ được phân loại theo địa chỉ rồi tiếp tục được gởi lên tuyến cao hơn. Quy trình cứ tiếp tục như thế cho đến khi thư của chúng ta tới được địa chỉ của người nhận. </w:t>
      </w:r>
    </w:p>
    <w:p w:rsidR="00AD7A6B" w:rsidRDefault="00B9171C" w:rsidP="00AA78C6">
      <w:pPr>
        <w:ind w:firstLine="810"/>
        <w:jc w:val="both"/>
      </w:pPr>
      <w:r>
        <w:t>Tương tự như vậy, khi nhận và gởi thông tin trên Internet, thông tin cần phải được xác định địa chỉ duy nhất. Địa chỉ Internet của các tư liệu được quản lý bằng bộ định vị tài nguyên đồng dạng URL (Uniform Resource Locator). Mỗi trang Web khi được đưa lên Internet sẽ có ít nhất một địa chỉ URL tham chiếu đến nó.</w:t>
      </w:r>
    </w:p>
    <w:p w:rsidR="00AD7A6B" w:rsidRPr="00B5423E" w:rsidRDefault="00AD7A6B" w:rsidP="00B9171C"/>
    <w:p w:rsidR="006A5D9D" w:rsidRDefault="006A5D9D" w:rsidP="002A4CA8">
      <w:pPr>
        <w:pStyle w:val="CAP2"/>
      </w:pPr>
      <w:bookmarkStart w:id="475" w:name="_Toc381910427"/>
      <w:bookmarkStart w:id="476" w:name="_Toc404244234"/>
      <w:r w:rsidRPr="00B5423E">
        <w:t>Một số khái niệm</w:t>
      </w:r>
      <w:bookmarkEnd w:id="475"/>
      <w:bookmarkEnd w:id="476"/>
    </w:p>
    <w:p w:rsidR="008E77EE" w:rsidRPr="00AA78C6" w:rsidRDefault="008E77EE" w:rsidP="00B12D2C">
      <w:pPr>
        <w:pStyle w:val="ListParagraph"/>
        <w:numPr>
          <w:ilvl w:val="0"/>
          <w:numId w:val="54"/>
        </w:numPr>
        <w:ind w:left="1260"/>
        <w:rPr>
          <w:b/>
        </w:rPr>
      </w:pPr>
      <w:bookmarkStart w:id="477" w:name="_Toc174947861"/>
      <w:bookmarkStart w:id="478" w:name="_Toc205623294"/>
      <w:bookmarkStart w:id="479" w:name="_Toc239839960"/>
      <w:bookmarkStart w:id="480" w:name="_Toc282672509"/>
      <w:bookmarkStart w:id="481" w:name="_Toc282672952"/>
      <w:bookmarkStart w:id="482" w:name="_Toc282673280"/>
      <w:bookmarkStart w:id="483" w:name="_Toc282696747"/>
      <w:bookmarkStart w:id="484" w:name="_Toc282697616"/>
      <w:bookmarkStart w:id="485" w:name="_Toc282697943"/>
      <w:bookmarkStart w:id="486" w:name="_Toc282698265"/>
      <w:bookmarkStart w:id="487" w:name="_Toc282698587"/>
      <w:bookmarkStart w:id="488" w:name="_Toc282841394"/>
      <w:bookmarkStart w:id="489" w:name="_Toc282842375"/>
      <w:bookmarkStart w:id="490" w:name="_Toc282863924"/>
      <w:bookmarkStart w:id="491" w:name="_Toc282873280"/>
      <w:bookmarkStart w:id="492" w:name="_Toc282873654"/>
      <w:bookmarkStart w:id="493" w:name="_Toc283057156"/>
      <w:bookmarkStart w:id="494" w:name="_Toc283058146"/>
      <w:bookmarkStart w:id="495" w:name="_Toc283132217"/>
      <w:bookmarkStart w:id="496" w:name="_Toc283132857"/>
      <w:bookmarkStart w:id="497" w:name="_Toc283272670"/>
      <w:bookmarkStart w:id="498" w:name="_Toc283279415"/>
      <w:bookmarkStart w:id="499" w:name="_Toc283280519"/>
      <w:bookmarkStart w:id="500" w:name="_Toc283735910"/>
      <w:bookmarkStart w:id="501" w:name="_Toc283736246"/>
      <w:bookmarkStart w:id="502" w:name="_Toc283736576"/>
      <w:bookmarkStart w:id="503" w:name="_Toc283736906"/>
      <w:bookmarkStart w:id="504" w:name="_Toc283814862"/>
      <w:bookmarkStart w:id="505" w:name="_Toc283815192"/>
      <w:bookmarkStart w:id="506" w:name="_Toc283815522"/>
      <w:bookmarkStart w:id="507" w:name="_Toc283815852"/>
      <w:bookmarkStart w:id="508" w:name="_Toc283816182"/>
      <w:bookmarkStart w:id="509" w:name="_Toc283983670"/>
      <w:r w:rsidRPr="00AA78C6">
        <w:rPr>
          <w:b/>
        </w:rPr>
        <w:t xml:space="preserve">Địa chỉ </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r w:rsidRPr="00AA78C6">
        <w:rPr>
          <w:b/>
        </w:rPr>
        <w:t>IP (Internet Protocol Address)</w:t>
      </w:r>
    </w:p>
    <w:p w:rsidR="008E77EE" w:rsidRDefault="008E77EE" w:rsidP="00AA78C6">
      <w:pPr>
        <w:ind w:firstLine="1170"/>
        <w:jc w:val="both"/>
        <w:rPr>
          <w:bCs/>
        </w:rPr>
      </w:pPr>
      <w:r w:rsidRPr="0053320C">
        <w:t xml:space="preserve">Khi tham gia vào Interntet, </w:t>
      </w:r>
      <w:r>
        <w:t xml:space="preserve">mỗi </w:t>
      </w:r>
      <w:r w:rsidRPr="0053320C">
        <w:t xml:space="preserve">máy tính gọi là host, phải </w:t>
      </w:r>
      <w:r>
        <w:t xml:space="preserve">có </w:t>
      </w:r>
      <w:r w:rsidRPr="0053320C">
        <w:t>một địa chỉ IP dùng để nhận dạng. Địa chỉ IP</w:t>
      </w:r>
      <w:r>
        <w:t>v4</w:t>
      </w:r>
      <w:r w:rsidRPr="0053320C">
        <w:t xml:space="preserve"> được chia làm</w:t>
      </w:r>
      <w:r>
        <w:t xml:space="preserve"> 4 số thập phân có giá trị từ 0-</w:t>
      </w:r>
      <w:r w:rsidRPr="0053320C">
        <w:t>255</w:t>
      </w:r>
      <w:r>
        <w:t>, phân cách nhau bằng dấu chấm (v</w:t>
      </w:r>
      <w:r w:rsidRPr="0053320C">
        <w:t>í dụ</w:t>
      </w:r>
      <w:r>
        <w:t xml:space="preserve"> như: 172.16.19.5 hoặc</w:t>
      </w:r>
      <w:r w:rsidRPr="0053320C">
        <w:t xml:space="preserve"> 172.16.0.3</w:t>
      </w:r>
      <w:r>
        <w:t xml:space="preserve">). Để truy xuất trang chủ của </w:t>
      </w:r>
      <w:r>
        <w:rPr>
          <w:bCs/>
        </w:rPr>
        <w:t xml:space="preserve">ĐH Công Nghệ Đồng Nai thì gõ IP là </w:t>
      </w:r>
      <w:r w:rsidRPr="008E77EE">
        <w:rPr>
          <w:bCs/>
        </w:rPr>
        <w:t>125.234.251.138</w:t>
      </w:r>
      <w:r>
        <w:rPr>
          <w:bCs/>
        </w:rPr>
        <w:t xml:space="preserve"> vào trình duyệt.</w:t>
      </w:r>
    </w:p>
    <w:p w:rsidR="008E77EE" w:rsidRPr="0053320C" w:rsidRDefault="008E77EE" w:rsidP="00AA78C6">
      <w:pPr>
        <w:ind w:firstLine="1170"/>
        <w:jc w:val="both"/>
      </w:pPr>
      <w:r>
        <w:rPr>
          <w:bCs/>
        </w:rPr>
        <w:t xml:space="preserve">Cách </w:t>
      </w:r>
      <w:r w:rsidRPr="00AA78C6">
        <w:t>đánh</w:t>
      </w:r>
      <w:r>
        <w:rPr>
          <w:bCs/>
        </w:rPr>
        <w:t xml:space="preserve"> IP gồm 4 số thập phân như trình bày ở trên gọi là IPv4. Hiện nay do tốc độ phát triển quá nhanh của Internet, IPv4 (có chiều dài 32 bit) đã cạn kiệt. Internet đang chuyển đổi dần sang IPv6 (128 bit).  </w:t>
      </w:r>
    </w:p>
    <w:p w:rsidR="008E77EE" w:rsidRPr="00964900" w:rsidRDefault="008E77EE" w:rsidP="00B12D2C">
      <w:pPr>
        <w:pStyle w:val="ListParagraph"/>
        <w:numPr>
          <w:ilvl w:val="0"/>
          <w:numId w:val="54"/>
        </w:numPr>
        <w:ind w:left="1260"/>
        <w:rPr>
          <w:b/>
        </w:rPr>
      </w:pPr>
      <w:bookmarkStart w:id="510" w:name="_Toc282672511"/>
      <w:bookmarkStart w:id="511" w:name="_Toc282672954"/>
      <w:bookmarkStart w:id="512" w:name="_Toc282673282"/>
      <w:bookmarkStart w:id="513" w:name="_Toc282696749"/>
      <w:bookmarkStart w:id="514" w:name="_Toc282697618"/>
      <w:bookmarkStart w:id="515" w:name="_Toc282697945"/>
      <w:bookmarkStart w:id="516" w:name="_Toc282698267"/>
      <w:bookmarkStart w:id="517" w:name="_Toc282698589"/>
      <w:bookmarkStart w:id="518" w:name="_Toc282841396"/>
      <w:bookmarkStart w:id="519" w:name="_Toc282842377"/>
      <w:bookmarkStart w:id="520" w:name="_Toc282863926"/>
      <w:bookmarkStart w:id="521" w:name="_Toc282873282"/>
      <w:bookmarkStart w:id="522" w:name="_Toc282873656"/>
      <w:bookmarkStart w:id="523" w:name="_Toc283057158"/>
      <w:bookmarkStart w:id="524" w:name="_Toc283058148"/>
      <w:bookmarkStart w:id="525" w:name="_Toc283132219"/>
      <w:bookmarkStart w:id="526" w:name="_Toc283132859"/>
      <w:bookmarkStart w:id="527" w:name="_Toc283272672"/>
      <w:bookmarkStart w:id="528" w:name="_Toc283279417"/>
      <w:bookmarkStart w:id="529" w:name="_Toc283280521"/>
      <w:bookmarkStart w:id="530" w:name="_Toc283735912"/>
      <w:bookmarkStart w:id="531" w:name="_Toc283736248"/>
      <w:bookmarkStart w:id="532" w:name="_Toc283736578"/>
      <w:bookmarkStart w:id="533" w:name="_Toc283736908"/>
      <w:bookmarkStart w:id="534" w:name="_Toc283814864"/>
      <w:bookmarkStart w:id="535" w:name="_Toc283815194"/>
      <w:bookmarkStart w:id="536" w:name="_Toc283815524"/>
      <w:bookmarkStart w:id="537" w:name="_Toc283815854"/>
      <w:bookmarkStart w:id="538" w:name="_Toc283816184"/>
      <w:bookmarkStart w:id="539" w:name="_Toc283983672"/>
      <w:r w:rsidRPr="00964900">
        <w:rPr>
          <w:b/>
        </w:rPr>
        <w:lastRenderedPageBreak/>
        <w:t>Hệ thống tên miền DNS (Domain Name System)</w:t>
      </w:r>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r w:rsidRPr="00964900">
        <w:rPr>
          <w:b/>
        </w:rPr>
        <w:t xml:space="preserve"> </w:t>
      </w:r>
    </w:p>
    <w:p w:rsidR="008E77EE" w:rsidRPr="0053320C" w:rsidRDefault="008E77EE" w:rsidP="00AA78C6">
      <w:pPr>
        <w:ind w:firstLine="1170"/>
        <w:jc w:val="both"/>
      </w:pPr>
      <w:r>
        <w:rPr>
          <w:bCs/>
        </w:rPr>
        <w:t xml:space="preserve">Đối với con người, cách truy xuất một website (như trang chủ trường ĐH </w:t>
      </w:r>
      <w:r w:rsidR="00964900">
        <w:rPr>
          <w:bCs/>
        </w:rPr>
        <w:t xml:space="preserve">Nghệ Đồng </w:t>
      </w:r>
      <w:r w:rsidR="00AC504E">
        <w:rPr>
          <w:bCs/>
        </w:rPr>
        <w:t>N</w:t>
      </w:r>
      <w:r w:rsidR="00964900">
        <w:rPr>
          <w:bCs/>
        </w:rPr>
        <w:t>ai</w:t>
      </w:r>
      <w:r>
        <w:rPr>
          <w:bCs/>
        </w:rPr>
        <w:t xml:space="preserve"> nói trên) bằng IP như trên là rất khó nhớ. Do đó</w:t>
      </w:r>
      <w:r w:rsidRPr="0053320C">
        <w:t xml:space="preserve"> hệ thống tên miền DNS</w:t>
      </w:r>
      <w:r>
        <w:t xml:space="preserve"> giúp ánh xạ giữa </w:t>
      </w:r>
      <w:r w:rsidRPr="0053320C">
        <w:t xml:space="preserve">tên </w:t>
      </w:r>
      <w:r>
        <w:t>và IP giúp dễ dàng sử dụng hơn</w:t>
      </w:r>
      <w:r w:rsidRPr="0053320C">
        <w:t>.</w:t>
      </w:r>
      <w:r>
        <w:t xml:space="preserve"> Ví dụ, </w:t>
      </w:r>
      <w:hyperlink r:id="rId412" w:history="1">
        <w:r w:rsidR="00AC504E" w:rsidRPr="00205F33">
          <w:rPr>
            <w:rStyle w:val="Hyperlink"/>
          </w:rPr>
          <w:t>www.dntu.edu.vn</w:t>
        </w:r>
      </w:hyperlink>
      <w:r w:rsidRPr="00DE5235">
        <w:rPr>
          <w:color w:val="000000"/>
        </w:rPr>
        <w:t xml:space="preserve"> </w:t>
      </w:r>
      <w:r>
        <w:t xml:space="preserve">dễ nhớ hơn nhiều so với IP là </w:t>
      </w:r>
      <w:r w:rsidR="00AC504E" w:rsidRPr="008E77EE">
        <w:rPr>
          <w:bCs/>
        </w:rPr>
        <w:t>125.234.251.138</w:t>
      </w:r>
      <w:r>
        <w:rPr>
          <w:bCs/>
        </w:rPr>
        <w:t xml:space="preserve">. </w:t>
      </w:r>
      <w:r>
        <w:t xml:space="preserve">Tên miền DNS do các DNS server đảm trách, do đó chúng ta phải trả phí hàng năm cho việc đăng ký tên miền. </w:t>
      </w:r>
    </w:p>
    <w:p w:rsidR="008E77EE" w:rsidRDefault="008E77EE" w:rsidP="00AA78C6">
      <w:pPr>
        <w:ind w:firstLine="1170"/>
        <w:jc w:val="both"/>
      </w:pPr>
      <w:r w:rsidRPr="0053320C">
        <w:t xml:space="preserve">Các </w:t>
      </w:r>
      <w:r w:rsidRPr="00AA78C6">
        <w:rPr>
          <w:bCs/>
        </w:rPr>
        <w:t>phần</w:t>
      </w:r>
      <w:r w:rsidRPr="0053320C">
        <w:t xml:space="preserve"> </w:t>
      </w:r>
      <w:r w:rsidRPr="0053320C">
        <w:rPr>
          <w:b/>
          <w:bCs/>
        </w:rPr>
        <w:t>com</w:t>
      </w:r>
      <w:r w:rsidRPr="0053320C">
        <w:t xml:space="preserve">, </w:t>
      </w:r>
      <w:r w:rsidRPr="0053320C">
        <w:rPr>
          <w:b/>
          <w:bCs/>
        </w:rPr>
        <w:t xml:space="preserve">edu </w:t>
      </w:r>
      <w:r w:rsidRPr="0053320C">
        <w:t xml:space="preserve">hay </w:t>
      </w:r>
      <w:r w:rsidRPr="0053320C">
        <w:rPr>
          <w:b/>
          <w:bCs/>
        </w:rPr>
        <w:t xml:space="preserve">vn </w:t>
      </w:r>
      <w:r w:rsidRPr="0053320C">
        <w:t>trong địa chỉ tên miền ở</w:t>
      </w:r>
      <w:r>
        <w:t xml:space="preserve"> trên được gọi là tên miền cấp 1, chia làm 2 nhóm chính</w:t>
      </w:r>
      <w:r w:rsidRPr="0053320C">
        <w:t xml:space="preserve">: </w:t>
      </w:r>
    </w:p>
    <w:p w:rsidR="008E77EE" w:rsidRPr="00C97C7D" w:rsidRDefault="008E77EE" w:rsidP="008E77EE">
      <w:r w:rsidRPr="009A625E">
        <w:t xml:space="preserve">Domain mang tính tổ chức: </w:t>
      </w:r>
    </w:p>
    <w:tbl>
      <w:tblPr>
        <w:tblW w:w="6480" w:type="dxa"/>
        <w:jc w:val="center"/>
        <w:tblBorders>
          <w:top w:val="nil"/>
          <w:left w:val="nil"/>
          <w:bottom w:val="nil"/>
          <w:right w:val="nil"/>
        </w:tblBorders>
        <w:tblLook w:val="0000" w:firstRow="0" w:lastRow="0" w:firstColumn="0" w:lastColumn="0" w:noHBand="0" w:noVBand="0"/>
      </w:tblPr>
      <w:tblGrid>
        <w:gridCol w:w="3134"/>
        <w:gridCol w:w="3346"/>
      </w:tblGrid>
      <w:tr w:rsidR="008E77EE" w:rsidRPr="0053320C" w:rsidTr="00176A77">
        <w:trPr>
          <w:trHeight w:val="320"/>
          <w:jc w:val="center"/>
        </w:trPr>
        <w:tc>
          <w:tcPr>
            <w:tcW w:w="0" w:type="auto"/>
            <w:tcBorders>
              <w:top w:val="single" w:sz="4" w:space="0" w:color="000000"/>
              <w:left w:val="single" w:sz="4" w:space="0" w:color="000000"/>
              <w:bottom w:val="single" w:sz="4" w:space="0" w:color="000000"/>
              <w:right w:val="single" w:sz="4" w:space="0" w:color="000000"/>
            </w:tcBorders>
            <w:shd w:val="clear" w:color="auto" w:fill="E6E6E6"/>
          </w:tcPr>
          <w:p w:rsidR="008E77EE" w:rsidRPr="0053320C" w:rsidRDefault="008E77EE" w:rsidP="00176A77">
            <w:pPr>
              <w:rPr>
                <w:color w:val="000000"/>
              </w:rPr>
            </w:pPr>
            <w:r w:rsidRPr="0053320C">
              <w:rPr>
                <w:b/>
                <w:bCs/>
                <w:color w:val="000000"/>
              </w:rPr>
              <w:t xml:space="preserve">Domain </w:t>
            </w:r>
          </w:p>
        </w:tc>
        <w:tc>
          <w:tcPr>
            <w:tcW w:w="0" w:type="auto"/>
            <w:tcBorders>
              <w:top w:val="single" w:sz="4" w:space="0" w:color="000000"/>
              <w:left w:val="single" w:sz="4" w:space="0" w:color="000000"/>
              <w:bottom w:val="single" w:sz="4" w:space="0" w:color="000000"/>
              <w:right w:val="single" w:sz="4" w:space="0" w:color="000000"/>
            </w:tcBorders>
            <w:shd w:val="clear" w:color="auto" w:fill="E6E6E6"/>
          </w:tcPr>
          <w:p w:rsidR="008E77EE" w:rsidRPr="0053320C" w:rsidRDefault="008E77EE" w:rsidP="00176A77">
            <w:pPr>
              <w:rPr>
                <w:color w:val="000000"/>
              </w:rPr>
            </w:pPr>
            <w:r w:rsidRPr="0053320C">
              <w:rPr>
                <w:b/>
                <w:bCs/>
                <w:color w:val="000000"/>
              </w:rPr>
              <w:t xml:space="preserve">Tổ chức </w:t>
            </w:r>
          </w:p>
        </w:tc>
      </w:tr>
      <w:tr w:rsidR="008E77EE" w:rsidRPr="0053320C" w:rsidTr="00176A77">
        <w:trPr>
          <w:trHeight w:val="316"/>
          <w:jc w:val="center"/>
        </w:trPr>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com (Commercial) </w:t>
            </w:r>
          </w:p>
        </w:tc>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Thương mại </w:t>
            </w:r>
          </w:p>
        </w:tc>
      </w:tr>
      <w:tr w:rsidR="008E77EE" w:rsidRPr="0053320C" w:rsidTr="00176A77">
        <w:trPr>
          <w:trHeight w:val="316"/>
          <w:jc w:val="center"/>
        </w:trPr>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edu (Educational) </w:t>
            </w:r>
          </w:p>
        </w:tc>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Giáo dục </w:t>
            </w:r>
          </w:p>
        </w:tc>
      </w:tr>
      <w:tr w:rsidR="008E77EE" w:rsidRPr="0053320C" w:rsidTr="00176A77">
        <w:trPr>
          <w:trHeight w:val="316"/>
          <w:jc w:val="center"/>
        </w:trPr>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gov (Governmental) </w:t>
            </w:r>
          </w:p>
        </w:tc>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Nhà nước </w:t>
            </w:r>
          </w:p>
        </w:tc>
      </w:tr>
      <w:tr w:rsidR="008E77EE" w:rsidRPr="0053320C" w:rsidTr="00176A77">
        <w:trPr>
          <w:trHeight w:val="316"/>
          <w:jc w:val="center"/>
        </w:trPr>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int (International) </w:t>
            </w:r>
          </w:p>
        </w:tc>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Tổ chức quốc tế </w:t>
            </w:r>
          </w:p>
        </w:tc>
      </w:tr>
      <w:tr w:rsidR="008E77EE" w:rsidRPr="0053320C" w:rsidTr="00176A77">
        <w:trPr>
          <w:trHeight w:val="316"/>
          <w:jc w:val="center"/>
        </w:trPr>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mil (Military) </w:t>
            </w:r>
          </w:p>
        </w:tc>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Quân đội </w:t>
            </w:r>
          </w:p>
        </w:tc>
      </w:tr>
      <w:tr w:rsidR="008E77EE" w:rsidRPr="0053320C" w:rsidTr="00176A77">
        <w:trPr>
          <w:trHeight w:val="316"/>
          <w:jc w:val="center"/>
        </w:trPr>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net (Networking) </w:t>
            </w:r>
          </w:p>
        </w:tc>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Tài nguyên trên mạng </w:t>
            </w:r>
          </w:p>
        </w:tc>
      </w:tr>
      <w:tr w:rsidR="008E77EE" w:rsidRPr="0053320C" w:rsidTr="00176A77">
        <w:trPr>
          <w:trHeight w:val="316"/>
          <w:jc w:val="center"/>
        </w:trPr>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org (Organizational) </w:t>
            </w:r>
          </w:p>
        </w:tc>
        <w:tc>
          <w:tcPr>
            <w:tcW w:w="0" w:type="auto"/>
            <w:tcBorders>
              <w:top w:val="single" w:sz="4" w:space="0" w:color="000000"/>
              <w:left w:val="single" w:sz="4" w:space="0" w:color="000000"/>
              <w:bottom w:val="single" w:sz="4" w:space="0" w:color="000000"/>
              <w:right w:val="single" w:sz="4" w:space="0" w:color="000000"/>
            </w:tcBorders>
          </w:tcPr>
          <w:p w:rsidR="008E77EE" w:rsidRPr="0053320C" w:rsidRDefault="008E77EE" w:rsidP="00176A77">
            <w:pPr>
              <w:rPr>
                <w:color w:val="000000"/>
              </w:rPr>
            </w:pPr>
            <w:r w:rsidRPr="0053320C">
              <w:rPr>
                <w:color w:val="000000"/>
              </w:rPr>
              <w:t xml:space="preserve">Các tổ chức khác </w:t>
            </w:r>
          </w:p>
        </w:tc>
      </w:tr>
    </w:tbl>
    <w:p w:rsidR="00AA78C6" w:rsidRDefault="00AA78C6" w:rsidP="008E77EE">
      <w:pPr>
        <w:rPr>
          <w:b/>
        </w:rPr>
      </w:pPr>
    </w:p>
    <w:p w:rsidR="008E77EE" w:rsidRPr="0053320C" w:rsidRDefault="008E77EE" w:rsidP="00C675D5">
      <w:pPr>
        <w:ind w:firstLine="810"/>
      </w:pPr>
      <w:r w:rsidRPr="00C675D5">
        <w:rPr>
          <w:b/>
        </w:rPr>
        <w:t xml:space="preserve">Domain mang tính địa lý: </w:t>
      </w:r>
      <w:r>
        <w:t>G</w:t>
      </w:r>
      <w:r w:rsidRPr="0053320C">
        <w:t>ồm 2 ký tự tắt đại diện cho từng</w:t>
      </w:r>
      <w:r>
        <w:t xml:space="preserve"> quốc gia, như vn (Việt Nam), au (Úc), in (Ấn Độ), …</w:t>
      </w:r>
    </w:p>
    <w:p w:rsidR="008E77EE" w:rsidRPr="00C675D5" w:rsidRDefault="008E77EE" w:rsidP="00B12D2C">
      <w:pPr>
        <w:pStyle w:val="ListParagraph"/>
        <w:numPr>
          <w:ilvl w:val="0"/>
          <w:numId w:val="134"/>
        </w:numPr>
        <w:rPr>
          <w:b/>
        </w:rPr>
      </w:pPr>
      <w:bookmarkStart w:id="540" w:name="_Toc282672513"/>
      <w:bookmarkStart w:id="541" w:name="_Toc282672956"/>
      <w:bookmarkStart w:id="542" w:name="_Toc282673284"/>
      <w:bookmarkStart w:id="543" w:name="_Toc282696751"/>
      <w:bookmarkStart w:id="544" w:name="_Toc282697620"/>
      <w:bookmarkStart w:id="545" w:name="_Toc282697947"/>
      <w:bookmarkStart w:id="546" w:name="_Toc282698269"/>
      <w:bookmarkStart w:id="547" w:name="_Toc282698591"/>
      <w:bookmarkStart w:id="548" w:name="_Toc282841398"/>
      <w:bookmarkStart w:id="549" w:name="_Toc282842379"/>
      <w:bookmarkStart w:id="550" w:name="_Toc282863928"/>
      <w:bookmarkStart w:id="551" w:name="_Toc282873284"/>
      <w:bookmarkStart w:id="552" w:name="_Toc282873658"/>
      <w:bookmarkStart w:id="553" w:name="_Toc283057160"/>
      <w:bookmarkStart w:id="554" w:name="_Toc283058150"/>
      <w:bookmarkStart w:id="555" w:name="_Toc283132221"/>
      <w:bookmarkStart w:id="556" w:name="_Toc283132861"/>
      <w:bookmarkStart w:id="557" w:name="_Toc283272674"/>
      <w:bookmarkStart w:id="558" w:name="_Toc283279419"/>
      <w:bookmarkStart w:id="559" w:name="_Toc283280523"/>
      <w:bookmarkStart w:id="560" w:name="_Toc283735914"/>
      <w:bookmarkStart w:id="561" w:name="_Toc283736250"/>
      <w:bookmarkStart w:id="562" w:name="_Toc283736580"/>
      <w:bookmarkStart w:id="563" w:name="_Toc283736910"/>
      <w:bookmarkStart w:id="564" w:name="_Toc283814866"/>
      <w:bookmarkStart w:id="565" w:name="_Toc283815196"/>
      <w:bookmarkStart w:id="566" w:name="_Toc283815526"/>
      <w:bookmarkStart w:id="567" w:name="_Toc283815856"/>
      <w:bookmarkStart w:id="568" w:name="_Toc283816186"/>
      <w:bookmarkStart w:id="569" w:name="_Toc283983674"/>
      <w:r w:rsidRPr="00C675D5">
        <w:rPr>
          <w:b/>
        </w:rPr>
        <w:t xml:space="preserve">IAP </w:t>
      </w:r>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p>
    <w:p w:rsidR="008E77EE" w:rsidRPr="0053320C" w:rsidRDefault="008E77EE" w:rsidP="00C675D5">
      <w:pPr>
        <w:ind w:firstLine="1260"/>
        <w:jc w:val="both"/>
      </w:pPr>
      <w:r w:rsidRPr="0053320C">
        <w:t>IAP</w:t>
      </w:r>
      <w:r>
        <w:t xml:space="preserve"> (</w:t>
      </w:r>
      <w:r w:rsidRPr="0053320C">
        <w:t xml:space="preserve">Internet Access Provider)  là nhà cung cấp dịch vụ đường truyền để kết nối với Internet, quản lý cổng (gateway) nối với quốc tế. </w:t>
      </w:r>
      <w:r>
        <w:t xml:space="preserve">Các máy tính ở các quốc gia khác muốn kết nối với nhau phải có cơ sở hạ tầng, do đó phải nhờ đến IAP. Tại Việt Nam, </w:t>
      </w:r>
      <w:r w:rsidRPr="0053320C">
        <w:t>IAP</w:t>
      </w:r>
      <w:r>
        <w:t xml:space="preserve"> là c</w:t>
      </w:r>
      <w:r w:rsidRPr="0053320C">
        <w:t xml:space="preserve">ông ty dịch vụ truyền số liệu VDC thuộc tổng công ty bưu chính viễn thông, cơ quan thực hiện trực tiếp là VNN. </w:t>
      </w:r>
    </w:p>
    <w:p w:rsidR="008E77EE" w:rsidRPr="00AC504E" w:rsidRDefault="008E77EE" w:rsidP="00B12D2C">
      <w:pPr>
        <w:pStyle w:val="ListParagraph"/>
        <w:numPr>
          <w:ilvl w:val="0"/>
          <w:numId w:val="134"/>
        </w:numPr>
      </w:pPr>
      <w:bookmarkStart w:id="570" w:name="_Toc282672514"/>
      <w:bookmarkStart w:id="571" w:name="_Toc282672957"/>
      <w:bookmarkStart w:id="572" w:name="_Toc282673285"/>
      <w:bookmarkStart w:id="573" w:name="_Toc282696752"/>
      <w:bookmarkStart w:id="574" w:name="_Toc282697621"/>
      <w:bookmarkStart w:id="575" w:name="_Toc282697948"/>
      <w:bookmarkStart w:id="576" w:name="_Toc282698270"/>
      <w:bookmarkStart w:id="577" w:name="_Toc282698592"/>
      <w:bookmarkStart w:id="578" w:name="_Toc282841399"/>
      <w:bookmarkStart w:id="579" w:name="_Toc282842380"/>
      <w:bookmarkStart w:id="580" w:name="_Toc282863929"/>
      <w:bookmarkStart w:id="581" w:name="_Toc282873285"/>
      <w:bookmarkStart w:id="582" w:name="_Toc282873659"/>
      <w:bookmarkStart w:id="583" w:name="_Toc283057161"/>
      <w:bookmarkStart w:id="584" w:name="_Toc283058151"/>
      <w:bookmarkStart w:id="585" w:name="_Toc283132222"/>
      <w:bookmarkStart w:id="586" w:name="_Toc283132862"/>
      <w:bookmarkStart w:id="587" w:name="_Toc283272675"/>
      <w:bookmarkStart w:id="588" w:name="_Toc283279420"/>
      <w:bookmarkStart w:id="589" w:name="_Toc283280524"/>
      <w:bookmarkStart w:id="590" w:name="_Toc283735915"/>
      <w:bookmarkStart w:id="591" w:name="_Toc283736251"/>
      <w:bookmarkStart w:id="592" w:name="_Toc283736581"/>
      <w:bookmarkStart w:id="593" w:name="_Toc283736911"/>
      <w:bookmarkStart w:id="594" w:name="_Toc283814867"/>
      <w:bookmarkStart w:id="595" w:name="_Toc283815197"/>
      <w:bookmarkStart w:id="596" w:name="_Toc283815527"/>
      <w:bookmarkStart w:id="597" w:name="_Toc283815857"/>
      <w:bookmarkStart w:id="598" w:name="_Toc283816187"/>
      <w:bookmarkStart w:id="599" w:name="_Toc283983675"/>
      <w:r w:rsidRPr="00AC504E">
        <w:rPr>
          <w:b/>
        </w:rPr>
        <w:t xml:space="preserve"> ISP</w:t>
      </w:r>
      <w:r w:rsidRPr="00AC504E">
        <w:t xml:space="preserve"> </w:t>
      </w:r>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rsidR="008E77EE" w:rsidRDefault="008E77EE" w:rsidP="00C675D5">
      <w:pPr>
        <w:ind w:firstLine="1260"/>
        <w:jc w:val="both"/>
      </w:pPr>
      <w:r w:rsidRPr="0053320C">
        <w:t>ISP</w:t>
      </w:r>
      <w:r>
        <w:t xml:space="preserve"> </w:t>
      </w:r>
      <w:r w:rsidRPr="0053320C">
        <w:t xml:space="preserve">(Internet Service Provider)  là nhà cung cấp dịch vụ Internet cho các tổ chức và cá nhân. ISP phải thuê đường truyền và cổng của một IAP. </w:t>
      </w:r>
      <w:r>
        <w:t xml:space="preserve">Việt Nam có nhiều </w:t>
      </w:r>
      <w:r w:rsidRPr="0053320C">
        <w:t>ISP thương mại: Công ty dịch vụ truyền số liệu VDC, Công ty FPT, …</w:t>
      </w:r>
    </w:p>
    <w:p w:rsidR="008E77EE" w:rsidRDefault="008E77EE" w:rsidP="00C675D5">
      <w:pPr>
        <w:ind w:firstLine="1260"/>
        <w:jc w:val="both"/>
      </w:pPr>
      <w:r w:rsidRPr="001B6982">
        <w:t>Khi đăng ký với một ISP, người dùng được cung cấp một tài khoản</w:t>
      </w:r>
      <w:r w:rsidRPr="00DC5BAB">
        <w:t xml:space="preserve"> </w:t>
      </w:r>
      <w:r w:rsidRPr="001B6982">
        <w:t>để quản lý truy cập và tính phí. Mỗi tài khoản bao gồm tên (User name) và mật khẩu đăng nhập (Pass</w:t>
      </w:r>
      <w:r>
        <w:t>word</w:t>
      </w:r>
      <w:r w:rsidRPr="001B6982">
        <w:t>).</w:t>
      </w:r>
      <w:r>
        <w:t xml:space="preserve"> Tài khoản này thường được lưu sẵn trong các thiết bị (như các modem) được cấu hình bởi ISP nên người dùng không sử dụng trực tiếp.</w:t>
      </w:r>
    </w:p>
    <w:p w:rsidR="00C675D5" w:rsidRDefault="00C675D5" w:rsidP="00C675D5">
      <w:pPr>
        <w:ind w:firstLine="1260"/>
        <w:jc w:val="both"/>
      </w:pPr>
    </w:p>
    <w:p w:rsidR="006A5D9D" w:rsidRDefault="006A5D9D" w:rsidP="002A4CA8">
      <w:pPr>
        <w:pStyle w:val="CAP2"/>
      </w:pPr>
      <w:bookmarkStart w:id="600" w:name="_Toc381910428"/>
      <w:bookmarkStart w:id="601" w:name="_Toc404244235"/>
      <w:r w:rsidRPr="00B5423E">
        <w:t>Các dịch vụ thông dụng trên Internet</w:t>
      </w:r>
      <w:bookmarkEnd w:id="600"/>
      <w:bookmarkEnd w:id="601"/>
    </w:p>
    <w:p w:rsidR="00890FDB" w:rsidRPr="00C675D5" w:rsidRDefault="00890FDB" w:rsidP="00B12D2C">
      <w:pPr>
        <w:pStyle w:val="ListParagraph"/>
        <w:numPr>
          <w:ilvl w:val="0"/>
          <w:numId w:val="54"/>
        </w:numPr>
        <w:ind w:left="1260"/>
        <w:rPr>
          <w:b/>
        </w:rPr>
      </w:pPr>
      <w:r w:rsidRPr="00C675D5">
        <w:rPr>
          <w:b/>
        </w:rPr>
        <w:t>Dịch vụ truy xuất từ xa (Remote Login)</w:t>
      </w:r>
    </w:p>
    <w:p w:rsidR="00890FDB" w:rsidRDefault="00890FDB" w:rsidP="00C675D5">
      <w:pPr>
        <w:ind w:firstLine="1350"/>
        <w:jc w:val="both"/>
      </w:pPr>
      <w:r>
        <w:lastRenderedPageBreak/>
        <w:t>Dịch vụ truy xuất từ xa cho phép nối kết, và sử dụng một máy tính ở vị trí khác. Ví dụ, Telnet là một dịch vụ cho phép remote login. Ngày nay, nhiều dịch vụ an toàn hơn đã ra đời thay thế cho telnet như ssh, vpn…</w:t>
      </w:r>
    </w:p>
    <w:p w:rsidR="00890FDB" w:rsidRPr="00155144" w:rsidRDefault="00890FDB" w:rsidP="00B12D2C">
      <w:pPr>
        <w:pStyle w:val="ListParagraph"/>
        <w:numPr>
          <w:ilvl w:val="0"/>
          <w:numId w:val="54"/>
        </w:numPr>
        <w:ind w:left="1260"/>
        <w:rPr>
          <w:b/>
        </w:rPr>
      </w:pPr>
      <w:r w:rsidRPr="00155144">
        <w:rPr>
          <w:b/>
        </w:rPr>
        <w:t>Dịch vụ thư điện tử (Mail Service)</w:t>
      </w:r>
    </w:p>
    <w:p w:rsidR="00890FDB" w:rsidRDefault="00890FDB" w:rsidP="00C675D5">
      <w:pPr>
        <w:ind w:firstLine="1350"/>
        <w:jc w:val="both"/>
      </w:pPr>
      <w:r>
        <w:t xml:space="preserve">Để có thể gửi hoặc nhận các thư điện tử (Electronic Mail - Email) từ bất cứ một nơi nào với điều kiện là người nhận và người gửi phải có một địa chỉ Email và máy tính sử dụng có nối mạng Internet. </w:t>
      </w:r>
    </w:p>
    <w:p w:rsidR="00890FDB" w:rsidRPr="00155144" w:rsidRDefault="00890FDB" w:rsidP="00B12D2C">
      <w:pPr>
        <w:pStyle w:val="ListParagraph"/>
        <w:numPr>
          <w:ilvl w:val="0"/>
          <w:numId w:val="54"/>
        </w:numPr>
        <w:ind w:left="1260"/>
        <w:rPr>
          <w:b/>
        </w:rPr>
      </w:pPr>
      <w:r w:rsidRPr="00155144">
        <w:rPr>
          <w:b/>
        </w:rPr>
        <w:t>Dịch vụ tin điện tử (News)</w:t>
      </w:r>
    </w:p>
    <w:p w:rsidR="00890FDB" w:rsidRDefault="00890FDB" w:rsidP="00C675D5">
      <w:pPr>
        <w:ind w:firstLine="1350"/>
        <w:jc w:val="both"/>
      </w:pPr>
      <w:r>
        <w:t xml:space="preserve">Cho phép trao đổi các bài báo và bản tin điện tử (bulletin) xuyên suốt Internet. Các bài báo được đặt tại trung tâm cơ sở dữ liệu trên suốt không gian Internet. Người dùng truy cập vào cơ sở dữ liệu đó để lấy về các bài báo họ cần. Điều này làm giảm tắc nghẽn trên mạng và loại trừ việc lưu trữ nhiều bản sao không cần thiết của mỗi bài báo trên từng hệ thống của người dùng. </w:t>
      </w:r>
    </w:p>
    <w:p w:rsidR="00890FDB" w:rsidRPr="00155144" w:rsidRDefault="00890FDB" w:rsidP="00B12D2C">
      <w:pPr>
        <w:pStyle w:val="ListParagraph"/>
        <w:numPr>
          <w:ilvl w:val="0"/>
          <w:numId w:val="54"/>
        </w:numPr>
        <w:ind w:left="1260"/>
        <w:rPr>
          <w:b/>
        </w:rPr>
      </w:pPr>
      <w:r w:rsidRPr="00155144">
        <w:rPr>
          <w:b/>
        </w:rPr>
        <w:t>Dịch vụ truyền tập tin (FTP: File Transfer Protocol)</w:t>
      </w:r>
    </w:p>
    <w:p w:rsidR="00890FDB" w:rsidRDefault="00890FDB" w:rsidP="00C675D5">
      <w:pPr>
        <w:ind w:firstLine="1350"/>
        <w:jc w:val="both"/>
      </w:pPr>
      <w:r>
        <w:t xml:space="preserve">FTP là một hệ thống chính yếu để chuyển tải file giữa các máy vi tính vào Internet. File được chuyển tải có dung lượng rất lớn. FTP hầu hết được sử dụng cho việc chuyển tải những dữ liệu mang tính cá nhân. </w:t>
      </w:r>
    </w:p>
    <w:p w:rsidR="00890FDB" w:rsidRDefault="00890FDB" w:rsidP="00C675D5">
      <w:pPr>
        <w:ind w:firstLine="1350"/>
        <w:jc w:val="both"/>
      </w:pPr>
      <w:r>
        <w:t xml:space="preserve">Thông thường, bạn sẽ dùng FPT để chép file trên một máy chủ từ xa vào máy của bạn, việc xử lý này gọi là nạp xuống (downloading). Tuy nhiên, bạn cũng có thể chuyển file từ máy của bạn vào máy chủ từ xa, điều này gọi là nạp lên (uploading). Thêm vào đó, nếu cần thiết, FTP sẽ cho phép bạn chép file từ một máy chủ từ xa tới một máy khác. </w:t>
      </w:r>
    </w:p>
    <w:p w:rsidR="00890FDB" w:rsidRPr="00155144" w:rsidRDefault="00890FDB" w:rsidP="00B12D2C">
      <w:pPr>
        <w:pStyle w:val="ListParagraph"/>
        <w:numPr>
          <w:ilvl w:val="0"/>
          <w:numId w:val="54"/>
        </w:numPr>
        <w:ind w:left="1260"/>
        <w:rPr>
          <w:b/>
        </w:rPr>
      </w:pPr>
      <w:r w:rsidRPr="00155144">
        <w:rPr>
          <w:b/>
        </w:rPr>
        <w:t>Dịch vụ Web (World Wide Web – WWW)</w:t>
      </w:r>
    </w:p>
    <w:p w:rsidR="00890FDB" w:rsidRDefault="00890FDB" w:rsidP="00C675D5">
      <w:pPr>
        <w:ind w:firstLine="1350"/>
        <w:jc w:val="both"/>
      </w:pPr>
      <w:r>
        <w:t xml:space="preserve">Đây là dịch vụ được dùng nhiều nhất. Người ta viết tắt là WWW hay gọi ngắn gọn là Web. Web chứa thông tin bao gồm văn bản, hình ảnh, âm thanh và thậm chí cả video được kết hợp với nhau. Web cho phép bạn có thể thâm nhập vào mọi ngõ ngách trên Internet, là những điểm chứa dữ liệu gọi là Web site. Nhờ có Web, nên dù không phải là một chuyên gia, bạn vẫn có thể sử dụng Internet. </w:t>
      </w:r>
    </w:p>
    <w:p w:rsidR="005D2BB7" w:rsidRDefault="00890FDB" w:rsidP="00C675D5">
      <w:pPr>
        <w:ind w:firstLine="1350"/>
        <w:jc w:val="both"/>
      </w:pPr>
      <w:r>
        <w:t>Phần mềm sử dụng để nạp, dịch và hiển thị Web gọi là trình duyệt Web (Web browser). Hiện nay, trình duyệt thông dụng nhất là là Internet Explorer của Microsoft, ngoài ra còn có Mozilla Firefox, Chrome của Google, Opera, Safari của Apple …</w:t>
      </w:r>
    </w:p>
    <w:p w:rsidR="005D2BB7" w:rsidRDefault="005D2BB7" w:rsidP="005D2BB7"/>
    <w:p w:rsidR="00C675D5" w:rsidRPr="00B5423E" w:rsidRDefault="00C675D5" w:rsidP="005D2BB7"/>
    <w:p w:rsidR="006A5D9D" w:rsidRPr="00B5423E" w:rsidRDefault="006A5D9D" w:rsidP="002A4CA8">
      <w:pPr>
        <w:pStyle w:val="CAP2"/>
      </w:pPr>
      <w:bookmarkStart w:id="602" w:name="_Toc381910429"/>
      <w:bookmarkStart w:id="603" w:name="_Toc404244236"/>
      <w:r w:rsidRPr="00B5423E">
        <w:t>Trình duyệt web</w:t>
      </w:r>
      <w:bookmarkEnd w:id="602"/>
      <w:bookmarkEnd w:id="603"/>
    </w:p>
    <w:p w:rsidR="006A5D9D" w:rsidRDefault="006A5D9D" w:rsidP="002A4CA8">
      <w:pPr>
        <w:pStyle w:val="CAP3"/>
      </w:pPr>
      <w:bookmarkStart w:id="604" w:name="_Toc404244237"/>
      <w:r w:rsidRPr="00B5423E">
        <w:t>Các trình duyệt thông dụng</w:t>
      </w:r>
      <w:bookmarkEnd w:id="604"/>
    </w:p>
    <w:p w:rsidR="0028289B" w:rsidRDefault="0028289B" w:rsidP="00C675D5">
      <w:pPr>
        <w:ind w:firstLine="1170"/>
      </w:pPr>
      <w:r>
        <w:t>Hiện nay có rất nhiều hãng cung cấp trình duyệt miễn phí, nhưng tựu trung lại có 3 sản phẩm thông dụng sau:</w:t>
      </w:r>
    </w:p>
    <w:p w:rsidR="0028289B" w:rsidRDefault="0028289B" w:rsidP="00B12D2C">
      <w:pPr>
        <w:pStyle w:val="ListParagraph"/>
        <w:numPr>
          <w:ilvl w:val="0"/>
          <w:numId w:val="21"/>
        </w:numPr>
      </w:pPr>
      <w:r>
        <w:t xml:space="preserve">Chrome </w:t>
      </w:r>
      <w:r>
        <w:tab/>
      </w:r>
    </w:p>
    <w:p w:rsidR="0028289B" w:rsidRDefault="0028289B" w:rsidP="00B12D2C">
      <w:pPr>
        <w:pStyle w:val="ListParagraph"/>
        <w:numPr>
          <w:ilvl w:val="0"/>
          <w:numId w:val="21"/>
        </w:numPr>
      </w:pPr>
      <w:r>
        <w:t>Firefox</w:t>
      </w:r>
    </w:p>
    <w:p w:rsidR="0028289B" w:rsidRDefault="0028289B" w:rsidP="00B12D2C">
      <w:pPr>
        <w:pStyle w:val="ListParagraph"/>
        <w:numPr>
          <w:ilvl w:val="0"/>
          <w:numId w:val="21"/>
        </w:numPr>
      </w:pPr>
      <w:r>
        <w:lastRenderedPageBreak/>
        <w:t>Internet Explorer</w:t>
      </w:r>
    </w:p>
    <w:p w:rsidR="00C675D5" w:rsidRDefault="00C675D5" w:rsidP="00C675D5"/>
    <w:p w:rsidR="006A5D9D" w:rsidRDefault="006A5D9D" w:rsidP="002A4CA8">
      <w:pPr>
        <w:pStyle w:val="CAP3"/>
      </w:pPr>
      <w:bookmarkStart w:id="605" w:name="_Toc404244238"/>
      <w:r w:rsidRPr="00B5423E">
        <w:t>Sử dụng trình duyệt</w:t>
      </w:r>
      <w:bookmarkEnd w:id="605"/>
    </w:p>
    <w:p w:rsidR="009634D4" w:rsidRDefault="009634D4" w:rsidP="009634D4">
      <w:r>
        <w:t xml:space="preserve">Khi cài đặt máy tính thì phần mềm IE đã được tích hợp sẵn, </w:t>
      </w:r>
    </w:p>
    <w:p w:rsidR="00EA1EB7" w:rsidRDefault="009634D4" w:rsidP="009634D4">
      <w:r>
        <w:t>Để khởi động trình duyệt: Chọn Start/ All Programs/ Internet Explorer.</w:t>
      </w:r>
    </w:p>
    <w:p w:rsidR="00C675D5" w:rsidRDefault="00C675D5" w:rsidP="009634D4"/>
    <w:p w:rsidR="009634D4" w:rsidRDefault="009634D4" w:rsidP="009634D4">
      <w:pPr>
        <w:jc w:val="center"/>
      </w:pPr>
      <w:r>
        <w:rPr>
          <w:noProof/>
        </w:rPr>
        <w:drawing>
          <wp:inline distT="0" distB="0" distL="0" distR="0" wp14:anchorId="070DA50E" wp14:editId="3181AC68">
            <wp:extent cx="3998402" cy="2421255"/>
            <wp:effectExtent l="0" t="0" r="254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3"/>
                    <a:stretch>
                      <a:fillRect/>
                    </a:stretch>
                  </pic:blipFill>
                  <pic:spPr>
                    <a:xfrm>
                      <a:off x="0" y="0"/>
                      <a:ext cx="3998402" cy="2421255"/>
                    </a:xfrm>
                    <a:prstGeom prst="rect">
                      <a:avLst/>
                    </a:prstGeom>
                  </pic:spPr>
                </pic:pic>
              </a:graphicData>
            </a:graphic>
          </wp:inline>
        </w:drawing>
      </w:r>
    </w:p>
    <w:p w:rsidR="009634D4" w:rsidRPr="009634D4" w:rsidRDefault="009634D4" w:rsidP="009634D4">
      <w:pPr>
        <w:pStyle w:val="0doanvan"/>
        <w:spacing w:line="276" w:lineRule="auto"/>
        <w:rPr>
          <w:sz w:val="26"/>
        </w:rPr>
      </w:pPr>
      <w:r w:rsidRPr="009634D4">
        <w:rPr>
          <w:sz w:val="26"/>
        </w:rPr>
        <w:t xml:space="preserve">Các nút công cụ cho phép thực hiện các thao tác nhanh hơn. Chức năng của các nút trên thanh công cụ như sau: </w:t>
      </w:r>
    </w:p>
    <w:p w:rsidR="009634D4" w:rsidRPr="009634D4" w:rsidRDefault="009634D4" w:rsidP="009634D4">
      <w:pPr>
        <w:pStyle w:val="0cap5-"/>
        <w:spacing w:line="276" w:lineRule="auto"/>
        <w:rPr>
          <w:sz w:val="26"/>
        </w:rPr>
      </w:pPr>
      <w:r w:rsidRPr="009634D4">
        <w:rPr>
          <w:sz w:val="26"/>
        </w:rPr>
        <w:t xml:space="preserve">Back: Trở về trang trước đó. </w:t>
      </w:r>
    </w:p>
    <w:p w:rsidR="009634D4" w:rsidRPr="009634D4" w:rsidRDefault="009634D4" w:rsidP="009634D4">
      <w:pPr>
        <w:pStyle w:val="0cap5-"/>
        <w:spacing w:line="276" w:lineRule="auto"/>
        <w:rPr>
          <w:sz w:val="26"/>
        </w:rPr>
      </w:pPr>
      <w:r w:rsidRPr="009634D4">
        <w:rPr>
          <w:sz w:val="26"/>
        </w:rPr>
        <w:t xml:space="preserve">Forward: Hiển thị trang kế tiếp trong lịch sử duyệt. </w:t>
      </w:r>
    </w:p>
    <w:p w:rsidR="009634D4" w:rsidRPr="009634D4" w:rsidRDefault="009634D4" w:rsidP="009634D4">
      <w:pPr>
        <w:pStyle w:val="0cap5-"/>
        <w:spacing w:line="276" w:lineRule="auto"/>
        <w:rPr>
          <w:sz w:val="26"/>
        </w:rPr>
      </w:pPr>
      <w:r w:rsidRPr="009634D4">
        <w:rPr>
          <w:sz w:val="26"/>
        </w:rPr>
        <w:t xml:space="preserve">Stop: Ngưng tải trang web hiện hành từ máy chủ. </w:t>
      </w:r>
    </w:p>
    <w:p w:rsidR="009634D4" w:rsidRPr="009634D4" w:rsidRDefault="009634D4" w:rsidP="009634D4">
      <w:pPr>
        <w:pStyle w:val="0cap5-"/>
        <w:spacing w:line="276" w:lineRule="auto"/>
        <w:rPr>
          <w:sz w:val="26"/>
        </w:rPr>
      </w:pPr>
      <w:r w:rsidRPr="009634D4">
        <w:rPr>
          <w:sz w:val="26"/>
        </w:rPr>
        <w:t xml:space="preserve">Refresh: Tải lại nội dung trang Web hiện hành. </w:t>
      </w:r>
    </w:p>
    <w:p w:rsidR="009634D4" w:rsidRPr="009634D4" w:rsidRDefault="009634D4" w:rsidP="009634D4">
      <w:pPr>
        <w:pStyle w:val="0cap5-"/>
        <w:spacing w:line="276" w:lineRule="auto"/>
        <w:rPr>
          <w:sz w:val="26"/>
        </w:rPr>
      </w:pPr>
      <w:r w:rsidRPr="009634D4">
        <w:rPr>
          <w:sz w:val="26"/>
        </w:rPr>
        <w:t xml:space="preserve">Home: Hiển thị trang home, địa chỉ trang này được config theo mỗi máy khác nhau, là website tự động nạp mỗi khi khởi động IE. </w:t>
      </w:r>
    </w:p>
    <w:p w:rsidR="009634D4" w:rsidRPr="009634D4" w:rsidRDefault="009634D4" w:rsidP="009634D4">
      <w:pPr>
        <w:pStyle w:val="0cap5-"/>
        <w:spacing w:line="276" w:lineRule="auto"/>
        <w:rPr>
          <w:sz w:val="26"/>
        </w:rPr>
      </w:pPr>
      <w:r w:rsidRPr="009634D4">
        <w:rPr>
          <w:sz w:val="26"/>
        </w:rPr>
        <w:t xml:space="preserve">Favorites: Danh sách những trang Web ưa thích. </w:t>
      </w:r>
    </w:p>
    <w:p w:rsidR="009634D4" w:rsidRPr="009634D4" w:rsidRDefault="009634D4" w:rsidP="009634D4">
      <w:pPr>
        <w:pStyle w:val="0cap5-"/>
        <w:spacing w:line="276" w:lineRule="auto"/>
        <w:rPr>
          <w:sz w:val="26"/>
        </w:rPr>
      </w:pPr>
      <w:r w:rsidRPr="009634D4">
        <w:rPr>
          <w:sz w:val="26"/>
        </w:rPr>
        <w:t>New Tab: Thêm một Tab mới.</w:t>
      </w:r>
    </w:p>
    <w:p w:rsidR="009634D4" w:rsidRPr="009634D4" w:rsidRDefault="009634D4" w:rsidP="009634D4">
      <w:pPr>
        <w:pStyle w:val="0cap5-"/>
        <w:spacing w:line="276" w:lineRule="auto"/>
        <w:rPr>
          <w:sz w:val="26"/>
        </w:rPr>
      </w:pPr>
      <w:r w:rsidRPr="009634D4">
        <w:rPr>
          <w:sz w:val="26"/>
        </w:rPr>
        <w:t>Address: Dùng để nhập địa chỉ của trang Web muốn truy cập. Thanh địa chỉ cũng hiện lên địa chỉ của trang Web hiện hành. Bạn có thể Click vào hộp thả xuống để chọn địa chỉ của những trang Web thường truy cập.</w:t>
      </w:r>
    </w:p>
    <w:p w:rsidR="009634D4" w:rsidRPr="009634D4" w:rsidRDefault="009634D4" w:rsidP="009634D4">
      <w:pPr>
        <w:pStyle w:val="0cap5-"/>
        <w:spacing w:line="276" w:lineRule="auto"/>
        <w:rPr>
          <w:sz w:val="26"/>
        </w:rPr>
      </w:pPr>
      <w:r w:rsidRPr="009634D4">
        <w:rPr>
          <w:sz w:val="26"/>
        </w:rPr>
        <w:t>Current Tab: Tab hiện đang hiển thị.</w:t>
      </w:r>
    </w:p>
    <w:p w:rsidR="009634D4" w:rsidRPr="009634D4" w:rsidRDefault="009634D4" w:rsidP="009634D4">
      <w:pPr>
        <w:pStyle w:val="0cap5-"/>
        <w:spacing w:line="276" w:lineRule="auto"/>
        <w:rPr>
          <w:sz w:val="26"/>
        </w:rPr>
      </w:pPr>
      <w:r w:rsidRPr="009634D4">
        <w:rPr>
          <w:sz w:val="26"/>
        </w:rPr>
        <w:t>Tools: Chứa các nhóm công cụ của Internet Explorer.</w:t>
      </w:r>
    </w:p>
    <w:p w:rsidR="009634D4" w:rsidRPr="009634D4" w:rsidRDefault="009634D4" w:rsidP="009634D4">
      <w:pPr>
        <w:pStyle w:val="0cap5-"/>
        <w:spacing w:line="276" w:lineRule="auto"/>
        <w:rPr>
          <w:sz w:val="26"/>
        </w:rPr>
      </w:pPr>
      <w:r w:rsidRPr="009634D4">
        <w:rPr>
          <w:sz w:val="26"/>
        </w:rPr>
        <w:t xml:space="preserve">Trạng thái nạp </w:t>
      </w:r>
      <w:r w:rsidRPr="009634D4">
        <w:rPr>
          <w:noProof/>
          <w:sz w:val="26"/>
        </w:rPr>
        <w:drawing>
          <wp:inline distT="0" distB="0" distL="0" distR="0" wp14:anchorId="56BFCC99" wp14:editId="1718F9FA">
            <wp:extent cx="257175" cy="2381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
                      <a:lum bright="-30000" contrast="40000"/>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9634D4">
        <w:rPr>
          <w:noProof/>
          <w:sz w:val="26"/>
        </w:rPr>
        <w:t xml:space="preserve">: </w:t>
      </w:r>
      <w:r w:rsidRPr="009634D4">
        <w:rPr>
          <w:sz w:val="26"/>
        </w:rPr>
        <w:t>Dùng để hiển thị tiến trình nạp trang Web khi trang Web đang được nạp. Sau khi nạp xong biểu tượng nạp sẽ được chuyển thành biểu tượng Internet Explorer.</w:t>
      </w:r>
    </w:p>
    <w:p w:rsidR="004501DD" w:rsidRPr="00C675D5" w:rsidRDefault="004501DD" w:rsidP="00B12D2C">
      <w:pPr>
        <w:pStyle w:val="ListParagraph"/>
        <w:numPr>
          <w:ilvl w:val="0"/>
          <w:numId w:val="54"/>
        </w:numPr>
        <w:ind w:left="1170"/>
        <w:rPr>
          <w:b/>
        </w:rPr>
      </w:pPr>
      <w:r w:rsidRPr="00C675D5">
        <w:rPr>
          <w:b/>
        </w:rPr>
        <w:t xml:space="preserve">Lưu nội dung trang Web </w:t>
      </w:r>
    </w:p>
    <w:p w:rsidR="004501DD" w:rsidRDefault="004501DD" w:rsidP="00C675D5">
      <w:pPr>
        <w:ind w:firstLine="1170"/>
        <w:jc w:val="both"/>
      </w:pPr>
      <w:r>
        <w:t xml:space="preserve">Người dùng có thể lưu nội dung của các trang Web trên máy cục bộ, sau đó ta có thể xem nội dung của các trang này mà không cần phải có kết nối Internet. Sau khi truy cập </w:t>
      </w:r>
      <w:r>
        <w:lastRenderedPageBreak/>
        <w:t>đến trang Web cần lưu nội dung, chọn Tools</w:t>
      </w:r>
      <w:r>
        <w:sym w:font="Wingdings" w:char="F0E0"/>
      </w:r>
      <w:r>
        <w:t>File</w:t>
      </w:r>
      <w:r>
        <w:sym w:font="Wingdings" w:char="F0E0"/>
      </w:r>
      <w:r>
        <w:t>Save As, và chọn vị trí cùng với tên file cần lưu.</w:t>
      </w:r>
    </w:p>
    <w:p w:rsidR="004501DD" w:rsidRPr="004501DD" w:rsidRDefault="004501DD" w:rsidP="00B12D2C">
      <w:pPr>
        <w:pStyle w:val="ListParagraph"/>
        <w:numPr>
          <w:ilvl w:val="0"/>
          <w:numId w:val="54"/>
        </w:numPr>
        <w:ind w:left="1170"/>
        <w:rPr>
          <w:b/>
        </w:rPr>
      </w:pPr>
      <w:r w:rsidRPr="004501DD">
        <w:rPr>
          <w:b/>
        </w:rPr>
        <w:t xml:space="preserve">Lưu các địa chỉ thường dùng </w:t>
      </w:r>
    </w:p>
    <w:p w:rsidR="009634D4" w:rsidRDefault="004501DD" w:rsidP="00C675D5">
      <w:pPr>
        <w:ind w:firstLine="1170"/>
        <w:jc w:val="both"/>
      </w:pPr>
      <w:r>
        <w:t>Chức năng này giúp người dùng lưu địa chỉ của các trang Web thường sử dụng, giúp người dùng không cần phải nhớ chỉ của nó. Sauk hi truy cập đến trang Web cần lưu địa chỉ, Chọn Favorites/ Add to Favorites, nhập tên cho địa chỉ muốn lưu-&gt;OK.</w:t>
      </w:r>
    </w:p>
    <w:p w:rsidR="00C675D5" w:rsidRDefault="00C675D5" w:rsidP="00C675D5">
      <w:pPr>
        <w:ind w:firstLine="1170"/>
        <w:jc w:val="both"/>
      </w:pPr>
    </w:p>
    <w:p w:rsidR="006A5D9D" w:rsidRDefault="00FD2410" w:rsidP="002A4CA8">
      <w:pPr>
        <w:pStyle w:val="CAP2"/>
      </w:pPr>
      <w:bookmarkStart w:id="606" w:name="_Toc381910430"/>
      <w:bookmarkStart w:id="607" w:name="_Toc404244239"/>
      <w:r w:rsidRPr="00B5423E">
        <w:t>Tìm kiếm thông tin trên Internet</w:t>
      </w:r>
      <w:bookmarkEnd w:id="606"/>
      <w:bookmarkEnd w:id="607"/>
    </w:p>
    <w:p w:rsidR="007C160D" w:rsidRPr="007C160D" w:rsidRDefault="007C160D" w:rsidP="007C160D">
      <w:pPr>
        <w:pStyle w:val="0doanvan"/>
        <w:spacing w:line="276" w:lineRule="auto"/>
        <w:rPr>
          <w:sz w:val="26"/>
        </w:rPr>
      </w:pPr>
      <w:r w:rsidRPr="007C160D">
        <w:rPr>
          <w:sz w:val="26"/>
        </w:rPr>
        <w:t xml:space="preserve">Tìm kiếm thông tin là hoạt động phổ biến đối với người sử dụng Internet. So với thông tin được lưu trữ trên những phương tiện khác, thông tin được lưu trữ trên Internet phong phú và tìm kiếm dễ dàng hơn. Ngoài ra, kết quả tìm kiếm đạt được nhiều hơn so với việc tìm kiếm thông tin được lưu trữ trên các phương tiện khác. Đây là điểm mạnh nhưng đôi khi cũng là điểm yếu của Internet vì khi tìm được quá nhiều thông tin liên quan đến thông tin cần tìm, ta phải tốn thời gian để lọc lại những thông tin phù hợp. </w:t>
      </w:r>
    </w:p>
    <w:p w:rsidR="007C160D" w:rsidRPr="007C160D" w:rsidRDefault="007C160D" w:rsidP="007C160D">
      <w:pPr>
        <w:pStyle w:val="0doanvan"/>
        <w:spacing w:line="276" w:lineRule="auto"/>
        <w:rPr>
          <w:sz w:val="26"/>
        </w:rPr>
      </w:pPr>
      <w:r w:rsidRPr="007C160D">
        <w:rPr>
          <w:sz w:val="26"/>
        </w:rPr>
        <w:t xml:space="preserve">Hiện tại có nhiều hãng cung cấp dịch vụ tìm kiếm khác nhau: google </w:t>
      </w:r>
      <w:r w:rsidRPr="007C160D">
        <w:rPr>
          <w:color w:val="000000"/>
          <w:sz w:val="26"/>
        </w:rPr>
        <w:t>(</w:t>
      </w:r>
      <w:hyperlink r:id="rId415" w:history="1">
        <w:r w:rsidRPr="007C160D">
          <w:rPr>
            <w:rStyle w:val="Hyperlink"/>
            <w:color w:val="000000"/>
            <w:sz w:val="26"/>
          </w:rPr>
          <w:t>www.google.com</w:t>
        </w:r>
      </w:hyperlink>
      <w:r w:rsidRPr="007C160D">
        <w:rPr>
          <w:color w:val="000000"/>
          <w:sz w:val="26"/>
        </w:rPr>
        <w:t>), microsoft (</w:t>
      </w:r>
      <w:hyperlink r:id="rId416" w:history="1">
        <w:r w:rsidRPr="007C160D">
          <w:rPr>
            <w:rStyle w:val="Hyperlink"/>
            <w:color w:val="000000"/>
            <w:sz w:val="26"/>
          </w:rPr>
          <w:t>www.bing.com</w:t>
        </w:r>
      </w:hyperlink>
      <w:r w:rsidRPr="007C160D">
        <w:rPr>
          <w:color w:val="000000"/>
          <w:sz w:val="26"/>
        </w:rPr>
        <w:t>),</w:t>
      </w:r>
      <w:r w:rsidRPr="007C160D">
        <w:rPr>
          <w:sz w:val="26"/>
        </w:rPr>
        <w:t xml:space="preserve"> yahoo (www.ya</w:t>
      </w:r>
      <w:r w:rsidR="00A62F23">
        <w:rPr>
          <w:sz w:val="26"/>
        </w:rPr>
        <w:t>hoo.com)… Mỗi hã</w:t>
      </w:r>
      <w:r w:rsidRPr="007C160D">
        <w:rPr>
          <w:sz w:val="26"/>
        </w:rPr>
        <w:t xml:space="preserve">ng có những điểm mạnh và điểm yếu riêng, tuy nhiên dẫn đầu hiện nay là www.google.com. </w:t>
      </w:r>
    </w:p>
    <w:p w:rsidR="007C160D" w:rsidRDefault="007C160D" w:rsidP="00C675D5">
      <w:pPr>
        <w:pStyle w:val="0doanvan"/>
        <w:spacing w:line="276" w:lineRule="auto"/>
        <w:rPr>
          <w:sz w:val="26"/>
        </w:rPr>
      </w:pPr>
      <w:r w:rsidRPr="007C160D">
        <w:rPr>
          <w:sz w:val="26"/>
        </w:rPr>
        <w:t xml:space="preserve">Nhập thông tin muốn tìm vào hộp văn bản rồi nhấn Enter hoặc Click vào nút lệnh </w:t>
      </w:r>
      <w:r w:rsidRPr="007C160D">
        <w:rPr>
          <w:b/>
          <w:bCs/>
          <w:sz w:val="26"/>
        </w:rPr>
        <w:t>Google Search</w:t>
      </w:r>
      <w:r w:rsidRPr="007C160D">
        <w:rPr>
          <w:sz w:val="26"/>
        </w:rPr>
        <w:t>. Thông tin tìm kiếm thường là các từ khóa (Keyword) hoặc một cụm từ đặc trưng nhất. Việc chọn từ khóa chính xác cho giúp cho việc tìm kiếm dễ dàng, nhanh chóng.</w:t>
      </w:r>
    </w:p>
    <w:p w:rsidR="00441FAD" w:rsidRDefault="001D7570" w:rsidP="001D7570">
      <w:pPr>
        <w:pStyle w:val="0cap5-"/>
        <w:numPr>
          <w:ilvl w:val="0"/>
          <w:numId w:val="0"/>
        </w:numPr>
        <w:spacing w:line="276" w:lineRule="auto"/>
        <w:ind w:firstLine="360"/>
        <w:jc w:val="center"/>
        <w:rPr>
          <w:sz w:val="26"/>
        </w:rPr>
      </w:pPr>
      <w:r>
        <w:rPr>
          <w:noProof/>
        </w:rPr>
        <w:drawing>
          <wp:inline distT="0" distB="0" distL="0" distR="0" wp14:anchorId="343AB0FB" wp14:editId="4AA459C3">
            <wp:extent cx="4857750" cy="3740364"/>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7"/>
                    <a:stretch>
                      <a:fillRect/>
                    </a:stretch>
                  </pic:blipFill>
                  <pic:spPr>
                    <a:xfrm>
                      <a:off x="0" y="0"/>
                      <a:ext cx="4862473" cy="3744000"/>
                    </a:xfrm>
                    <a:prstGeom prst="rect">
                      <a:avLst/>
                    </a:prstGeom>
                  </pic:spPr>
                </pic:pic>
              </a:graphicData>
            </a:graphic>
          </wp:inline>
        </w:drawing>
      </w:r>
    </w:p>
    <w:p w:rsidR="00A66BF0" w:rsidRDefault="00A66BF0" w:rsidP="008B0460">
      <w:pPr>
        <w:pStyle w:val="0doanvan"/>
        <w:rPr>
          <w:b/>
          <w:sz w:val="26"/>
        </w:rPr>
      </w:pPr>
    </w:p>
    <w:p w:rsidR="00A66BF0" w:rsidRDefault="00A66BF0" w:rsidP="008B0460">
      <w:pPr>
        <w:pStyle w:val="0doanvan"/>
        <w:rPr>
          <w:b/>
          <w:sz w:val="26"/>
        </w:rPr>
      </w:pPr>
    </w:p>
    <w:p w:rsidR="008B0460" w:rsidRPr="008B0460" w:rsidRDefault="008B0460" w:rsidP="008B0460">
      <w:pPr>
        <w:pStyle w:val="0doanvan"/>
        <w:rPr>
          <w:b/>
          <w:sz w:val="26"/>
        </w:rPr>
      </w:pPr>
      <w:r w:rsidRPr="008B0460">
        <w:rPr>
          <w:b/>
          <w:sz w:val="26"/>
        </w:rPr>
        <w:lastRenderedPageBreak/>
        <w:t xml:space="preserve">Chú ý: </w:t>
      </w:r>
    </w:p>
    <w:p w:rsidR="008B0460" w:rsidRPr="008B0460" w:rsidRDefault="008B0460" w:rsidP="00C675D5">
      <w:pPr>
        <w:pStyle w:val="0cap5-"/>
        <w:ind w:left="180" w:firstLine="630"/>
        <w:rPr>
          <w:sz w:val="26"/>
        </w:rPr>
      </w:pPr>
      <w:r w:rsidRPr="008B0460">
        <w:rPr>
          <w:sz w:val="26"/>
        </w:rPr>
        <w:t>Đặt dấu “ trước từ khóa để yêu cầu tìm kiếm chính xác cụm từ cần tìm (liên kết AND).</w:t>
      </w:r>
    </w:p>
    <w:p w:rsidR="008B0460" w:rsidRPr="008B0460" w:rsidRDefault="008B0460" w:rsidP="00C675D5">
      <w:pPr>
        <w:pStyle w:val="0cap5-"/>
        <w:ind w:left="180" w:firstLine="630"/>
        <w:rPr>
          <w:sz w:val="26"/>
        </w:rPr>
      </w:pPr>
      <w:r w:rsidRPr="008B0460">
        <w:rPr>
          <w:sz w:val="26"/>
        </w:rPr>
        <w:t xml:space="preserve">Không nên nhập vào những từ khóa có nội dung tổng quát vì kết quả tìm kiếm sẽ rất nhiều, thông tin được trả về sẽ không gần với nội dung muốn tìm. </w:t>
      </w:r>
    </w:p>
    <w:p w:rsidR="008B0460" w:rsidRPr="008B0460" w:rsidRDefault="008B0460" w:rsidP="00B12D2C">
      <w:pPr>
        <w:pStyle w:val="0cap3I11"/>
        <w:numPr>
          <w:ilvl w:val="0"/>
          <w:numId w:val="54"/>
        </w:numPr>
        <w:ind w:left="990"/>
        <w:rPr>
          <w:sz w:val="26"/>
        </w:rPr>
      </w:pPr>
      <w:bookmarkStart w:id="608" w:name="_Toc282672532"/>
      <w:bookmarkStart w:id="609" w:name="_Toc282672975"/>
      <w:bookmarkStart w:id="610" w:name="_Toc282673303"/>
      <w:bookmarkStart w:id="611" w:name="_Toc282696770"/>
      <w:bookmarkStart w:id="612" w:name="_Toc282697639"/>
      <w:bookmarkStart w:id="613" w:name="_Toc282697966"/>
      <w:bookmarkStart w:id="614" w:name="_Toc282698288"/>
      <w:bookmarkStart w:id="615" w:name="_Toc282698610"/>
      <w:bookmarkStart w:id="616" w:name="_Toc282841417"/>
      <w:bookmarkStart w:id="617" w:name="_Toc282842398"/>
      <w:bookmarkStart w:id="618" w:name="_Toc282863947"/>
      <w:bookmarkStart w:id="619" w:name="_Toc282873303"/>
      <w:bookmarkStart w:id="620" w:name="_Toc282873677"/>
      <w:bookmarkStart w:id="621" w:name="_Toc283057179"/>
      <w:bookmarkStart w:id="622" w:name="_Toc283058169"/>
      <w:bookmarkStart w:id="623" w:name="_Toc283132240"/>
      <w:bookmarkStart w:id="624" w:name="_Toc283132880"/>
      <w:bookmarkStart w:id="625" w:name="_Toc283272693"/>
      <w:bookmarkStart w:id="626" w:name="_Toc283279438"/>
      <w:bookmarkStart w:id="627" w:name="_Toc283280542"/>
      <w:bookmarkStart w:id="628" w:name="_Toc283735933"/>
      <w:bookmarkStart w:id="629" w:name="_Toc283736269"/>
      <w:bookmarkStart w:id="630" w:name="_Toc283736599"/>
      <w:bookmarkStart w:id="631" w:name="_Toc283736929"/>
      <w:bookmarkStart w:id="632" w:name="_Toc283814885"/>
      <w:bookmarkStart w:id="633" w:name="_Toc283815215"/>
      <w:bookmarkStart w:id="634" w:name="_Toc283815545"/>
      <w:bookmarkStart w:id="635" w:name="_Toc283815875"/>
      <w:bookmarkStart w:id="636" w:name="_Toc283816205"/>
      <w:bookmarkStart w:id="637" w:name="_Toc283983693"/>
      <w:r w:rsidRPr="008B0460">
        <w:rPr>
          <w:sz w:val="26"/>
        </w:rPr>
        <w:t>Tìm kiếm nâng cao với Google</w:t>
      </w:r>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r w:rsidRPr="008B0460">
        <w:rPr>
          <w:sz w:val="26"/>
        </w:rPr>
        <w:t xml:space="preserve"> </w:t>
      </w:r>
    </w:p>
    <w:p w:rsidR="008B0460" w:rsidRPr="008B0460" w:rsidRDefault="008B0460" w:rsidP="00C675D5">
      <w:pPr>
        <w:pStyle w:val="0doanvan"/>
        <w:ind w:firstLine="990"/>
        <w:rPr>
          <w:sz w:val="26"/>
        </w:rPr>
      </w:pPr>
      <w:r w:rsidRPr="008B0460">
        <w:rPr>
          <w:sz w:val="26"/>
        </w:rPr>
        <w:t>Trong trường hợp muốn có kết quả tìm kiếm gần với thông tin đang tìm, ta sử dụng chức năng tìm kiếm nâng cao của Google (</w:t>
      </w:r>
      <w:r w:rsidRPr="008B0460">
        <w:rPr>
          <w:i/>
          <w:iCs/>
          <w:sz w:val="26"/>
        </w:rPr>
        <w:t>Advanced Search</w:t>
      </w:r>
      <w:r w:rsidRPr="008B0460">
        <w:rPr>
          <w:sz w:val="26"/>
        </w:rPr>
        <w:t xml:space="preserve">). </w:t>
      </w:r>
    </w:p>
    <w:p w:rsidR="008B0460" w:rsidRPr="008B0460" w:rsidRDefault="008B0460" w:rsidP="00C675D5">
      <w:pPr>
        <w:pStyle w:val="0cap5-"/>
        <w:spacing w:before="120" w:after="120"/>
        <w:ind w:left="990" w:hanging="357"/>
        <w:rPr>
          <w:sz w:val="26"/>
        </w:rPr>
      </w:pPr>
      <w:r w:rsidRPr="008B0460">
        <w:rPr>
          <w:sz w:val="26"/>
        </w:rPr>
        <w:t xml:space="preserve">Find results: Đặt </w:t>
      </w:r>
      <w:r w:rsidR="009A347B">
        <w:rPr>
          <w:sz w:val="26"/>
        </w:rPr>
        <w:t>điều kiện cho kết quả tìm kiếm.</w:t>
      </w:r>
    </w:p>
    <w:p w:rsidR="008B0460" w:rsidRPr="008B0460" w:rsidRDefault="008B0460" w:rsidP="00C675D5">
      <w:pPr>
        <w:pStyle w:val="0cap5-"/>
        <w:spacing w:before="120" w:after="120"/>
        <w:ind w:left="990" w:hanging="357"/>
        <w:rPr>
          <w:sz w:val="26"/>
        </w:rPr>
      </w:pPr>
      <w:r w:rsidRPr="008B0460">
        <w:rPr>
          <w:sz w:val="26"/>
        </w:rPr>
        <w:t xml:space="preserve">With all of the Words: Kết quả tìm kiếm phải bao gồm tất cả các từ cần tìm </w:t>
      </w:r>
    </w:p>
    <w:p w:rsidR="008B0460" w:rsidRPr="008B0460" w:rsidRDefault="008B0460" w:rsidP="00C675D5">
      <w:pPr>
        <w:pStyle w:val="0cap5-"/>
        <w:spacing w:before="120" w:after="120"/>
        <w:ind w:left="990" w:hanging="357"/>
        <w:rPr>
          <w:sz w:val="26"/>
        </w:rPr>
      </w:pPr>
      <w:r w:rsidRPr="008B0460">
        <w:rPr>
          <w:sz w:val="26"/>
        </w:rPr>
        <w:t xml:space="preserve">With the exact phase: Kết quả tìm kiếm phải có chính xác cụm từ cần tìm. </w:t>
      </w:r>
    </w:p>
    <w:p w:rsidR="008B0460" w:rsidRPr="008B0460" w:rsidRDefault="008B0460" w:rsidP="00C675D5">
      <w:pPr>
        <w:pStyle w:val="0cap5-"/>
        <w:spacing w:before="120" w:after="120"/>
        <w:ind w:left="990" w:hanging="357"/>
        <w:rPr>
          <w:sz w:val="26"/>
        </w:rPr>
      </w:pPr>
      <w:r w:rsidRPr="008B0460">
        <w:rPr>
          <w:sz w:val="26"/>
        </w:rPr>
        <w:t xml:space="preserve">With at least one of the Word: Kết quả tìm kiếm phải có ít nhất một trong những từ cần tìm </w:t>
      </w:r>
    </w:p>
    <w:p w:rsidR="008B0460" w:rsidRPr="008B0460" w:rsidRDefault="008B0460" w:rsidP="00C675D5">
      <w:pPr>
        <w:pStyle w:val="0cap5-"/>
        <w:spacing w:before="120" w:after="120"/>
        <w:ind w:left="990" w:hanging="357"/>
        <w:rPr>
          <w:sz w:val="26"/>
        </w:rPr>
      </w:pPr>
      <w:r w:rsidRPr="008B0460">
        <w:rPr>
          <w:sz w:val="26"/>
        </w:rPr>
        <w:t xml:space="preserve">Without the Word: Kết quả tìm kiếm không chứa những từ này </w:t>
      </w:r>
    </w:p>
    <w:p w:rsidR="008B0460" w:rsidRPr="008B0460" w:rsidRDefault="008B0460" w:rsidP="008B0460">
      <w:pPr>
        <w:pStyle w:val="0doanvan"/>
        <w:rPr>
          <w:sz w:val="26"/>
        </w:rPr>
      </w:pPr>
      <w:r w:rsidRPr="008B0460">
        <w:rPr>
          <w:sz w:val="26"/>
        </w:rPr>
        <w:t xml:space="preserve">Hiển thị kết quả trả về: chọn số kết quả trả về từ hộp kê thả, mặc nhiên sẽ trả về 10 kết quả nếu tìm được từ 10 trang Web trở lên. </w:t>
      </w:r>
    </w:p>
    <w:p w:rsidR="00C675D5" w:rsidRDefault="008B0460" w:rsidP="008B0460">
      <w:pPr>
        <w:pStyle w:val="0doanvan"/>
        <w:rPr>
          <w:sz w:val="26"/>
        </w:rPr>
      </w:pPr>
      <w:r w:rsidRPr="008B0460">
        <w:rPr>
          <w:sz w:val="26"/>
        </w:rPr>
        <w:t>Ngoài ra ta có thể đặt thêm điều kiện vào những tùy chọn khác như ngôn ngữ, thời gian, định dạng, …</w:t>
      </w:r>
    </w:p>
    <w:p w:rsidR="00C675D5" w:rsidRDefault="00C675D5">
      <w:pPr>
        <w:rPr>
          <w:rFonts w:eastAsia="Times New Roman"/>
          <w:lang w:val="en-AU"/>
        </w:rPr>
      </w:pPr>
    </w:p>
    <w:p w:rsidR="00FD2410" w:rsidRDefault="00FD2410" w:rsidP="002A4CA8">
      <w:pPr>
        <w:pStyle w:val="CAP2"/>
      </w:pPr>
      <w:bookmarkStart w:id="638" w:name="_Toc381910431"/>
      <w:bookmarkStart w:id="639" w:name="_Toc404244240"/>
      <w:r w:rsidRPr="00B5423E">
        <w:t>Dịch vụ Email</w:t>
      </w:r>
      <w:bookmarkEnd w:id="638"/>
      <w:bookmarkEnd w:id="639"/>
    </w:p>
    <w:p w:rsidR="00D83892" w:rsidRPr="00D83892" w:rsidRDefault="00D83892" w:rsidP="00B12D2C">
      <w:pPr>
        <w:pStyle w:val="0cap3I11"/>
        <w:numPr>
          <w:ilvl w:val="0"/>
          <w:numId w:val="54"/>
        </w:numPr>
        <w:spacing w:line="276" w:lineRule="auto"/>
        <w:ind w:left="1080"/>
        <w:rPr>
          <w:sz w:val="26"/>
        </w:rPr>
      </w:pPr>
      <w:bookmarkStart w:id="640" w:name="_Toc174947874"/>
      <w:bookmarkStart w:id="641" w:name="_Toc205623308"/>
      <w:bookmarkStart w:id="642" w:name="_Toc239839973"/>
      <w:bookmarkStart w:id="643" w:name="_Toc282672536"/>
      <w:bookmarkStart w:id="644" w:name="_Toc282672979"/>
      <w:bookmarkStart w:id="645" w:name="_Toc282673307"/>
      <w:bookmarkStart w:id="646" w:name="_Toc282696774"/>
      <w:bookmarkStart w:id="647" w:name="_Toc282697643"/>
      <w:bookmarkStart w:id="648" w:name="_Toc282697970"/>
      <w:bookmarkStart w:id="649" w:name="_Toc282698292"/>
      <w:bookmarkStart w:id="650" w:name="_Toc282698614"/>
      <w:bookmarkStart w:id="651" w:name="_Toc282841421"/>
      <w:bookmarkStart w:id="652" w:name="_Toc282842402"/>
      <w:bookmarkStart w:id="653" w:name="_Toc282863951"/>
      <w:bookmarkStart w:id="654" w:name="_Toc282873307"/>
      <w:bookmarkStart w:id="655" w:name="_Toc282873681"/>
      <w:bookmarkStart w:id="656" w:name="_Toc283057183"/>
      <w:bookmarkStart w:id="657" w:name="_Toc283058173"/>
      <w:bookmarkStart w:id="658" w:name="_Toc283132244"/>
      <w:bookmarkStart w:id="659" w:name="_Toc283132884"/>
      <w:bookmarkStart w:id="660" w:name="_Toc283272697"/>
      <w:bookmarkStart w:id="661" w:name="_Toc283279442"/>
      <w:bookmarkStart w:id="662" w:name="_Toc283280546"/>
      <w:bookmarkStart w:id="663" w:name="_Toc283735937"/>
      <w:bookmarkStart w:id="664" w:name="_Toc283736273"/>
      <w:bookmarkStart w:id="665" w:name="_Toc283736603"/>
      <w:bookmarkStart w:id="666" w:name="_Toc283736933"/>
      <w:bookmarkStart w:id="667" w:name="_Toc283814889"/>
      <w:bookmarkStart w:id="668" w:name="_Toc283815219"/>
      <w:bookmarkStart w:id="669" w:name="_Toc283815549"/>
      <w:bookmarkStart w:id="670" w:name="_Toc283815879"/>
      <w:bookmarkStart w:id="671" w:name="_Toc283816209"/>
      <w:bookmarkStart w:id="672" w:name="_Toc283983697"/>
      <w:r w:rsidRPr="00D83892">
        <w:rPr>
          <w:sz w:val="26"/>
        </w:rPr>
        <w:t>Giới thiệu</w:t>
      </w:r>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p>
    <w:p w:rsidR="00D83892" w:rsidRPr="00D83892" w:rsidRDefault="00D83892" w:rsidP="00C675D5">
      <w:pPr>
        <w:pStyle w:val="0doanvan"/>
        <w:spacing w:line="276" w:lineRule="auto"/>
        <w:ind w:firstLine="990"/>
        <w:rPr>
          <w:sz w:val="26"/>
        </w:rPr>
      </w:pPr>
      <w:r w:rsidRPr="00D83892">
        <w:rPr>
          <w:sz w:val="26"/>
        </w:rPr>
        <w:t xml:space="preserve">Thư điện tử (Email) là phương tiện liên lạc vô cùng tiện lợi trong thời đại công nghệ thông tin ngày nay. Sử dụng Email ta có thể trao đổi thông tin với bạn bè, đồng nghiệp trên toàn cầu mà không quan tâm đến việc người nhận ở đâu. </w:t>
      </w:r>
    </w:p>
    <w:p w:rsidR="00D83892" w:rsidRPr="00D83892" w:rsidRDefault="00D83892" w:rsidP="00C675D5">
      <w:pPr>
        <w:pStyle w:val="0doanvan"/>
        <w:spacing w:line="276" w:lineRule="auto"/>
        <w:ind w:firstLine="990"/>
        <w:rPr>
          <w:sz w:val="26"/>
        </w:rPr>
      </w:pPr>
      <w:r w:rsidRPr="00D83892">
        <w:rPr>
          <w:sz w:val="26"/>
        </w:rPr>
        <w:t xml:space="preserve">Địa chỉ Email (Email Address), gọi tắt là email, là một định danh duy nhất trên Internet cho phép người sử dụng giao dịch với nhau. Cấu trúc một địa chỉ Email: </w:t>
      </w:r>
      <w:r w:rsidRPr="00D83892">
        <w:rPr>
          <w:color w:val="000000"/>
          <w:sz w:val="26"/>
        </w:rPr>
        <w:t>&lt;Tên tài khoản&gt;@&lt;Tên miền&gt;.</w:t>
      </w:r>
      <w:r w:rsidRPr="00D83892">
        <w:rPr>
          <w:b/>
          <w:color w:val="000000"/>
          <w:sz w:val="26"/>
        </w:rPr>
        <w:t xml:space="preserve"> </w:t>
      </w:r>
      <w:r w:rsidRPr="00D83892">
        <w:rPr>
          <w:sz w:val="26"/>
        </w:rPr>
        <w:t xml:space="preserve">Tên miền: Tên của máy chủ cung cấp dịch vụ Email (Email Server), tên tài khoản là tên được đăng ký, để phân biệt với các địa chỉ Email khác có cùng tên miền. </w:t>
      </w:r>
    </w:p>
    <w:p w:rsidR="00D83892" w:rsidRPr="00D83892" w:rsidRDefault="00D83892" w:rsidP="00D83892">
      <w:pPr>
        <w:pStyle w:val="0doanvan"/>
        <w:spacing w:line="276" w:lineRule="auto"/>
        <w:rPr>
          <w:spacing w:val="-8"/>
          <w:sz w:val="26"/>
        </w:rPr>
      </w:pPr>
      <w:r w:rsidRPr="00D83892">
        <w:rPr>
          <w:spacing w:val="-8"/>
          <w:sz w:val="26"/>
        </w:rPr>
        <w:t>Ví dụ: ttcntt@yahoo.com; email@</w:t>
      </w:r>
      <w:r w:rsidR="000344D3">
        <w:rPr>
          <w:spacing w:val="-8"/>
          <w:sz w:val="26"/>
        </w:rPr>
        <w:t>dntu</w:t>
      </w:r>
      <w:r w:rsidRPr="00D83892">
        <w:rPr>
          <w:spacing w:val="-8"/>
          <w:sz w:val="26"/>
        </w:rPr>
        <w:t>.edu.vn; list@hotmail.com; …</w:t>
      </w:r>
    </w:p>
    <w:p w:rsidR="00D83892" w:rsidRPr="00D83892" w:rsidRDefault="00D83892" w:rsidP="00C675D5">
      <w:pPr>
        <w:pStyle w:val="0doanvan"/>
        <w:spacing w:line="276" w:lineRule="auto"/>
        <w:ind w:firstLine="990"/>
        <w:rPr>
          <w:sz w:val="26"/>
        </w:rPr>
      </w:pPr>
      <w:r w:rsidRPr="00D83892">
        <w:rPr>
          <w:sz w:val="26"/>
        </w:rPr>
        <w:t>Muốn gởi email thì người dùng phải có nối kết Internet (hoặc nối kết vào Mail Server. Khi người A gởi Email cho người B, nội dung thư sẽ được lưu trữ tại Email Server. Chỉ duy nhất người B có thể đăng nhập vào tài khoản của mình và đọc tất cả Email gởi cho mình. Có nhiều cách để làm việc với email: sử dụng Webbrowser để sử dụng Webmail (nếu nhà cung cấp email có dịch vụ này), hoặc dùng công cụ khác.</w:t>
      </w:r>
    </w:p>
    <w:p w:rsidR="00D83892" w:rsidRPr="00D83892" w:rsidRDefault="00D83892" w:rsidP="00D83892">
      <w:pPr>
        <w:pStyle w:val="0doanvan"/>
        <w:spacing w:line="276" w:lineRule="auto"/>
        <w:rPr>
          <w:sz w:val="26"/>
        </w:rPr>
      </w:pPr>
      <w:r w:rsidRPr="00D83892">
        <w:rPr>
          <w:sz w:val="26"/>
        </w:rPr>
        <w:t xml:space="preserve">Webmail là hệ thống cung cấp các dịch vụ Email thông qua một Website. Người dùng sử dụng Webbrowser truy cập vào địa chỉ Website của nhà cung cấp dịch vụ, sử dụng tài khoản Email đã được cung cấp để sử dụng các dịch vụ Email. Một số webmail thông dụng: </w:t>
      </w:r>
      <w:hyperlink r:id="rId418" w:history="1">
        <w:r w:rsidRPr="00D83892">
          <w:rPr>
            <w:rStyle w:val="Hyperlink"/>
            <w:color w:val="000000"/>
            <w:sz w:val="26"/>
          </w:rPr>
          <w:t>www.gmail.com</w:t>
        </w:r>
      </w:hyperlink>
      <w:r w:rsidRPr="00D83892">
        <w:rPr>
          <w:color w:val="000000"/>
          <w:sz w:val="26"/>
        </w:rPr>
        <w:t xml:space="preserve">, </w:t>
      </w:r>
      <w:hyperlink r:id="rId419" w:history="1">
        <w:r w:rsidRPr="00D83892">
          <w:rPr>
            <w:rStyle w:val="Hyperlink"/>
            <w:color w:val="000000"/>
            <w:sz w:val="26"/>
          </w:rPr>
          <w:t>www.hotmail.com</w:t>
        </w:r>
      </w:hyperlink>
      <w:r w:rsidRPr="00D83892">
        <w:rPr>
          <w:color w:val="000000"/>
          <w:sz w:val="26"/>
        </w:rPr>
        <w:t xml:space="preserve">, </w:t>
      </w:r>
      <w:hyperlink r:id="rId420" w:history="1">
        <w:r w:rsidRPr="00D83892">
          <w:rPr>
            <w:rStyle w:val="Hyperlink"/>
            <w:color w:val="000000"/>
            <w:sz w:val="26"/>
          </w:rPr>
          <w:t>www.mail.yahoo.com</w:t>
        </w:r>
      </w:hyperlink>
      <w:r w:rsidRPr="00D83892">
        <w:rPr>
          <w:color w:val="000000"/>
          <w:sz w:val="26"/>
        </w:rPr>
        <w:t>... Cách sử</w:t>
      </w:r>
      <w:r w:rsidRPr="00D83892">
        <w:rPr>
          <w:sz w:val="26"/>
        </w:rPr>
        <w:t xml:space="preserve"> dụng các dịch vụ </w:t>
      </w:r>
      <w:r w:rsidRPr="00D83892">
        <w:rPr>
          <w:sz w:val="26"/>
        </w:rPr>
        <w:lastRenderedPageBreak/>
        <w:t>email của các hang lớn gần như tương tự, do đó trong giáo trình này chỉ tập trung mô tả về dịch vụ email của Google. Google tự động hiển thị ngôn ngữ theo vùng truy xuất email, tức là tiếng Việt, và cung cấp nhiều dịch vụ khác dựa trên tài khoản email mà thế giới rất ưa chuộng.</w:t>
      </w:r>
    </w:p>
    <w:p w:rsidR="00D83892" w:rsidRPr="00D83892" w:rsidRDefault="00D83892" w:rsidP="00B12D2C">
      <w:pPr>
        <w:pStyle w:val="0cap3I11"/>
        <w:numPr>
          <w:ilvl w:val="0"/>
          <w:numId w:val="54"/>
        </w:numPr>
        <w:spacing w:line="276" w:lineRule="auto"/>
        <w:ind w:left="1080"/>
        <w:rPr>
          <w:sz w:val="26"/>
        </w:rPr>
      </w:pPr>
      <w:r w:rsidRPr="00D83892">
        <w:rPr>
          <w:noProof/>
          <w:sz w:val="26"/>
        </w:rPr>
        <w:drawing>
          <wp:anchor distT="0" distB="0" distL="114300" distR="114300" simplePos="0" relativeHeight="251627520" behindDoc="0" locked="0" layoutInCell="1" allowOverlap="1" wp14:anchorId="1E1459BF" wp14:editId="0DC3A7F1">
            <wp:simplePos x="0" y="0"/>
            <wp:positionH relativeFrom="column">
              <wp:posOffset>3798570</wp:posOffset>
            </wp:positionH>
            <wp:positionV relativeFrom="paragraph">
              <wp:posOffset>133985</wp:posOffset>
            </wp:positionV>
            <wp:extent cx="2346325" cy="866140"/>
            <wp:effectExtent l="0" t="0" r="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1">
                      <a:lum bright="-26000" contrast="40000"/>
                      <a:extLst>
                        <a:ext uri="{28A0092B-C50C-407E-A947-70E740481C1C}">
                          <a14:useLocalDpi xmlns:a14="http://schemas.microsoft.com/office/drawing/2010/main" val="0"/>
                        </a:ext>
                      </a:extLst>
                    </a:blip>
                    <a:srcRect/>
                    <a:stretch>
                      <a:fillRect/>
                    </a:stretch>
                  </pic:blipFill>
                  <pic:spPr bwMode="auto">
                    <a:xfrm>
                      <a:off x="0" y="0"/>
                      <a:ext cx="2346325" cy="866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83892">
        <w:rPr>
          <w:sz w:val="26"/>
        </w:rPr>
        <w:t>Đăng ký tài khoản email</w:t>
      </w:r>
    </w:p>
    <w:p w:rsidR="00D83892" w:rsidRPr="00D83892" w:rsidRDefault="00D83892" w:rsidP="00C675D5">
      <w:pPr>
        <w:pStyle w:val="0doanvan"/>
        <w:spacing w:line="276" w:lineRule="auto"/>
        <w:ind w:firstLine="1170"/>
        <w:rPr>
          <w:sz w:val="26"/>
        </w:rPr>
      </w:pPr>
      <w:r w:rsidRPr="00D83892">
        <w:rPr>
          <w:sz w:val="26"/>
        </w:rPr>
        <w:t xml:space="preserve">Để đăng ký một tài khoản Email mới: từ Webmail (chẳng hạn, từ trang www.gmail.com), chọn mục Tạo tài khoản. </w:t>
      </w:r>
    </w:p>
    <w:p w:rsidR="00D83892" w:rsidRPr="00D83892" w:rsidRDefault="00D83892" w:rsidP="00D83892">
      <w:pPr>
        <w:pStyle w:val="0doanvan"/>
        <w:spacing w:line="276" w:lineRule="auto"/>
        <w:rPr>
          <w:sz w:val="26"/>
          <w:lang w:val="vi-VN"/>
        </w:rPr>
      </w:pPr>
      <w:r w:rsidRPr="00D83892">
        <w:rPr>
          <w:sz w:val="26"/>
        </w:rPr>
        <w:t>Sau đó điền các thông tin vào biểu mẫu, và bấm nút tạo tài khoản.</w:t>
      </w:r>
    </w:p>
    <w:p w:rsidR="00D83892" w:rsidRPr="00D83892" w:rsidRDefault="00D83892" w:rsidP="00D83892">
      <w:pPr>
        <w:pStyle w:val="0doanvan"/>
        <w:spacing w:line="276" w:lineRule="auto"/>
        <w:rPr>
          <w:sz w:val="26"/>
        </w:rPr>
      </w:pPr>
      <w:r w:rsidRPr="00D83892">
        <w:rPr>
          <w:sz w:val="26"/>
        </w:rPr>
        <w:t>Lưu ý là gmail yêu cầu bạn phải có số điện thoại di động để gởi mã xác nhận nhằm bảo vệ người dùng.</w:t>
      </w:r>
    </w:p>
    <w:p w:rsidR="00D83892" w:rsidRPr="00D83892" w:rsidRDefault="00D83892" w:rsidP="00D83892">
      <w:pPr>
        <w:spacing w:before="120" w:line="276" w:lineRule="auto"/>
        <w:jc w:val="center"/>
      </w:pPr>
      <w:r w:rsidRPr="00D83892">
        <w:rPr>
          <w:noProof/>
        </w:rPr>
        <w:drawing>
          <wp:inline distT="0" distB="0" distL="0" distR="0" wp14:anchorId="260E7AD4" wp14:editId="148AEC49">
            <wp:extent cx="2525967" cy="1828800"/>
            <wp:effectExtent l="0" t="0" r="825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22">
                      <a:lum bright="-28000" contrast="40000"/>
                      <a:extLst>
                        <a:ext uri="{28A0092B-C50C-407E-A947-70E740481C1C}">
                          <a14:useLocalDpi xmlns:a14="http://schemas.microsoft.com/office/drawing/2010/main" val="0"/>
                        </a:ext>
                      </a:extLst>
                    </a:blip>
                    <a:srcRect/>
                    <a:stretch>
                      <a:fillRect/>
                    </a:stretch>
                  </pic:blipFill>
                  <pic:spPr bwMode="auto">
                    <a:xfrm>
                      <a:off x="0" y="0"/>
                      <a:ext cx="2525967" cy="1828800"/>
                    </a:xfrm>
                    <a:prstGeom prst="rect">
                      <a:avLst/>
                    </a:prstGeom>
                    <a:noFill/>
                    <a:ln>
                      <a:noFill/>
                    </a:ln>
                  </pic:spPr>
                </pic:pic>
              </a:graphicData>
            </a:graphic>
          </wp:inline>
        </w:drawing>
      </w:r>
    </w:p>
    <w:p w:rsidR="00D83892" w:rsidRPr="00D83892" w:rsidRDefault="00D83892" w:rsidP="00D83892">
      <w:pPr>
        <w:pStyle w:val="0doanvan"/>
        <w:spacing w:line="276" w:lineRule="auto"/>
        <w:rPr>
          <w:sz w:val="26"/>
          <w:lang w:val="vi-VN"/>
        </w:rPr>
      </w:pPr>
    </w:p>
    <w:p w:rsidR="00D83892" w:rsidRPr="00D83892" w:rsidRDefault="00D83892" w:rsidP="00D83892">
      <w:pPr>
        <w:spacing w:line="276" w:lineRule="auto"/>
        <w:jc w:val="center"/>
      </w:pPr>
      <w:r w:rsidRPr="00D83892">
        <w:rPr>
          <w:noProof/>
        </w:rPr>
        <w:drawing>
          <wp:inline distT="0" distB="0" distL="0" distR="0" wp14:anchorId="30977B1F" wp14:editId="3E5B1C7E">
            <wp:extent cx="3257550" cy="3841663"/>
            <wp:effectExtent l="0" t="0" r="0" b="698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23">
                      <a:lum bright="-30000" contrast="40000"/>
                      <a:extLst>
                        <a:ext uri="{28A0092B-C50C-407E-A947-70E740481C1C}">
                          <a14:useLocalDpi xmlns:a14="http://schemas.microsoft.com/office/drawing/2010/main" val="0"/>
                        </a:ext>
                      </a:extLst>
                    </a:blip>
                    <a:srcRect/>
                    <a:stretch>
                      <a:fillRect/>
                    </a:stretch>
                  </pic:blipFill>
                  <pic:spPr bwMode="auto">
                    <a:xfrm>
                      <a:off x="0" y="0"/>
                      <a:ext cx="3262214" cy="3847163"/>
                    </a:xfrm>
                    <a:prstGeom prst="rect">
                      <a:avLst/>
                    </a:prstGeom>
                    <a:noFill/>
                    <a:ln>
                      <a:noFill/>
                    </a:ln>
                  </pic:spPr>
                </pic:pic>
              </a:graphicData>
            </a:graphic>
          </wp:inline>
        </w:drawing>
      </w:r>
    </w:p>
    <w:p w:rsidR="00D83892" w:rsidRPr="00D83892" w:rsidRDefault="00D83892" w:rsidP="00B12D2C">
      <w:pPr>
        <w:pStyle w:val="0cap3I11"/>
        <w:numPr>
          <w:ilvl w:val="0"/>
          <w:numId w:val="54"/>
        </w:numPr>
        <w:spacing w:line="276" w:lineRule="auto"/>
        <w:ind w:left="990"/>
        <w:rPr>
          <w:sz w:val="26"/>
        </w:rPr>
      </w:pPr>
      <w:r w:rsidRPr="00D83892">
        <w:rPr>
          <w:sz w:val="26"/>
        </w:rPr>
        <w:t>Sử d</w:t>
      </w:r>
      <w:r w:rsidR="003C37D0">
        <w:rPr>
          <w:sz w:val="26"/>
        </w:rPr>
        <w:t>ụ</w:t>
      </w:r>
      <w:r w:rsidRPr="00D83892">
        <w:rPr>
          <w:sz w:val="26"/>
        </w:rPr>
        <w:t>ng email với Webmail</w:t>
      </w:r>
    </w:p>
    <w:p w:rsidR="00D83892" w:rsidRPr="00D83892" w:rsidRDefault="00D83892" w:rsidP="00D83892">
      <w:pPr>
        <w:pStyle w:val="0doanvan"/>
        <w:spacing w:line="276" w:lineRule="auto"/>
        <w:rPr>
          <w:sz w:val="26"/>
        </w:rPr>
      </w:pPr>
      <w:r w:rsidRPr="00D83892">
        <w:rPr>
          <w:sz w:val="26"/>
        </w:rPr>
        <w:lastRenderedPageBreak/>
        <w:t xml:space="preserve">Sau khi đã có tài khoản Email, trước khi sử dụng Email phải đăng nhập từ trang www.gmail.com. </w:t>
      </w:r>
    </w:p>
    <w:p w:rsidR="00D83892" w:rsidRPr="00D83892" w:rsidRDefault="00D83892" w:rsidP="003C37D0">
      <w:pPr>
        <w:pStyle w:val="0doanvan"/>
        <w:spacing w:line="276" w:lineRule="auto"/>
        <w:rPr>
          <w:sz w:val="26"/>
        </w:rPr>
      </w:pPr>
      <w:r w:rsidRPr="00D83892">
        <w:rPr>
          <w:sz w:val="26"/>
        </w:rPr>
        <w:t>Các email nhận được sẽ hiển thị khi chọn mục Thư.</w:t>
      </w:r>
    </w:p>
    <w:p w:rsidR="00D83892" w:rsidRPr="00D83892" w:rsidRDefault="00D83892" w:rsidP="00D83892">
      <w:pPr>
        <w:pStyle w:val="0doanvan"/>
        <w:spacing w:line="276" w:lineRule="auto"/>
        <w:rPr>
          <w:sz w:val="26"/>
        </w:rPr>
      </w:pPr>
      <w:r w:rsidRPr="00D83892">
        <w:rPr>
          <w:sz w:val="26"/>
        </w:rPr>
        <w:t xml:space="preserve">Để soạn Email mới, chọn nút </w:t>
      </w:r>
      <w:r w:rsidR="0052394E" w:rsidRPr="0052394E">
        <w:rPr>
          <w:b/>
          <w:sz w:val="26"/>
        </w:rPr>
        <w:t>Compose</w:t>
      </w:r>
      <w:r w:rsidRPr="00D83892">
        <w:rPr>
          <w:sz w:val="26"/>
        </w:rPr>
        <w:t xml:space="preserve">. Nhập nội dung Email với các mục như sau: Tới (Email một hay nhiều người nhận -cách nhau bằng dấu ;);  CC (Email người đồng nhận); BCC (Email người đồng nhận nhưng không hiển thị cho biết cùng nhận Email với hai nhóm Email ở trên); Chủ đề (Subject -tiêu đề Email); Body (nội dung Email); </w:t>
      </w:r>
    </w:p>
    <w:p w:rsidR="00D83892" w:rsidRPr="00D83892" w:rsidRDefault="00D83892" w:rsidP="00D83892">
      <w:pPr>
        <w:pStyle w:val="0doanvan"/>
        <w:spacing w:line="276" w:lineRule="auto"/>
        <w:rPr>
          <w:sz w:val="26"/>
        </w:rPr>
      </w:pPr>
      <w:r w:rsidRPr="00D83892">
        <w:rPr>
          <w:sz w:val="26"/>
        </w:rPr>
        <w:t>Để gởi file đính kèm Email, chọn nút Đính kèm. Sau đó chọn file cần gởi đi.</w:t>
      </w:r>
    </w:p>
    <w:p w:rsidR="00D83892" w:rsidRPr="00D83892" w:rsidRDefault="00D83892" w:rsidP="00D83892">
      <w:pPr>
        <w:pStyle w:val="0doanvan"/>
        <w:spacing w:line="276" w:lineRule="auto"/>
        <w:rPr>
          <w:sz w:val="26"/>
        </w:rPr>
      </w:pPr>
      <w:r w:rsidRPr="00D83892">
        <w:rPr>
          <w:sz w:val="26"/>
        </w:rPr>
        <w:t>Chú ý: sau khi sử dụng Email xong, chúng ta phải Sign-out để tránh việc mất tài khoản Email, bảo vệ thông tin riêng tư.</w:t>
      </w:r>
      <w:r w:rsidRPr="00D83892">
        <w:rPr>
          <w:noProof/>
          <w:sz w:val="26"/>
        </w:rPr>
        <w:t xml:space="preserve"> </w:t>
      </w:r>
    </w:p>
    <w:p w:rsidR="00D83892" w:rsidRPr="00D83892" w:rsidRDefault="0052394E" w:rsidP="0052394E">
      <w:pPr>
        <w:pStyle w:val="0doanvan"/>
        <w:spacing w:line="276" w:lineRule="auto"/>
        <w:jc w:val="center"/>
        <w:rPr>
          <w:sz w:val="26"/>
        </w:rPr>
      </w:pPr>
      <w:r>
        <w:rPr>
          <w:noProof/>
          <w:lang w:val="en-US"/>
        </w:rPr>
        <w:drawing>
          <wp:inline distT="0" distB="0" distL="0" distR="0" wp14:anchorId="4860EB82" wp14:editId="4937BCFB">
            <wp:extent cx="4957127" cy="1971675"/>
            <wp:effectExtent l="19050" t="19050" r="15240" b="952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extLst>
                        <a:ext uri="{BEBA8EAE-BF5A-486C-A8C5-ECC9F3942E4B}">
                          <a14:imgProps xmlns:a14="http://schemas.microsoft.com/office/drawing/2010/main">
                            <a14:imgLayer r:embed="rId425">
                              <a14:imgEffect>
                                <a14:sharpenSoften amount="50000"/>
                              </a14:imgEffect>
                            </a14:imgLayer>
                          </a14:imgProps>
                        </a:ext>
                      </a:extLst>
                    </a:blip>
                    <a:stretch>
                      <a:fillRect/>
                    </a:stretch>
                  </pic:blipFill>
                  <pic:spPr>
                    <a:xfrm>
                      <a:off x="0" y="0"/>
                      <a:ext cx="4969840" cy="1976732"/>
                    </a:xfrm>
                    <a:prstGeom prst="rect">
                      <a:avLst/>
                    </a:prstGeom>
                    <a:ln>
                      <a:solidFill>
                        <a:schemeClr val="tx1"/>
                      </a:solidFill>
                    </a:ln>
                  </pic:spPr>
                </pic:pic>
              </a:graphicData>
            </a:graphic>
          </wp:inline>
        </w:drawing>
      </w:r>
    </w:p>
    <w:p w:rsidR="00D83892" w:rsidRDefault="00055668" w:rsidP="0052394E">
      <w:pPr>
        <w:pStyle w:val="0doanvan"/>
        <w:spacing w:line="276" w:lineRule="auto"/>
        <w:jc w:val="center"/>
        <w:rPr>
          <w:sz w:val="26"/>
        </w:rPr>
      </w:pPr>
      <w:r>
        <w:rPr>
          <w:noProof/>
          <w:lang w:val="en-US"/>
        </w:rPr>
        <mc:AlternateContent>
          <mc:Choice Requires="wps">
            <w:drawing>
              <wp:anchor distT="0" distB="0" distL="114300" distR="114300" simplePos="0" relativeHeight="251716608" behindDoc="0" locked="0" layoutInCell="1" allowOverlap="1">
                <wp:simplePos x="0" y="0"/>
                <wp:positionH relativeFrom="column">
                  <wp:posOffset>2072309</wp:posOffset>
                </wp:positionH>
                <wp:positionV relativeFrom="paragraph">
                  <wp:posOffset>1706880</wp:posOffset>
                </wp:positionV>
                <wp:extent cx="516834" cy="109330"/>
                <wp:effectExtent l="38100" t="0" r="17145" b="81280"/>
                <wp:wrapNone/>
                <wp:docPr id="65" name="Straight Arrow Connector 65"/>
                <wp:cNvGraphicFramePr/>
                <a:graphic xmlns:a="http://schemas.openxmlformats.org/drawingml/2006/main">
                  <a:graphicData uri="http://schemas.microsoft.com/office/word/2010/wordprocessingShape">
                    <wps:wsp>
                      <wps:cNvCnPr/>
                      <wps:spPr>
                        <a:xfrm flipH="1">
                          <a:off x="0" y="0"/>
                          <a:ext cx="516834" cy="1093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63722E3" id="Straight Arrow Connector 65" o:spid="_x0000_s1026" type="#_x0000_t32" style="position:absolute;margin-left:163.15pt;margin-top:134.4pt;width:40.7pt;height:8.6pt;flip:x;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" strokecolor="#4579b8 [3044]">
                <v:stroke endarrow="block"/>
              </v:shape>
            </w:pict>
          </mc:Fallback>
        </mc:AlternateContent>
      </w:r>
      <w:r>
        <w:rPr>
          <w:noProof/>
          <w:lang w:val="en-US"/>
        </w:rPr>
        <mc:AlternateContent>
          <mc:Choice Requires="wps">
            <w:drawing>
              <wp:anchor distT="0" distB="0" distL="114300" distR="114300" simplePos="0" relativeHeight="251640832" behindDoc="0" locked="0" layoutInCell="1" allowOverlap="1" wp14:anchorId="022BA4BA" wp14:editId="5F5B34D5">
                <wp:simplePos x="0" y="0"/>
                <wp:positionH relativeFrom="column">
                  <wp:posOffset>2588757</wp:posOffset>
                </wp:positionH>
                <wp:positionV relativeFrom="paragraph">
                  <wp:posOffset>1530788</wp:posOffset>
                </wp:positionV>
                <wp:extent cx="1707615" cy="374573"/>
                <wp:effectExtent l="0" t="0" r="26035" b="26035"/>
                <wp:wrapNone/>
                <wp:docPr id="68" name="Rounded Rectangle 68"/>
                <wp:cNvGraphicFramePr/>
                <a:graphic xmlns:a="http://schemas.openxmlformats.org/drawingml/2006/main">
                  <a:graphicData uri="http://schemas.microsoft.com/office/word/2010/wordprocessingShape">
                    <wps:wsp>
                      <wps:cNvSpPr/>
                      <wps:spPr>
                        <a:xfrm>
                          <a:off x="0" y="0"/>
                          <a:ext cx="1707615" cy="374573"/>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1A093B" w:rsidRDefault="001A093B" w:rsidP="001A093B">
                            <w:pPr>
                              <w:jc w:val="center"/>
                            </w:pPr>
                            <w:r>
                              <w:t>Nội dung thư gử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22BA4BA" id="Rounded Rectangle 68" o:spid="_x0000_s1051" style="position:absolute;left:0;text-align:left;margin-left:203.85pt;margin-top:120.55pt;width:134.45pt;height:29.5pt;z-index:2516408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" fillcolor="white [3201]" strokecolor="#f79646 [3209]" strokeweight="2pt">
                <v:textbox>
                  <w:txbxContent>
                    <w:p w:rsidR="001A093B" w:rsidRDefault="001A093B" w:rsidP="001A093B">
                      <w:pPr>
                        <w:jc w:val="center"/>
                      </w:pPr>
                      <w:r>
                        <w:t>Nội dung thư gửi</w:t>
                      </w:r>
                    </w:p>
                  </w:txbxContent>
                </v:textbox>
              </v:roundrect>
            </w:pict>
          </mc:Fallback>
        </mc:AlternateContent>
      </w:r>
      <w:r w:rsidR="00514C01">
        <w:rPr>
          <w:noProof/>
          <w:lang w:val="en-US"/>
        </w:rPr>
        <mc:AlternateContent>
          <mc:Choice Requires="wpg">
            <w:drawing>
              <wp:anchor distT="0" distB="0" distL="114300" distR="114300" simplePos="0" relativeHeight="251643904" behindDoc="0" locked="0" layoutInCell="1" allowOverlap="1" wp14:anchorId="31C6FD3E" wp14:editId="39EE04E5">
                <wp:simplePos x="0" y="0"/>
                <wp:positionH relativeFrom="column">
                  <wp:posOffset>4131</wp:posOffset>
                </wp:positionH>
                <wp:positionV relativeFrom="paragraph">
                  <wp:posOffset>38582</wp:posOffset>
                </wp:positionV>
                <wp:extent cx="6136174" cy="2764614"/>
                <wp:effectExtent l="0" t="0" r="17145" b="417195"/>
                <wp:wrapNone/>
                <wp:docPr id="75" name="Group 75"/>
                <wp:cNvGraphicFramePr/>
                <a:graphic xmlns:a="http://schemas.openxmlformats.org/drawingml/2006/main">
                  <a:graphicData uri="http://schemas.microsoft.com/office/word/2010/wordprocessingGroup">
                    <wpg:wgp>
                      <wpg:cNvGrpSpPr/>
                      <wpg:grpSpPr>
                        <a:xfrm>
                          <a:off x="0" y="0"/>
                          <a:ext cx="6136174" cy="2764614"/>
                          <a:chOff x="0" y="0"/>
                          <a:chExt cx="6136174" cy="2764614"/>
                        </a:xfrm>
                      </wpg:grpSpPr>
                      <wps:wsp>
                        <wps:cNvPr id="69" name="Rounded Rectangular Callout 69"/>
                        <wps:cNvSpPr/>
                        <wps:spPr>
                          <a:xfrm>
                            <a:off x="440675" y="2324559"/>
                            <a:ext cx="848261" cy="440055"/>
                          </a:xfrm>
                          <a:prstGeom prst="wedgeRoundRectCallout">
                            <a:avLst>
                              <a:gd name="adj1" fmla="val 64272"/>
                              <a:gd name="adj2" fmla="val 140109"/>
                              <a:gd name="adj3" fmla="val 16667"/>
                            </a:avLst>
                          </a:prstGeom>
                        </wps:spPr>
                        <wps:style>
                          <a:lnRef idx="2">
                            <a:schemeClr val="accent6"/>
                          </a:lnRef>
                          <a:fillRef idx="1">
                            <a:schemeClr val="lt1"/>
                          </a:fillRef>
                          <a:effectRef idx="0">
                            <a:schemeClr val="accent6"/>
                          </a:effectRef>
                          <a:fontRef idx="minor">
                            <a:schemeClr val="dk1"/>
                          </a:fontRef>
                        </wps:style>
                        <wps:txbx>
                          <w:txbxContent>
                            <w:p w:rsidR="001A093B" w:rsidRDefault="001A093B" w:rsidP="001A093B">
                              <w:pPr>
                                <w:jc w:val="center"/>
                              </w:pPr>
                              <w:r>
                                <w:t>Nút gử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Line Callout 1 71"/>
                        <wps:cNvSpPr/>
                        <wps:spPr>
                          <a:xfrm>
                            <a:off x="1487277" y="2093205"/>
                            <a:ext cx="880745" cy="583565"/>
                          </a:xfrm>
                          <a:prstGeom prst="borderCallout1">
                            <a:avLst>
                              <a:gd name="adj1" fmla="val 101816"/>
                              <a:gd name="adj2" fmla="val 47956"/>
                              <a:gd name="adj3" fmla="val 176687"/>
                              <a:gd name="adj4" fmla="val 69241"/>
                            </a:avLst>
                          </a:prstGeom>
                        </wps:spPr>
                        <wps:style>
                          <a:lnRef idx="2">
                            <a:schemeClr val="accent6"/>
                          </a:lnRef>
                          <a:fillRef idx="1">
                            <a:schemeClr val="lt1"/>
                          </a:fillRef>
                          <a:effectRef idx="0">
                            <a:schemeClr val="accent6"/>
                          </a:effectRef>
                          <a:fontRef idx="minor">
                            <a:schemeClr val="dk1"/>
                          </a:fontRef>
                        </wps:style>
                        <wps:txbx>
                          <w:txbxContent>
                            <w:p w:rsidR="001A093B" w:rsidRDefault="001A093B" w:rsidP="001A093B">
                              <w:pPr>
                                <w:jc w:val="center"/>
                              </w:pPr>
                              <w:r>
                                <w:t>Định dạng fo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Rounded Rectangular Callout 66"/>
                        <wps:cNvSpPr/>
                        <wps:spPr>
                          <a:xfrm>
                            <a:off x="3382179" y="0"/>
                            <a:ext cx="2753995" cy="1277620"/>
                          </a:xfrm>
                          <a:prstGeom prst="wedgeRoundRectCallout">
                            <a:avLst>
                              <a:gd name="adj1" fmla="val -78438"/>
                              <a:gd name="adj2" fmla="val -11657"/>
                              <a:gd name="adj3" fmla="val 16667"/>
                            </a:avLst>
                          </a:prstGeom>
                        </wps:spPr>
                        <wps:style>
                          <a:lnRef idx="2">
                            <a:schemeClr val="accent6"/>
                          </a:lnRef>
                          <a:fillRef idx="1">
                            <a:schemeClr val="lt1"/>
                          </a:fillRef>
                          <a:effectRef idx="0">
                            <a:schemeClr val="accent6"/>
                          </a:effectRef>
                          <a:fontRef idx="minor">
                            <a:schemeClr val="dk1"/>
                          </a:fontRef>
                        </wps:style>
                        <wps:txbx>
                          <w:txbxContent>
                            <w:p w:rsidR="001A093B" w:rsidRDefault="001A093B" w:rsidP="001A093B">
                              <w:r>
                                <w:t>To: người nhận</w:t>
                              </w:r>
                            </w:p>
                            <w:p w:rsidR="001A093B" w:rsidRDefault="001A093B" w:rsidP="001A093B">
                              <w:r>
                                <w:t>CC: người đồng kính gửi.</w:t>
                              </w:r>
                            </w:p>
                            <w:p w:rsidR="001A093B" w:rsidRDefault="001A093B" w:rsidP="001A093B">
                              <w:r>
                                <w:t>BCC: giống CC nhưng người nhận sẽ không biết (trừ người BC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ular Callout 67"/>
                        <wps:cNvSpPr/>
                        <wps:spPr>
                          <a:xfrm>
                            <a:off x="0" y="396607"/>
                            <a:ext cx="1090295" cy="539115"/>
                          </a:xfrm>
                          <a:prstGeom prst="wedgeRoundRectCallout">
                            <a:avLst>
                              <a:gd name="adj1" fmla="val 78846"/>
                              <a:gd name="adj2" fmla="val 129022"/>
                              <a:gd name="adj3" fmla="val 16667"/>
                            </a:avLst>
                          </a:prstGeom>
                        </wps:spPr>
                        <wps:style>
                          <a:lnRef idx="2">
                            <a:schemeClr val="accent6"/>
                          </a:lnRef>
                          <a:fillRef idx="1">
                            <a:schemeClr val="lt1"/>
                          </a:fillRef>
                          <a:effectRef idx="0">
                            <a:schemeClr val="accent6"/>
                          </a:effectRef>
                          <a:fontRef idx="minor">
                            <a:schemeClr val="dk1"/>
                          </a:fontRef>
                        </wps:style>
                        <wps:txbx>
                          <w:txbxContent>
                            <w:p w:rsidR="001A093B" w:rsidRDefault="001A093B" w:rsidP="001A093B">
                              <w:pPr>
                                <w:jc w:val="center"/>
                              </w:pPr>
                              <w:r>
                                <w:t>Tiêu đề th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Line Callout 1 72"/>
                        <wps:cNvSpPr/>
                        <wps:spPr>
                          <a:xfrm>
                            <a:off x="2522863" y="2104222"/>
                            <a:ext cx="880745" cy="583565"/>
                          </a:xfrm>
                          <a:prstGeom prst="borderCallout1">
                            <a:avLst>
                              <a:gd name="adj1" fmla="val 101816"/>
                              <a:gd name="adj2" fmla="val 47956"/>
                              <a:gd name="adj3" fmla="val 178575"/>
                              <a:gd name="adj4" fmla="val -7061"/>
                            </a:avLst>
                          </a:prstGeom>
                        </wps:spPr>
                        <wps:style>
                          <a:lnRef idx="2">
                            <a:schemeClr val="accent6"/>
                          </a:lnRef>
                          <a:fillRef idx="1">
                            <a:schemeClr val="lt1"/>
                          </a:fillRef>
                          <a:effectRef idx="0">
                            <a:schemeClr val="accent6"/>
                          </a:effectRef>
                          <a:fontRef idx="minor">
                            <a:schemeClr val="dk1"/>
                          </a:fontRef>
                        </wps:style>
                        <wps:txbx>
                          <w:txbxContent>
                            <w:p w:rsidR="001A093B" w:rsidRDefault="001A093B" w:rsidP="001A093B">
                              <w:pPr>
                                <w:jc w:val="center"/>
                              </w:pPr>
                              <w:r>
                                <w:t>Đính kèm FI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Line Callout 1 73"/>
                        <wps:cNvSpPr/>
                        <wps:spPr>
                          <a:xfrm>
                            <a:off x="3536415" y="2082188"/>
                            <a:ext cx="880745" cy="583565"/>
                          </a:xfrm>
                          <a:prstGeom prst="borderCallout1">
                            <a:avLst>
                              <a:gd name="adj1" fmla="val 101816"/>
                              <a:gd name="adj2" fmla="val 47956"/>
                              <a:gd name="adj3" fmla="val 180463"/>
                              <a:gd name="adj4" fmla="val -57095"/>
                            </a:avLst>
                          </a:prstGeom>
                        </wps:spPr>
                        <wps:style>
                          <a:lnRef idx="2">
                            <a:schemeClr val="accent6"/>
                          </a:lnRef>
                          <a:fillRef idx="1">
                            <a:schemeClr val="lt1"/>
                          </a:fillRef>
                          <a:effectRef idx="0">
                            <a:schemeClr val="accent6"/>
                          </a:effectRef>
                          <a:fontRef idx="minor">
                            <a:schemeClr val="dk1"/>
                          </a:fontRef>
                        </wps:style>
                        <wps:txbx>
                          <w:txbxContent>
                            <w:p w:rsidR="001A093B" w:rsidRDefault="001A093B" w:rsidP="001A093B">
                              <w:pPr>
                                <w:jc w:val="center"/>
                              </w:pPr>
                              <w:r>
                                <w:t>Chèn hình ả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Line Callout 1 74"/>
                        <wps:cNvSpPr/>
                        <wps:spPr>
                          <a:xfrm>
                            <a:off x="5155894" y="1872867"/>
                            <a:ext cx="880745" cy="583565"/>
                          </a:xfrm>
                          <a:prstGeom prst="borderCallout1">
                            <a:avLst>
                              <a:gd name="adj1" fmla="val 101816"/>
                              <a:gd name="adj2" fmla="val 47956"/>
                              <a:gd name="adj3" fmla="val 216332"/>
                              <a:gd name="adj4" fmla="val -43335"/>
                            </a:avLst>
                          </a:prstGeom>
                        </wps:spPr>
                        <wps:style>
                          <a:lnRef idx="2">
                            <a:schemeClr val="accent6"/>
                          </a:lnRef>
                          <a:fillRef idx="1">
                            <a:schemeClr val="lt1"/>
                          </a:fillRef>
                          <a:effectRef idx="0">
                            <a:schemeClr val="accent6"/>
                          </a:effectRef>
                          <a:fontRef idx="minor">
                            <a:schemeClr val="dk1"/>
                          </a:fontRef>
                        </wps:style>
                        <wps:txbx>
                          <w:txbxContent>
                            <w:p w:rsidR="001A093B" w:rsidRDefault="001A093B" w:rsidP="001A093B">
                              <w:pPr>
                                <w:jc w:val="center"/>
                              </w:pPr>
                              <w:r>
                                <w:t>Xóa th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1C6FD3E" id="Group 75" o:spid="_x0000_s1052" style="position:absolute;left:0;text-align:left;margin-left:.35pt;margin-top:3.05pt;width:483.15pt;height:217.7pt;z-index:251643904;mso-position-horizontal-relative:text;mso-position-vertical-relative:text" coordsize="61361,27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">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69" o:spid="_x0000_s1053" type="#_x0000_t62" style="position:absolute;left:4406;top:23245;width:8483;height:44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xgMIA&#10;AADbAAAADwAAAGRycy9kb3ducmV2LnhtbESPwWrDMBBE74X+g9hCb7XcQE3jRgmhEEiPsQPBt0Xa&#10;WibWyliK7f59VCj0OMzMG2azW1wvJhpD51nBa5aDINbedNwqONeHl3cQISIb7D2Tgh8KsNs+Pmyw&#10;NH7mE01VbEWCcChRgY1xKKUM2pLDkPmBOHnffnQYkxxbaUacE9z1cpXnhXTYcVqwONCnJX2tbk7B&#10;5Wx141oqmmKSc/8W6q76qpV6flr2HyAiLfE//Nc+GgXFGn6/pB8gt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1DGAwgAAANsAAAAPAAAAAAAAAAAAAAAAAJgCAABkcnMvZG93&#10;bnJldi54bWxQSwUGAAAAAAQABAD1AAAAhwMAAAAA&#10;" adj="24683,41064" fillcolor="white [3201]" strokecolor="#f79646 [3209]" strokeweight="2pt">
                  <v:textbox>
                    <w:txbxContent>
                      <w:p w:rsidR="001A093B" w:rsidRDefault="001A093B" w:rsidP="001A093B">
                        <w:pPr>
                          <w:jc w:val="center"/>
                        </w:pPr>
                        <w:r>
                          <w:t>Nút gửi</w:t>
                        </w:r>
                      </w:p>
                    </w:txbxContent>
                  </v:textbox>
                </v:shape>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71" o:spid="_x0000_s1054" type="#_x0000_t47" style="position:absolute;left:14872;top:20932;width:8808;height:5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vW/sQA&#10;AADbAAAADwAAAGRycy9kb3ducmV2LnhtbESPQWvCQBSE70L/w/IK3nSTClWiawiBghRaahTPz+wz&#10;ic2+DdnVpP++Wyh4HGbmG2aTjqYVd+pdY1lBPI9AEJdWN1wpOB7eZisQziNrbC2Tgh9ykG6fJhtM&#10;tB14T/fCVyJA2CWooPa+S6R0ZU0G3dx2xMG72N6gD7KvpO5xCHDTypcoepUGGw4LNXaU11R+Fzej&#10;4OM9P34Nma789fTJ18XNFu15p9T0eczWIDyN/hH+b++0gmUMf1/CD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L1v7EAAAA2wAAAA8AAAAAAAAAAAAAAAAAmAIAAGRycy9k&#10;b3ducmV2LnhtbFBLBQYAAAAABAAEAPUAAACJAwAAAAA=&#10;" adj="14956,38164,10358,21992" fillcolor="white [3201]" strokecolor="#f79646 [3209]" strokeweight="2pt">
                  <v:textbox>
                    <w:txbxContent>
                      <w:p w:rsidR="001A093B" w:rsidRDefault="001A093B" w:rsidP="001A093B">
                        <w:pPr>
                          <w:jc w:val="center"/>
                        </w:pPr>
                        <w:r>
                          <w:t>Định dạng font</w:t>
                        </w:r>
                      </w:p>
                    </w:txbxContent>
                  </v:textbox>
                  <o:callout v:ext="edit" minusx="t" minusy="t"/>
                </v:shape>
                <v:shape id="Rounded Rectangular Callout 66" o:spid="_x0000_s1055" type="#_x0000_t62" style="position:absolute;left:33821;width:27540;height:12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wdhsMA&#10;AADbAAAADwAAAGRycy9kb3ducmV2LnhtbESPX2vCQBDE34V+h2MLvumlRUJJPUUKAZFS/NO+L7lt&#10;kja3G+9OTb+9Jwh9HGbmN8x8ObhOncmHVtjA0zQDRVyJbbk28HkoJy+gQkS22AmTgT8KsFw8jOZY&#10;WLnwjs77WKsE4VCggSbGvtA6VA05DFPpiZP3Ld5hTNLX2nq8JLjr9HOW5dphy2mhwZ7eGqp+9ydn&#10;4Pix/dmVp3Imq6/j5t3zWqqNGDN+HFavoCIN8T98b6+tgTyH25f0A/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wdhsMAAADbAAAADwAAAAAAAAAAAAAAAACYAgAAZHJzL2Rv&#10;d25yZXYueG1sUEsFBgAAAAAEAAQA9QAAAIgDAAAAAA==&#10;" adj="-6143,8282" fillcolor="white [3201]" strokecolor="#f79646 [3209]" strokeweight="2pt">
                  <v:textbox>
                    <w:txbxContent>
                      <w:p w:rsidR="001A093B" w:rsidRDefault="001A093B" w:rsidP="001A093B">
                        <w:r>
                          <w:t>To: người nhận</w:t>
                        </w:r>
                      </w:p>
                      <w:p w:rsidR="001A093B" w:rsidRDefault="001A093B" w:rsidP="001A093B">
                        <w:r>
                          <w:t>CC: người đồng kính gửi.</w:t>
                        </w:r>
                      </w:p>
                      <w:p w:rsidR="001A093B" w:rsidRDefault="001A093B" w:rsidP="001A093B">
                        <w:r>
                          <w:t>BCC: giống CC nhưng người nhận sẽ không biết (trừ người BCC)</w:t>
                        </w:r>
                      </w:p>
                    </w:txbxContent>
                  </v:textbox>
                </v:shape>
                <v:shape id="Rounded Rectangular Callout 67" o:spid="_x0000_s1056" type="#_x0000_t62" style="position:absolute;top:3966;width:10902;height:53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2pM8QA&#10;AADbAAAADwAAAGRycy9kb3ducmV2LnhtbESPQUsDMRSE70L/Q3hCbzbrHmq7bVpKcaEoHqzi+bl5&#10;TZZuXpbNs13/vREEj8PMfMOst2Po1IWG1EY2cD8rQBE30bbsDLy/1XcLUEmQLXaRycA3JdhuJjdr&#10;rGy88itdjuJUhnCq0IAX6SutU+MpYJrFnjh7pzgElCwHp+2A1wwPnS6LYq4DtpwXPPa099Scj1/B&#10;QLmT5+gfl+7zVH9I7Z6WvChfjJnejrsVKKFR/sN/7YM1MH+A3y/5B+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tqTPEAAAA2wAAAA8AAAAAAAAAAAAAAAAAmAIAAGRycy9k&#10;b3ducmV2LnhtbFBLBQYAAAAABAAEAPUAAACJAwAAAAA=&#10;" adj="27831,38669" fillcolor="white [3201]" strokecolor="#f79646 [3209]" strokeweight="2pt">
                  <v:textbox>
                    <w:txbxContent>
                      <w:p w:rsidR="001A093B" w:rsidRDefault="001A093B" w:rsidP="001A093B">
                        <w:pPr>
                          <w:jc w:val="center"/>
                        </w:pPr>
                        <w:r>
                          <w:t>Tiêu đề thư</w:t>
                        </w:r>
                      </w:p>
                    </w:txbxContent>
                  </v:textbox>
                </v:shape>
                <v:shape id="Line Callout 1 72" o:spid="_x0000_s1057" type="#_x0000_t47" style="position:absolute;left:25228;top:21042;width:8808;height:5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mrjsUA&#10;AADbAAAADwAAAGRycy9kb3ducmV2LnhtbESPT2sCMRTE74V+h/AKvdVs99DW1SjWIq2Iin8u3h6b&#10;5+7SzcuSpG789qZQ6HGYmd8w42k0rbiQ841lBc+DDARxaXXDlYLjYfH0BsIHZI2tZVJwJQ/Tyf3d&#10;GAtte97RZR8qkSDsC1RQh9AVUvqyJoN+YDvi5J2tMxiSdJXUDvsEN63Ms+xFGmw4LdTY0bym8nv/&#10;YxSs/Mdy2G57jjFfvLtsc/pczzulHh/ibAQiUAz/4b/2l1bwmsPvl/QD5O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GauOxQAAANsAAAAPAAAAAAAAAAAAAAAAAJgCAABkcnMv&#10;ZG93bnJldi54bWxQSwUGAAAAAAQABAD1AAAAigMAAAAA&#10;" adj="-1525,38572,10358,21992" fillcolor="white [3201]" strokecolor="#f79646 [3209]" strokeweight="2pt">
                  <v:textbox>
                    <w:txbxContent>
                      <w:p w:rsidR="001A093B" w:rsidRDefault="001A093B" w:rsidP="001A093B">
                        <w:pPr>
                          <w:jc w:val="center"/>
                        </w:pPr>
                        <w:r>
                          <w:t>Đính kèm FILE</w:t>
                        </w:r>
                      </w:p>
                    </w:txbxContent>
                  </v:textbox>
                  <o:callout v:ext="edit" minusy="t"/>
                </v:shape>
                <v:shape id="Line Callout 1 73" o:spid="_x0000_s1058" type="#_x0000_t47" style="position:absolute;left:35364;top:20821;width:8807;height:58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jc+MMA&#10;AADbAAAADwAAAGRycy9kb3ducmV2LnhtbESP3WrCQBSE7wXfYTmCd7qxQivRVaS1rRSKv3h9yB6T&#10;YPZsyG6z8e3dQqGXw8x8wyxWnalES40rLSuYjBMQxJnVJecKzqf30QyE88gaK8uk4E4OVst+b4Gp&#10;toEP1B59LiKEXYoKCu/rVEqXFWTQjW1NHL2rbQz6KJtc6gZDhJtKPiXJszRYclwosKbXgrLb8cco&#10;wE34+NI7dpf62m7ePrfhO8z2Sg0H3XoOwlPn/8N/7a1W8DKF3y/xB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jc+MMAAADbAAAADwAAAAAAAAAAAAAAAACYAgAAZHJzL2Rv&#10;d25yZXYueG1sUEsFBgAAAAAEAAQA9QAAAIgDAAAAAA==&#10;" adj="-12333,38980,10358,21992" fillcolor="white [3201]" strokecolor="#f79646 [3209]" strokeweight="2pt">
                  <v:textbox>
                    <w:txbxContent>
                      <w:p w:rsidR="001A093B" w:rsidRDefault="001A093B" w:rsidP="001A093B">
                        <w:pPr>
                          <w:jc w:val="center"/>
                        </w:pPr>
                        <w:r>
                          <w:t>Chèn hình ảnh</w:t>
                        </w:r>
                      </w:p>
                    </w:txbxContent>
                  </v:textbox>
                  <o:callout v:ext="edit" minusy="t"/>
                </v:shape>
                <v:shape id="Line Callout 1 74" o:spid="_x0000_s1059" type="#_x0000_t47" style="position:absolute;left:51558;top:18728;width:8808;height:58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GoBcIA&#10;AADbAAAADwAAAGRycy9kb3ducmV2LnhtbESPQYvCMBSE7wv+h/AEb2uqiKvVKEURvXiwiudn82yL&#10;zUtpotZ/bwRhj8PMfMPMl62pxIMaV1pWMOhHIIgzq0vOFZyOm98JCOeRNVaWScGLHCwXnZ85xto+&#10;+UCP1OciQNjFqKDwvo6ldFlBBl3f1sTBu9rGoA+yyaVu8BngppLDKBpLgyWHhQJrWhWU3dK7UXCf&#10;Jpv1bbI+7AbnOppuL/v8kmilet02mYHw1Pr/8Le90wr+RvD5En6AX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MagFwgAAANsAAAAPAAAAAAAAAAAAAAAAAJgCAABkcnMvZG93&#10;bnJldi54bWxQSwUGAAAAAAQABAD1AAAAhwMAAAAA&#10;" adj="-9360,46728,10358,21992" fillcolor="white [3201]" strokecolor="#f79646 [3209]" strokeweight="2pt">
                  <v:textbox>
                    <w:txbxContent>
                      <w:p w:rsidR="001A093B" w:rsidRDefault="001A093B" w:rsidP="001A093B">
                        <w:pPr>
                          <w:jc w:val="center"/>
                        </w:pPr>
                        <w:r>
                          <w:t>Xóa thư</w:t>
                        </w:r>
                      </w:p>
                    </w:txbxContent>
                  </v:textbox>
                  <o:callout v:ext="edit" minusy="t"/>
                </v:shape>
              </v:group>
            </w:pict>
          </mc:Fallback>
        </mc:AlternateContent>
      </w:r>
      <w:r w:rsidR="0052394E">
        <w:rPr>
          <w:noProof/>
          <w:lang w:val="en-US"/>
        </w:rPr>
        <w:drawing>
          <wp:inline distT="0" distB="0" distL="0" distR="0" wp14:anchorId="6A413E9B" wp14:editId="640BC049">
            <wp:extent cx="3981450" cy="3440282"/>
            <wp:effectExtent l="0" t="0" r="0" b="825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6"/>
                    <a:stretch>
                      <a:fillRect/>
                    </a:stretch>
                  </pic:blipFill>
                  <pic:spPr>
                    <a:xfrm>
                      <a:off x="0" y="0"/>
                      <a:ext cx="3992403" cy="3449746"/>
                    </a:xfrm>
                    <a:prstGeom prst="rect">
                      <a:avLst/>
                    </a:prstGeom>
                  </pic:spPr>
                </pic:pic>
              </a:graphicData>
            </a:graphic>
          </wp:inline>
        </w:drawing>
      </w:r>
    </w:p>
    <w:p w:rsidR="000B11C9" w:rsidRDefault="000B11C9" w:rsidP="0052394E">
      <w:pPr>
        <w:pStyle w:val="0doanvan"/>
        <w:spacing w:line="276" w:lineRule="auto"/>
        <w:jc w:val="center"/>
        <w:rPr>
          <w:sz w:val="26"/>
        </w:rPr>
      </w:pPr>
    </w:p>
    <w:p w:rsidR="000B11C9" w:rsidRDefault="000B11C9" w:rsidP="0052394E">
      <w:pPr>
        <w:pStyle w:val="0doanvan"/>
        <w:spacing w:line="276" w:lineRule="auto"/>
        <w:jc w:val="center"/>
        <w:rPr>
          <w:sz w:val="26"/>
        </w:rPr>
      </w:pPr>
    </w:p>
    <w:p w:rsidR="000B11C9" w:rsidRPr="00D83892" w:rsidRDefault="000B11C9" w:rsidP="0052394E">
      <w:pPr>
        <w:pStyle w:val="0doanvan"/>
        <w:spacing w:line="276" w:lineRule="auto"/>
        <w:jc w:val="center"/>
        <w:rPr>
          <w:sz w:val="26"/>
        </w:rPr>
      </w:pPr>
    </w:p>
    <w:p w:rsidR="00D83892" w:rsidRPr="000B11C9" w:rsidRDefault="00D83892" w:rsidP="000B11C9">
      <w:pPr>
        <w:pStyle w:val="0cap3I11"/>
        <w:numPr>
          <w:ilvl w:val="0"/>
          <w:numId w:val="54"/>
        </w:numPr>
        <w:spacing w:line="276" w:lineRule="auto"/>
        <w:ind w:left="990"/>
        <w:rPr>
          <w:sz w:val="26"/>
        </w:rPr>
      </w:pPr>
      <w:bookmarkStart w:id="673" w:name="_Toc174947878"/>
      <w:bookmarkStart w:id="674" w:name="_Toc205623312"/>
      <w:bookmarkStart w:id="675" w:name="_Toc239839977"/>
      <w:bookmarkStart w:id="676" w:name="_Toc282672540"/>
      <w:bookmarkStart w:id="677" w:name="_Toc282672983"/>
      <w:bookmarkStart w:id="678" w:name="_Toc282673311"/>
      <w:bookmarkStart w:id="679" w:name="_Toc282696778"/>
      <w:bookmarkStart w:id="680" w:name="_Toc282697647"/>
      <w:bookmarkStart w:id="681" w:name="_Toc282697974"/>
      <w:bookmarkStart w:id="682" w:name="_Toc282698296"/>
      <w:bookmarkStart w:id="683" w:name="_Toc282698618"/>
      <w:bookmarkStart w:id="684" w:name="_Toc282841425"/>
      <w:bookmarkStart w:id="685" w:name="_Toc282842406"/>
      <w:bookmarkStart w:id="686" w:name="_Toc282863955"/>
      <w:bookmarkStart w:id="687" w:name="_Toc282873311"/>
      <w:bookmarkStart w:id="688" w:name="_Toc282873685"/>
      <w:bookmarkStart w:id="689" w:name="_Toc283057187"/>
      <w:bookmarkStart w:id="690" w:name="_Toc283058177"/>
      <w:bookmarkStart w:id="691" w:name="_Toc283132248"/>
      <w:bookmarkStart w:id="692" w:name="_Toc283132888"/>
      <w:bookmarkStart w:id="693" w:name="_Toc283272701"/>
      <w:bookmarkStart w:id="694" w:name="_Toc283279446"/>
      <w:bookmarkStart w:id="695" w:name="_Toc283280550"/>
      <w:bookmarkStart w:id="696" w:name="_Toc283735941"/>
      <w:bookmarkStart w:id="697" w:name="_Toc283736277"/>
      <w:bookmarkStart w:id="698" w:name="_Toc283736607"/>
      <w:bookmarkStart w:id="699" w:name="_Toc283736937"/>
      <w:bookmarkStart w:id="700" w:name="_Toc283814893"/>
      <w:bookmarkStart w:id="701" w:name="_Toc283815223"/>
      <w:bookmarkStart w:id="702" w:name="_Toc283815553"/>
      <w:bookmarkStart w:id="703" w:name="_Toc283815883"/>
      <w:bookmarkStart w:id="704" w:name="_Toc283816213"/>
      <w:bookmarkStart w:id="705" w:name="_Toc283983701"/>
      <w:r w:rsidRPr="000B11C9">
        <w:rPr>
          <w:sz w:val="26"/>
        </w:rPr>
        <w:lastRenderedPageBreak/>
        <w:t>Sử dụng email với Outlook Express</w:t>
      </w:r>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rsidR="00D83892" w:rsidRPr="00D83892" w:rsidRDefault="00D83892" w:rsidP="00C675D5">
      <w:pPr>
        <w:pStyle w:val="0doanvan"/>
        <w:spacing w:line="276" w:lineRule="auto"/>
        <w:ind w:firstLine="990"/>
        <w:rPr>
          <w:sz w:val="26"/>
        </w:rPr>
      </w:pPr>
      <w:r w:rsidRPr="00D83892">
        <w:rPr>
          <w:noProof/>
          <w:sz w:val="26"/>
          <w:lang w:val="en-US"/>
        </w:rPr>
        <w:drawing>
          <wp:anchor distT="0" distB="0" distL="114300" distR="114300" simplePos="0" relativeHeight="251631616" behindDoc="0" locked="0" layoutInCell="1" allowOverlap="1" wp14:anchorId="31DC93A7" wp14:editId="76192D0E">
            <wp:simplePos x="0" y="0"/>
            <wp:positionH relativeFrom="column">
              <wp:posOffset>4225925</wp:posOffset>
            </wp:positionH>
            <wp:positionV relativeFrom="paragraph">
              <wp:posOffset>50800</wp:posOffset>
            </wp:positionV>
            <wp:extent cx="1997075" cy="1708785"/>
            <wp:effectExtent l="0" t="0" r="3175" b="5715"/>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7">
                      <a:lum bright="-26000" contrast="40000"/>
                      <a:extLst>
                        <a:ext uri="{28A0092B-C50C-407E-A947-70E740481C1C}">
                          <a14:useLocalDpi xmlns:a14="http://schemas.microsoft.com/office/drawing/2010/main" val="0"/>
                        </a:ext>
                      </a:extLst>
                    </a:blip>
                    <a:srcRect/>
                    <a:stretch>
                      <a:fillRect/>
                    </a:stretch>
                  </pic:blipFill>
                  <pic:spPr bwMode="auto">
                    <a:xfrm>
                      <a:off x="0" y="0"/>
                      <a:ext cx="1997075" cy="170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83892">
        <w:rPr>
          <w:sz w:val="26"/>
        </w:rPr>
        <w:t xml:space="preserve">Outlook Express là phần mềm quản lý Email của hãng Microsoft Windows (tương tự với Thunderbird của Mozilla). Phần mềm này cung cấp hầu hết các tính năng cần thiết để người dùng có thể quản lý Email một cách hiệu quả. Outlook Express sẽ giúp giao tiếp với Email Server để chuyển-nhận Email với  một số tính năng quản lý rất tiện dụng. </w:t>
      </w:r>
      <w:bookmarkStart w:id="706" w:name="_Toc239839978"/>
      <w:r w:rsidRPr="00D83892">
        <w:rPr>
          <w:sz w:val="26"/>
        </w:rPr>
        <w:t xml:space="preserve">Khởi động </w:t>
      </w:r>
      <w:r w:rsidRPr="00D83892">
        <w:rPr>
          <w:color w:val="000000"/>
          <w:sz w:val="26"/>
        </w:rPr>
        <w:t>Outlook</w:t>
      </w:r>
      <w:r w:rsidRPr="00D83892">
        <w:rPr>
          <w:sz w:val="26"/>
        </w:rPr>
        <w:t xml:space="preserve"> Express</w:t>
      </w:r>
      <w:bookmarkEnd w:id="706"/>
      <w:r w:rsidRPr="00D83892">
        <w:rPr>
          <w:sz w:val="26"/>
        </w:rPr>
        <w:t xml:space="preserve"> từ mục All Programs</w:t>
      </w:r>
      <w:r w:rsidRPr="00D83892">
        <w:rPr>
          <w:sz w:val="26"/>
        </w:rPr>
        <w:sym w:font="Wingdings" w:char="F0E0"/>
      </w:r>
      <w:r w:rsidRPr="00D83892">
        <w:rPr>
          <w:sz w:val="26"/>
        </w:rPr>
        <w:t xml:space="preserve"> Outlook Express.</w:t>
      </w:r>
    </w:p>
    <w:p w:rsidR="00D83892" w:rsidRPr="00D83892" w:rsidRDefault="00D83892" w:rsidP="00D83892">
      <w:pPr>
        <w:pStyle w:val="0doanvan"/>
        <w:spacing w:line="276" w:lineRule="auto"/>
        <w:rPr>
          <w:sz w:val="26"/>
        </w:rPr>
      </w:pPr>
      <w:r w:rsidRPr="00D83892">
        <w:rPr>
          <w:sz w:val="26"/>
        </w:rPr>
        <w:t xml:space="preserve">Để sử dụng email với Oulook, đầu tiên chúng ta phải khai báo tài khoản email cho Outlook. Từ menu Info, chọn Add Account. </w:t>
      </w:r>
    </w:p>
    <w:p w:rsidR="00D83892" w:rsidRPr="00D83892" w:rsidRDefault="00D83892" w:rsidP="00D83892">
      <w:pPr>
        <w:pStyle w:val="0doanvan"/>
        <w:spacing w:line="276" w:lineRule="auto"/>
        <w:rPr>
          <w:sz w:val="26"/>
        </w:rPr>
      </w:pPr>
      <w:r w:rsidRPr="00D83892">
        <w:rPr>
          <w:noProof/>
          <w:sz w:val="26"/>
          <w:lang w:val="en-US"/>
        </w:rPr>
        <w:drawing>
          <wp:anchor distT="0" distB="0" distL="114300" distR="114300" simplePos="0" relativeHeight="251632640" behindDoc="0" locked="0" layoutInCell="1" allowOverlap="1" wp14:anchorId="3EE2658D" wp14:editId="0E5EA89E">
            <wp:simplePos x="0" y="0"/>
            <wp:positionH relativeFrom="column">
              <wp:posOffset>3134995</wp:posOffset>
            </wp:positionH>
            <wp:positionV relativeFrom="paragraph">
              <wp:posOffset>97790</wp:posOffset>
            </wp:positionV>
            <wp:extent cx="3228975" cy="1857375"/>
            <wp:effectExtent l="0" t="0" r="9525" b="9525"/>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8">
                      <a:lum bright="-30000" contrast="40000"/>
                      <a:extLst>
                        <a:ext uri="{28A0092B-C50C-407E-A947-70E740481C1C}">
                          <a14:useLocalDpi xmlns:a14="http://schemas.microsoft.com/office/drawing/2010/main" val="0"/>
                        </a:ext>
                      </a:extLst>
                    </a:blip>
                    <a:srcRect/>
                    <a:stretch>
                      <a:fillRect/>
                    </a:stretch>
                  </pic:blipFill>
                  <pic:spPr bwMode="auto">
                    <a:xfrm>
                      <a:off x="0" y="0"/>
                      <a:ext cx="322897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83892">
        <w:rPr>
          <w:sz w:val="26"/>
        </w:rPr>
        <w:t>Sau đó nhập thông tin email</w:t>
      </w:r>
    </w:p>
    <w:p w:rsidR="00D83892" w:rsidRPr="00D83892" w:rsidRDefault="00D83892" w:rsidP="00D83892">
      <w:pPr>
        <w:pStyle w:val="0doanvan"/>
        <w:spacing w:line="276" w:lineRule="auto"/>
        <w:rPr>
          <w:sz w:val="26"/>
        </w:rPr>
      </w:pPr>
      <w:r w:rsidRPr="00D83892">
        <w:rPr>
          <w:sz w:val="26"/>
        </w:rPr>
        <w:t>Thanh công cụ:</w:t>
      </w:r>
    </w:p>
    <w:p w:rsidR="00D83892" w:rsidRPr="00D83892" w:rsidRDefault="00D83892" w:rsidP="00B12D2C">
      <w:pPr>
        <w:pStyle w:val="0doanvan"/>
        <w:numPr>
          <w:ilvl w:val="0"/>
          <w:numId w:val="135"/>
        </w:numPr>
        <w:spacing w:line="276" w:lineRule="auto"/>
        <w:rPr>
          <w:sz w:val="26"/>
        </w:rPr>
      </w:pPr>
      <w:r w:rsidRPr="00D83892">
        <w:rPr>
          <w:sz w:val="26"/>
        </w:rPr>
        <w:t xml:space="preserve">New E-Mail: Soạn Email mới. </w:t>
      </w:r>
    </w:p>
    <w:p w:rsidR="00D83892" w:rsidRPr="00D83892" w:rsidRDefault="00D83892" w:rsidP="00B12D2C">
      <w:pPr>
        <w:pStyle w:val="0doanvan"/>
        <w:numPr>
          <w:ilvl w:val="0"/>
          <w:numId w:val="135"/>
        </w:numPr>
        <w:spacing w:line="276" w:lineRule="auto"/>
        <w:rPr>
          <w:sz w:val="26"/>
        </w:rPr>
      </w:pPr>
      <w:r w:rsidRPr="00D83892">
        <w:rPr>
          <w:sz w:val="26"/>
        </w:rPr>
        <w:t xml:space="preserve">Reply: trả lời Email đang mở cho người gởi. </w:t>
      </w:r>
    </w:p>
    <w:p w:rsidR="00D83892" w:rsidRPr="00D83892" w:rsidRDefault="00D83892" w:rsidP="00B12D2C">
      <w:pPr>
        <w:pStyle w:val="0doanvan"/>
        <w:numPr>
          <w:ilvl w:val="0"/>
          <w:numId w:val="135"/>
        </w:numPr>
        <w:spacing w:line="276" w:lineRule="auto"/>
        <w:rPr>
          <w:sz w:val="26"/>
        </w:rPr>
      </w:pPr>
      <w:r w:rsidRPr="00D83892">
        <w:rPr>
          <w:sz w:val="26"/>
        </w:rPr>
        <w:t xml:space="preserve">Forward: Gởi Email nhận được cho những người khác. </w:t>
      </w:r>
    </w:p>
    <w:p w:rsidR="00D83892" w:rsidRPr="00D83892" w:rsidRDefault="00900890" w:rsidP="00B636A8">
      <w:r w:rsidRPr="00D83892">
        <w:rPr>
          <w:noProof/>
        </w:rPr>
        <w:drawing>
          <wp:anchor distT="0" distB="0" distL="114300" distR="114300" simplePos="0" relativeHeight="251636736" behindDoc="0" locked="0" layoutInCell="1" allowOverlap="1" wp14:anchorId="6077796F" wp14:editId="627A6E77">
            <wp:simplePos x="0" y="0"/>
            <wp:positionH relativeFrom="column">
              <wp:posOffset>504825</wp:posOffset>
            </wp:positionH>
            <wp:positionV relativeFrom="paragraph">
              <wp:posOffset>160020</wp:posOffset>
            </wp:positionV>
            <wp:extent cx="3648075" cy="952500"/>
            <wp:effectExtent l="0" t="0" r="9525" b="0"/>
            <wp:wrapSquare wrapText="bothSides"/>
            <wp:docPr id="113" name="Picture 113" descr="New E-mail command on the ribb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New E-mail command on the ribbon"/>
                    <pic:cNvPicPr>
                      <a:picLocks noChangeAspect="1" noChangeArrowheads="1"/>
                    </pic:cNvPicPr>
                  </pic:nvPicPr>
                  <pic:blipFill>
                    <a:blip r:embed="rId429" r:link="rId430">
                      <a:lum bright="-30000" contrast="40000"/>
                      <a:extLst>
                        <a:ext uri="{28A0092B-C50C-407E-A947-70E740481C1C}">
                          <a14:useLocalDpi xmlns:a14="http://schemas.microsoft.com/office/drawing/2010/main" val="0"/>
                        </a:ext>
                      </a:extLst>
                    </a:blip>
                    <a:srcRect/>
                    <a:stretch>
                      <a:fillRect/>
                    </a:stretch>
                  </pic:blipFill>
                  <pic:spPr bwMode="auto">
                    <a:xfrm>
                      <a:off x="0" y="0"/>
                      <a:ext cx="3648075"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83892" w:rsidRPr="00D83892" w:rsidRDefault="00D83892" w:rsidP="00E36144">
      <w:pPr>
        <w:pStyle w:val="CAP1"/>
        <w:numPr>
          <w:ilvl w:val="0"/>
          <w:numId w:val="0"/>
        </w:numPr>
        <w:ind w:left="360"/>
      </w:pPr>
    </w:p>
    <w:p w:rsidR="00D83892" w:rsidRPr="00D83892" w:rsidRDefault="00D83892" w:rsidP="00E36144">
      <w:pPr>
        <w:pStyle w:val="CAP1"/>
        <w:numPr>
          <w:ilvl w:val="0"/>
          <w:numId w:val="0"/>
        </w:numPr>
        <w:ind w:left="360"/>
      </w:pPr>
    </w:p>
    <w:p w:rsidR="0038476F" w:rsidRDefault="0038476F" w:rsidP="00D83892">
      <w:pPr>
        <w:spacing w:line="276" w:lineRule="auto"/>
      </w:pPr>
    </w:p>
    <w:p w:rsidR="00515AEA" w:rsidRPr="00D83892" w:rsidRDefault="00515AEA" w:rsidP="00D83892">
      <w:pPr>
        <w:spacing w:line="276" w:lineRule="auto"/>
      </w:pPr>
    </w:p>
    <w:p w:rsidR="00FD2410" w:rsidRDefault="00FD2410" w:rsidP="002A4CA8">
      <w:pPr>
        <w:pStyle w:val="CAP2"/>
      </w:pPr>
      <w:bookmarkStart w:id="707" w:name="_Toc381910432"/>
      <w:bookmarkStart w:id="708" w:name="_Toc404244241"/>
      <w:r w:rsidRPr="00B5423E">
        <w:t>Dịch vụ Office Online</w:t>
      </w:r>
      <w:bookmarkEnd w:id="707"/>
      <w:bookmarkEnd w:id="708"/>
    </w:p>
    <w:p w:rsidR="005205E5" w:rsidRPr="005205E5" w:rsidRDefault="005205E5" w:rsidP="005205E5">
      <w:pPr>
        <w:pStyle w:val="0doanvan"/>
        <w:spacing w:line="276" w:lineRule="auto"/>
        <w:rPr>
          <w:sz w:val="26"/>
        </w:rPr>
      </w:pPr>
      <w:r w:rsidRPr="005205E5">
        <w:rPr>
          <w:sz w:val="26"/>
        </w:rPr>
        <w:t xml:space="preserve">Phần mềm online là các phần mềm thực thi tại các máy chủ, và trả về kết quả cho người dùng cuối. Office Online là một trong các phần mềm online được cung cấp miễn phí, cho phép nhiều người dùng đồng thời soạn thảo một văn bảng, bảng tính, file trình diễn online, đồ họa.. và chia </w:t>
      </w:r>
      <w:r w:rsidR="0034378B">
        <w:rPr>
          <w:sz w:val="26"/>
        </w:rPr>
        <w:t>s</w:t>
      </w:r>
      <w:r w:rsidRPr="005205E5">
        <w:rPr>
          <w:sz w:val="26"/>
        </w:rPr>
        <w:t xml:space="preserve">ẻ cho những người khác với khả năng phân quyền giúp bảo vệ thông tin được tòa vẹn. Office Online ngày càng tiện dụng và mạnh mẽ khi công nghệ điện toán đám mây được các hãng lớn đầu tư phát triển trong các năm gần đây. Có nhiều hãng cung cấp Office Online như Mirosoft với dịch vụ </w:t>
      </w:r>
      <w:r w:rsidRPr="005205E5">
        <w:rPr>
          <w:sz w:val="26"/>
          <w:lang w:val="vi-VN"/>
        </w:rPr>
        <w:t>O</w:t>
      </w:r>
      <w:r w:rsidRPr="005205E5">
        <w:rPr>
          <w:sz w:val="26"/>
        </w:rPr>
        <w:t xml:space="preserve">fficelive, Google với Google Docs &amp; Spreadsheets, ThinkFree Online và Zoho Office Suite … Trong tài liệu này chỉ đề cập đến dịch vụ của Google, là Google Docs (soạn thảo văn bản -) &amp; Spreadsheets (bảng tính) ở địa chỉ </w:t>
      </w:r>
      <w:hyperlink r:id="rId431" w:history="1">
        <w:r w:rsidRPr="005205E5">
          <w:rPr>
            <w:rStyle w:val="Hyperlink"/>
            <w:sz w:val="26"/>
          </w:rPr>
          <w:t>https://docs.google.com</w:t>
        </w:r>
      </w:hyperlink>
      <w:r w:rsidRPr="005205E5">
        <w:rPr>
          <w:sz w:val="26"/>
        </w:rPr>
        <w:t xml:space="preserve">. Bạn phải có tài khoản gmail để đăng nhập và sử dụng dịch vụ miễn phí này. </w:t>
      </w:r>
    </w:p>
    <w:p w:rsidR="005205E5" w:rsidRPr="005205E5" w:rsidRDefault="005205E5" w:rsidP="005205E5">
      <w:pPr>
        <w:pStyle w:val="0doanvan"/>
        <w:spacing w:line="276" w:lineRule="auto"/>
        <w:ind w:firstLine="0"/>
        <w:jc w:val="center"/>
        <w:rPr>
          <w:sz w:val="26"/>
        </w:rPr>
      </w:pPr>
      <w:r w:rsidRPr="005205E5">
        <w:rPr>
          <w:noProof/>
          <w:sz w:val="26"/>
          <w:lang w:val="en-US"/>
        </w:rPr>
        <w:lastRenderedPageBreak/>
        <w:drawing>
          <wp:inline distT="0" distB="0" distL="0" distR="0" wp14:anchorId="0DECAE97" wp14:editId="4BF284C9">
            <wp:extent cx="3872865" cy="1744345"/>
            <wp:effectExtent l="0" t="0" r="0" b="825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32">
                      <a:lum bright="-30000" contrast="40000"/>
                      <a:extLst>
                        <a:ext uri="{28A0092B-C50C-407E-A947-70E740481C1C}">
                          <a14:useLocalDpi xmlns:a14="http://schemas.microsoft.com/office/drawing/2010/main" val="0"/>
                        </a:ext>
                      </a:extLst>
                    </a:blip>
                    <a:srcRect/>
                    <a:stretch>
                      <a:fillRect/>
                    </a:stretch>
                  </pic:blipFill>
                  <pic:spPr bwMode="auto">
                    <a:xfrm>
                      <a:off x="0" y="0"/>
                      <a:ext cx="3872865" cy="1744345"/>
                    </a:xfrm>
                    <a:prstGeom prst="rect">
                      <a:avLst/>
                    </a:prstGeom>
                    <a:noFill/>
                    <a:ln>
                      <a:noFill/>
                    </a:ln>
                  </pic:spPr>
                </pic:pic>
              </a:graphicData>
            </a:graphic>
          </wp:inline>
        </w:drawing>
      </w:r>
    </w:p>
    <w:p w:rsidR="005205E5" w:rsidRPr="005205E5" w:rsidRDefault="005205E5" w:rsidP="005205E5">
      <w:pPr>
        <w:pStyle w:val="0doanvan"/>
        <w:spacing w:line="276" w:lineRule="auto"/>
        <w:rPr>
          <w:sz w:val="26"/>
        </w:rPr>
      </w:pPr>
      <w:r w:rsidRPr="005205E5">
        <w:rPr>
          <w:sz w:val="26"/>
        </w:rPr>
        <w:t>Sau khi đăng nhập, từ màn hình chính của googledoc, chọn Create new, và chọn tiếp Document (nếu soạn văn bản), Presentation (nếu soạn thảo trình diễn), Spreadsheet (nếu soạn thảo bảng tính)…</w:t>
      </w:r>
    </w:p>
    <w:p w:rsidR="005205E5" w:rsidRPr="005205E5" w:rsidRDefault="005205E5" w:rsidP="005205E5">
      <w:pPr>
        <w:pStyle w:val="0doanvan"/>
        <w:spacing w:line="276" w:lineRule="auto"/>
        <w:ind w:firstLine="0"/>
        <w:jc w:val="center"/>
        <w:rPr>
          <w:sz w:val="26"/>
        </w:rPr>
      </w:pPr>
      <w:r>
        <w:rPr>
          <w:noProof/>
          <w:lang w:val="en-US"/>
        </w:rPr>
        <w:drawing>
          <wp:inline distT="0" distB="0" distL="0" distR="0" wp14:anchorId="31DCFA1F" wp14:editId="05744EB5">
            <wp:extent cx="4917375" cy="2657475"/>
            <wp:effectExtent l="0" t="0" r="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a:stretch>
                      <a:fillRect/>
                    </a:stretch>
                  </pic:blipFill>
                  <pic:spPr>
                    <a:xfrm>
                      <a:off x="0" y="0"/>
                      <a:ext cx="4917375" cy="2657475"/>
                    </a:xfrm>
                    <a:prstGeom prst="rect">
                      <a:avLst/>
                    </a:prstGeom>
                  </pic:spPr>
                </pic:pic>
              </a:graphicData>
            </a:graphic>
          </wp:inline>
        </w:drawing>
      </w:r>
    </w:p>
    <w:p w:rsidR="005205E5" w:rsidRPr="005205E5" w:rsidRDefault="005205E5" w:rsidP="005205E5">
      <w:pPr>
        <w:pStyle w:val="0doanvan"/>
        <w:spacing w:line="276" w:lineRule="auto"/>
        <w:rPr>
          <w:sz w:val="26"/>
        </w:rPr>
      </w:pPr>
      <w:r w:rsidRPr="005205E5">
        <w:rPr>
          <w:sz w:val="26"/>
        </w:rPr>
        <w:t xml:space="preserve">Màn hình soạn thảo của googledoc với chức năng giống như với bản Office thông thường, do đó cách sử dụng hầu như tương tự, học viên tự tìm hiểu. </w:t>
      </w:r>
    </w:p>
    <w:p w:rsidR="005205E5" w:rsidRPr="005205E5" w:rsidRDefault="005205E5" w:rsidP="005205E5">
      <w:pPr>
        <w:pStyle w:val="0doanvan"/>
        <w:spacing w:line="276" w:lineRule="auto"/>
        <w:rPr>
          <w:sz w:val="26"/>
        </w:rPr>
      </w:pPr>
      <w:r w:rsidRPr="005205E5">
        <w:rPr>
          <w:sz w:val="26"/>
        </w:rPr>
        <w:t xml:space="preserve">Sau khi soạn thảo xong, người dùng có thể download file về máy mình bằng cách sử dụng menu File – Download as. Hoặc có thể chia </w:t>
      </w:r>
      <w:r w:rsidR="0034378B">
        <w:rPr>
          <w:sz w:val="26"/>
        </w:rPr>
        <w:t>s</w:t>
      </w:r>
      <w:r w:rsidRPr="005205E5">
        <w:rPr>
          <w:sz w:val="26"/>
        </w:rPr>
        <w:t>ẻ tài liệu này cho nhiều người xác xem hay đồng soạn thảo bằng cách bấm nút Share và phân quyền.</w:t>
      </w:r>
    </w:p>
    <w:p w:rsidR="005205E5" w:rsidRPr="005205E5" w:rsidRDefault="005205E5" w:rsidP="005205E5">
      <w:pPr>
        <w:pStyle w:val="0doanvan"/>
        <w:spacing w:line="276" w:lineRule="auto"/>
        <w:rPr>
          <w:sz w:val="26"/>
        </w:rPr>
      </w:pPr>
    </w:p>
    <w:p w:rsidR="005205E5" w:rsidRPr="005205E5" w:rsidRDefault="005205E5" w:rsidP="005205E5">
      <w:pPr>
        <w:pStyle w:val="0doanvan"/>
        <w:spacing w:line="276" w:lineRule="auto"/>
        <w:rPr>
          <w:sz w:val="26"/>
        </w:rPr>
      </w:pPr>
      <w:r w:rsidRPr="005205E5">
        <w:rPr>
          <w:noProof/>
          <w:sz w:val="26"/>
          <w:lang w:val="en-US"/>
        </w:rPr>
        <w:drawing>
          <wp:inline distT="0" distB="0" distL="0" distR="0" wp14:anchorId="59FC2841" wp14:editId="39A12FCA">
            <wp:extent cx="4750208" cy="168592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34">
                      <a:lum bright="-30000" contrast="40000"/>
                      <a:extLst>
                        <a:ext uri="{28A0092B-C50C-407E-A947-70E740481C1C}">
                          <a14:useLocalDpi xmlns:a14="http://schemas.microsoft.com/office/drawing/2010/main" val="0"/>
                        </a:ext>
                      </a:extLst>
                    </a:blip>
                    <a:srcRect/>
                    <a:stretch>
                      <a:fillRect/>
                    </a:stretch>
                  </pic:blipFill>
                  <pic:spPr bwMode="auto">
                    <a:xfrm>
                      <a:off x="0" y="0"/>
                      <a:ext cx="4761073" cy="1689781"/>
                    </a:xfrm>
                    <a:prstGeom prst="rect">
                      <a:avLst/>
                    </a:prstGeom>
                    <a:noFill/>
                    <a:ln>
                      <a:noFill/>
                    </a:ln>
                  </pic:spPr>
                </pic:pic>
              </a:graphicData>
            </a:graphic>
          </wp:inline>
        </w:drawing>
      </w:r>
    </w:p>
    <w:p w:rsidR="00E07263" w:rsidRDefault="00E07263" w:rsidP="00E07263"/>
    <w:p w:rsidR="005C41F2" w:rsidRPr="00B5423E" w:rsidRDefault="005C41F2" w:rsidP="00E07263"/>
    <w:p w:rsidR="00FD2410" w:rsidRDefault="00FD2410" w:rsidP="002A4CA8">
      <w:pPr>
        <w:pStyle w:val="CAP2"/>
      </w:pPr>
      <w:bookmarkStart w:id="709" w:name="_Toc381910433"/>
      <w:bookmarkStart w:id="710" w:name="_Toc404244242"/>
      <w:r w:rsidRPr="00B5423E">
        <w:lastRenderedPageBreak/>
        <w:t xml:space="preserve">Dịch vụ chia sẽ </w:t>
      </w:r>
      <w:r w:rsidR="00034A3E">
        <w:t>thông tin</w:t>
      </w:r>
      <w:r w:rsidRPr="00B5423E">
        <w:t xml:space="preserve"> trực tuyến</w:t>
      </w:r>
      <w:bookmarkEnd w:id="709"/>
      <w:bookmarkEnd w:id="710"/>
    </w:p>
    <w:p w:rsidR="0056450C" w:rsidRPr="0056450C" w:rsidRDefault="0056450C" w:rsidP="0056450C">
      <w:pPr>
        <w:pStyle w:val="0doanvan"/>
        <w:spacing w:line="276" w:lineRule="auto"/>
        <w:rPr>
          <w:color w:val="000000"/>
          <w:sz w:val="26"/>
        </w:rPr>
      </w:pPr>
      <w:r w:rsidRPr="0056450C">
        <w:rPr>
          <w:sz w:val="26"/>
        </w:rPr>
        <w:t xml:space="preserve">Với sự phát triển của máy chụp ảnh số, điện thoại chụp ảnh, ngày nay hầu như người nào cũng có thể chụp được ảnh mọi lúc mọi nơi. Các ảnh số này có thể được upload lên internet, quản lý theo ngày tháng, nơi chụp, và chia </w:t>
      </w:r>
      <w:r w:rsidR="004655BC">
        <w:rPr>
          <w:sz w:val="26"/>
        </w:rPr>
        <w:t>s</w:t>
      </w:r>
      <w:r w:rsidRPr="0056450C">
        <w:rPr>
          <w:sz w:val="26"/>
        </w:rPr>
        <w:t xml:space="preserve">ẻ cho nhiều người hoặc chỉ đơn giản là nơi lưu ảnh an toàn cho chính mình. Nhiều dịch vụ cung cấp chức năng lưu ảnh miễn phí, nhưng thông dụng nhất là dịch vụ Web Picasa của google hỗ trợ tiếng Việt và hệ thống bản đồ quốc tế. Dĩ nhiên là bạn phải có tài khoản của google. </w:t>
      </w:r>
    </w:p>
    <w:p w:rsidR="0056450C" w:rsidRPr="0056450C" w:rsidRDefault="0056450C" w:rsidP="0056450C">
      <w:pPr>
        <w:pStyle w:val="0doanvan"/>
        <w:spacing w:line="276" w:lineRule="auto"/>
        <w:rPr>
          <w:sz w:val="26"/>
        </w:rPr>
      </w:pPr>
      <w:r w:rsidRPr="0056450C">
        <w:rPr>
          <w:color w:val="000000"/>
          <w:sz w:val="26"/>
        </w:rPr>
        <w:t xml:space="preserve">Truy xuất vào trang  </w:t>
      </w:r>
      <w:hyperlink r:id="rId435" w:history="1">
        <w:r w:rsidRPr="0056450C">
          <w:rPr>
            <w:rStyle w:val="Hyperlink"/>
            <w:color w:val="000000"/>
            <w:sz w:val="26"/>
          </w:rPr>
          <w:t>https://picasaweb.google.com</w:t>
        </w:r>
      </w:hyperlink>
      <w:r w:rsidRPr="0056450C">
        <w:rPr>
          <w:color w:val="000000"/>
          <w:sz w:val="26"/>
        </w:rPr>
        <w:t xml:space="preserve">, chọn nút Tải lên, nhập thông tin về </w:t>
      </w:r>
      <w:r w:rsidR="00027C7E">
        <w:rPr>
          <w:color w:val="000000"/>
          <w:sz w:val="26"/>
        </w:rPr>
        <w:t>album</w:t>
      </w:r>
      <w:r w:rsidRPr="0056450C">
        <w:rPr>
          <w:color w:val="000000"/>
          <w:sz w:val="26"/>
        </w:rPr>
        <w:t xml:space="preserve"> hình, sau đó tiến hành upload</w:t>
      </w:r>
      <w:r w:rsidRPr="0056450C">
        <w:rPr>
          <w:sz w:val="26"/>
        </w:rPr>
        <w:t xml:space="preserve"> hình. Với giao diện tiếng Việt thân thiện, học viên tự tìm hiểu và sử dụng chức năng quản lý – xem ảnh. </w:t>
      </w:r>
    </w:p>
    <w:p w:rsidR="00431ED6" w:rsidRPr="00B5423E" w:rsidRDefault="00431ED6" w:rsidP="00431ED6"/>
    <w:p w:rsidR="00FD2410" w:rsidRDefault="00FD2410" w:rsidP="002A4CA8">
      <w:pPr>
        <w:pStyle w:val="CAP2"/>
      </w:pPr>
      <w:bookmarkStart w:id="711" w:name="_Toc381910434"/>
      <w:bookmarkStart w:id="712" w:name="_Toc404244243"/>
      <w:r w:rsidRPr="00B5423E">
        <w:t>Dịch vụ Online Calendar</w:t>
      </w:r>
      <w:bookmarkEnd w:id="711"/>
      <w:bookmarkEnd w:id="712"/>
    </w:p>
    <w:p w:rsidR="0056450C" w:rsidRPr="0056450C" w:rsidRDefault="0056450C" w:rsidP="0056450C">
      <w:pPr>
        <w:pStyle w:val="0doanvan"/>
        <w:spacing w:line="276" w:lineRule="auto"/>
        <w:rPr>
          <w:sz w:val="26"/>
        </w:rPr>
      </w:pPr>
      <w:r>
        <w:rPr>
          <w:noProof/>
          <w:lang w:val="en-US"/>
        </w:rPr>
        <w:drawing>
          <wp:anchor distT="0" distB="0" distL="114300" distR="114300" simplePos="0" relativeHeight="251641856" behindDoc="0" locked="0" layoutInCell="1" allowOverlap="1" wp14:anchorId="77B31A9E" wp14:editId="2D110F1E">
            <wp:simplePos x="0" y="0"/>
            <wp:positionH relativeFrom="column">
              <wp:posOffset>3990975</wp:posOffset>
            </wp:positionH>
            <wp:positionV relativeFrom="paragraph">
              <wp:posOffset>130810</wp:posOffset>
            </wp:positionV>
            <wp:extent cx="2133600" cy="2095500"/>
            <wp:effectExtent l="0" t="0" r="0"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6">
                      <a:extLst>
                        <a:ext uri="{28A0092B-C50C-407E-A947-70E740481C1C}">
                          <a14:useLocalDpi xmlns:a14="http://schemas.microsoft.com/office/drawing/2010/main" val="0"/>
                        </a:ext>
                      </a:extLst>
                    </a:blip>
                    <a:stretch>
                      <a:fillRect/>
                    </a:stretch>
                  </pic:blipFill>
                  <pic:spPr>
                    <a:xfrm>
                      <a:off x="0" y="0"/>
                      <a:ext cx="2133600" cy="2095500"/>
                    </a:xfrm>
                    <a:prstGeom prst="rect">
                      <a:avLst/>
                    </a:prstGeom>
                  </pic:spPr>
                </pic:pic>
              </a:graphicData>
            </a:graphic>
            <wp14:sizeRelH relativeFrom="page">
              <wp14:pctWidth>0</wp14:pctWidth>
            </wp14:sizeRelH>
            <wp14:sizeRelV relativeFrom="page">
              <wp14:pctHeight>0</wp14:pctHeight>
            </wp14:sizeRelV>
          </wp:anchor>
        </w:drawing>
      </w:r>
      <w:r w:rsidRPr="0056450C">
        <w:rPr>
          <w:sz w:val="26"/>
        </w:rPr>
        <w:t xml:space="preserve">Ngày nay, tốc độ công nghiệp yêu cầu chúng ta phải sắp xếp và bố trí lịch biểu, nghi nhớ các ngày lễ, sự kiện quan trọng, nhắc nhở các công việc cần làm…. Thông thường người ta hay sử dụng PDA (máy trợ giúp cá nhân như Palm) hay các dòng smart phone như Iphone, Windows phone, Adroid phone..). Tuy nhiên, dịch vụ lịch trực tuyến là không thể thiếu vì nó đồng bộ lịch với PAD, Smartphone, giúp người dùng soạn thảo, xem lịch mọi lúc mọi nơi. Nếu bạn đang sử dụng smartphone thì không thể bỏ qua dịch vụ này, và đừng quên đồng bộ cả danh bạ điện thoại để không bao giờ bị mất danh bạ ngay cả khi bị mất điện thoại.  </w:t>
      </w:r>
    </w:p>
    <w:p w:rsidR="0056450C" w:rsidRPr="0056450C" w:rsidRDefault="0056450C" w:rsidP="0056450C">
      <w:pPr>
        <w:pStyle w:val="0doanvan"/>
        <w:spacing w:line="276" w:lineRule="auto"/>
        <w:rPr>
          <w:color w:val="000000"/>
          <w:sz w:val="26"/>
        </w:rPr>
      </w:pPr>
      <w:r w:rsidRPr="0056450C">
        <w:rPr>
          <w:color w:val="000000"/>
          <w:sz w:val="26"/>
        </w:rPr>
        <w:t xml:space="preserve">Tài liệu này chỉ đề cập đến dịch vụ Calendar của Google. Đăng nhập vào tài khoản gmail từ trang </w:t>
      </w:r>
      <w:hyperlink r:id="rId437" w:history="1">
        <w:r w:rsidRPr="0056450C">
          <w:rPr>
            <w:rStyle w:val="Hyperlink"/>
            <w:color w:val="000000"/>
            <w:sz w:val="26"/>
          </w:rPr>
          <w:t>https://www.google.com/calendar</w:t>
        </w:r>
      </w:hyperlink>
    </w:p>
    <w:p w:rsidR="0056450C" w:rsidRPr="0056450C" w:rsidRDefault="0056450C" w:rsidP="0056450C">
      <w:pPr>
        <w:pStyle w:val="0doanvan"/>
        <w:spacing w:line="276" w:lineRule="auto"/>
        <w:rPr>
          <w:sz w:val="26"/>
          <w:lang w:val="en-US"/>
        </w:rPr>
      </w:pPr>
      <w:r w:rsidRPr="0056450C">
        <w:rPr>
          <w:sz w:val="26"/>
          <w:lang w:val="en-US"/>
        </w:rPr>
        <w:t xml:space="preserve">Bạn có thể xem lịch theo ngày, tuần, tháng. Để them sự kiện cho lịch, click  nút Tạo sự kiện, sau đó nhập thông tin cho sự kiện: tiêu đề, địa điểm, thời gian, mô tả, lời nhắc… </w:t>
      </w:r>
      <w:r w:rsidRPr="0056450C">
        <w:rPr>
          <w:sz w:val="26"/>
        </w:rPr>
        <w:t>Với giao diện tiếng Việt thân thiện, học viên tự tìm hiểu và sử dụng chức năng quản lý lịch online.</w:t>
      </w:r>
    </w:p>
    <w:p w:rsidR="0056450C" w:rsidRPr="0056450C" w:rsidRDefault="0056450C" w:rsidP="0056450C">
      <w:pPr>
        <w:pStyle w:val="0doanvan"/>
        <w:spacing w:line="276" w:lineRule="auto"/>
        <w:ind w:firstLine="0"/>
        <w:jc w:val="center"/>
        <w:rPr>
          <w:sz w:val="26"/>
          <w:lang w:val="en-US"/>
        </w:rPr>
      </w:pPr>
      <w:r>
        <w:rPr>
          <w:noProof/>
          <w:lang w:val="en-US"/>
        </w:rPr>
        <w:lastRenderedPageBreak/>
        <w:drawing>
          <wp:inline distT="0" distB="0" distL="0" distR="0" wp14:anchorId="027DC526" wp14:editId="2E00EEB7">
            <wp:extent cx="4448175" cy="280035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8"/>
                    <a:stretch>
                      <a:fillRect/>
                    </a:stretch>
                  </pic:blipFill>
                  <pic:spPr>
                    <a:xfrm>
                      <a:off x="0" y="0"/>
                      <a:ext cx="4448175" cy="2800350"/>
                    </a:xfrm>
                    <a:prstGeom prst="rect">
                      <a:avLst/>
                    </a:prstGeom>
                  </pic:spPr>
                </pic:pic>
              </a:graphicData>
            </a:graphic>
          </wp:inline>
        </w:drawing>
      </w:r>
    </w:p>
    <w:p w:rsidR="0056450C" w:rsidRPr="0056450C" w:rsidRDefault="0056450C" w:rsidP="0056450C">
      <w:pPr>
        <w:pStyle w:val="0doanvan"/>
        <w:spacing w:line="276" w:lineRule="auto"/>
        <w:rPr>
          <w:sz w:val="26"/>
          <w:lang w:val="en-US"/>
        </w:rPr>
      </w:pPr>
    </w:p>
    <w:p w:rsidR="0056450C" w:rsidRPr="0056450C" w:rsidRDefault="00754663" w:rsidP="0056450C">
      <w:pPr>
        <w:pStyle w:val="0doanvan"/>
        <w:spacing w:line="276" w:lineRule="auto"/>
        <w:ind w:firstLine="0"/>
        <w:jc w:val="center"/>
        <w:rPr>
          <w:sz w:val="26"/>
        </w:rPr>
      </w:pPr>
      <w:r>
        <w:rPr>
          <w:noProof/>
          <w:lang w:val="en-US"/>
        </w:rPr>
        <w:drawing>
          <wp:inline distT="0" distB="0" distL="0" distR="0" wp14:anchorId="74D2A6E4" wp14:editId="50596373">
            <wp:extent cx="4495800" cy="24384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
                    <a:stretch>
                      <a:fillRect/>
                    </a:stretch>
                  </pic:blipFill>
                  <pic:spPr>
                    <a:xfrm>
                      <a:off x="0" y="0"/>
                      <a:ext cx="4495800" cy="2438400"/>
                    </a:xfrm>
                    <a:prstGeom prst="rect">
                      <a:avLst/>
                    </a:prstGeom>
                  </pic:spPr>
                </pic:pic>
              </a:graphicData>
            </a:graphic>
          </wp:inline>
        </w:drawing>
      </w:r>
    </w:p>
    <w:p w:rsidR="0056450C" w:rsidRDefault="008C56C6" w:rsidP="008C56C6">
      <w:pPr>
        <w:pStyle w:val="CAP2"/>
      </w:pPr>
      <w:bookmarkStart w:id="713" w:name="_Toc404244244"/>
      <w:r>
        <w:t>Google Form</w:t>
      </w:r>
      <w:bookmarkEnd w:id="713"/>
    </w:p>
    <w:p w:rsidR="00856535" w:rsidRDefault="00856535" w:rsidP="00856535">
      <w:pPr>
        <w:ind w:firstLine="630"/>
        <w:jc w:val="both"/>
      </w:pPr>
      <w:r w:rsidRPr="00D377CA">
        <w:rPr>
          <w:noProof/>
        </w:rPr>
        <w:drawing>
          <wp:anchor distT="0" distB="0" distL="114300" distR="114300" simplePos="0" relativeHeight="251644928" behindDoc="0" locked="0" layoutInCell="1" allowOverlap="1">
            <wp:simplePos x="0" y="0"/>
            <wp:positionH relativeFrom="margin">
              <wp:posOffset>2906643</wp:posOffset>
            </wp:positionH>
            <wp:positionV relativeFrom="paragraph">
              <wp:posOffset>130810</wp:posOffset>
            </wp:positionV>
            <wp:extent cx="3259455" cy="1459865"/>
            <wp:effectExtent l="0" t="0" r="0" b="6985"/>
            <wp:wrapSquare wrapText="bothSides"/>
            <wp:docPr id="171" name="Picture 171" descr="google 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oogle docs"/>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3259455" cy="1459865"/>
                    </a:xfrm>
                    <a:prstGeom prst="rect">
                      <a:avLst/>
                    </a:prstGeom>
                    <a:noFill/>
                  </pic:spPr>
                </pic:pic>
              </a:graphicData>
            </a:graphic>
            <wp14:sizeRelH relativeFrom="page">
              <wp14:pctWidth>0</wp14:pctWidth>
            </wp14:sizeRelH>
            <wp14:sizeRelV relativeFrom="page">
              <wp14:pctHeight>0</wp14:pctHeight>
            </wp14:sizeRelV>
          </wp:anchor>
        </w:drawing>
      </w:r>
      <w:r w:rsidRPr="00D377CA">
        <w:t xml:space="preserve">Bất cứ doanh nghiệp nào cũng cần những ý kiến của khách hàng để hoạt động và có hướng kinh doanh tốt hơn. Để có thể khảo sát và lấy ý kiến của người dùng thông qua các phiếu khảo sát thì rất khó khăn và tốn kém về mặt thời gian và tiền bạc. Với sự phát triển mạnh mẽ của công nghệ thông tin hiện nay, Google,Microsoft và rất nhiều hãng phần mềm khác đã đưa đến cho doanh nghiệp một công cụ hết sức tiện dụng và tiết kiệm thời gian, tiền bạc nhưng lại mang lại hiệu quả cao cho công việc khảo sát hay lấy ý kiến từ khách hàng. Với Google Form (Microsoft hay các hãng khác tương tự) thì chỉ vài lần click chuột bạn đã tạo ra được một bản khảo sát Online nhanh chóng, tiện dụng và khoa học gửi đến khách hàng. </w:t>
      </w:r>
    </w:p>
    <w:p w:rsidR="007A3405" w:rsidRPr="00D377CA" w:rsidRDefault="007A3405" w:rsidP="00856535">
      <w:pPr>
        <w:ind w:firstLine="630"/>
        <w:jc w:val="both"/>
      </w:pPr>
    </w:p>
    <w:p w:rsidR="00856535" w:rsidRPr="00967A92" w:rsidRDefault="00856535" w:rsidP="00967A92">
      <w:pPr>
        <w:pStyle w:val="0cap3I11"/>
        <w:numPr>
          <w:ilvl w:val="0"/>
          <w:numId w:val="54"/>
        </w:numPr>
        <w:spacing w:line="276" w:lineRule="auto"/>
        <w:ind w:left="990"/>
        <w:rPr>
          <w:rFonts w:asciiTheme="majorHAnsi" w:hAnsiTheme="majorHAnsi" w:cstheme="majorHAnsi"/>
          <w:sz w:val="26"/>
        </w:rPr>
      </w:pPr>
      <w:r w:rsidRPr="00967A92">
        <w:rPr>
          <w:rFonts w:asciiTheme="majorHAnsi" w:hAnsiTheme="majorHAnsi" w:cstheme="majorHAnsi"/>
          <w:sz w:val="26"/>
        </w:rPr>
        <w:lastRenderedPageBreak/>
        <w:t xml:space="preserve">Tạo </w:t>
      </w:r>
      <w:r w:rsidRPr="00967A92">
        <w:rPr>
          <w:sz w:val="26"/>
        </w:rPr>
        <w:t>một</w:t>
      </w:r>
      <w:r w:rsidRPr="00967A92">
        <w:rPr>
          <w:rFonts w:asciiTheme="majorHAnsi" w:hAnsiTheme="majorHAnsi" w:cstheme="majorHAnsi"/>
          <w:sz w:val="26"/>
        </w:rPr>
        <w:t xml:space="preserve"> Google Form</w:t>
      </w:r>
    </w:p>
    <w:p w:rsidR="00856535" w:rsidRPr="00165670" w:rsidRDefault="00856535" w:rsidP="00856535">
      <w:pPr>
        <w:pStyle w:val="ListParagraph"/>
        <w:ind w:left="0" w:firstLine="630"/>
      </w:pPr>
      <w:r w:rsidRPr="00165670">
        <w:t>Để tạo một Google Form thì bạn cần phả</w:t>
      </w:r>
      <w:r w:rsidR="00230C05" w:rsidRPr="00165670">
        <w:t>i có tài kh</w:t>
      </w:r>
      <w:r w:rsidR="002F4EC2" w:rsidRPr="00165670">
        <w:t>oản</w:t>
      </w:r>
      <w:r w:rsidRPr="00165670">
        <w:t xml:space="preserve"> google (Gmail) – nếu chưa có bạn có thể tạo mới hoàn toàn miễn phí. </w:t>
      </w:r>
    </w:p>
    <w:p w:rsidR="00856535" w:rsidRPr="00165670" w:rsidRDefault="00856535" w:rsidP="00856535">
      <w:pPr>
        <w:pStyle w:val="ListParagraph"/>
        <w:ind w:left="0" w:firstLine="630"/>
      </w:pPr>
      <w:r w:rsidRPr="00165670">
        <w:t xml:space="preserve">Khi đã có tài khoản Google, </w:t>
      </w:r>
      <w:r w:rsidR="002D097A">
        <w:t xml:space="preserve">bạn </w:t>
      </w:r>
      <w:r w:rsidRPr="00165670">
        <w:t>truy cập vào trang drive.google.com và đăng nhập với thông tin tài khoản của mình.</w:t>
      </w:r>
    </w:p>
    <w:p w:rsidR="00856535" w:rsidRPr="00165670" w:rsidRDefault="00856535" w:rsidP="00856535">
      <w:r w:rsidRPr="00165670">
        <w:t>Chọn mục “</w:t>
      </w:r>
      <w:r w:rsidRPr="00165670">
        <w:rPr>
          <w:b/>
        </w:rPr>
        <w:t>Tạo / Mẫu</w:t>
      </w:r>
      <w:r w:rsidRPr="00165670">
        <w:t xml:space="preserve">” như hình bên dưới để tiến hành tạo </w:t>
      </w:r>
      <w:r w:rsidRPr="00614241">
        <w:rPr>
          <w:i/>
        </w:rPr>
        <w:t>Google Form</w:t>
      </w:r>
      <w:r w:rsidRPr="00165670">
        <w:t>:</w:t>
      </w:r>
    </w:p>
    <w:p w:rsidR="00856535" w:rsidRDefault="001C7B6D" w:rsidP="00856535">
      <w:pPr>
        <w:rPr>
          <w:rFonts w:asciiTheme="majorHAnsi" w:hAnsiTheme="majorHAnsi" w:cstheme="majorHAnsi"/>
        </w:rPr>
      </w:pPr>
      <w:r>
        <w:rPr>
          <w:noProof/>
        </w:rPr>
        <mc:AlternateContent>
          <mc:Choice Requires="wpg">
            <w:drawing>
              <wp:anchor distT="0" distB="0" distL="114300" distR="114300" simplePos="0" relativeHeight="251717632" behindDoc="0" locked="0" layoutInCell="1" allowOverlap="1">
                <wp:simplePos x="0" y="0"/>
                <wp:positionH relativeFrom="column">
                  <wp:posOffset>3046343</wp:posOffset>
                </wp:positionH>
                <wp:positionV relativeFrom="paragraph">
                  <wp:posOffset>251267</wp:posOffset>
                </wp:positionV>
                <wp:extent cx="2844800" cy="3071191"/>
                <wp:effectExtent l="1733550" t="0" r="12700" b="15240"/>
                <wp:wrapNone/>
                <wp:docPr id="172" name="Group 172"/>
                <wp:cNvGraphicFramePr/>
                <a:graphic xmlns:a="http://schemas.openxmlformats.org/drawingml/2006/main">
                  <a:graphicData uri="http://schemas.microsoft.com/office/word/2010/wordprocessingGroup">
                    <wpg:wgp>
                      <wpg:cNvGrpSpPr/>
                      <wpg:grpSpPr>
                        <a:xfrm>
                          <a:off x="0" y="0"/>
                          <a:ext cx="2844800" cy="3071191"/>
                          <a:chOff x="0" y="0"/>
                          <a:chExt cx="2844800" cy="3071191"/>
                        </a:xfrm>
                      </wpg:grpSpPr>
                      <wps:wsp>
                        <wps:cNvPr id="603" name="Line Callout 1 603"/>
                        <wps:cNvSpPr/>
                        <wps:spPr>
                          <a:xfrm>
                            <a:off x="0" y="0"/>
                            <a:ext cx="2844800" cy="553085"/>
                          </a:xfrm>
                          <a:prstGeom prst="borderCallout1">
                            <a:avLst>
                              <a:gd name="adj1" fmla="val 47629"/>
                              <a:gd name="adj2" fmla="val 37"/>
                              <a:gd name="adj3" fmla="val 138044"/>
                              <a:gd name="adj4" fmla="val -60781"/>
                            </a:avLst>
                          </a:prstGeom>
                        </wps:spPr>
                        <wps:style>
                          <a:lnRef idx="2">
                            <a:schemeClr val="accent6"/>
                          </a:lnRef>
                          <a:fillRef idx="1">
                            <a:schemeClr val="lt1"/>
                          </a:fillRef>
                          <a:effectRef idx="0">
                            <a:schemeClr val="accent6"/>
                          </a:effectRef>
                          <a:fontRef idx="minor">
                            <a:schemeClr val="dk1"/>
                          </a:fontRef>
                        </wps:style>
                        <wps:txbx>
                          <w:txbxContent>
                            <w:p w:rsidR="00856535" w:rsidRDefault="00856535" w:rsidP="00856535">
                              <w:pPr>
                                <w:jc w:val="center"/>
                              </w:pPr>
                              <w:r>
                                <w:t>Tạo một thư mục Online giúp bạn phân loại, quản lý dữ liệu tốt hơ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04" name="Line Callout 1 604"/>
                        <wps:cNvSpPr/>
                        <wps:spPr>
                          <a:xfrm>
                            <a:off x="9940" y="705678"/>
                            <a:ext cx="2464435" cy="447040"/>
                          </a:xfrm>
                          <a:prstGeom prst="borderCallout1">
                            <a:avLst>
                              <a:gd name="adj1" fmla="val 47629"/>
                              <a:gd name="adj2" fmla="val 37"/>
                              <a:gd name="adj3" fmla="val 108700"/>
                              <a:gd name="adj4" fmla="val -70377"/>
                            </a:avLst>
                          </a:prstGeom>
                        </wps:spPr>
                        <wps:style>
                          <a:lnRef idx="2">
                            <a:schemeClr val="accent6"/>
                          </a:lnRef>
                          <a:fillRef idx="1">
                            <a:schemeClr val="lt1"/>
                          </a:fillRef>
                          <a:effectRef idx="0">
                            <a:schemeClr val="accent6"/>
                          </a:effectRef>
                          <a:fontRef idx="minor">
                            <a:schemeClr val="dk1"/>
                          </a:fontRef>
                        </wps:style>
                        <wps:txbx>
                          <w:txbxContent>
                            <w:p w:rsidR="00856535" w:rsidRDefault="00856535" w:rsidP="00856535">
                              <w:pPr>
                                <w:jc w:val="center"/>
                              </w:pPr>
                              <w:r>
                                <w:t>Tạo một tài liệu văn bản (do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05" name="Line Callout 1 605"/>
                        <wps:cNvSpPr/>
                        <wps:spPr>
                          <a:xfrm>
                            <a:off x="308114" y="1232452"/>
                            <a:ext cx="2464435" cy="526415"/>
                          </a:xfrm>
                          <a:prstGeom prst="borderCallout1">
                            <a:avLst>
                              <a:gd name="adj1" fmla="val 47629"/>
                              <a:gd name="adj2" fmla="val 37"/>
                              <a:gd name="adj3" fmla="val 85037"/>
                              <a:gd name="adj4" fmla="val -72393"/>
                            </a:avLst>
                          </a:prstGeom>
                        </wps:spPr>
                        <wps:style>
                          <a:lnRef idx="2">
                            <a:schemeClr val="accent6"/>
                          </a:lnRef>
                          <a:fillRef idx="1">
                            <a:schemeClr val="lt1"/>
                          </a:fillRef>
                          <a:effectRef idx="0">
                            <a:schemeClr val="accent6"/>
                          </a:effectRef>
                          <a:fontRef idx="minor">
                            <a:schemeClr val="dk1"/>
                          </a:fontRef>
                        </wps:style>
                        <wps:txbx>
                          <w:txbxContent>
                            <w:p w:rsidR="00856535" w:rsidRDefault="00856535" w:rsidP="00856535">
                              <w:pPr>
                                <w:jc w:val="center"/>
                              </w:pPr>
                              <w:r>
                                <w:t>Tạo một tài liệu trình chiếu (Power Poi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06" name="Line Callout 1 606"/>
                        <wps:cNvSpPr/>
                        <wps:spPr>
                          <a:xfrm>
                            <a:off x="347870" y="1868556"/>
                            <a:ext cx="2464435" cy="447040"/>
                          </a:xfrm>
                          <a:prstGeom prst="borderCallout1">
                            <a:avLst>
                              <a:gd name="adj1" fmla="val 47629"/>
                              <a:gd name="adj2" fmla="val 37"/>
                              <a:gd name="adj3" fmla="val 41997"/>
                              <a:gd name="adj4" fmla="val -80274"/>
                            </a:avLst>
                          </a:prstGeom>
                        </wps:spPr>
                        <wps:style>
                          <a:lnRef idx="2">
                            <a:schemeClr val="accent6"/>
                          </a:lnRef>
                          <a:fillRef idx="1">
                            <a:schemeClr val="lt1"/>
                          </a:fillRef>
                          <a:effectRef idx="0">
                            <a:schemeClr val="accent6"/>
                          </a:effectRef>
                          <a:fontRef idx="minor">
                            <a:schemeClr val="dk1"/>
                          </a:fontRef>
                        </wps:style>
                        <wps:txbx>
                          <w:txbxContent>
                            <w:p w:rsidR="00856535" w:rsidRDefault="00856535" w:rsidP="00856535">
                              <w:pPr>
                                <w:jc w:val="center"/>
                              </w:pPr>
                              <w:r>
                                <w:t>Tạo một bảng tính Excel</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02" name="Line Callout 1 602"/>
                        <wps:cNvSpPr/>
                        <wps:spPr>
                          <a:xfrm>
                            <a:off x="318053" y="2464904"/>
                            <a:ext cx="2289810" cy="606287"/>
                          </a:xfrm>
                          <a:prstGeom prst="borderCallout1">
                            <a:avLst>
                              <a:gd name="adj1" fmla="val 47629"/>
                              <a:gd name="adj2" fmla="val 37"/>
                              <a:gd name="adj3" fmla="val 49618"/>
                              <a:gd name="adj4" fmla="val -66051"/>
                            </a:avLst>
                          </a:prstGeom>
                        </wps:spPr>
                        <wps:style>
                          <a:lnRef idx="2">
                            <a:schemeClr val="accent6"/>
                          </a:lnRef>
                          <a:fillRef idx="1">
                            <a:schemeClr val="lt1"/>
                          </a:fillRef>
                          <a:effectRef idx="0">
                            <a:schemeClr val="accent6"/>
                          </a:effectRef>
                          <a:fontRef idx="minor">
                            <a:schemeClr val="dk1"/>
                          </a:fontRef>
                        </wps:style>
                        <wps:txbx>
                          <w:txbxContent>
                            <w:p w:rsidR="00856535" w:rsidRDefault="00856535" w:rsidP="00856535">
                              <w:pPr>
                                <w:jc w:val="center"/>
                              </w:pPr>
                              <w:r>
                                <w:t>Tạo một bản khảo sát / đăng ký Onlin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72" o:spid="_x0000_s1060" style="position:absolute;margin-left:239.85pt;margin-top:19.8pt;width:224pt;height:241.85pt;z-index:251717632;mso-position-horizontal-relative:text;mso-position-vertical-relative:text" coordsize="28448,30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">
                <v:shape id="Line Callout 1 603" o:spid="_x0000_s1061" type="#_x0000_t47" style="position:absolute;width:28448;height:5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m+jccA&#10;AADcAAAADwAAAGRycy9kb3ducmV2LnhtbESPQWsCMRSE70L/Q3gFL6UmKth2axQpFBQp6rYI3l43&#10;z93FzcuyiZr++6ZQ8DjMzDfMdB5tIy7U+dqxhuFAgSAunKm51PD1+f74DMIHZIONY9LwQx7ms7ve&#10;FDPjrryjSx5KkSDsM9RQhdBmUvqiIot+4Fri5B1dZzEk2ZXSdHhNcNvIkVITabHmtFBhS28VFaf8&#10;bDVsdge5jS/Hfa4+Vg+ndXxansffWvfv4+IVRKAYbuH/9tJomKgx/J1JR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Jvo3HAAAA3AAAAA8AAAAAAAAAAAAAAAAAmAIAAGRy&#10;cy9kb3ducmV2LnhtbFBLBQYAAAAABAAEAPUAAACMAwAAAAA=&#10;" adj="-13129,29818,8,10288" fillcolor="white [3201]" strokecolor="#f79646 [3209]" strokeweight="2pt">
                  <v:textbox>
                    <w:txbxContent>
                      <w:p w:rsidR="00856535" w:rsidRDefault="00856535" w:rsidP="00856535">
                        <w:pPr>
                          <w:jc w:val="center"/>
                        </w:pPr>
                        <w:r>
                          <w:t>Tạo một thư mục Online giúp bạn phân loại, quản lý dữ liệu tốt hơn</w:t>
                        </w:r>
                      </w:p>
                    </w:txbxContent>
                  </v:textbox>
                  <o:callout v:ext="edit" minusy="t"/>
                </v:shape>
                <v:shape id="Line Callout 1 604" o:spid="_x0000_s1062" type="#_x0000_t47" style="position:absolute;left:99;top:7056;width:24644;height:4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5n8YA&#10;AADcAAAADwAAAGRycy9kb3ducmV2LnhtbESPzWsCMRTE74X+D+EJvRTNttSv1ShtRZR68uPi7bF5&#10;bpZuXpYk6vrfN4LQ4zDzm2Gm89bW4kI+VI4VvPUyEMSF0xWXCg77ZXcEIkRkjbVjUnCjAPPZ89MU&#10;c+2uvKXLLpYilXDIUYGJscmlDIUhi6HnGuLknZy3GJP0pdQer6nc1vI9ywbSYsVpwWBD34aK393Z&#10;KhiMzXKx+emXqy/fLIan4fl2dK9KvXTazwmISG38Dz/otU5c9gH3M+k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5n8YAAADcAAAADwAAAAAAAAAAAAAAAACYAgAAZHJz&#10;L2Rvd25yZXYueG1sUEsFBgAAAAAEAAQA9QAAAIsDAAAAAA==&#10;" adj="-15201,23479,8,10288" fillcolor="white [3201]" strokecolor="#f79646 [3209]" strokeweight="2pt">
                  <v:textbox>
                    <w:txbxContent>
                      <w:p w:rsidR="00856535" w:rsidRDefault="00856535" w:rsidP="00856535">
                        <w:pPr>
                          <w:jc w:val="center"/>
                        </w:pPr>
                        <w:r>
                          <w:t>Tạo một tài liệu văn bản (doc)</w:t>
                        </w:r>
                      </w:p>
                    </w:txbxContent>
                  </v:textbox>
                  <o:callout v:ext="edit" minusy="t"/>
                </v:shape>
                <v:shape id="Line Callout 1 605" o:spid="_x0000_s1063" type="#_x0000_t47" style="position:absolute;left:3081;top:12324;width:24644;height:52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n88QA&#10;AADcAAAADwAAAGRycy9kb3ducmV2LnhtbESPQWsCMRSE7wX/Q3hCbzWr6Gq3RrGFggcvag89Pjav&#10;m6XJy5JEd/vvG0HwOMzMN8x6OzgrrhRi61nBdFKAIK69brlR8HX+fFmBiAlZo/VMCv4ownYzelpj&#10;pX3PR7qeUiMyhGOFCkxKXSVlrA05jBPfEWfvxweHKcvQSB2wz3Bn5awoSumw5bxgsKMPQ/Xv6eIU&#10;2KNZtbvQz5fv0zJZ/3qYf8daqefxsHsDkWhIj/C9vdcKymIBtzP5CM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QZ/PEAAAA3AAAAA8AAAAAAAAAAAAAAAAAmAIAAGRycy9k&#10;b3ducmV2LnhtbFBLBQYAAAAABAAEAPUAAACJAwAAAAA=&#10;" adj="-15637,18368,8,10288" fillcolor="white [3201]" strokecolor="#f79646 [3209]" strokeweight="2pt">
                  <v:textbox>
                    <w:txbxContent>
                      <w:p w:rsidR="00856535" w:rsidRDefault="00856535" w:rsidP="00856535">
                        <w:pPr>
                          <w:jc w:val="center"/>
                        </w:pPr>
                        <w:r>
                          <w:t>Tạo một tài liệu trình chiếu (Power Point)</w:t>
                        </w:r>
                      </w:p>
                    </w:txbxContent>
                  </v:textbox>
                  <o:callout v:ext="edit" minusy="t"/>
                </v:shape>
                <v:shape id="Line Callout 1 606" o:spid="_x0000_s1064" type="#_x0000_t47" style="position:absolute;left:3478;top:18685;width:24645;height:44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2cLMMA&#10;AADcAAAADwAAAGRycy9kb3ducmV2LnhtbESPQWvCQBSE7wX/w/KE3upGKVGiq4jQotBLo6LHR/aZ&#10;RLNvQ3Z147/vFgo9DjPzDbNY9aYRD+pcbVnBeJSAIC6srrlUcNh/vM1AOI+ssbFMCp7kYLUcvCww&#10;0zbwNz1yX4oIYZehgsr7NpPSFRUZdCPbEkfvYjuDPsqulLrDEOGmkZMkSaXBmuNChS1tKipu+d0o&#10;2H1ep7lr01N4P36d9WTKwQdW6nXYr+cgPPX+P/zX3moFaZLC75l4BO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2cLMMAAADcAAAADwAAAAAAAAAAAAAAAACYAgAAZHJzL2Rv&#10;d25yZXYueG1sUEsFBgAAAAAEAAQA9QAAAIgDAAAAAA==&#10;" adj="-17339,9071,8,10288" fillcolor="white [3201]" strokecolor="#f79646 [3209]" strokeweight="2pt">
                  <v:textbox>
                    <w:txbxContent>
                      <w:p w:rsidR="00856535" w:rsidRDefault="00856535" w:rsidP="00856535">
                        <w:pPr>
                          <w:jc w:val="center"/>
                        </w:pPr>
                        <w:r>
                          <w:t>Tạo một bảng tính Excel</w:t>
                        </w:r>
                      </w:p>
                    </w:txbxContent>
                  </v:textbox>
                </v:shape>
                <v:shape id="Line Callout 1 602" o:spid="_x0000_s1065" type="#_x0000_t47" style="position:absolute;left:3180;top:24649;width:22898;height: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Yq7sMA&#10;AADcAAAADwAAAGRycy9kb3ducmV2LnhtbESPT2sCMRTE7wW/Q3hCbzXxD7ZsjSKK0JO0ttDrY/PM&#10;rm5eQhJ1++0bodDjMDO/YRar3nXiSjG1njWMRwoEce1Ny1bD1+fu6QVEysgGO8+k4YcSrJaDhwVW&#10;xt/4g66HbEWBcKpQQ5NzqKRMdUMO08gH4uIdfXSYi4xWmoi3AnednCg1lw5bLgsNBto0VJ8PF6dh&#10;1nbvz1O0e3Ua12H/vbUxhrXWj8N+/QoiU5//w3/tN6NhriZwP1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Yq7sMAAADcAAAADwAAAAAAAAAAAAAAAACYAgAAZHJzL2Rv&#10;d25yZXYueG1sUEsFBgAAAAAEAAQA9QAAAIgDAAAAAA==&#10;" adj="-14267,10717,8,10288" fillcolor="white [3201]" strokecolor="#f79646 [3209]" strokeweight="2pt">
                  <v:textbox>
                    <w:txbxContent>
                      <w:p w:rsidR="00856535" w:rsidRDefault="00856535" w:rsidP="00856535">
                        <w:pPr>
                          <w:jc w:val="center"/>
                        </w:pPr>
                        <w:r>
                          <w:t>Tạo một bản khảo sát / đăng ký Online</w:t>
                        </w:r>
                      </w:p>
                    </w:txbxContent>
                  </v:textbox>
                  <o:callout v:ext="edit" minusy="t"/>
                </v:shape>
              </v:group>
            </w:pict>
          </mc:Fallback>
        </mc:AlternateContent>
      </w:r>
      <w:r w:rsidR="00856535">
        <w:rPr>
          <w:noProof/>
        </w:rPr>
        <w:drawing>
          <wp:inline distT="0" distB="0" distL="0" distR="0">
            <wp:extent cx="2245995" cy="3617595"/>
            <wp:effectExtent l="0" t="0" r="1905" b="190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245995" cy="3617595"/>
                    </a:xfrm>
                    <a:prstGeom prst="rect">
                      <a:avLst/>
                    </a:prstGeom>
                    <a:noFill/>
                    <a:ln>
                      <a:noFill/>
                    </a:ln>
                  </pic:spPr>
                </pic:pic>
              </a:graphicData>
            </a:graphic>
          </wp:inline>
        </w:drawing>
      </w:r>
    </w:p>
    <w:p w:rsidR="00856535" w:rsidRPr="0039072F" w:rsidRDefault="00856535" w:rsidP="00856535">
      <w:pPr>
        <w:pStyle w:val="ListParagraph"/>
        <w:numPr>
          <w:ilvl w:val="0"/>
          <w:numId w:val="189"/>
        </w:numPr>
        <w:spacing w:after="160" w:line="256" w:lineRule="auto"/>
        <w:rPr>
          <w:i/>
        </w:rPr>
      </w:pPr>
      <w:r w:rsidRPr="0039072F">
        <w:rPr>
          <w:i/>
        </w:rPr>
        <w:t>Thiết kế bản khảo sát Online của bạn</w:t>
      </w:r>
    </w:p>
    <w:p w:rsidR="00856535" w:rsidRPr="004E03D1" w:rsidRDefault="00856535" w:rsidP="00856535">
      <w:r w:rsidRPr="004E03D1">
        <w:t>Trước khi thiết kế giao diện cho form của mình. Bạn cần lưu ý một số tùy chọn sau cho Form của mình :</w:t>
      </w:r>
    </w:p>
    <w:p w:rsidR="00856535" w:rsidRDefault="00856535" w:rsidP="00856535">
      <w:pPr>
        <w:rPr>
          <w:rFonts w:asciiTheme="majorHAnsi" w:hAnsiTheme="majorHAnsi" w:cstheme="majorHAnsi"/>
        </w:rPr>
      </w:pPr>
      <w:r>
        <w:rPr>
          <w:rFonts w:asciiTheme="minorHAnsi" w:hAnsiTheme="minorHAnsi" w:cstheme="minorBidi"/>
          <w:noProof/>
          <w:sz w:val="22"/>
          <w:szCs w:val="22"/>
        </w:rPr>
        <mc:AlternateContent>
          <mc:Choice Requires="wps">
            <w:drawing>
              <wp:anchor distT="0" distB="0" distL="114300" distR="114300" simplePos="0" relativeHeight="251718656" behindDoc="0" locked="0" layoutInCell="1" allowOverlap="1">
                <wp:simplePos x="0" y="0"/>
                <wp:positionH relativeFrom="column">
                  <wp:posOffset>139065</wp:posOffset>
                </wp:positionH>
                <wp:positionV relativeFrom="paragraph">
                  <wp:posOffset>210185</wp:posOffset>
                </wp:positionV>
                <wp:extent cx="4900295" cy="457200"/>
                <wp:effectExtent l="0" t="0" r="14605" b="19050"/>
                <wp:wrapNone/>
                <wp:docPr id="169" name="Rectangle 169"/>
                <wp:cNvGraphicFramePr/>
                <a:graphic xmlns:a="http://schemas.openxmlformats.org/drawingml/2006/main">
                  <a:graphicData uri="http://schemas.microsoft.com/office/word/2010/wordprocessingShape">
                    <wps:wsp>
                      <wps:cNvSpPr/>
                      <wps:spPr>
                        <a:xfrm>
                          <a:off x="0" y="0"/>
                          <a:ext cx="4899660" cy="4572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5BEB9CC" id="Rectangle 169" o:spid="_x0000_s1026" style="position:absolute;margin-left:10.95pt;margin-top:16.55pt;width:385.85pt;height:3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" filled="f" strokecolor="red" strokeweight="2pt"/>
            </w:pict>
          </mc:Fallback>
        </mc:AlternateContent>
      </w:r>
      <w:r>
        <w:rPr>
          <w:noProof/>
        </w:rPr>
        <w:drawing>
          <wp:inline distT="0" distB="0" distL="0" distR="0">
            <wp:extent cx="5059045" cy="1401445"/>
            <wp:effectExtent l="0" t="0" r="8255" b="825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5059045" cy="1401445"/>
                    </a:xfrm>
                    <a:prstGeom prst="rect">
                      <a:avLst/>
                    </a:prstGeom>
                    <a:noFill/>
                    <a:ln>
                      <a:noFill/>
                    </a:ln>
                  </pic:spPr>
                </pic:pic>
              </a:graphicData>
            </a:graphic>
          </wp:inline>
        </w:drawing>
      </w:r>
    </w:p>
    <w:p w:rsidR="00856535" w:rsidRDefault="00856535" w:rsidP="00856535">
      <w:pPr>
        <w:rPr>
          <w:rFonts w:asciiTheme="majorHAnsi" w:hAnsiTheme="majorHAnsi" w:cstheme="majorHAnsi"/>
        </w:rPr>
      </w:pPr>
    </w:p>
    <w:p w:rsidR="00856535" w:rsidRPr="00100395" w:rsidRDefault="00856535" w:rsidP="00856535">
      <w:pPr>
        <w:pStyle w:val="ListParagraph"/>
        <w:numPr>
          <w:ilvl w:val="0"/>
          <w:numId w:val="190"/>
        </w:numPr>
        <w:spacing w:after="160" w:line="360" w:lineRule="auto"/>
      </w:pPr>
      <w:r w:rsidRPr="00100395">
        <w:t>Yêu cầu đăng nhập (ĐH Công Nghệ Đồng Nai) để xem biểu mẫu này: Người nhận sẽ được yêu cầu đăng nhập tài khoản Google doanh nghiệp/tổ chức của bạn để trả lời form.(Bạn phải sử dụng tài khoản của doanh nghiệp/tổ chức của mình để tạo form) -&gt; Chỉ khảo sát trong nội bộ.</w:t>
      </w:r>
    </w:p>
    <w:p w:rsidR="00856535" w:rsidRPr="00EE1B13" w:rsidRDefault="00856535" w:rsidP="00856535">
      <w:pPr>
        <w:pStyle w:val="ListParagraph"/>
        <w:numPr>
          <w:ilvl w:val="0"/>
          <w:numId w:val="190"/>
        </w:numPr>
        <w:spacing w:after="160" w:line="360" w:lineRule="auto"/>
      </w:pPr>
      <w:r w:rsidRPr="00EE1B13">
        <w:lastRenderedPageBreak/>
        <w:t>Tự động thu thập tên người dùng (ĐH Công Nghệ Đồng Nai) của người dùng: Google sẽ thu thập tên người trả lời form theo tổ chức của bạn.</w:t>
      </w:r>
    </w:p>
    <w:p w:rsidR="00856535" w:rsidRPr="00EE1B13" w:rsidRDefault="00856535" w:rsidP="00856535">
      <w:pPr>
        <w:pStyle w:val="ListParagraph"/>
        <w:numPr>
          <w:ilvl w:val="0"/>
          <w:numId w:val="190"/>
        </w:numPr>
        <w:spacing w:after="160" w:line="360" w:lineRule="auto"/>
      </w:pPr>
      <w:r w:rsidRPr="00EE1B13">
        <w:t>Hiển thị thanh tiến trình ở cuối trang biểu mẫu: Hiển thị % người trả lời đã hoàn thành form.</w:t>
      </w:r>
    </w:p>
    <w:p w:rsidR="00856535" w:rsidRPr="00EE1B13" w:rsidRDefault="00856535" w:rsidP="00856535">
      <w:pPr>
        <w:pStyle w:val="ListParagraph"/>
        <w:numPr>
          <w:ilvl w:val="0"/>
          <w:numId w:val="190"/>
        </w:numPr>
        <w:spacing w:after="160" w:line="360" w:lineRule="auto"/>
      </w:pPr>
      <w:r w:rsidRPr="00EE1B13">
        <w:t>Chỉ cho phép một phản hồi mỗi người (yêu cầu đăng nhập): chỉ cho phép người trả lời gửi form 1 lần – Google sẽ bắt buộc người trả lời đăng nhập</w:t>
      </w:r>
      <w:r w:rsidR="00EA2950">
        <w:t xml:space="preserve"> (tài khoản google)</w:t>
      </w:r>
      <w:r w:rsidRPr="00EE1B13">
        <w:t xml:space="preserve"> trước khi trả lời form.</w:t>
      </w:r>
    </w:p>
    <w:p w:rsidR="00856535" w:rsidRPr="00EE1B13" w:rsidRDefault="00856535" w:rsidP="00856535">
      <w:pPr>
        <w:pStyle w:val="ListParagraph"/>
        <w:numPr>
          <w:ilvl w:val="0"/>
          <w:numId w:val="190"/>
        </w:numPr>
        <w:spacing w:after="160" w:line="360" w:lineRule="auto"/>
      </w:pPr>
      <w:r w:rsidRPr="00EE1B13">
        <w:t>Xáo trật tự câu hỏi: Câu hỏi sẽ đảo lộn ngẫu nhiên không theo trật tự bạn thiết kế form.</w:t>
      </w:r>
    </w:p>
    <w:p w:rsidR="00856535" w:rsidRPr="00B45594" w:rsidRDefault="00856535" w:rsidP="00856535">
      <w:pPr>
        <w:rPr>
          <w:i/>
        </w:rPr>
      </w:pPr>
      <w:r w:rsidRPr="00B45594">
        <w:rPr>
          <w:i/>
        </w:rPr>
        <w:t>Giao diện chính của màn hình thiết kế Google Form:</w:t>
      </w:r>
    </w:p>
    <w:p w:rsidR="00856535" w:rsidRDefault="00856535" w:rsidP="00856535">
      <w:pPr>
        <w:rPr>
          <w:rFonts w:asciiTheme="majorHAnsi" w:hAnsiTheme="majorHAnsi" w:cstheme="majorHAnsi"/>
          <w:b/>
        </w:rPr>
      </w:pPr>
    </w:p>
    <w:p w:rsidR="00856535" w:rsidRDefault="00856535" w:rsidP="00856535">
      <w:pPr>
        <w:rPr>
          <w:rFonts w:asciiTheme="majorHAnsi" w:hAnsiTheme="majorHAnsi" w:cstheme="majorHAnsi"/>
        </w:rPr>
      </w:pPr>
      <w:r>
        <w:rPr>
          <w:noProof/>
        </w:rPr>
        <w:drawing>
          <wp:inline distT="0" distB="0" distL="0" distR="0">
            <wp:extent cx="5734685" cy="3081020"/>
            <wp:effectExtent l="0" t="0" r="0" b="508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734685" cy="3081020"/>
                    </a:xfrm>
                    <a:prstGeom prst="rect">
                      <a:avLst/>
                    </a:prstGeom>
                    <a:noFill/>
                    <a:ln>
                      <a:noFill/>
                    </a:ln>
                  </pic:spPr>
                </pic:pic>
              </a:graphicData>
            </a:graphic>
          </wp:inline>
        </w:drawing>
      </w:r>
    </w:p>
    <w:p w:rsidR="00856535" w:rsidRDefault="00856535" w:rsidP="00856535">
      <w:pPr>
        <w:rPr>
          <w:rFonts w:asciiTheme="majorHAnsi" w:hAnsiTheme="majorHAnsi" w:cstheme="majorHAnsi"/>
        </w:rPr>
      </w:pPr>
    </w:p>
    <w:p w:rsidR="00856535" w:rsidRDefault="00856535" w:rsidP="00856535">
      <w:pPr>
        <w:rPr>
          <w:rFonts w:asciiTheme="majorHAnsi" w:hAnsiTheme="majorHAnsi" w:cstheme="majorHAnsi"/>
        </w:rPr>
      </w:pPr>
    </w:p>
    <w:p w:rsidR="00856535" w:rsidRPr="00B75923" w:rsidRDefault="00856535" w:rsidP="005C51D3">
      <w:pPr>
        <w:ind w:firstLine="720"/>
      </w:pPr>
      <w:r w:rsidRPr="00165A31">
        <w:rPr>
          <w:i/>
        </w:rPr>
        <w:t>Google Form</w:t>
      </w:r>
      <w:r w:rsidRPr="00B75923">
        <w:t xml:space="preserve"> cung cấp cho bạn nhiều loại câu trả lời để giúp bạn khảo sát dễ dàng hơn: văn bản, văn bản của đoạn văn (đoạn văn bản), nhiều lựa chọn, hộp kiểm, chọn từ danh sách, ngày…….</w:t>
      </w:r>
    </w:p>
    <w:p w:rsidR="00856535" w:rsidRDefault="00856535" w:rsidP="00856535">
      <w:pPr>
        <w:jc w:val="center"/>
        <w:rPr>
          <w:rFonts w:asciiTheme="majorHAnsi" w:hAnsiTheme="majorHAnsi" w:cstheme="majorHAnsi"/>
        </w:rPr>
      </w:pPr>
      <w:r>
        <w:rPr>
          <w:noProof/>
        </w:rPr>
        <w:lastRenderedPageBreak/>
        <w:drawing>
          <wp:inline distT="0" distB="0" distL="0" distR="0">
            <wp:extent cx="3210560" cy="2047240"/>
            <wp:effectExtent l="0" t="0" r="889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3210560" cy="2047240"/>
                    </a:xfrm>
                    <a:prstGeom prst="rect">
                      <a:avLst/>
                    </a:prstGeom>
                    <a:noFill/>
                    <a:ln>
                      <a:noFill/>
                    </a:ln>
                  </pic:spPr>
                </pic:pic>
              </a:graphicData>
            </a:graphic>
          </wp:inline>
        </w:drawing>
      </w:r>
    </w:p>
    <w:p w:rsidR="00856535" w:rsidRPr="005C51D3" w:rsidRDefault="00856535" w:rsidP="00856535">
      <w:pPr>
        <w:pStyle w:val="ListParagraph"/>
        <w:numPr>
          <w:ilvl w:val="0"/>
          <w:numId w:val="191"/>
        </w:numPr>
        <w:spacing w:after="160" w:line="256" w:lineRule="auto"/>
      </w:pPr>
      <w:r w:rsidRPr="005C51D3">
        <w:rPr>
          <w:b/>
        </w:rPr>
        <w:t>Văn bản</w:t>
      </w:r>
      <w:r w:rsidRPr="005C51D3">
        <w:t>: Cho phép người trả lời nhập vào 1 đoạn văn bản ngắn (ví dụ: họ tên, mssv, lớp,….)</w:t>
      </w:r>
    </w:p>
    <w:p w:rsidR="00856535" w:rsidRDefault="00856535" w:rsidP="00F50290">
      <w:pPr>
        <w:jc w:val="center"/>
        <w:rPr>
          <w:rFonts w:asciiTheme="majorHAnsi" w:hAnsiTheme="majorHAnsi" w:cstheme="majorHAnsi"/>
        </w:rPr>
      </w:pPr>
      <w:r>
        <w:rPr>
          <w:noProof/>
        </w:rPr>
        <w:drawing>
          <wp:inline distT="0" distB="0" distL="0" distR="0">
            <wp:extent cx="5734685" cy="25146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734685" cy="2514600"/>
                    </a:xfrm>
                    <a:prstGeom prst="rect">
                      <a:avLst/>
                    </a:prstGeom>
                    <a:noFill/>
                    <a:ln>
                      <a:noFill/>
                    </a:ln>
                  </pic:spPr>
                </pic:pic>
              </a:graphicData>
            </a:graphic>
          </wp:inline>
        </w:drawing>
      </w:r>
    </w:p>
    <w:p w:rsidR="00856535" w:rsidRPr="005C51D3" w:rsidRDefault="00856535" w:rsidP="00856535">
      <w:pPr>
        <w:pStyle w:val="ListParagraph"/>
        <w:numPr>
          <w:ilvl w:val="0"/>
          <w:numId w:val="191"/>
        </w:numPr>
        <w:spacing w:after="160" w:line="256" w:lineRule="auto"/>
      </w:pPr>
      <w:r w:rsidRPr="005C51D3">
        <w:rPr>
          <w:b/>
        </w:rPr>
        <w:t>Văn bản của đoạn:</w:t>
      </w:r>
      <w:r w:rsidRPr="005C51D3">
        <w:t xml:space="preserve"> Cho phép nhập vào 1 đoạn văn bản (ví dụ: phản hồi của khách hàng về sản phẩm….) – bên cạnh dó bạn còn có thể thiết lập số ký tự tối thiểu (tối đa) cho câu trả lời thông qua phần xác thực dữ liệu.</w:t>
      </w:r>
    </w:p>
    <w:p w:rsidR="00856535" w:rsidRDefault="00856535" w:rsidP="00F50290">
      <w:pPr>
        <w:jc w:val="center"/>
        <w:rPr>
          <w:rFonts w:asciiTheme="majorHAnsi" w:hAnsiTheme="majorHAnsi" w:cstheme="majorHAnsi"/>
        </w:rPr>
      </w:pPr>
      <w:r>
        <w:rPr>
          <w:noProof/>
        </w:rPr>
        <w:drawing>
          <wp:inline distT="0" distB="0" distL="0" distR="0">
            <wp:extent cx="5725160" cy="2931795"/>
            <wp:effectExtent l="0" t="0" r="8890" b="190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5725160" cy="2931795"/>
                    </a:xfrm>
                    <a:prstGeom prst="rect">
                      <a:avLst/>
                    </a:prstGeom>
                    <a:noFill/>
                    <a:ln>
                      <a:noFill/>
                    </a:ln>
                  </pic:spPr>
                </pic:pic>
              </a:graphicData>
            </a:graphic>
          </wp:inline>
        </w:drawing>
      </w:r>
    </w:p>
    <w:p w:rsidR="00856535" w:rsidRPr="00793C8A" w:rsidRDefault="00856535" w:rsidP="00856535">
      <w:pPr>
        <w:pStyle w:val="ListParagraph"/>
        <w:numPr>
          <w:ilvl w:val="0"/>
          <w:numId w:val="191"/>
        </w:numPr>
        <w:spacing w:after="160" w:line="256" w:lineRule="auto"/>
      </w:pPr>
      <w:r w:rsidRPr="00793C8A">
        <w:rPr>
          <w:b/>
        </w:rPr>
        <w:lastRenderedPageBreak/>
        <w:t>Nhiều lựa chọn:</w:t>
      </w:r>
      <w:r w:rsidRPr="00793C8A">
        <w:t xml:space="preserve"> Cho phép đưa ra nhiều lựa chọn trong Form (người dùng chỉ được chọn duy nhất 1 giá trị ) (Radio button)</w:t>
      </w:r>
    </w:p>
    <w:p w:rsidR="00856535" w:rsidRDefault="00856535" w:rsidP="00F50290">
      <w:pPr>
        <w:jc w:val="center"/>
        <w:rPr>
          <w:rFonts w:asciiTheme="majorHAnsi" w:hAnsiTheme="majorHAnsi" w:cstheme="majorHAnsi"/>
        </w:rPr>
      </w:pPr>
      <w:r>
        <w:rPr>
          <w:noProof/>
        </w:rPr>
        <w:drawing>
          <wp:inline distT="0" distB="0" distL="0" distR="0">
            <wp:extent cx="5734685" cy="261429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5734685" cy="2614295"/>
                    </a:xfrm>
                    <a:prstGeom prst="rect">
                      <a:avLst/>
                    </a:prstGeom>
                    <a:noFill/>
                    <a:ln>
                      <a:noFill/>
                    </a:ln>
                  </pic:spPr>
                </pic:pic>
              </a:graphicData>
            </a:graphic>
          </wp:inline>
        </w:drawing>
      </w:r>
    </w:p>
    <w:p w:rsidR="00856535" w:rsidRPr="00831262" w:rsidRDefault="00856535" w:rsidP="00856535">
      <w:pPr>
        <w:pStyle w:val="ListParagraph"/>
        <w:numPr>
          <w:ilvl w:val="0"/>
          <w:numId w:val="191"/>
        </w:numPr>
        <w:spacing w:after="160" w:line="256" w:lineRule="auto"/>
      </w:pPr>
      <w:r w:rsidRPr="00831262">
        <w:rPr>
          <w:b/>
        </w:rPr>
        <w:t xml:space="preserve">Hộp kiểm: </w:t>
      </w:r>
      <w:r w:rsidRPr="00831262">
        <w:t>tương tự như radio button, nhưng người dùng có  thể chọn nhiều giá trị đồng thời. (Check box)</w:t>
      </w:r>
    </w:p>
    <w:p w:rsidR="00856535" w:rsidRDefault="00856535" w:rsidP="00F50290">
      <w:pPr>
        <w:jc w:val="center"/>
        <w:rPr>
          <w:rFonts w:asciiTheme="majorHAnsi" w:hAnsiTheme="majorHAnsi" w:cstheme="majorHAnsi"/>
        </w:rPr>
      </w:pPr>
      <w:r>
        <w:rPr>
          <w:noProof/>
        </w:rPr>
        <w:drawing>
          <wp:inline distT="0" distB="0" distL="0" distR="0">
            <wp:extent cx="5734685" cy="269367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5734685" cy="2693670"/>
                    </a:xfrm>
                    <a:prstGeom prst="rect">
                      <a:avLst/>
                    </a:prstGeom>
                    <a:noFill/>
                    <a:ln>
                      <a:noFill/>
                    </a:ln>
                  </pic:spPr>
                </pic:pic>
              </a:graphicData>
            </a:graphic>
          </wp:inline>
        </w:drawing>
      </w:r>
    </w:p>
    <w:p w:rsidR="00856535" w:rsidRPr="000B3A12" w:rsidRDefault="00856535" w:rsidP="00856535">
      <w:pPr>
        <w:pStyle w:val="ListParagraph"/>
        <w:numPr>
          <w:ilvl w:val="0"/>
          <w:numId w:val="191"/>
        </w:numPr>
        <w:spacing w:after="160" w:line="256" w:lineRule="auto"/>
      </w:pPr>
      <w:r w:rsidRPr="000B3A12">
        <w:rPr>
          <w:b/>
        </w:rPr>
        <w:t xml:space="preserve">Chọn từ danh sách: </w:t>
      </w:r>
      <w:r w:rsidRPr="000B3A12">
        <w:t>tương tự như radio button, chỉ khác ở phần giao diện hiển thị (người dùng bấm vào mũi tên sẽ hiển thị một danh sách để lựa chọn) (Combo box)</w:t>
      </w:r>
    </w:p>
    <w:p w:rsidR="00856535" w:rsidRDefault="00856535" w:rsidP="00F50290">
      <w:pPr>
        <w:jc w:val="center"/>
        <w:rPr>
          <w:rFonts w:asciiTheme="majorHAnsi" w:hAnsiTheme="majorHAnsi" w:cstheme="majorHAnsi"/>
        </w:rPr>
      </w:pPr>
      <w:r>
        <w:rPr>
          <w:noProof/>
        </w:rPr>
        <w:lastRenderedPageBreak/>
        <w:drawing>
          <wp:inline distT="0" distB="0" distL="0" distR="0">
            <wp:extent cx="5484923" cy="2832652"/>
            <wp:effectExtent l="0" t="0" r="1905"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5517700" cy="2849579"/>
                    </a:xfrm>
                    <a:prstGeom prst="rect">
                      <a:avLst/>
                    </a:prstGeom>
                    <a:noFill/>
                    <a:ln>
                      <a:noFill/>
                    </a:ln>
                  </pic:spPr>
                </pic:pic>
              </a:graphicData>
            </a:graphic>
          </wp:inline>
        </w:drawing>
      </w:r>
    </w:p>
    <w:p w:rsidR="00856535" w:rsidRPr="00A337AA" w:rsidRDefault="00856535" w:rsidP="00856535">
      <w:pPr>
        <w:rPr>
          <w:i/>
        </w:rPr>
      </w:pPr>
      <w:r w:rsidRPr="00A337AA">
        <w:rPr>
          <w:i/>
        </w:rPr>
        <w:t>Trên đây là các công cụ cơ bản, học viên tự tìm hiểu thêm một số công cụ còn lại.</w:t>
      </w:r>
    </w:p>
    <w:p w:rsidR="00856535" w:rsidRPr="00D1401B" w:rsidRDefault="00856535" w:rsidP="00D1401B">
      <w:pPr>
        <w:pStyle w:val="0cap3I11"/>
        <w:numPr>
          <w:ilvl w:val="0"/>
          <w:numId w:val="54"/>
        </w:numPr>
        <w:spacing w:line="276" w:lineRule="auto"/>
        <w:ind w:left="990"/>
        <w:rPr>
          <w:sz w:val="26"/>
        </w:rPr>
      </w:pPr>
      <w:r w:rsidRPr="00D1401B">
        <w:rPr>
          <w:sz w:val="26"/>
        </w:rPr>
        <w:t>Hoàn thành Google form và chia sẻ:</w:t>
      </w:r>
    </w:p>
    <w:p w:rsidR="00856535" w:rsidRPr="00D6040F" w:rsidRDefault="00856535" w:rsidP="00D6040F">
      <w:pPr>
        <w:pStyle w:val="ListParagraph"/>
        <w:numPr>
          <w:ilvl w:val="2"/>
          <w:numId w:val="197"/>
        </w:numPr>
        <w:spacing w:after="160" w:line="256" w:lineRule="auto"/>
        <w:rPr>
          <w:i/>
        </w:rPr>
      </w:pPr>
      <w:r w:rsidRPr="00D6040F">
        <w:rPr>
          <w:i/>
        </w:rPr>
        <w:t>Xem lại Form trước khi gửi</w:t>
      </w:r>
    </w:p>
    <w:p w:rsidR="00856535" w:rsidRPr="009E512E" w:rsidRDefault="00856535" w:rsidP="00DB3A49">
      <w:pPr>
        <w:pStyle w:val="ListParagraph"/>
        <w:spacing w:before="240" w:line="360" w:lineRule="auto"/>
        <w:ind w:left="86" w:firstLine="806"/>
        <w:contextualSpacing w:val="0"/>
      </w:pPr>
      <w:r w:rsidRPr="009E512E">
        <w:t>Sau khi thiết kế giao diện form xong, để xem form (ở giao diện người dùng) như thế nào, đã hợp lý chưa thì google cung cấp cho người tạo form chức năng xem biểu mẫu trực tiếp.</w:t>
      </w:r>
    </w:p>
    <w:p w:rsidR="00856535" w:rsidRPr="009E512E" w:rsidRDefault="00856535" w:rsidP="003357BA">
      <w:pPr>
        <w:pStyle w:val="ListParagraph"/>
        <w:spacing w:line="360" w:lineRule="auto"/>
      </w:pPr>
      <w:r w:rsidRPr="009E512E">
        <w:t xml:space="preserve">Từ thanh công cụ bạn chọn </w:t>
      </w:r>
      <w:r w:rsidRPr="006566F9">
        <w:rPr>
          <w:b/>
        </w:rPr>
        <w:t>“xem biểu mẫu trực tiếp”</w:t>
      </w:r>
      <w:r w:rsidRPr="009E512E">
        <w:t xml:space="preserve"> như hình:</w:t>
      </w:r>
    </w:p>
    <w:p w:rsidR="00856535" w:rsidRDefault="00856535" w:rsidP="00856535">
      <w:pPr>
        <w:rPr>
          <w:rFonts w:asciiTheme="majorHAnsi" w:hAnsiTheme="majorHAnsi" w:cstheme="majorHAnsi"/>
        </w:rPr>
      </w:pPr>
      <w:r>
        <w:rPr>
          <w:rFonts w:asciiTheme="minorHAnsi" w:hAnsiTheme="minorHAnsi" w:cstheme="minorBidi"/>
          <w:noProof/>
          <w:sz w:val="22"/>
          <w:szCs w:val="22"/>
        </w:rPr>
        <mc:AlternateContent>
          <mc:Choice Requires="wps">
            <w:drawing>
              <wp:anchor distT="0" distB="0" distL="114300" distR="114300" simplePos="0" relativeHeight="251720704" behindDoc="0" locked="0" layoutInCell="1" allowOverlap="1">
                <wp:simplePos x="0" y="0"/>
                <wp:positionH relativeFrom="column">
                  <wp:posOffset>1550670</wp:posOffset>
                </wp:positionH>
                <wp:positionV relativeFrom="paragraph">
                  <wp:posOffset>365760</wp:posOffset>
                </wp:positionV>
                <wp:extent cx="1600200" cy="387350"/>
                <wp:effectExtent l="19050" t="19050" r="19050" b="12700"/>
                <wp:wrapNone/>
                <wp:docPr id="168" name="Rounded Rectangle 168"/>
                <wp:cNvGraphicFramePr/>
                <a:graphic xmlns:a="http://schemas.openxmlformats.org/drawingml/2006/main">
                  <a:graphicData uri="http://schemas.microsoft.com/office/word/2010/wordprocessingShape">
                    <wps:wsp>
                      <wps:cNvSpPr/>
                      <wps:spPr>
                        <a:xfrm>
                          <a:off x="0" y="0"/>
                          <a:ext cx="1600200" cy="387350"/>
                        </a:xfrm>
                        <a:prstGeom prst="round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5B7EC88C" id="Rounded Rectangle 168" o:spid="_x0000_s1026" style="position:absolute;margin-left:122.1pt;margin-top:28.8pt;width:126pt;height:3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" filled="f" strokecolor="red" strokeweight="2.25pt"/>
            </w:pict>
          </mc:Fallback>
        </mc:AlternateContent>
      </w:r>
      <w:r>
        <w:rPr>
          <w:noProof/>
        </w:rPr>
        <w:drawing>
          <wp:inline distT="0" distB="0" distL="0" distR="0">
            <wp:extent cx="5466715" cy="2245995"/>
            <wp:effectExtent l="0" t="0" r="635"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5466715" cy="2245995"/>
                    </a:xfrm>
                    <a:prstGeom prst="rect">
                      <a:avLst/>
                    </a:prstGeom>
                    <a:noFill/>
                    <a:ln>
                      <a:noFill/>
                    </a:ln>
                  </pic:spPr>
                </pic:pic>
              </a:graphicData>
            </a:graphic>
          </wp:inline>
        </w:drawing>
      </w:r>
    </w:p>
    <w:p w:rsidR="00856535" w:rsidRPr="00E20239" w:rsidRDefault="00856535" w:rsidP="00856535">
      <w:pPr>
        <w:rPr>
          <w:i/>
        </w:rPr>
      </w:pPr>
      <w:r w:rsidRPr="00E20239">
        <w:rPr>
          <w:i/>
        </w:rPr>
        <w:t>Google Form sẽ hiển thị ở giao diện người dùng cho bạn xem thử :</w:t>
      </w:r>
    </w:p>
    <w:p w:rsidR="00856535" w:rsidRDefault="00856535" w:rsidP="00856535">
      <w:pPr>
        <w:rPr>
          <w:rFonts w:asciiTheme="majorHAnsi" w:hAnsiTheme="majorHAnsi" w:cstheme="majorHAnsi"/>
        </w:rPr>
      </w:pPr>
      <w:r>
        <w:rPr>
          <w:noProof/>
        </w:rPr>
        <w:lastRenderedPageBreak/>
        <w:drawing>
          <wp:inline distT="0" distB="0" distL="0" distR="0">
            <wp:extent cx="4989195" cy="5715000"/>
            <wp:effectExtent l="0" t="0" r="190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4989195" cy="5715000"/>
                    </a:xfrm>
                    <a:prstGeom prst="rect">
                      <a:avLst/>
                    </a:prstGeom>
                    <a:noFill/>
                    <a:ln>
                      <a:noFill/>
                    </a:ln>
                  </pic:spPr>
                </pic:pic>
              </a:graphicData>
            </a:graphic>
          </wp:inline>
        </w:drawing>
      </w:r>
    </w:p>
    <w:p w:rsidR="00856535" w:rsidRPr="000D7F5A" w:rsidRDefault="00856535" w:rsidP="000D7F5A">
      <w:pPr>
        <w:pStyle w:val="ListParagraph"/>
        <w:numPr>
          <w:ilvl w:val="2"/>
          <w:numId w:val="192"/>
        </w:numPr>
        <w:spacing w:after="160" w:line="256" w:lineRule="auto"/>
        <w:rPr>
          <w:rFonts w:asciiTheme="majorHAnsi" w:hAnsiTheme="majorHAnsi" w:cstheme="majorHAnsi"/>
          <w:i/>
        </w:rPr>
      </w:pPr>
      <w:r w:rsidRPr="000D7F5A">
        <w:rPr>
          <w:rFonts w:asciiTheme="majorHAnsi" w:hAnsiTheme="majorHAnsi" w:cstheme="majorHAnsi"/>
          <w:i/>
        </w:rPr>
        <w:t>Hoàn tất và chia sẻ Google Form</w:t>
      </w:r>
    </w:p>
    <w:p w:rsidR="00856535" w:rsidRPr="003C736E" w:rsidRDefault="00856535" w:rsidP="003C736E">
      <w:pPr>
        <w:spacing w:after="160" w:line="256" w:lineRule="auto"/>
        <w:ind w:left="180" w:firstLine="540"/>
      </w:pPr>
      <w:r w:rsidRPr="003C736E">
        <w:t xml:space="preserve">Sau khi thiết kế giao diện cho form xong, bạn có thể chọn các tùy chọn (nếu muốn) sau đó bấm bấm </w:t>
      </w:r>
      <w:r w:rsidRPr="003C736E">
        <w:rPr>
          <w:b/>
        </w:rPr>
        <w:t>gửi biểu mẫu</w:t>
      </w:r>
      <w:r w:rsidRPr="003C736E">
        <w:t xml:space="preserve"> để kết thúc quá trình tạo Form.</w:t>
      </w:r>
    </w:p>
    <w:p w:rsidR="00856535" w:rsidRDefault="00856535" w:rsidP="00856535">
      <w:pPr>
        <w:rPr>
          <w:rFonts w:asciiTheme="majorHAnsi" w:hAnsiTheme="majorHAnsi" w:cstheme="majorHAnsi"/>
        </w:rPr>
      </w:pPr>
      <w:r>
        <w:rPr>
          <w:noProof/>
        </w:rPr>
        <w:drawing>
          <wp:inline distT="0" distB="0" distL="0" distR="0">
            <wp:extent cx="4900295" cy="209740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900295" cy="2097405"/>
                    </a:xfrm>
                    <a:prstGeom prst="rect">
                      <a:avLst/>
                    </a:prstGeom>
                    <a:noFill/>
                    <a:ln>
                      <a:noFill/>
                    </a:ln>
                  </pic:spPr>
                </pic:pic>
              </a:graphicData>
            </a:graphic>
          </wp:inline>
        </w:drawing>
      </w:r>
    </w:p>
    <w:p w:rsidR="00856535" w:rsidRDefault="00856535" w:rsidP="00856535">
      <w:pPr>
        <w:rPr>
          <w:rFonts w:asciiTheme="majorHAnsi" w:hAnsiTheme="majorHAnsi" w:cstheme="majorHAnsi"/>
        </w:rPr>
      </w:pPr>
    </w:p>
    <w:p w:rsidR="00856535" w:rsidRPr="006B2D99" w:rsidRDefault="00856535" w:rsidP="002F3877">
      <w:pPr>
        <w:spacing w:after="160" w:line="256" w:lineRule="auto"/>
        <w:ind w:left="360" w:firstLine="360"/>
      </w:pPr>
      <w:r w:rsidRPr="006B2D99">
        <w:t>Gửi Form khảo sát cho người dùng/ khách hàng….</w:t>
      </w:r>
    </w:p>
    <w:p w:rsidR="00856535" w:rsidRDefault="002F3877" w:rsidP="002F3877">
      <w:pPr>
        <w:jc w:val="center"/>
        <w:rPr>
          <w:rFonts w:asciiTheme="majorHAnsi" w:hAnsiTheme="majorHAnsi" w:cstheme="majorHAnsi"/>
        </w:rPr>
      </w:pPr>
      <w:r>
        <w:rPr>
          <w:noProof/>
        </w:rPr>
        <w:lastRenderedPageBreak/>
        <mc:AlternateContent>
          <mc:Choice Requires="wpg">
            <w:drawing>
              <wp:anchor distT="0" distB="0" distL="114300" distR="114300" simplePos="0" relativeHeight="251719680" behindDoc="0" locked="0" layoutInCell="1" allowOverlap="1">
                <wp:simplePos x="0" y="0"/>
                <wp:positionH relativeFrom="column">
                  <wp:posOffset>3334330</wp:posOffset>
                </wp:positionH>
                <wp:positionV relativeFrom="paragraph">
                  <wp:posOffset>64152</wp:posOffset>
                </wp:positionV>
                <wp:extent cx="2434894" cy="3637390"/>
                <wp:effectExtent l="1657350" t="0" r="22860" b="20320"/>
                <wp:wrapNone/>
                <wp:docPr id="173" name="Group 173"/>
                <wp:cNvGraphicFramePr/>
                <a:graphic xmlns:a="http://schemas.openxmlformats.org/drawingml/2006/main">
                  <a:graphicData uri="http://schemas.microsoft.com/office/word/2010/wordprocessingGroup">
                    <wpg:wgp>
                      <wpg:cNvGrpSpPr/>
                      <wpg:grpSpPr>
                        <a:xfrm>
                          <a:off x="0" y="0"/>
                          <a:ext cx="2434894" cy="3637390"/>
                          <a:chOff x="0" y="0"/>
                          <a:chExt cx="2434894" cy="3637390"/>
                        </a:xfrm>
                      </wpg:grpSpPr>
                      <wps:wsp>
                        <wps:cNvPr id="164" name="Line Callout 1 164"/>
                        <wps:cNvSpPr/>
                        <wps:spPr>
                          <a:xfrm>
                            <a:off x="0" y="0"/>
                            <a:ext cx="1520190" cy="327660"/>
                          </a:xfrm>
                          <a:prstGeom prst="borderCallout1">
                            <a:avLst>
                              <a:gd name="adj1" fmla="val 61217"/>
                              <a:gd name="adj2" fmla="val -487"/>
                              <a:gd name="adj3" fmla="val 273269"/>
                              <a:gd name="adj4" fmla="val -29180"/>
                            </a:avLst>
                          </a:prstGeom>
                        </wps:spPr>
                        <wps:style>
                          <a:lnRef idx="2">
                            <a:schemeClr val="accent6"/>
                          </a:lnRef>
                          <a:fillRef idx="1">
                            <a:schemeClr val="lt1"/>
                          </a:fillRef>
                          <a:effectRef idx="0">
                            <a:schemeClr val="accent6"/>
                          </a:effectRef>
                          <a:fontRef idx="minor">
                            <a:schemeClr val="dk1"/>
                          </a:fontRef>
                        </wps:style>
                        <wps:txbx>
                          <w:txbxContent>
                            <w:p w:rsidR="00856535" w:rsidRDefault="00856535" w:rsidP="00856535">
                              <w:pPr>
                                <w:jc w:val="center"/>
                              </w:pPr>
                              <w:r>
                                <w:t>Gửi link trực tiế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 name="Line Callout 1 165"/>
                        <wps:cNvSpPr/>
                        <wps:spPr>
                          <a:xfrm>
                            <a:off x="586409" y="1401417"/>
                            <a:ext cx="1848485" cy="327660"/>
                          </a:xfrm>
                          <a:prstGeom prst="borderCallout1">
                            <a:avLst>
                              <a:gd name="adj1" fmla="val 61217"/>
                              <a:gd name="adj2" fmla="val -487"/>
                              <a:gd name="adj3" fmla="val 60933"/>
                              <a:gd name="adj4" fmla="val -32944"/>
                            </a:avLst>
                          </a:prstGeom>
                        </wps:spPr>
                        <wps:style>
                          <a:lnRef idx="2">
                            <a:schemeClr val="accent6"/>
                          </a:lnRef>
                          <a:fillRef idx="1">
                            <a:schemeClr val="lt1"/>
                          </a:fillRef>
                          <a:effectRef idx="0">
                            <a:schemeClr val="accent6"/>
                          </a:effectRef>
                          <a:fontRef idx="minor">
                            <a:schemeClr val="dk1"/>
                          </a:fontRef>
                        </wps:style>
                        <wps:txbx>
                          <w:txbxContent>
                            <w:p w:rsidR="00856535" w:rsidRDefault="00856535" w:rsidP="00856535">
                              <w:pPr>
                                <w:jc w:val="center"/>
                              </w:pPr>
                              <w:r>
                                <w:t>Chia sẻ lên mạng xã hộ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Line Callout 1 166"/>
                        <wps:cNvSpPr/>
                        <wps:spPr>
                          <a:xfrm>
                            <a:off x="487018" y="1848678"/>
                            <a:ext cx="1848485" cy="327660"/>
                          </a:xfrm>
                          <a:prstGeom prst="borderCallout1">
                            <a:avLst>
                              <a:gd name="adj1" fmla="val 61217"/>
                              <a:gd name="adj2" fmla="val -487"/>
                              <a:gd name="adj3" fmla="val 182268"/>
                              <a:gd name="adj4" fmla="val -27029"/>
                            </a:avLst>
                          </a:prstGeom>
                        </wps:spPr>
                        <wps:style>
                          <a:lnRef idx="2">
                            <a:schemeClr val="accent6"/>
                          </a:lnRef>
                          <a:fillRef idx="1">
                            <a:schemeClr val="lt1"/>
                          </a:fillRef>
                          <a:effectRef idx="0">
                            <a:schemeClr val="accent6"/>
                          </a:effectRef>
                          <a:fontRef idx="minor">
                            <a:schemeClr val="dk1"/>
                          </a:fontRef>
                        </wps:style>
                        <wps:txbx>
                          <w:txbxContent>
                            <w:p w:rsidR="00856535" w:rsidRDefault="00856535" w:rsidP="00856535">
                              <w:pPr>
                                <w:jc w:val="center"/>
                              </w:pPr>
                              <w:r>
                                <w:t>Gửi qua Emai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Line Callout 1 167"/>
                        <wps:cNvSpPr/>
                        <wps:spPr>
                          <a:xfrm>
                            <a:off x="69574" y="3309730"/>
                            <a:ext cx="2077085" cy="327660"/>
                          </a:xfrm>
                          <a:prstGeom prst="borderCallout1">
                            <a:avLst>
                              <a:gd name="adj1" fmla="val 61217"/>
                              <a:gd name="adj2" fmla="val -487"/>
                              <a:gd name="adj3" fmla="val 48800"/>
                              <a:gd name="adj4" fmla="val -83015"/>
                            </a:avLst>
                          </a:prstGeom>
                        </wps:spPr>
                        <wps:style>
                          <a:lnRef idx="2">
                            <a:schemeClr val="accent6"/>
                          </a:lnRef>
                          <a:fillRef idx="1">
                            <a:schemeClr val="lt1"/>
                          </a:fillRef>
                          <a:effectRef idx="0">
                            <a:schemeClr val="accent6"/>
                          </a:effectRef>
                          <a:fontRef idx="minor">
                            <a:schemeClr val="dk1"/>
                          </a:fontRef>
                        </wps:style>
                        <wps:txbx>
                          <w:txbxContent>
                            <w:p w:rsidR="00856535" w:rsidRDefault="00856535" w:rsidP="00856535">
                              <w:pPr>
                                <w:jc w:val="center"/>
                              </w:pPr>
                              <w:r>
                                <w:t>Kết thúc quá trình tạo For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73" o:spid="_x0000_s1066" style="position:absolute;left:0;text-align:left;margin-left:262.55pt;margin-top:5.05pt;width:191.7pt;height:286.4pt;z-index:251719680;mso-position-horizontal-relative:text;mso-position-vertical-relative:text" coordsize="24348,36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">
                <v:shape id="Line Callout 1 164" o:spid="_x0000_s1067" type="#_x0000_t47" style="position:absolute;width:15201;height:3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NPAMMA&#10;AADcAAAADwAAAGRycy9kb3ducmV2LnhtbERPS2vCQBC+F/wPywi91U3aEiS6ShEDuRRaFcTbmB2T&#10;2OxsyG7z+PfdQqG3+fies96OphE9da62rCBeRCCIC6trLhWcjtnTEoTzyBoby6RgIgfbzexhjam2&#10;A39Sf/ClCCHsUlRQed+mUrqiIoNuYVviwN1sZ9AH2JVSdziEcNPI5yhKpMGaQ0OFLe0qKr4O30ZB&#10;fzbxJXs/59js4ym+uo+X5X1Q6nE+vq1AeBr9v/jPneswP3mF32fCB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NPAMMAAADcAAAADwAAAAAAAAAAAAAAAACYAgAAZHJzL2Rv&#10;d25yZXYueG1sUEsFBgAAAAAEAAQA9QAAAIgDAAAAAA==&#10;" adj="-6303,59026,-105,13223" fillcolor="white [3201]" strokecolor="#f79646 [3209]" strokeweight="2pt">
                  <v:textbox>
                    <w:txbxContent>
                      <w:p w:rsidR="00856535" w:rsidRDefault="00856535" w:rsidP="00856535">
                        <w:pPr>
                          <w:jc w:val="center"/>
                        </w:pPr>
                        <w:r>
                          <w:t>Gửi link trực tiếp</w:t>
                        </w:r>
                      </w:p>
                    </w:txbxContent>
                  </v:textbox>
                  <o:callout v:ext="edit" minusy="t"/>
                </v:shape>
                <v:shape id="Line Callout 1 165" o:spid="_x0000_s1068" type="#_x0000_t47" style="position:absolute;left:5864;top:14014;width:18484;height:3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czisIA&#10;AADcAAAADwAAAGRycy9kb3ducmV2LnhtbERPTYvCMBC9L/gfwgje1kTBslSjqCAsexG7C7K3oRnb&#10;ajMpTVrrvzfCwt7m8T5ntRlsLXpqfeVYw2yqQBDnzlRcaPj5Prx/gPAB2WDtmDQ8yMNmPXpbYWrc&#10;nU/UZ6EQMYR9ihrKEJpUSp+XZNFPXUMcuYtrLYYI20KaFu8x3NZyrlQiLVYcG0psaF9Sfss6q2F3&#10;vJ561anFV3Ixsuh+z/tjdtZ6Mh62SxCBhvAv/nN/mjg/WcDrmXiB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9zOKwgAAANwAAAAPAAAAAAAAAAAAAAAAAJgCAABkcnMvZG93&#10;bnJldi54bWxQSwUGAAAAAAQABAD1AAAAhwMAAAAA&#10;" adj="-7116,13162,-105,13223" fillcolor="white [3201]" strokecolor="#f79646 [3209]" strokeweight="2pt">
                  <v:textbox>
                    <w:txbxContent>
                      <w:p w:rsidR="00856535" w:rsidRDefault="00856535" w:rsidP="00856535">
                        <w:pPr>
                          <w:jc w:val="center"/>
                        </w:pPr>
                        <w:r>
                          <w:t>Chia sẻ lên mạng xã hội</w:t>
                        </w:r>
                      </w:p>
                    </w:txbxContent>
                  </v:textbox>
                </v:shape>
                <v:shape id="Line Callout 1 166" o:spid="_x0000_s1069" type="#_x0000_t47" style="position:absolute;left:4870;top:18486;width:18485;height:3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pxScMA&#10;AADcAAAADwAAAGRycy9kb3ducmV2LnhtbESPzWrDMBCE74G+g9hCb7HcUExwooS2UMjBxOTH90Xa&#10;2KbWyliK4759FQjktsvMNzu73k62EyMNvnWs4D1JQRBrZ1quFZxPP/MlCB+QDXaOScEfedhuXmZr&#10;zI278YHGY6hFDGGfo4ImhD6X0uuGLPrE9cRRu7jBYojrUEsz4C2G204u0jSTFluOFxrs6bsh/Xu8&#10;2lijsKM2FcrLYl+Vrij118eolXp7nT5XIAJN4Wl+0DsTuSyD+zNxAr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pxScMAAADcAAAADwAAAAAAAAAAAAAAAACYAgAAZHJzL2Rv&#10;d25yZXYueG1sUEsFBgAAAAAEAAQA9QAAAIgDAAAAAA==&#10;" adj="-5838,39370,-105,13223" fillcolor="white [3201]" strokecolor="#f79646 [3209]" strokeweight="2pt">
                  <v:textbox>
                    <w:txbxContent>
                      <w:p w:rsidR="00856535" w:rsidRDefault="00856535" w:rsidP="00856535">
                        <w:pPr>
                          <w:jc w:val="center"/>
                        </w:pPr>
                        <w:r>
                          <w:t>Gửi qua Email</w:t>
                        </w:r>
                      </w:p>
                    </w:txbxContent>
                  </v:textbox>
                  <o:callout v:ext="edit" minusy="t"/>
                </v:shape>
                <v:shape id="Line Callout 1 167" o:spid="_x0000_s1070" type="#_x0000_t47" style="position:absolute;left:695;top:33097;width:20771;height:3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YsQA&#10;AADcAAAADwAAAGRycy9kb3ducmV2LnhtbERPTWvCQBC9F/wPywheRDfRoiXNRlpBsJQeqj30OGTH&#10;JJidDdnVjf76bqHQ2zze5+SbwbTiSr1rLCtI5wkI4tLqhisFX8fd7AmE88gaW8uk4EYONsXoIcdM&#10;28CfdD34SsQQdhkqqL3vMildWZNBN7cdceROtjfoI+wrqXsMMdy0cpEkK2mw4dhQY0fbmsrz4WIU&#10;rMN3aj/eX+X08b6Qb2G6W+5DqtRkPLw8g/A0+H/xn3uv4/zVGn6fiRf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y2LEAAAA3AAAAA8AAAAAAAAAAAAAAAAAmAIAAGRycy9k&#10;b3ducmV2LnhtbFBLBQYAAAAABAAEAPUAAACJAwAAAAA=&#10;" adj="-17931,10541,-105,13223" fillcolor="white [3201]" strokecolor="#f79646 [3209]" strokeweight="2pt">
                  <v:textbox>
                    <w:txbxContent>
                      <w:p w:rsidR="00856535" w:rsidRDefault="00856535" w:rsidP="00856535">
                        <w:pPr>
                          <w:jc w:val="center"/>
                        </w:pPr>
                        <w:r>
                          <w:t>Kết thúc quá trình tạo Form</w:t>
                        </w:r>
                      </w:p>
                    </w:txbxContent>
                  </v:textbox>
                </v:shape>
              </v:group>
            </w:pict>
          </mc:Fallback>
        </mc:AlternateContent>
      </w:r>
      <w:r w:rsidR="00856535">
        <w:rPr>
          <w:noProof/>
        </w:rPr>
        <w:drawing>
          <wp:inline distT="0" distB="0" distL="0" distR="0">
            <wp:extent cx="4800600" cy="3975735"/>
            <wp:effectExtent l="0" t="0" r="0" b="571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4800600" cy="3975735"/>
                    </a:xfrm>
                    <a:prstGeom prst="rect">
                      <a:avLst/>
                    </a:prstGeom>
                    <a:noFill/>
                    <a:ln>
                      <a:noFill/>
                    </a:ln>
                  </pic:spPr>
                </pic:pic>
              </a:graphicData>
            </a:graphic>
          </wp:inline>
        </w:drawing>
      </w:r>
    </w:p>
    <w:p w:rsidR="00856535" w:rsidRPr="00D75B0A" w:rsidRDefault="00856535" w:rsidP="00856535">
      <w:pPr>
        <w:pStyle w:val="ListParagraph"/>
        <w:numPr>
          <w:ilvl w:val="2"/>
          <w:numId w:val="192"/>
        </w:numPr>
        <w:spacing w:after="160" w:line="256" w:lineRule="auto"/>
        <w:rPr>
          <w:i/>
        </w:rPr>
      </w:pPr>
      <w:r w:rsidRPr="00D75B0A">
        <w:rPr>
          <w:i/>
        </w:rPr>
        <w:t>Xem câu trả lời</w:t>
      </w:r>
    </w:p>
    <w:p w:rsidR="00856535" w:rsidRPr="00D75B0A" w:rsidRDefault="00856535" w:rsidP="00D75B0A">
      <w:pPr>
        <w:ind w:left="360" w:firstLine="630"/>
      </w:pPr>
      <w:r w:rsidRPr="00D75B0A">
        <w:t xml:space="preserve">Sau khi người dùng/ khách hàng trả lời khảo sát xong, Google sẽ tự động lưu lại thành một file Excel cho bạn dễ dàng quản lý. </w:t>
      </w:r>
    </w:p>
    <w:p w:rsidR="00856535" w:rsidRPr="00976BB6" w:rsidRDefault="00856535" w:rsidP="00856535">
      <w:pPr>
        <w:ind w:left="360"/>
        <w:rPr>
          <w:i/>
        </w:rPr>
      </w:pPr>
      <w:r w:rsidRPr="00976BB6">
        <w:rPr>
          <w:i/>
        </w:rPr>
        <w:t>Từ giao diện thiết kế form, bạn có thể chọn xem câu trả lời trực tiếp :</w:t>
      </w:r>
    </w:p>
    <w:p w:rsidR="00856535" w:rsidRDefault="00856535" w:rsidP="00D75B0A">
      <w:pPr>
        <w:jc w:val="center"/>
        <w:rPr>
          <w:rFonts w:asciiTheme="majorHAnsi" w:hAnsiTheme="majorHAnsi" w:cstheme="majorHAnsi"/>
        </w:rPr>
      </w:pPr>
      <w:r>
        <w:rPr>
          <w:rFonts w:asciiTheme="minorHAnsi" w:hAnsiTheme="minorHAnsi" w:cstheme="minorBidi"/>
          <w:noProof/>
          <w:sz w:val="22"/>
          <w:szCs w:val="22"/>
        </w:rPr>
        <mc:AlternateContent>
          <mc:Choice Requires="wps">
            <w:drawing>
              <wp:anchor distT="0" distB="0" distL="114300" distR="114300" simplePos="0" relativeHeight="251721728" behindDoc="0" locked="0" layoutInCell="1" allowOverlap="1">
                <wp:simplePos x="0" y="0"/>
                <wp:positionH relativeFrom="column">
                  <wp:posOffset>447040</wp:posOffset>
                </wp:positionH>
                <wp:positionV relativeFrom="paragraph">
                  <wp:posOffset>382270</wp:posOffset>
                </wp:positionV>
                <wp:extent cx="1132840" cy="328295"/>
                <wp:effectExtent l="19050" t="19050" r="10160" b="14605"/>
                <wp:wrapNone/>
                <wp:docPr id="163" name="Rectangle 163"/>
                <wp:cNvGraphicFramePr/>
                <a:graphic xmlns:a="http://schemas.openxmlformats.org/drawingml/2006/main">
                  <a:graphicData uri="http://schemas.microsoft.com/office/word/2010/wordprocessingShape">
                    <wps:wsp>
                      <wps:cNvSpPr/>
                      <wps:spPr>
                        <a:xfrm>
                          <a:off x="0" y="0"/>
                          <a:ext cx="1132840" cy="32766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062FE07" id="Rectangle 163" o:spid="_x0000_s1026" style="position:absolute;margin-left:35.2pt;margin-top:30.1pt;width:89.2pt;height:25.8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" filled="f" strokecolor="red" strokeweight="2.25pt"/>
            </w:pict>
          </mc:Fallback>
        </mc:AlternateContent>
      </w:r>
      <w:r>
        <w:rPr>
          <w:noProof/>
        </w:rPr>
        <w:drawing>
          <wp:inline distT="0" distB="0" distL="0" distR="0">
            <wp:extent cx="5466715" cy="2245995"/>
            <wp:effectExtent l="0" t="0" r="635" b="190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5466715" cy="2245995"/>
                    </a:xfrm>
                    <a:prstGeom prst="rect">
                      <a:avLst/>
                    </a:prstGeom>
                    <a:noFill/>
                    <a:ln>
                      <a:noFill/>
                    </a:ln>
                  </pic:spPr>
                </pic:pic>
              </a:graphicData>
            </a:graphic>
          </wp:inline>
        </w:drawing>
      </w:r>
    </w:p>
    <w:p w:rsidR="00856535" w:rsidRPr="0008385D" w:rsidRDefault="00856535" w:rsidP="00856535">
      <w:pPr>
        <w:rPr>
          <w:i/>
        </w:rPr>
      </w:pPr>
      <w:r w:rsidRPr="0008385D">
        <w:rPr>
          <w:i/>
        </w:rPr>
        <w:t>Hoặc vào Google Drive của bạn mở  file</w:t>
      </w:r>
      <w:r w:rsidR="003A6E00">
        <w:rPr>
          <w:i/>
        </w:rPr>
        <w:t xml:space="preserve"> (Excel) thố</w:t>
      </w:r>
      <w:r w:rsidR="00301FD9">
        <w:rPr>
          <w:i/>
        </w:rPr>
        <w:t>ng kê câu</w:t>
      </w:r>
      <w:r w:rsidRPr="0008385D">
        <w:rPr>
          <w:i/>
        </w:rPr>
        <w:t xml:space="preserve"> trả lời của Form tương ứng:</w:t>
      </w:r>
    </w:p>
    <w:p w:rsidR="00856535" w:rsidRDefault="00856535" w:rsidP="00856535">
      <w:pPr>
        <w:rPr>
          <w:rFonts w:asciiTheme="majorHAnsi" w:hAnsiTheme="majorHAnsi" w:cstheme="majorHAnsi"/>
        </w:rPr>
      </w:pPr>
      <w:r>
        <w:rPr>
          <w:rFonts w:asciiTheme="minorHAnsi" w:hAnsiTheme="minorHAnsi" w:cstheme="minorBidi"/>
          <w:noProof/>
          <w:sz w:val="22"/>
          <w:szCs w:val="22"/>
        </w:rPr>
        <w:lastRenderedPageBreak/>
        <mc:AlternateContent>
          <mc:Choice Requires="wps">
            <w:drawing>
              <wp:anchor distT="0" distB="0" distL="114300" distR="114300" simplePos="0" relativeHeight="251722752" behindDoc="0" locked="0" layoutInCell="1" allowOverlap="1">
                <wp:simplePos x="0" y="0"/>
                <wp:positionH relativeFrom="column">
                  <wp:posOffset>179070</wp:posOffset>
                </wp:positionH>
                <wp:positionV relativeFrom="paragraph">
                  <wp:posOffset>2991485</wp:posOffset>
                </wp:positionV>
                <wp:extent cx="5586095" cy="377825"/>
                <wp:effectExtent l="19050" t="19050" r="14605" b="22225"/>
                <wp:wrapNone/>
                <wp:docPr id="162" name="Rectangle 162"/>
                <wp:cNvGraphicFramePr/>
                <a:graphic xmlns:a="http://schemas.openxmlformats.org/drawingml/2006/main">
                  <a:graphicData uri="http://schemas.microsoft.com/office/word/2010/wordprocessingShape">
                    <wps:wsp>
                      <wps:cNvSpPr/>
                      <wps:spPr>
                        <a:xfrm>
                          <a:off x="0" y="0"/>
                          <a:ext cx="5585460" cy="37719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08469EF" id="Rectangle 162" o:spid="_x0000_s1026" style="position:absolute;margin-left:14.1pt;margin-top:235.55pt;width:439.85pt;height:29.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" filled="f" strokecolor="red" strokeweight="2.25pt"/>
            </w:pict>
          </mc:Fallback>
        </mc:AlternateContent>
      </w:r>
      <w:r>
        <w:rPr>
          <w:noProof/>
        </w:rPr>
        <w:drawing>
          <wp:inline distT="0" distB="0" distL="0" distR="0">
            <wp:extent cx="5734685" cy="375729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5734685" cy="3757295"/>
                    </a:xfrm>
                    <a:prstGeom prst="rect">
                      <a:avLst/>
                    </a:prstGeom>
                    <a:noFill/>
                    <a:ln>
                      <a:noFill/>
                    </a:ln>
                  </pic:spPr>
                </pic:pic>
              </a:graphicData>
            </a:graphic>
          </wp:inline>
        </w:drawing>
      </w:r>
    </w:p>
    <w:p w:rsidR="00856535" w:rsidRPr="00EF4098" w:rsidRDefault="00856535" w:rsidP="00856535">
      <w:pPr>
        <w:rPr>
          <w:i/>
        </w:rPr>
      </w:pPr>
      <w:r w:rsidRPr="00EF4098">
        <w:rPr>
          <w:i/>
        </w:rPr>
        <w:t>Giao diện thống kê câu trả lời khảo sát:</w:t>
      </w:r>
    </w:p>
    <w:p w:rsidR="00856535" w:rsidRDefault="00856535" w:rsidP="00856535">
      <w:pPr>
        <w:rPr>
          <w:rFonts w:asciiTheme="majorHAnsi" w:hAnsiTheme="majorHAnsi" w:cstheme="majorHAnsi"/>
        </w:rPr>
      </w:pPr>
      <w:r>
        <w:rPr>
          <w:noProof/>
        </w:rPr>
        <w:drawing>
          <wp:inline distT="0" distB="0" distL="0" distR="0">
            <wp:extent cx="5734685" cy="25939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734685" cy="2593975"/>
                    </a:xfrm>
                    <a:prstGeom prst="rect">
                      <a:avLst/>
                    </a:prstGeom>
                    <a:noFill/>
                    <a:ln>
                      <a:noFill/>
                    </a:ln>
                  </pic:spPr>
                </pic:pic>
              </a:graphicData>
            </a:graphic>
          </wp:inline>
        </w:drawing>
      </w:r>
    </w:p>
    <w:p w:rsidR="008C56C6" w:rsidRDefault="008C56C6" w:rsidP="0056450C"/>
    <w:p w:rsidR="008C56C6" w:rsidRDefault="008C56C6" w:rsidP="0056450C"/>
    <w:p w:rsidR="00B5423E" w:rsidRPr="009F5D47" w:rsidRDefault="0086138D" w:rsidP="009F222E">
      <w:pPr>
        <w:pStyle w:val="CAP1"/>
      </w:pPr>
      <w:bookmarkStart w:id="714" w:name="_Toc381910435"/>
      <w:bookmarkStart w:id="715" w:name="_Toc404244245"/>
      <w:r w:rsidRPr="009F5D47">
        <w:t>AN TOÀN THÔNG TIN</w:t>
      </w:r>
      <w:bookmarkEnd w:id="714"/>
      <w:bookmarkEnd w:id="715"/>
    </w:p>
    <w:p w:rsidR="00887E87" w:rsidRDefault="00B01D0F" w:rsidP="00C675D5">
      <w:pPr>
        <w:ind w:firstLine="900"/>
        <w:jc w:val="both"/>
      </w:pPr>
      <w:r w:rsidRPr="00B01D0F">
        <w:t>P</w:t>
      </w:r>
      <w:r>
        <w:t xml:space="preserve">hần này sẽ trình bảy cách bảo vệ máy tính, chẳng hạn như: Thiết lập mật khẩu cho máy tính, </w:t>
      </w:r>
      <w:r w:rsidR="00F2323D">
        <w:t>mã hóa dữ liệu bằng Bitlocker</w:t>
      </w:r>
      <w:r>
        <w:t>, cách nén tập tin với mật khẩu và cuối cùng là virus máy tính.</w:t>
      </w:r>
    </w:p>
    <w:p w:rsidR="00B01D0F" w:rsidRPr="00EF76F8" w:rsidRDefault="00E7206C" w:rsidP="00B12D2C">
      <w:pPr>
        <w:pStyle w:val="ListParagraph"/>
        <w:numPr>
          <w:ilvl w:val="0"/>
          <w:numId w:val="24"/>
        </w:numPr>
        <w:rPr>
          <w:b/>
        </w:rPr>
      </w:pPr>
      <w:r w:rsidRPr="00EF76F8">
        <w:rPr>
          <w:b/>
        </w:rPr>
        <w:t>Thiết lập mật khẩu cho máy tính</w:t>
      </w:r>
    </w:p>
    <w:p w:rsidR="00764B47" w:rsidRDefault="00764B47" w:rsidP="002778A0">
      <w:pPr>
        <w:ind w:firstLine="720"/>
        <w:jc w:val="both"/>
      </w:pPr>
      <w:r>
        <w:t>Việc thiết lập mật khẩu cho máy tính là vô cùng quan trọng, nó bảo vệ dữ liệu cá nhân của người sử dụng, đặc biệt là những dữ liệu nhạy cảm</w:t>
      </w:r>
      <w:r w:rsidR="00F34152">
        <w:t>.</w:t>
      </w:r>
    </w:p>
    <w:p w:rsidR="00F91522" w:rsidRPr="00F91522" w:rsidRDefault="00F91522" w:rsidP="002778A0">
      <w:pPr>
        <w:ind w:firstLine="720"/>
        <w:jc w:val="both"/>
      </w:pPr>
      <w:r>
        <w:lastRenderedPageBreak/>
        <w:t>Có rất nhiều cách để mở màn hình thiết lập mật khẩu cho máy tính, cách nhanh nhất là trong hộp tìm kiếm</w:t>
      </w:r>
      <w:r w:rsidR="00943C05">
        <w:t xml:space="preserve"> (Windows + Q)</w:t>
      </w:r>
      <w:r>
        <w:t xml:space="preserve"> ta gõ từ </w:t>
      </w:r>
      <w:r w:rsidRPr="00F91522">
        <w:rPr>
          <w:b/>
        </w:rPr>
        <w:t>user</w:t>
      </w:r>
      <w:r>
        <w:t xml:space="preserve">, chương trình sẽ hiển thị </w:t>
      </w:r>
      <w:r w:rsidRPr="002778A0">
        <w:rPr>
          <w:b/>
        </w:rPr>
        <w:t>User account</w:t>
      </w:r>
      <w:r>
        <w:t xml:space="preserve"> cho phép ta mở màn hình </w:t>
      </w:r>
      <w:r w:rsidR="00F06545">
        <w:t>quản lý tài khoản</w:t>
      </w:r>
      <w:r>
        <w:t>:</w:t>
      </w:r>
    </w:p>
    <w:p w:rsidR="006C5AA7" w:rsidRDefault="00943C05" w:rsidP="006C5AA7">
      <w:pPr>
        <w:jc w:val="center"/>
      </w:pPr>
      <w:r>
        <w:rPr>
          <w:noProof/>
        </w:rPr>
        <w:drawing>
          <wp:inline distT="0" distB="0" distL="0" distR="0" wp14:anchorId="10491EE7" wp14:editId="60333B83">
            <wp:extent cx="3133725" cy="30003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3133725" cy="3000375"/>
                    </a:xfrm>
                    <a:prstGeom prst="rect">
                      <a:avLst/>
                    </a:prstGeom>
                  </pic:spPr>
                </pic:pic>
              </a:graphicData>
            </a:graphic>
          </wp:inline>
        </w:drawing>
      </w:r>
    </w:p>
    <w:p w:rsidR="002778A0" w:rsidRDefault="00F06545" w:rsidP="002778A0">
      <w:r>
        <w:t xml:space="preserve">Chọn </w:t>
      </w:r>
      <w:r w:rsidRPr="00442EFD">
        <w:rPr>
          <w:b/>
        </w:rPr>
        <w:t>User Accounts</w:t>
      </w:r>
      <w:r>
        <w:t xml:space="preserve"> ở trên để mở màn hình</w:t>
      </w:r>
      <w:r w:rsidR="00987794">
        <w:t xml:space="preserve"> quản lý tài khoản.</w:t>
      </w:r>
    </w:p>
    <w:p w:rsidR="006F663D" w:rsidRDefault="006F663D" w:rsidP="002778A0">
      <w:r>
        <w:t>Nhấn chọn “</w:t>
      </w:r>
      <w:r w:rsidRPr="006F663D">
        <w:rPr>
          <w:b/>
        </w:rPr>
        <w:t>Create a password for your account</w:t>
      </w:r>
      <w:r>
        <w:t>”:</w:t>
      </w:r>
    </w:p>
    <w:p w:rsidR="00C675D5" w:rsidRDefault="00C675D5" w:rsidP="002778A0"/>
    <w:p w:rsidR="003971EF" w:rsidRDefault="006F663D" w:rsidP="00A30814">
      <w:pPr>
        <w:jc w:val="center"/>
      </w:pPr>
      <w:r>
        <w:rPr>
          <w:noProof/>
        </w:rPr>
        <w:drawing>
          <wp:inline distT="0" distB="0" distL="0" distR="0" wp14:anchorId="287F0841" wp14:editId="2C6C5C2A">
            <wp:extent cx="5198204" cy="2368626"/>
            <wp:effectExtent l="0" t="0" r="254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7"/>
                    <a:stretch>
                      <a:fillRect/>
                    </a:stretch>
                  </pic:blipFill>
                  <pic:spPr>
                    <a:xfrm>
                      <a:off x="0" y="0"/>
                      <a:ext cx="5219380" cy="2378275"/>
                    </a:xfrm>
                    <a:prstGeom prst="rect">
                      <a:avLst/>
                    </a:prstGeom>
                  </pic:spPr>
                </pic:pic>
              </a:graphicData>
            </a:graphic>
          </wp:inline>
        </w:drawing>
      </w:r>
    </w:p>
    <w:p w:rsidR="00C675D5" w:rsidRDefault="00C675D5" w:rsidP="00A30814">
      <w:pPr>
        <w:jc w:val="center"/>
      </w:pPr>
    </w:p>
    <w:p w:rsidR="003C499C" w:rsidRDefault="003C499C" w:rsidP="003C499C">
      <w:r>
        <w:t>Màn hình thiết lập mật khẩu sẽ xuất hiện:</w:t>
      </w:r>
    </w:p>
    <w:p w:rsidR="003C499C" w:rsidRDefault="003C499C" w:rsidP="00A30814">
      <w:pPr>
        <w:jc w:val="center"/>
      </w:pPr>
      <w:r>
        <w:rPr>
          <w:noProof/>
        </w:rPr>
        <w:lastRenderedPageBreak/>
        <w:drawing>
          <wp:inline distT="0" distB="0" distL="0" distR="0" wp14:anchorId="541873B9" wp14:editId="491C7073">
            <wp:extent cx="3661546" cy="360997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8"/>
                    <a:stretch>
                      <a:fillRect/>
                    </a:stretch>
                  </pic:blipFill>
                  <pic:spPr>
                    <a:xfrm>
                      <a:off x="0" y="0"/>
                      <a:ext cx="3661546" cy="3609975"/>
                    </a:xfrm>
                    <a:prstGeom prst="rect">
                      <a:avLst/>
                    </a:prstGeom>
                  </pic:spPr>
                </pic:pic>
              </a:graphicData>
            </a:graphic>
          </wp:inline>
        </w:drawing>
      </w:r>
    </w:p>
    <w:p w:rsidR="00B305D2" w:rsidRDefault="00B305D2" w:rsidP="00B12D2C">
      <w:pPr>
        <w:pStyle w:val="ListParagraph"/>
        <w:numPr>
          <w:ilvl w:val="0"/>
          <w:numId w:val="136"/>
        </w:numPr>
        <w:jc w:val="both"/>
      </w:pPr>
      <w:r w:rsidRPr="00C675D5">
        <w:rPr>
          <w:b/>
        </w:rPr>
        <w:t>New password</w:t>
      </w:r>
      <w:r>
        <w:t>: Nhập mật khẩu (nên nhập mật khẩu kết hợp các ký tự, số, ký hiệu) để tăng độ mạnh cho mật khẩu.</w:t>
      </w:r>
    </w:p>
    <w:p w:rsidR="00B305D2" w:rsidRDefault="00B305D2" w:rsidP="00B12D2C">
      <w:pPr>
        <w:pStyle w:val="ListParagraph"/>
        <w:numPr>
          <w:ilvl w:val="0"/>
          <w:numId w:val="136"/>
        </w:numPr>
        <w:jc w:val="both"/>
      </w:pPr>
      <w:r w:rsidRPr="00C675D5">
        <w:rPr>
          <w:b/>
        </w:rPr>
        <w:t>Confirm new password</w:t>
      </w:r>
      <w:r>
        <w:t xml:space="preserve">: Nhập lại mật khẩu (nhập giống như mục </w:t>
      </w:r>
      <w:r w:rsidRPr="00C675D5">
        <w:rPr>
          <w:b/>
        </w:rPr>
        <w:t>New password</w:t>
      </w:r>
      <w:r>
        <w:t>).</w:t>
      </w:r>
    </w:p>
    <w:p w:rsidR="00105FA8" w:rsidRDefault="00105FA8" w:rsidP="00B12D2C">
      <w:pPr>
        <w:pStyle w:val="ListParagraph"/>
        <w:numPr>
          <w:ilvl w:val="0"/>
          <w:numId w:val="136"/>
        </w:numPr>
        <w:jc w:val="both"/>
      </w:pPr>
      <w:r>
        <w:t xml:space="preserve">Bấm </w:t>
      </w:r>
      <w:r w:rsidRPr="00C675D5">
        <w:rPr>
          <w:b/>
        </w:rPr>
        <w:t>Create Password</w:t>
      </w:r>
      <w:r>
        <w:t xml:space="preserve"> để thiết lập mật khẩu.</w:t>
      </w:r>
      <w:r w:rsidR="00F65197">
        <w:t xml:space="preserve"> Sau khi thiết lập xong thì ta có thể đổi mật khẩu (Change your password), xóa mật khẩu (Remove your password)</w:t>
      </w:r>
      <w:r w:rsidR="00912B96">
        <w:t>.</w:t>
      </w:r>
    </w:p>
    <w:p w:rsidR="00105FA8" w:rsidRDefault="00105FA8" w:rsidP="00105FA8">
      <w:pPr>
        <w:jc w:val="center"/>
      </w:pPr>
      <w:r>
        <w:rPr>
          <w:noProof/>
        </w:rPr>
        <w:drawing>
          <wp:inline distT="0" distB="0" distL="0" distR="0" wp14:anchorId="6312C95C" wp14:editId="62C3C99A">
            <wp:extent cx="4610100" cy="1049825"/>
            <wp:effectExtent l="19050" t="19050" r="19050" b="1714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9"/>
                    <a:stretch>
                      <a:fillRect/>
                    </a:stretch>
                  </pic:blipFill>
                  <pic:spPr>
                    <a:xfrm>
                      <a:off x="0" y="0"/>
                      <a:ext cx="4610100" cy="1049825"/>
                    </a:xfrm>
                    <a:prstGeom prst="rect">
                      <a:avLst/>
                    </a:prstGeom>
                    <a:ln>
                      <a:solidFill>
                        <a:schemeClr val="tx1"/>
                      </a:solidFill>
                    </a:ln>
                  </pic:spPr>
                </pic:pic>
              </a:graphicData>
            </a:graphic>
          </wp:inline>
        </w:drawing>
      </w:r>
    </w:p>
    <w:p w:rsidR="00FA3A6A" w:rsidRDefault="00FA3A6A" w:rsidP="007B5D90">
      <w:pPr>
        <w:rPr>
          <w:b/>
        </w:rPr>
      </w:pPr>
    </w:p>
    <w:p w:rsidR="007B5D90" w:rsidRDefault="00FA3A6A" w:rsidP="007B5D90">
      <w:pPr>
        <w:rPr>
          <w:b/>
        </w:rPr>
      </w:pPr>
      <w:r>
        <w:rPr>
          <w:b/>
        </w:rPr>
        <w:t>Đối với máy tính sử dụng tài khoản Microsoft:</w:t>
      </w:r>
    </w:p>
    <w:p w:rsidR="00FA3A6A" w:rsidRPr="00FA3A6A" w:rsidRDefault="00FA3A6A" w:rsidP="007B5D90">
      <w:r>
        <w:rPr>
          <w:b/>
        </w:rPr>
        <w:tab/>
      </w:r>
      <w:r>
        <w:t xml:space="preserve">Đối với những người sử dụng windows 8/8.1 thì sẽ có một hệ thống </w:t>
      </w:r>
      <w:r w:rsidR="0064671C">
        <w:t>S</w:t>
      </w:r>
      <w:r>
        <w:t>tore dành riêng cho windows (tương tự vớ</w:t>
      </w:r>
      <w:r w:rsidR="00CC1E79">
        <w:t>i Windows Phone</w:t>
      </w:r>
      <w:r>
        <w:t>). Thông qua store người dùng có thể cài các ứng dụng chạy ở dạng Metro ( Windows Mail, Game,…). Để vào được store thì máy tính của bạn bắt buộc phải sử dụng tài khoản Microsoft. Bài hướng dẫn sau sẽ giúp bạn :</w:t>
      </w:r>
    </w:p>
    <w:p w:rsidR="007B5D90" w:rsidRPr="00FA3A6A" w:rsidRDefault="007B5D90" w:rsidP="007B5D90">
      <w:pPr>
        <w:rPr>
          <w:b/>
          <w:i/>
        </w:rPr>
      </w:pPr>
      <w:r>
        <w:tab/>
      </w:r>
      <w:r w:rsidR="00FA3A6A">
        <w:t xml:space="preserve">Tương tự như trên,  ta Search </w:t>
      </w:r>
      <w:r w:rsidR="00FA3A6A" w:rsidRPr="00FA3A6A">
        <w:rPr>
          <w:b/>
        </w:rPr>
        <w:t>“user”</w:t>
      </w:r>
      <w:r w:rsidR="00FA3A6A">
        <w:t xml:space="preserve"> và chọn “</w:t>
      </w:r>
      <w:r w:rsidR="00FA3A6A" w:rsidRPr="00FA3A6A">
        <w:rPr>
          <w:b/>
          <w:i/>
        </w:rPr>
        <w:t>Add,delete, and manage other user accounts”</w:t>
      </w:r>
    </w:p>
    <w:p w:rsidR="00FA3A6A" w:rsidRDefault="00FA3A6A" w:rsidP="00672D32">
      <w:pPr>
        <w:jc w:val="center"/>
      </w:pPr>
      <w:r>
        <w:rPr>
          <w:noProof/>
        </w:rPr>
        <w:lastRenderedPageBreak/>
        <w:drawing>
          <wp:inline distT="0" distB="0" distL="0" distR="0" wp14:anchorId="0C1A0A77" wp14:editId="5E1031D3">
            <wp:extent cx="3181350" cy="3238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3181350" cy="3238500"/>
                    </a:xfrm>
                    <a:prstGeom prst="rect">
                      <a:avLst/>
                    </a:prstGeom>
                  </pic:spPr>
                </pic:pic>
              </a:graphicData>
            </a:graphic>
          </wp:inline>
        </w:drawing>
      </w:r>
    </w:p>
    <w:p w:rsidR="00672D32" w:rsidRDefault="00672D32" w:rsidP="00672D32">
      <w:r>
        <w:tab/>
      </w:r>
      <w:r w:rsidR="00ED6B2A">
        <w:t xml:space="preserve">Trong phần </w:t>
      </w:r>
      <w:r w:rsidR="00ED6B2A" w:rsidRPr="00ED6B2A">
        <w:rPr>
          <w:b/>
        </w:rPr>
        <w:t>Other accounts</w:t>
      </w:r>
      <w:r w:rsidR="00ED6B2A">
        <w:t xml:space="preserve"> -&gt; chọn </w:t>
      </w:r>
      <w:r w:rsidR="00ED6B2A" w:rsidRPr="00ED6B2A">
        <w:rPr>
          <w:b/>
        </w:rPr>
        <w:t>Add</w:t>
      </w:r>
      <w:r w:rsidR="00ED6B2A">
        <w:t xml:space="preserve"> </w:t>
      </w:r>
      <w:r w:rsidR="00ED6B2A" w:rsidRPr="00ED6B2A">
        <w:rPr>
          <w:b/>
        </w:rPr>
        <w:t>an account</w:t>
      </w:r>
      <w:r w:rsidR="00ED6B2A">
        <w:t xml:space="preserve"> :</w:t>
      </w:r>
    </w:p>
    <w:p w:rsidR="00ED6B2A" w:rsidRDefault="00ED6B2A" w:rsidP="00ED6B2A">
      <w:pPr>
        <w:jc w:val="center"/>
      </w:pPr>
      <w:r>
        <w:rPr>
          <w:noProof/>
        </w:rPr>
        <w:drawing>
          <wp:inline distT="0" distB="0" distL="0" distR="0" wp14:anchorId="2E544724" wp14:editId="723A0199">
            <wp:extent cx="6166485" cy="2267585"/>
            <wp:effectExtent l="0" t="0" r="571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6166485" cy="2267585"/>
                    </a:xfrm>
                    <a:prstGeom prst="rect">
                      <a:avLst/>
                    </a:prstGeom>
                  </pic:spPr>
                </pic:pic>
              </a:graphicData>
            </a:graphic>
          </wp:inline>
        </w:drawing>
      </w:r>
    </w:p>
    <w:p w:rsidR="00ED6B2A" w:rsidRDefault="00ED6B2A" w:rsidP="00672D32">
      <w:r>
        <w:tab/>
        <w:t xml:space="preserve">Nhập tài khoản </w:t>
      </w:r>
      <w:r w:rsidRPr="00670A4E">
        <w:rPr>
          <w:b/>
        </w:rPr>
        <w:t>Microsoft</w:t>
      </w:r>
      <w:r>
        <w:t xml:space="preserve"> của bạn vào khung:</w:t>
      </w:r>
    </w:p>
    <w:p w:rsidR="00ED6B2A" w:rsidRDefault="00ED6B2A" w:rsidP="00ED6B2A">
      <w:pPr>
        <w:jc w:val="center"/>
      </w:pPr>
      <w:r>
        <w:rPr>
          <w:noProof/>
        </w:rPr>
        <w:drawing>
          <wp:inline distT="0" distB="0" distL="0" distR="0" wp14:anchorId="365C3C66" wp14:editId="0B85EB9A">
            <wp:extent cx="6166485" cy="2857500"/>
            <wp:effectExtent l="0" t="0" r="571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6166485" cy="2857500"/>
                    </a:xfrm>
                    <a:prstGeom prst="rect">
                      <a:avLst/>
                    </a:prstGeom>
                  </pic:spPr>
                </pic:pic>
              </a:graphicData>
            </a:graphic>
          </wp:inline>
        </w:drawing>
      </w:r>
    </w:p>
    <w:p w:rsidR="00ED6B2A" w:rsidRDefault="00ED6B2A" w:rsidP="00672D32">
      <w:r>
        <w:lastRenderedPageBreak/>
        <w:tab/>
        <w:t>Sau khi nhập hệ thống sẽ yêu cầu Password. Điền mật khẩu tài khoản Microsoft của bạn vào và kết thúc. Lúc này máy tính của bạn</w:t>
      </w:r>
      <w:r w:rsidR="0041055F">
        <w:t xml:space="preserve"> đã</w:t>
      </w:r>
      <w:r>
        <w:t xml:space="preserve"> có thể truy cập Store và tận hưởng những ứng dụng dành riêng cho Windows 8/8.1.</w:t>
      </w:r>
    </w:p>
    <w:p w:rsidR="008D7513" w:rsidRDefault="008D7513" w:rsidP="00672D32"/>
    <w:p w:rsidR="008D2FCC" w:rsidRPr="004A0611" w:rsidRDefault="005C0113" w:rsidP="00B12D2C">
      <w:pPr>
        <w:pStyle w:val="ListParagraph"/>
        <w:numPr>
          <w:ilvl w:val="0"/>
          <w:numId w:val="24"/>
        </w:numPr>
        <w:rPr>
          <w:b/>
        </w:rPr>
      </w:pPr>
      <w:r w:rsidRPr="004A0611">
        <w:rPr>
          <w:b/>
        </w:rPr>
        <w:t>Mã hóa dữ liệu bằng Bitlocker</w:t>
      </w:r>
    </w:p>
    <w:p w:rsidR="00E768FF" w:rsidRDefault="00A967F7" w:rsidP="00C675D5">
      <w:pPr>
        <w:ind w:firstLine="810"/>
      </w:pPr>
      <w:r>
        <w:t>Chức năng này rất quan trọng hữu ích giúp người sử dụng bảo vệ được dữ liệu, kể cả dữ liệu được lưu trữ trong USB</w:t>
      </w:r>
      <w:r w:rsidR="00414BF5">
        <w:t xml:space="preserve"> khi không may bị mất.</w:t>
      </w:r>
      <w:r w:rsidR="00595077">
        <w:t xml:space="preserve"> Cụ thể ta sẽ đề cập tới 3 vấn đề sau:</w:t>
      </w:r>
    </w:p>
    <w:p w:rsidR="00595077" w:rsidRDefault="00595077" w:rsidP="00B12D2C">
      <w:pPr>
        <w:pStyle w:val="ListParagraph"/>
        <w:numPr>
          <w:ilvl w:val="0"/>
          <w:numId w:val="23"/>
        </w:numPr>
      </w:pPr>
      <w:r>
        <w:t>Kích hoạt tính năng Bitlocker</w:t>
      </w:r>
    </w:p>
    <w:p w:rsidR="00595077" w:rsidRDefault="00595077" w:rsidP="00B12D2C">
      <w:pPr>
        <w:pStyle w:val="ListParagraph"/>
        <w:numPr>
          <w:ilvl w:val="0"/>
          <w:numId w:val="23"/>
        </w:numPr>
      </w:pPr>
      <w:r>
        <w:t>Hiệu chỉnh thông tin Bitlocker</w:t>
      </w:r>
    </w:p>
    <w:p w:rsidR="002A4B82" w:rsidRDefault="002A4B82" w:rsidP="00B12D2C">
      <w:pPr>
        <w:pStyle w:val="ListParagraph"/>
        <w:numPr>
          <w:ilvl w:val="0"/>
          <w:numId w:val="23"/>
        </w:numPr>
      </w:pPr>
      <w:r>
        <w:t xml:space="preserve">Phục hồi mật khẩu </w:t>
      </w:r>
    </w:p>
    <w:p w:rsidR="00595077" w:rsidRDefault="00595077" w:rsidP="00B12D2C">
      <w:pPr>
        <w:pStyle w:val="ListParagraph"/>
        <w:numPr>
          <w:ilvl w:val="0"/>
          <w:numId w:val="23"/>
        </w:numPr>
      </w:pPr>
      <w:r>
        <w:t>Ngừng kích hoạt tính năng Bitlocker</w:t>
      </w:r>
    </w:p>
    <w:p w:rsidR="00B865F7" w:rsidRDefault="00B865F7" w:rsidP="00B865F7">
      <w:r>
        <w:t>Ta bắt đầu thực hiện Bitlocker:</w:t>
      </w:r>
    </w:p>
    <w:p w:rsidR="00414BF5" w:rsidRPr="002029E9" w:rsidRDefault="00B51556" w:rsidP="00B12D2C">
      <w:pPr>
        <w:pStyle w:val="ListParagraph"/>
        <w:numPr>
          <w:ilvl w:val="0"/>
          <w:numId w:val="25"/>
        </w:numPr>
        <w:rPr>
          <w:b/>
        </w:rPr>
      </w:pPr>
      <w:r w:rsidRPr="002029E9">
        <w:rPr>
          <w:b/>
        </w:rPr>
        <w:t>Kích hoạt tính năng Bitlocker</w:t>
      </w:r>
    </w:p>
    <w:p w:rsidR="00832AA8" w:rsidRDefault="00832AA8" w:rsidP="00832AA8">
      <w:pPr>
        <w:jc w:val="center"/>
      </w:pPr>
      <w:r>
        <w:rPr>
          <w:noProof/>
        </w:rPr>
        <w:drawing>
          <wp:inline distT="0" distB="0" distL="0" distR="0" wp14:anchorId="2BAC1E8E" wp14:editId="051CFC7D">
            <wp:extent cx="2828925" cy="1587083"/>
            <wp:effectExtent l="19050" t="19050" r="9525" b="1333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3"/>
                    <a:stretch>
                      <a:fillRect/>
                    </a:stretch>
                  </pic:blipFill>
                  <pic:spPr>
                    <a:xfrm>
                      <a:off x="0" y="0"/>
                      <a:ext cx="2828925" cy="1587083"/>
                    </a:xfrm>
                    <a:prstGeom prst="rect">
                      <a:avLst/>
                    </a:prstGeom>
                    <a:ln>
                      <a:solidFill>
                        <a:schemeClr val="tx1"/>
                      </a:solidFill>
                    </a:ln>
                  </pic:spPr>
                </pic:pic>
              </a:graphicData>
            </a:graphic>
          </wp:inline>
        </w:drawing>
      </w:r>
    </w:p>
    <w:p w:rsidR="00832AA8" w:rsidRDefault="00832AA8" w:rsidP="00832AA8">
      <w:r>
        <w:t xml:space="preserve">Bấm chuột phải vào USB/chọn </w:t>
      </w:r>
      <w:r w:rsidRPr="00832AA8">
        <w:rPr>
          <w:b/>
        </w:rPr>
        <w:t>Turn on BitLocker</w:t>
      </w:r>
      <w:r>
        <w:t>…</w:t>
      </w:r>
      <w:r w:rsidR="00392ED5">
        <w:t>Màn hình Starting BitLoker xuất hiện:</w:t>
      </w:r>
    </w:p>
    <w:p w:rsidR="00392ED5" w:rsidRDefault="00392ED5" w:rsidP="00392ED5">
      <w:pPr>
        <w:jc w:val="center"/>
      </w:pPr>
      <w:r>
        <w:rPr>
          <w:noProof/>
        </w:rPr>
        <w:drawing>
          <wp:inline distT="0" distB="0" distL="0" distR="0" wp14:anchorId="440F0527" wp14:editId="0F45766C">
            <wp:extent cx="2757725" cy="2114550"/>
            <wp:effectExtent l="0" t="0" r="508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
                    <a:stretch>
                      <a:fillRect/>
                    </a:stretch>
                  </pic:blipFill>
                  <pic:spPr>
                    <a:xfrm>
                      <a:off x="0" y="0"/>
                      <a:ext cx="2760418" cy="2116615"/>
                    </a:xfrm>
                    <a:prstGeom prst="rect">
                      <a:avLst/>
                    </a:prstGeom>
                  </pic:spPr>
                </pic:pic>
              </a:graphicData>
            </a:graphic>
          </wp:inline>
        </w:drawing>
      </w:r>
    </w:p>
    <w:p w:rsidR="00392ED5" w:rsidRDefault="002C75E2" w:rsidP="00392ED5">
      <w:r>
        <w:t>Đợi một thời gian ngắn, màn hình chọn kiểu mã hóa sẽ xuất hiện:</w:t>
      </w:r>
    </w:p>
    <w:p w:rsidR="00415D25" w:rsidRDefault="00415D25" w:rsidP="00415D25">
      <w:pPr>
        <w:jc w:val="center"/>
      </w:pPr>
      <w:r>
        <w:rPr>
          <w:noProof/>
        </w:rPr>
        <w:lastRenderedPageBreak/>
        <w:drawing>
          <wp:inline distT="0" distB="0" distL="0" distR="0" wp14:anchorId="76DCCB1F" wp14:editId="0F6965D1">
            <wp:extent cx="2887081" cy="2228850"/>
            <wp:effectExtent l="0" t="0" r="889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5"/>
                    <a:stretch>
                      <a:fillRect/>
                    </a:stretch>
                  </pic:blipFill>
                  <pic:spPr>
                    <a:xfrm>
                      <a:off x="0" y="0"/>
                      <a:ext cx="2899587" cy="2238505"/>
                    </a:xfrm>
                    <a:prstGeom prst="rect">
                      <a:avLst/>
                    </a:prstGeom>
                  </pic:spPr>
                </pic:pic>
              </a:graphicData>
            </a:graphic>
          </wp:inline>
        </w:drawing>
      </w:r>
    </w:p>
    <w:p w:rsidR="00C675D5" w:rsidRDefault="00C675D5" w:rsidP="00415D25">
      <w:pPr>
        <w:jc w:val="center"/>
      </w:pPr>
    </w:p>
    <w:p w:rsidR="00743405" w:rsidRDefault="00743405" w:rsidP="00743405">
      <w:r>
        <w:t>Chọ</w:t>
      </w:r>
      <w:r w:rsidR="00CA1625">
        <w:t xml:space="preserve">n </w:t>
      </w:r>
      <w:r w:rsidR="00CA1625" w:rsidRPr="00CA1625">
        <w:rPr>
          <w:b/>
        </w:rPr>
        <w:t>Use a password to unlo</w:t>
      </w:r>
      <w:r w:rsidRPr="00CA1625">
        <w:rPr>
          <w:b/>
        </w:rPr>
        <w:t>ck the drive</w:t>
      </w:r>
      <w:r>
        <w:t xml:space="preserve">, nhập mật khẩu rồi bấm </w:t>
      </w:r>
      <w:r w:rsidRPr="00CA1625">
        <w:rPr>
          <w:b/>
        </w:rPr>
        <w:t>Next</w:t>
      </w:r>
      <w:r>
        <w:t>.</w:t>
      </w:r>
    </w:p>
    <w:p w:rsidR="00CA1625" w:rsidRDefault="00F117D6" w:rsidP="00743405">
      <w:r>
        <w:t>Màn hình chọn tập tin phục hồi sẽ xuất hiện như bến dưới</w:t>
      </w:r>
      <w:r w:rsidR="000D094C">
        <w:t>:</w:t>
      </w:r>
    </w:p>
    <w:p w:rsidR="00C675D5" w:rsidRDefault="00C675D5" w:rsidP="00743405"/>
    <w:p w:rsidR="00F117D6" w:rsidRDefault="00F117D6" w:rsidP="00F117D6">
      <w:pPr>
        <w:jc w:val="center"/>
      </w:pPr>
      <w:r>
        <w:rPr>
          <w:noProof/>
        </w:rPr>
        <w:drawing>
          <wp:inline distT="0" distB="0" distL="0" distR="0" wp14:anchorId="5973B8A6" wp14:editId="477F9B36">
            <wp:extent cx="3152775" cy="2433969"/>
            <wp:effectExtent l="0" t="0" r="0" b="444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6"/>
                    <a:stretch>
                      <a:fillRect/>
                    </a:stretch>
                  </pic:blipFill>
                  <pic:spPr>
                    <a:xfrm>
                      <a:off x="0" y="0"/>
                      <a:ext cx="3156043" cy="2436492"/>
                    </a:xfrm>
                    <a:prstGeom prst="rect">
                      <a:avLst/>
                    </a:prstGeom>
                  </pic:spPr>
                </pic:pic>
              </a:graphicData>
            </a:graphic>
          </wp:inline>
        </w:drawing>
      </w:r>
    </w:p>
    <w:p w:rsidR="000D094C" w:rsidRDefault="000D094C" w:rsidP="002F3406">
      <w:r>
        <w:t>Chọn Save the recovery key to a file, lưu vào một ổ đĩa cứng nào đó (chú ý là lưu trong thư mục nào đó của ổ cứng, không lưu ở ngoài):</w:t>
      </w:r>
    </w:p>
    <w:p w:rsidR="00C675D5" w:rsidRDefault="00C675D5" w:rsidP="002F3406"/>
    <w:p w:rsidR="000D094C" w:rsidRDefault="000D094C" w:rsidP="00F117D6">
      <w:pPr>
        <w:jc w:val="center"/>
      </w:pPr>
      <w:r>
        <w:rPr>
          <w:noProof/>
        </w:rPr>
        <w:drawing>
          <wp:inline distT="0" distB="0" distL="0" distR="0" wp14:anchorId="05723778" wp14:editId="09C6A9B3">
            <wp:extent cx="3409950" cy="2396437"/>
            <wp:effectExtent l="0" t="0" r="0" b="444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7"/>
                    <a:stretch>
                      <a:fillRect/>
                    </a:stretch>
                  </pic:blipFill>
                  <pic:spPr>
                    <a:xfrm>
                      <a:off x="0" y="0"/>
                      <a:ext cx="3409950" cy="2396437"/>
                    </a:xfrm>
                    <a:prstGeom prst="rect">
                      <a:avLst/>
                    </a:prstGeom>
                  </pic:spPr>
                </pic:pic>
              </a:graphicData>
            </a:graphic>
          </wp:inline>
        </w:drawing>
      </w:r>
    </w:p>
    <w:p w:rsidR="007622BA" w:rsidRDefault="007622BA" w:rsidP="007622BA">
      <w:r>
        <w:t>Ta có thể xem nội dung của tập tin khôi phục này</w:t>
      </w:r>
      <w:r w:rsidR="002029E9">
        <w:t xml:space="preserve"> (chú ý </w:t>
      </w:r>
      <w:r w:rsidR="002029E9" w:rsidRPr="002029E9">
        <w:rPr>
          <w:b/>
        </w:rPr>
        <w:t>Bitlocker Recovery Key</w:t>
      </w:r>
      <w:r w:rsidR="002029E9">
        <w:t>)</w:t>
      </w:r>
      <w:r>
        <w:t>:</w:t>
      </w:r>
    </w:p>
    <w:p w:rsidR="00C675D5" w:rsidRDefault="00C675D5" w:rsidP="007622BA"/>
    <w:p w:rsidR="007622BA" w:rsidRDefault="007622BA" w:rsidP="002F3406">
      <w:pPr>
        <w:jc w:val="center"/>
      </w:pPr>
      <w:r>
        <w:rPr>
          <w:noProof/>
        </w:rPr>
        <w:drawing>
          <wp:inline distT="0" distB="0" distL="0" distR="0" wp14:anchorId="2568E6DC" wp14:editId="446D4D8E">
            <wp:extent cx="4467225" cy="2461268"/>
            <wp:effectExtent l="0" t="0" r="0"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8"/>
                    <a:stretch>
                      <a:fillRect/>
                    </a:stretch>
                  </pic:blipFill>
                  <pic:spPr>
                    <a:xfrm>
                      <a:off x="0" y="0"/>
                      <a:ext cx="4470646" cy="2463153"/>
                    </a:xfrm>
                    <a:prstGeom prst="rect">
                      <a:avLst/>
                    </a:prstGeom>
                  </pic:spPr>
                </pic:pic>
              </a:graphicData>
            </a:graphic>
          </wp:inline>
        </w:drawing>
      </w:r>
    </w:p>
    <w:p w:rsidR="00C675D5" w:rsidRDefault="00C675D5" w:rsidP="002F3406">
      <w:pPr>
        <w:jc w:val="center"/>
      </w:pPr>
    </w:p>
    <w:p w:rsidR="006B150E" w:rsidRDefault="006B150E" w:rsidP="007622BA">
      <w:r>
        <w:t>Tiếp tục bấm nút Next</w:t>
      </w:r>
      <w:r w:rsidR="002F3406">
        <w:t>, màn hình Start Encrypting xuất hiện</w:t>
      </w:r>
      <w:r>
        <w:t>:</w:t>
      </w:r>
    </w:p>
    <w:p w:rsidR="00C675D5" w:rsidRDefault="00C675D5" w:rsidP="007622BA"/>
    <w:p w:rsidR="006B150E" w:rsidRDefault="00331C5E" w:rsidP="002F3406">
      <w:pPr>
        <w:jc w:val="center"/>
      </w:pPr>
      <w:r>
        <w:rPr>
          <w:noProof/>
        </w:rPr>
        <w:drawing>
          <wp:inline distT="0" distB="0" distL="0" distR="0" wp14:anchorId="30450CF0" wp14:editId="640E308C">
            <wp:extent cx="3380597" cy="2609850"/>
            <wp:effectExtent l="0" t="0" r="0" b="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9"/>
                    <a:stretch>
                      <a:fillRect/>
                    </a:stretch>
                  </pic:blipFill>
                  <pic:spPr>
                    <a:xfrm>
                      <a:off x="0" y="0"/>
                      <a:ext cx="3386479" cy="2614391"/>
                    </a:xfrm>
                    <a:prstGeom prst="rect">
                      <a:avLst/>
                    </a:prstGeom>
                  </pic:spPr>
                </pic:pic>
              </a:graphicData>
            </a:graphic>
          </wp:inline>
        </w:drawing>
      </w:r>
    </w:p>
    <w:p w:rsidR="002F3406" w:rsidRDefault="002F3406" w:rsidP="002F3406">
      <w:r>
        <w:t xml:space="preserve">Bấm nút </w:t>
      </w:r>
      <w:r w:rsidRPr="002F3406">
        <w:rPr>
          <w:b/>
        </w:rPr>
        <w:t>Start Encrypting</w:t>
      </w:r>
      <w:r>
        <w:t xml:space="preserve"> để bắt đầu mã hóa, tùy vào tốc độ xử lý của mỗi máy tính mà thời gian chờ sẽ lâu hay mau:</w:t>
      </w:r>
    </w:p>
    <w:p w:rsidR="00370B3F" w:rsidRDefault="008D6F39" w:rsidP="002F3406">
      <w:pPr>
        <w:jc w:val="center"/>
      </w:pPr>
      <w:r>
        <w:rPr>
          <w:noProof/>
        </w:rPr>
        <w:drawing>
          <wp:inline distT="0" distB="0" distL="0" distR="0" wp14:anchorId="0F695124" wp14:editId="565A833B">
            <wp:extent cx="3258792" cy="2047875"/>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0"/>
                    <a:stretch>
                      <a:fillRect/>
                    </a:stretch>
                  </pic:blipFill>
                  <pic:spPr>
                    <a:xfrm>
                      <a:off x="0" y="0"/>
                      <a:ext cx="3258792" cy="2047875"/>
                    </a:xfrm>
                    <a:prstGeom prst="rect">
                      <a:avLst/>
                    </a:prstGeom>
                  </pic:spPr>
                </pic:pic>
              </a:graphicData>
            </a:graphic>
          </wp:inline>
        </w:drawing>
      </w:r>
    </w:p>
    <w:p w:rsidR="00D95D6B" w:rsidRDefault="00D95D6B" w:rsidP="007622BA">
      <w:r>
        <w:t>Chờ cho tới khi quá trình mã hóa kết thúc:</w:t>
      </w:r>
    </w:p>
    <w:p w:rsidR="00C57B17" w:rsidRDefault="00C57B17" w:rsidP="002F3406">
      <w:pPr>
        <w:jc w:val="center"/>
      </w:pPr>
      <w:r>
        <w:rPr>
          <w:noProof/>
        </w:rPr>
        <w:lastRenderedPageBreak/>
        <w:drawing>
          <wp:inline distT="0" distB="0" distL="0" distR="0" wp14:anchorId="69694E44" wp14:editId="07EC6CC2">
            <wp:extent cx="3095625" cy="1184120"/>
            <wp:effectExtent l="0" t="0" r="0"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1"/>
                    <a:stretch>
                      <a:fillRect/>
                    </a:stretch>
                  </pic:blipFill>
                  <pic:spPr>
                    <a:xfrm>
                      <a:off x="0" y="0"/>
                      <a:ext cx="3107182" cy="1188541"/>
                    </a:xfrm>
                    <a:prstGeom prst="rect">
                      <a:avLst/>
                    </a:prstGeom>
                  </pic:spPr>
                </pic:pic>
              </a:graphicData>
            </a:graphic>
          </wp:inline>
        </w:drawing>
      </w:r>
    </w:p>
    <w:p w:rsidR="00BA5806" w:rsidRDefault="008F6705" w:rsidP="007622BA">
      <w:r>
        <w:t>Bấm Close để đóng màn hình thông báo này, q</w:t>
      </w:r>
      <w:r w:rsidR="00BA5806">
        <w:t>uan sát ổ USB sau khi mã hóa</w:t>
      </w:r>
      <w:r>
        <w:t>:</w:t>
      </w:r>
    </w:p>
    <w:p w:rsidR="00C675D5" w:rsidRDefault="00C675D5" w:rsidP="007622BA"/>
    <w:p w:rsidR="00C57B17" w:rsidRDefault="00C57B17" w:rsidP="008F6705">
      <w:pPr>
        <w:jc w:val="center"/>
      </w:pPr>
      <w:r>
        <w:rPr>
          <w:noProof/>
          <w14:numForm w14:val="lining"/>
          <w14:numSpacing w14:val="tabular"/>
          <w14:stylisticSets>
            <w14:styleSet w14:id="4"/>
          </w14:stylisticSets>
          <w14:cntxtAlts/>
        </w:rPr>
        <w:drawing>
          <wp:inline distT="0" distB="0" distL="0" distR="0" wp14:anchorId="14151117" wp14:editId="073D6531">
            <wp:extent cx="3865501" cy="2622014"/>
            <wp:effectExtent l="0" t="0" r="1905" b="698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2"/>
                    <a:stretch>
                      <a:fillRect/>
                    </a:stretch>
                  </pic:blipFill>
                  <pic:spPr>
                    <a:xfrm>
                      <a:off x="0" y="0"/>
                      <a:ext cx="3902886" cy="2647373"/>
                    </a:xfrm>
                    <a:prstGeom prst="rect">
                      <a:avLst/>
                    </a:prstGeom>
                  </pic:spPr>
                </pic:pic>
              </a:graphicData>
            </a:graphic>
          </wp:inline>
        </w:drawing>
      </w:r>
    </w:p>
    <w:p w:rsidR="00C675D5" w:rsidRDefault="00C675D5" w:rsidP="008F6705">
      <w:pPr>
        <w:jc w:val="center"/>
      </w:pPr>
    </w:p>
    <w:p w:rsidR="00B312E5" w:rsidRDefault="00467923" w:rsidP="00467923">
      <w:pPr>
        <w:jc w:val="both"/>
      </w:pPr>
      <w:r>
        <w:t>Như vậy đã mã hóa thành công, từ đây k</w:t>
      </w:r>
      <w:r w:rsidR="00B312E5">
        <w:t xml:space="preserve">hi USB </w:t>
      </w:r>
      <w:r>
        <w:t xml:space="preserve">được gắn </w:t>
      </w:r>
      <w:r w:rsidR="00B312E5">
        <w:t>vào các máy tính thì hệ thống sẽ yêu cầu nhập mật khẩu:</w:t>
      </w:r>
    </w:p>
    <w:p w:rsidR="00D95D6B" w:rsidRDefault="0095580B" w:rsidP="00467923">
      <w:pPr>
        <w:jc w:val="center"/>
      </w:pPr>
      <w:r>
        <w:rPr>
          <w:noProof/>
          <w:lang w:eastAsia="vi-VN"/>
        </w:rPr>
        <w:t>Q</w:t>
      </w:r>
      <w:r w:rsidR="00292CF2">
        <w:rPr>
          <w:noProof/>
        </w:rPr>
        <w:drawing>
          <wp:inline distT="0" distB="0" distL="0" distR="0" wp14:anchorId="595FC75D" wp14:editId="4A702E53">
            <wp:extent cx="4594034" cy="3807440"/>
            <wp:effectExtent l="0" t="0" r="0" b="317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3"/>
                    <a:stretch>
                      <a:fillRect/>
                    </a:stretch>
                  </pic:blipFill>
                  <pic:spPr>
                    <a:xfrm>
                      <a:off x="0" y="0"/>
                      <a:ext cx="4629964" cy="3837218"/>
                    </a:xfrm>
                    <a:prstGeom prst="rect">
                      <a:avLst/>
                    </a:prstGeom>
                  </pic:spPr>
                </pic:pic>
              </a:graphicData>
            </a:graphic>
          </wp:inline>
        </w:drawing>
      </w:r>
    </w:p>
    <w:p w:rsidR="00292CF2" w:rsidRDefault="00467923" w:rsidP="007622BA">
      <w:r>
        <w:t xml:space="preserve">Nhập mật khẩu xong, bấm nút </w:t>
      </w:r>
      <w:r w:rsidR="00292CF2" w:rsidRPr="00467923">
        <w:rPr>
          <w:b/>
        </w:rPr>
        <w:t>Unlock</w:t>
      </w:r>
      <w:r>
        <w:t xml:space="preserve"> để giải mã.</w:t>
      </w:r>
    </w:p>
    <w:p w:rsidR="00292CF2" w:rsidRDefault="002249B7" w:rsidP="00467923">
      <w:pPr>
        <w:jc w:val="center"/>
      </w:pPr>
      <w:r>
        <w:rPr>
          <w:noProof/>
        </w:rPr>
        <w:lastRenderedPageBreak/>
        <w:drawing>
          <wp:inline distT="0" distB="0" distL="0" distR="0" wp14:anchorId="4CAE0370" wp14:editId="4AC6BEFF">
            <wp:extent cx="2579786" cy="2124075"/>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4"/>
                    <a:stretch>
                      <a:fillRect/>
                    </a:stretch>
                  </pic:blipFill>
                  <pic:spPr>
                    <a:xfrm>
                      <a:off x="0" y="0"/>
                      <a:ext cx="2579786" cy="2124075"/>
                    </a:xfrm>
                    <a:prstGeom prst="rect">
                      <a:avLst/>
                    </a:prstGeom>
                  </pic:spPr>
                </pic:pic>
              </a:graphicData>
            </a:graphic>
          </wp:inline>
        </w:drawing>
      </w:r>
    </w:p>
    <w:p w:rsidR="003A37B2" w:rsidRDefault="007952F2" w:rsidP="004F7C4C">
      <w:r>
        <w:t>Nếu ta không nhập mật khẩu và cố gắng truy xuất vào USB thì sẽ nhận được thông báo:</w:t>
      </w:r>
    </w:p>
    <w:p w:rsidR="00C675D5" w:rsidRDefault="00C675D5" w:rsidP="004F7C4C"/>
    <w:p w:rsidR="007952F2" w:rsidRDefault="004F7C4C" w:rsidP="004F7C4C">
      <w:pPr>
        <w:jc w:val="center"/>
      </w:pPr>
      <w:r>
        <w:rPr>
          <w:noProof/>
        </w:rPr>
        <w:drawing>
          <wp:inline distT="0" distB="0" distL="0" distR="0" wp14:anchorId="459A1846" wp14:editId="43A214E3">
            <wp:extent cx="3797874" cy="1228725"/>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5"/>
                    <a:stretch>
                      <a:fillRect/>
                    </a:stretch>
                  </pic:blipFill>
                  <pic:spPr>
                    <a:xfrm>
                      <a:off x="0" y="0"/>
                      <a:ext cx="3806694" cy="1231578"/>
                    </a:xfrm>
                    <a:prstGeom prst="rect">
                      <a:avLst/>
                    </a:prstGeom>
                  </pic:spPr>
                </pic:pic>
              </a:graphicData>
            </a:graphic>
          </wp:inline>
        </w:drawing>
      </w:r>
    </w:p>
    <w:p w:rsidR="00B51556" w:rsidRPr="002029E9" w:rsidRDefault="003F28CC" w:rsidP="00B12D2C">
      <w:pPr>
        <w:pStyle w:val="ListParagraph"/>
        <w:numPr>
          <w:ilvl w:val="0"/>
          <w:numId w:val="25"/>
        </w:numPr>
        <w:rPr>
          <w:b/>
        </w:rPr>
      </w:pPr>
      <w:r w:rsidRPr="002029E9">
        <w:rPr>
          <w:b/>
        </w:rPr>
        <w:t>Hiệu chỉnh thông tin Bitlocker</w:t>
      </w:r>
    </w:p>
    <w:p w:rsidR="003F28CC" w:rsidRDefault="004054A1" w:rsidP="00C675D5">
      <w:pPr>
        <w:ind w:firstLine="900"/>
      </w:pPr>
      <w:r>
        <w:t xml:space="preserve">Để hiệu chỉnh được thông tin Bitlocker cho USB đã bị mã hóa thì ta phải nhập mật khẩu giải mã trước, sau đó bấm chuột phải vào USB </w:t>
      </w:r>
      <w:r w:rsidR="007C2407">
        <w:t xml:space="preserve">rồi </w:t>
      </w:r>
      <w:r>
        <w:t>chọn</w:t>
      </w:r>
      <w:r w:rsidR="007C2407">
        <w:t xml:space="preserve"> </w:t>
      </w:r>
      <w:r w:rsidR="007C2407" w:rsidRPr="007C2407">
        <w:rPr>
          <w:b/>
        </w:rPr>
        <w:t>Manage Bitlocker</w:t>
      </w:r>
      <w:r>
        <w:t>:</w:t>
      </w:r>
    </w:p>
    <w:p w:rsidR="004054A1" w:rsidRDefault="007C2407" w:rsidP="007C2407">
      <w:pPr>
        <w:jc w:val="center"/>
      </w:pPr>
      <w:r>
        <w:rPr>
          <w:noProof/>
        </w:rPr>
        <w:drawing>
          <wp:inline distT="0" distB="0" distL="0" distR="0" wp14:anchorId="3C08320A" wp14:editId="217480DA">
            <wp:extent cx="2525112" cy="1209675"/>
            <wp:effectExtent l="0" t="0" r="889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stretch>
                      <a:fillRect/>
                    </a:stretch>
                  </pic:blipFill>
                  <pic:spPr>
                    <a:xfrm>
                      <a:off x="0" y="0"/>
                      <a:ext cx="2535014" cy="1214419"/>
                    </a:xfrm>
                    <a:prstGeom prst="rect">
                      <a:avLst/>
                    </a:prstGeom>
                  </pic:spPr>
                </pic:pic>
              </a:graphicData>
            </a:graphic>
          </wp:inline>
        </w:drawing>
      </w:r>
    </w:p>
    <w:p w:rsidR="007C2407" w:rsidRDefault="007C2407" w:rsidP="007C2407">
      <w:r>
        <w:t>Màn hình hiệu chỉnh thông tin sẽ xuất hiện như bên dưới:</w:t>
      </w:r>
    </w:p>
    <w:p w:rsidR="007C2407" w:rsidRDefault="007C2407" w:rsidP="007C2407">
      <w:pPr>
        <w:jc w:val="center"/>
      </w:pPr>
      <w:r>
        <w:rPr>
          <w:noProof/>
        </w:rPr>
        <w:drawing>
          <wp:inline distT="0" distB="0" distL="0" distR="0" wp14:anchorId="0D7FEF29" wp14:editId="0006A1B5">
            <wp:extent cx="2961107" cy="2286000"/>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7"/>
                    <a:stretch>
                      <a:fillRect/>
                    </a:stretch>
                  </pic:blipFill>
                  <pic:spPr>
                    <a:xfrm>
                      <a:off x="0" y="0"/>
                      <a:ext cx="2964218" cy="2288402"/>
                    </a:xfrm>
                    <a:prstGeom prst="rect">
                      <a:avLst/>
                    </a:prstGeom>
                  </pic:spPr>
                </pic:pic>
              </a:graphicData>
            </a:graphic>
          </wp:inline>
        </w:drawing>
      </w:r>
    </w:p>
    <w:p w:rsidR="00F83BDA" w:rsidRDefault="00F83BDA" w:rsidP="00F83BDA">
      <w:r>
        <w:t>Ta chỉ cần quan tâm tới hai chức năng sau:</w:t>
      </w:r>
    </w:p>
    <w:p w:rsidR="007C2407" w:rsidRDefault="00176A77" w:rsidP="00B12D2C">
      <w:pPr>
        <w:pStyle w:val="ListParagraph"/>
        <w:numPr>
          <w:ilvl w:val="0"/>
          <w:numId w:val="137"/>
        </w:numPr>
      </w:pPr>
      <w:r w:rsidRPr="00C675D5">
        <w:rPr>
          <w:b/>
        </w:rPr>
        <w:t>Change password to unlock the drive</w:t>
      </w:r>
      <w:r>
        <w:t>: Hiển thị màn hình đổi mật khẩu</w:t>
      </w:r>
      <w:r w:rsidR="00660DAC">
        <w:t>.</w:t>
      </w:r>
    </w:p>
    <w:p w:rsidR="00C54F5C" w:rsidRDefault="00C54F5C" w:rsidP="00300C36">
      <w:pPr>
        <w:jc w:val="center"/>
      </w:pPr>
      <w:r>
        <w:rPr>
          <w:noProof/>
        </w:rPr>
        <w:lastRenderedPageBreak/>
        <w:drawing>
          <wp:inline distT="0" distB="0" distL="0" distR="0" wp14:anchorId="19765DDF" wp14:editId="6CFBE191">
            <wp:extent cx="3381375" cy="261045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8"/>
                    <a:stretch>
                      <a:fillRect/>
                    </a:stretch>
                  </pic:blipFill>
                  <pic:spPr>
                    <a:xfrm>
                      <a:off x="0" y="0"/>
                      <a:ext cx="3389415" cy="2616657"/>
                    </a:xfrm>
                    <a:prstGeom prst="rect">
                      <a:avLst/>
                    </a:prstGeom>
                  </pic:spPr>
                </pic:pic>
              </a:graphicData>
            </a:graphic>
          </wp:inline>
        </w:drawing>
      </w:r>
    </w:p>
    <w:p w:rsidR="00300C36" w:rsidRDefault="00300C36" w:rsidP="00B12D2C">
      <w:pPr>
        <w:pStyle w:val="ListParagraph"/>
        <w:numPr>
          <w:ilvl w:val="0"/>
          <w:numId w:val="137"/>
        </w:numPr>
      </w:pPr>
      <w:r>
        <w:t>Nhập mật khẩu mới cần thay đổi rồi bấm nút Next</w:t>
      </w:r>
      <w:r w:rsidR="00125DFE">
        <w:t>, sau khi đổi mật khẩu thành công, màn hình dưới đây sẽ xuất hiện:</w:t>
      </w:r>
    </w:p>
    <w:p w:rsidR="00C54F5C" w:rsidRDefault="00C54F5C" w:rsidP="00C54F5C">
      <w:pPr>
        <w:jc w:val="center"/>
      </w:pPr>
      <w:r>
        <w:rPr>
          <w:noProof/>
        </w:rPr>
        <w:drawing>
          <wp:inline distT="0" distB="0" distL="0" distR="0" wp14:anchorId="16096FF5" wp14:editId="0318CA39">
            <wp:extent cx="3486150" cy="1333500"/>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9"/>
                    <a:stretch>
                      <a:fillRect/>
                    </a:stretch>
                  </pic:blipFill>
                  <pic:spPr>
                    <a:xfrm>
                      <a:off x="0" y="0"/>
                      <a:ext cx="3486150" cy="1333500"/>
                    </a:xfrm>
                    <a:prstGeom prst="rect">
                      <a:avLst/>
                    </a:prstGeom>
                  </pic:spPr>
                </pic:pic>
              </a:graphicData>
            </a:graphic>
          </wp:inline>
        </w:drawing>
      </w:r>
    </w:p>
    <w:p w:rsidR="00176A77" w:rsidRDefault="00176A77" w:rsidP="00B12D2C">
      <w:pPr>
        <w:pStyle w:val="ListParagraph"/>
        <w:numPr>
          <w:ilvl w:val="0"/>
          <w:numId w:val="138"/>
        </w:numPr>
      </w:pPr>
      <w:r w:rsidRPr="00C675D5">
        <w:rPr>
          <w:b/>
        </w:rPr>
        <w:t>Remove password from this drive</w:t>
      </w:r>
      <w:r>
        <w:t>: Xóa mật khẩu</w:t>
      </w:r>
      <w:r w:rsidR="00660DAC">
        <w:t>.</w:t>
      </w:r>
    </w:p>
    <w:p w:rsidR="00B865F7" w:rsidRPr="00990B0A" w:rsidRDefault="00990B0A" w:rsidP="00B12D2C">
      <w:pPr>
        <w:pStyle w:val="ListParagraph"/>
        <w:numPr>
          <w:ilvl w:val="0"/>
          <w:numId w:val="25"/>
        </w:numPr>
        <w:ind w:left="1080"/>
        <w:rPr>
          <w:b/>
        </w:rPr>
      </w:pPr>
      <w:r w:rsidRPr="00990B0A">
        <w:rPr>
          <w:b/>
        </w:rPr>
        <w:t>Phục hồi mật khẩu</w:t>
      </w:r>
    </w:p>
    <w:p w:rsidR="00990B0A" w:rsidRDefault="006B59E5" w:rsidP="00C675D5">
      <w:pPr>
        <w:ind w:firstLine="1260"/>
      </w:pPr>
      <w:r>
        <w:t>Đôi khi ta quên mật khẩu giải nén, để phục hồi lại thì ta sẽ lấy khóa được lưu trong tập tin mà lúc đầu ta tiến hành mã hóa (xem lại phần trước)</w:t>
      </w:r>
      <w:r w:rsidR="00A50A8A">
        <w:t>:</w:t>
      </w:r>
    </w:p>
    <w:p w:rsidR="00A50A8A" w:rsidRDefault="00A50A8A" w:rsidP="00FC3934">
      <w:pPr>
        <w:jc w:val="center"/>
      </w:pPr>
      <w:r>
        <w:rPr>
          <w:noProof/>
        </w:rPr>
        <w:drawing>
          <wp:inline distT="0" distB="0" distL="0" distR="0" wp14:anchorId="6912935E" wp14:editId="08AC72DE">
            <wp:extent cx="2838722" cy="2352675"/>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0"/>
                    <a:stretch>
                      <a:fillRect/>
                    </a:stretch>
                  </pic:blipFill>
                  <pic:spPr>
                    <a:xfrm>
                      <a:off x="0" y="0"/>
                      <a:ext cx="2838722" cy="2352675"/>
                    </a:xfrm>
                    <a:prstGeom prst="rect">
                      <a:avLst/>
                    </a:prstGeom>
                  </pic:spPr>
                </pic:pic>
              </a:graphicData>
            </a:graphic>
          </wp:inline>
        </w:drawing>
      </w:r>
    </w:p>
    <w:p w:rsidR="00A50A8A" w:rsidRPr="00FC3934" w:rsidRDefault="00FC3934" w:rsidP="00C675D5">
      <w:pPr>
        <w:ind w:firstLine="1170"/>
      </w:pPr>
      <w:r>
        <w:t>Tại màn hình yêu cầu nhập mật khẩu, t</w:t>
      </w:r>
      <w:r w:rsidR="00A50A8A" w:rsidRPr="00ED68EF">
        <w:t xml:space="preserve">a chọn </w:t>
      </w:r>
      <w:r w:rsidR="00A50A8A" w:rsidRPr="00FC3934">
        <w:rPr>
          <w:b/>
        </w:rPr>
        <w:t>I forgot my password</w:t>
      </w:r>
      <w:r>
        <w:t xml:space="preserve">, </w:t>
      </w:r>
      <w:r w:rsidRPr="00FC3934">
        <w:t>màn hình</w:t>
      </w:r>
      <w:r>
        <w:rPr>
          <w:b/>
        </w:rPr>
        <w:t xml:space="preserve"> Unlock this drive using your recovery key </w:t>
      </w:r>
      <w:r>
        <w:t>xuất hiện:</w:t>
      </w:r>
    </w:p>
    <w:p w:rsidR="00ED68EF" w:rsidRDefault="00ED68EF" w:rsidP="00D44CF8">
      <w:pPr>
        <w:jc w:val="center"/>
      </w:pPr>
      <w:r>
        <w:rPr>
          <w:noProof/>
        </w:rPr>
        <w:lastRenderedPageBreak/>
        <w:drawing>
          <wp:inline distT="0" distB="0" distL="0" distR="0" wp14:anchorId="5ABF6079" wp14:editId="7AE4FA24">
            <wp:extent cx="2919172" cy="241935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1"/>
                    <a:stretch>
                      <a:fillRect/>
                    </a:stretch>
                  </pic:blipFill>
                  <pic:spPr>
                    <a:xfrm>
                      <a:off x="0" y="0"/>
                      <a:ext cx="2926220" cy="2425191"/>
                    </a:xfrm>
                    <a:prstGeom prst="rect">
                      <a:avLst/>
                    </a:prstGeom>
                  </pic:spPr>
                </pic:pic>
              </a:graphicData>
            </a:graphic>
          </wp:inline>
        </w:drawing>
      </w:r>
    </w:p>
    <w:p w:rsidR="00ED68EF" w:rsidRDefault="00D44CF8" w:rsidP="00C675D5">
      <w:pPr>
        <w:ind w:firstLine="1170"/>
      </w:pPr>
      <w:r>
        <w:t>Trong màn hình này, ta c</w:t>
      </w:r>
      <w:r w:rsidR="00ED68EF">
        <w:t xml:space="preserve">họn </w:t>
      </w:r>
      <w:r w:rsidR="00ED68EF" w:rsidRPr="006423F2">
        <w:rPr>
          <w:b/>
        </w:rPr>
        <w:t>Type the recovery key</w:t>
      </w:r>
      <w:r>
        <w:t xml:space="preserve"> để hiển thị màn hình nhập mã</w:t>
      </w:r>
      <w:r w:rsidR="006423F2">
        <w:t xml:space="preserve"> phục hồi mật khẩu xuất hiện, tại màn hình này ta sao chép “</w:t>
      </w:r>
      <w:r w:rsidR="006423F2" w:rsidRPr="006423F2">
        <w:t>BitLocker Recovery Key:</w:t>
      </w:r>
      <w:r w:rsidR="006423F2">
        <w:t>” ở trong tậ</w:t>
      </w:r>
      <w:r w:rsidR="0088577C">
        <w:t>p tin bên trên vào đây rồi bấm nút Next:</w:t>
      </w:r>
    </w:p>
    <w:p w:rsidR="00ED68EF" w:rsidRDefault="00ED68EF" w:rsidP="0088577C">
      <w:pPr>
        <w:jc w:val="center"/>
      </w:pPr>
      <w:r>
        <w:rPr>
          <w:noProof/>
        </w:rPr>
        <w:drawing>
          <wp:inline distT="0" distB="0" distL="0" distR="0" wp14:anchorId="3D5D1E68" wp14:editId="386441D7">
            <wp:extent cx="3424856" cy="2838450"/>
            <wp:effectExtent l="0" t="0" r="4445"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2"/>
                    <a:stretch>
                      <a:fillRect/>
                    </a:stretch>
                  </pic:blipFill>
                  <pic:spPr>
                    <a:xfrm>
                      <a:off x="0" y="0"/>
                      <a:ext cx="3441371" cy="2852137"/>
                    </a:xfrm>
                    <a:prstGeom prst="rect">
                      <a:avLst/>
                    </a:prstGeom>
                  </pic:spPr>
                </pic:pic>
              </a:graphicData>
            </a:graphic>
          </wp:inline>
        </w:drawing>
      </w:r>
    </w:p>
    <w:p w:rsidR="0069661C" w:rsidRDefault="0069661C" w:rsidP="00C675D5">
      <w:pPr>
        <w:ind w:firstLine="1170"/>
      </w:pPr>
      <w:r>
        <w:t>Tập tin có chứa mã phục hồi, ta chép</w:t>
      </w:r>
      <w:r w:rsidR="00B01FD2">
        <w:t xml:space="preserve"> </w:t>
      </w:r>
      <w:r w:rsidR="00B01FD2" w:rsidRPr="006423F2">
        <w:t>BitLocker Recovery Key</w:t>
      </w:r>
      <w:r w:rsidR="00B01FD2">
        <w:t xml:space="preserve"> ở dòng bôi đen bên dưới vào ô Enter your Recovery key ở màn hình trên</w:t>
      </w:r>
      <w:r w:rsidR="004875B5">
        <w:t xml:space="preserve"> (mã này sẽ khác nhau ứng với mỗi thiết bị phần cứng khác nhau)</w:t>
      </w:r>
      <w:r w:rsidR="00B01FD2">
        <w:t>.</w:t>
      </w:r>
    </w:p>
    <w:p w:rsidR="00ED68EF" w:rsidRDefault="00ED68EF" w:rsidP="00B01FD2">
      <w:pPr>
        <w:jc w:val="center"/>
      </w:pPr>
      <w:r>
        <w:rPr>
          <w:noProof/>
        </w:rPr>
        <w:drawing>
          <wp:inline distT="0" distB="0" distL="0" distR="0" wp14:anchorId="793EA893" wp14:editId="73D5F693">
            <wp:extent cx="4505325" cy="1102022"/>
            <wp:effectExtent l="0" t="0" r="0" b="317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3"/>
                    <a:stretch>
                      <a:fillRect/>
                    </a:stretch>
                  </pic:blipFill>
                  <pic:spPr>
                    <a:xfrm>
                      <a:off x="0" y="0"/>
                      <a:ext cx="4505325" cy="1102022"/>
                    </a:xfrm>
                    <a:prstGeom prst="rect">
                      <a:avLst/>
                    </a:prstGeom>
                  </pic:spPr>
                </pic:pic>
              </a:graphicData>
            </a:graphic>
          </wp:inline>
        </w:drawing>
      </w:r>
    </w:p>
    <w:p w:rsidR="00B01FD2" w:rsidRDefault="00B01FD2" w:rsidP="00C675D5">
      <w:pPr>
        <w:ind w:firstLine="1170"/>
      </w:pPr>
      <w:r>
        <w:t xml:space="preserve">Khi màn hình </w:t>
      </w:r>
      <w:r w:rsidRPr="00B01FD2">
        <w:rPr>
          <w:b/>
        </w:rPr>
        <w:t>You now have temporary access to this drive</w:t>
      </w:r>
      <w:r>
        <w:t xml:space="preserve"> dưới đây xuất hiện tức là ta đã giải mã thành công.</w:t>
      </w:r>
    </w:p>
    <w:p w:rsidR="00ED68EF" w:rsidRPr="00ED68EF" w:rsidRDefault="00ED68EF" w:rsidP="00044175">
      <w:pPr>
        <w:jc w:val="center"/>
      </w:pPr>
      <w:r>
        <w:rPr>
          <w:noProof/>
        </w:rPr>
        <w:lastRenderedPageBreak/>
        <w:drawing>
          <wp:inline distT="0" distB="0" distL="0" distR="0" wp14:anchorId="72616A3F" wp14:editId="1E35F50A">
            <wp:extent cx="2919171" cy="2419350"/>
            <wp:effectExtent l="0" t="0" r="0"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4"/>
                    <a:stretch>
                      <a:fillRect/>
                    </a:stretch>
                  </pic:blipFill>
                  <pic:spPr>
                    <a:xfrm>
                      <a:off x="0" y="0"/>
                      <a:ext cx="2920699" cy="2420617"/>
                    </a:xfrm>
                    <a:prstGeom prst="rect">
                      <a:avLst/>
                    </a:prstGeom>
                  </pic:spPr>
                </pic:pic>
              </a:graphicData>
            </a:graphic>
          </wp:inline>
        </w:drawing>
      </w:r>
    </w:p>
    <w:p w:rsidR="00B51556" w:rsidRPr="00990B0A" w:rsidRDefault="00B51556" w:rsidP="00B12D2C">
      <w:pPr>
        <w:pStyle w:val="ListParagraph"/>
        <w:numPr>
          <w:ilvl w:val="0"/>
          <w:numId w:val="25"/>
        </w:numPr>
        <w:rPr>
          <w:b/>
        </w:rPr>
      </w:pPr>
      <w:r w:rsidRPr="00990B0A">
        <w:rPr>
          <w:b/>
        </w:rPr>
        <w:t>Ngưng kích hoạt tính năng Bitlocker</w:t>
      </w:r>
    </w:p>
    <w:p w:rsidR="003F6888" w:rsidRDefault="00EA1ACC" w:rsidP="00B01D0F">
      <w:pPr>
        <w:rPr>
          <w:noProof/>
        </w:rPr>
      </w:pPr>
      <w:r>
        <w:rPr>
          <w:noProof/>
        </w:rPr>
        <w:t>Để ngưng tính năng Bitlocker, ta mở màn hình Manage BitLocker như màn hình bên dưới:</w:t>
      </w:r>
    </w:p>
    <w:p w:rsidR="00EA1ACC" w:rsidRDefault="009C2BED" w:rsidP="00EA1ACC">
      <w:pPr>
        <w:jc w:val="center"/>
        <w:rPr>
          <w:noProof/>
        </w:rPr>
      </w:pPr>
      <w:r>
        <w:rPr>
          <w:noProof/>
        </w:rPr>
        <w:drawing>
          <wp:inline distT="0" distB="0" distL="0" distR="0" wp14:anchorId="170647BE" wp14:editId="66FB05F5">
            <wp:extent cx="2809875" cy="26384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2809875" cy="2638425"/>
                    </a:xfrm>
                    <a:prstGeom prst="rect">
                      <a:avLst/>
                    </a:prstGeom>
                  </pic:spPr>
                </pic:pic>
              </a:graphicData>
            </a:graphic>
          </wp:inline>
        </w:drawing>
      </w:r>
    </w:p>
    <w:p w:rsidR="00EA1ACC" w:rsidRDefault="00EA1ACC" w:rsidP="00C675D5">
      <w:pPr>
        <w:ind w:firstLine="990"/>
        <w:rPr>
          <w:noProof/>
        </w:rPr>
      </w:pPr>
      <w:r>
        <w:rPr>
          <w:noProof/>
        </w:rPr>
        <w:t>Nhập manage bit, hoặc bitlocker vào ô tìm kiếm, hệ thống sẽ hiển thị Manage BitLocker cho phép ta chọn lựa.</w:t>
      </w:r>
    </w:p>
    <w:p w:rsidR="00A151BD" w:rsidRDefault="00A151BD" w:rsidP="00EA1ACC">
      <w:pPr>
        <w:rPr>
          <w:noProof/>
        </w:rPr>
      </w:pPr>
    </w:p>
    <w:p w:rsidR="00000455" w:rsidRDefault="00000455" w:rsidP="00A151BD">
      <w:pPr>
        <w:jc w:val="center"/>
      </w:pPr>
      <w:r>
        <w:rPr>
          <w:noProof/>
        </w:rPr>
        <w:drawing>
          <wp:inline distT="0" distB="0" distL="0" distR="0" wp14:anchorId="47208236" wp14:editId="45303546">
            <wp:extent cx="3834947" cy="2714625"/>
            <wp:effectExtent l="19050" t="19050" r="1333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6"/>
                    <a:stretch>
                      <a:fillRect/>
                    </a:stretch>
                  </pic:blipFill>
                  <pic:spPr>
                    <a:xfrm>
                      <a:off x="0" y="0"/>
                      <a:ext cx="3834947" cy="2714625"/>
                    </a:xfrm>
                    <a:prstGeom prst="rect">
                      <a:avLst/>
                    </a:prstGeom>
                    <a:ln>
                      <a:solidFill>
                        <a:schemeClr val="tx1"/>
                      </a:solidFill>
                    </a:ln>
                  </pic:spPr>
                </pic:pic>
              </a:graphicData>
            </a:graphic>
          </wp:inline>
        </w:drawing>
      </w:r>
    </w:p>
    <w:p w:rsidR="00A151BD" w:rsidRDefault="00A151BD" w:rsidP="00A151BD">
      <w:r>
        <w:lastRenderedPageBreak/>
        <w:t>Tại màn hình này ta chọn Turn Off BitLocker</w:t>
      </w:r>
    </w:p>
    <w:p w:rsidR="00C675D5" w:rsidRDefault="00C675D5" w:rsidP="00A151BD"/>
    <w:p w:rsidR="00000455" w:rsidRDefault="00E36C44" w:rsidP="00A151BD">
      <w:pPr>
        <w:jc w:val="center"/>
      </w:pPr>
      <w:r>
        <w:rPr>
          <w:noProof/>
        </w:rPr>
        <w:drawing>
          <wp:inline distT="0" distB="0" distL="0" distR="0" wp14:anchorId="6578883B" wp14:editId="5C0F3C6A">
            <wp:extent cx="3257550" cy="151307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7"/>
                    <a:stretch>
                      <a:fillRect/>
                    </a:stretch>
                  </pic:blipFill>
                  <pic:spPr>
                    <a:xfrm>
                      <a:off x="0" y="0"/>
                      <a:ext cx="3257550" cy="1513070"/>
                    </a:xfrm>
                    <a:prstGeom prst="rect">
                      <a:avLst/>
                    </a:prstGeom>
                  </pic:spPr>
                </pic:pic>
              </a:graphicData>
            </a:graphic>
          </wp:inline>
        </w:drawing>
      </w:r>
    </w:p>
    <w:p w:rsidR="00C675D5" w:rsidRDefault="00C675D5" w:rsidP="00A151BD">
      <w:pPr>
        <w:jc w:val="center"/>
      </w:pPr>
    </w:p>
    <w:p w:rsidR="00A151BD" w:rsidRDefault="00A151BD" w:rsidP="00A151BD">
      <w:r>
        <w:t>Sau đó bấm chọn Decrypt Drive để tiến hành ngưng kích hoạ</w:t>
      </w:r>
      <w:r w:rsidR="0041320D">
        <w:t>t BitLocker:</w:t>
      </w:r>
    </w:p>
    <w:p w:rsidR="00C675D5" w:rsidRDefault="00C675D5" w:rsidP="00A151BD"/>
    <w:p w:rsidR="00E36C44" w:rsidRDefault="007C26E8" w:rsidP="0041320D">
      <w:pPr>
        <w:jc w:val="center"/>
      </w:pPr>
      <w:r>
        <w:rPr>
          <w:noProof/>
        </w:rPr>
        <w:drawing>
          <wp:inline distT="0" distB="0" distL="0" distR="0" wp14:anchorId="4F8D8772" wp14:editId="0392118F">
            <wp:extent cx="3200400" cy="2011180"/>
            <wp:effectExtent l="0" t="0" r="0" b="8255"/>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8"/>
                    <a:stretch>
                      <a:fillRect/>
                    </a:stretch>
                  </pic:blipFill>
                  <pic:spPr>
                    <a:xfrm>
                      <a:off x="0" y="0"/>
                      <a:ext cx="3200400" cy="2011180"/>
                    </a:xfrm>
                    <a:prstGeom prst="rect">
                      <a:avLst/>
                    </a:prstGeom>
                  </pic:spPr>
                </pic:pic>
              </a:graphicData>
            </a:graphic>
          </wp:inline>
        </w:drawing>
      </w:r>
    </w:p>
    <w:p w:rsidR="0041320D" w:rsidRDefault="0041320D" w:rsidP="0041320D">
      <w:r>
        <w:t>Tùy tốc độ xử lý mà thời gian ngưng kích hoạt sẽ lâu hay mau.</w:t>
      </w:r>
    </w:p>
    <w:p w:rsidR="00A12F1E" w:rsidRDefault="00A12F1E" w:rsidP="00A12F1E">
      <w:pPr>
        <w:jc w:val="center"/>
      </w:pPr>
      <w:r>
        <w:rPr>
          <w:noProof/>
        </w:rPr>
        <w:drawing>
          <wp:inline distT="0" distB="0" distL="0" distR="0" wp14:anchorId="15B85911" wp14:editId="5C3DAAE7">
            <wp:extent cx="3486150" cy="133350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9"/>
                    <a:stretch>
                      <a:fillRect/>
                    </a:stretch>
                  </pic:blipFill>
                  <pic:spPr>
                    <a:xfrm>
                      <a:off x="0" y="0"/>
                      <a:ext cx="3486150" cy="1333500"/>
                    </a:xfrm>
                    <a:prstGeom prst="rect">
                      <a:avLst/>
                    </a:prstGeom>
                  </pic:spPr>
                </pic:pic>
              </a:graphicData>
            </a:graphic>
          </wp:inline>
        </w:drawing>
      </w:r>
    </w:p>
    <w:p w:rsidR="00FE51BF" w:rsidRDefault="00FE51BF" w:rsidP="0041320D">
      <w:r>
        <w:t>Quá trình ngưng kích hoạt đã thành công.</w:t>
      </w:r>
    </w:p>
    <w:p w:rsidR="008151C7" w:rsidRPr="00E768FF" w:rsidRDefault="008151C7" w:rsidP="00B01D0F"/>
    <w:p w:rsidR="008D2FCC" w:rsidRPr="002A024E" w:rsidRDefault="008D2FCC" w:rsidP="00B12D2C">
      <w:pPr>
        <w:pStyle w:val="ListParagraph"/>
        <w:numPr>
          <w:ilvl w:val="0"/>
          <w:numId w:val="24"/>
        </w:numPr>
        <w:rPr>
          <w:b/>
        </w:rPr>
      </w:pPr>
      <w:r w:rsidRPr="002A024E">
        <w:rPr>
          <w:b/>
        </w:rPr>
        <w:t>Nén tập tin với mật khẩu</w:t>
      </w:r>
    </w:p>
    <w:p w:rsidR="00357C2B" w:rsidRDefault="00204331" w:rsidP="00C675D5">
      <w:pPr>
        <w:ind w:firstLine="1260"/>
        <w:jc w:val="both"/>
      </w:pPr>
      <w:r>
        <w:t>Việc nén tập tin là một tiện ích sử dụng mà Microsoft Windows đã cung cấp sẵn</w:t>
      </w:r>
      <w:r w:rsidR="00797DB6">
        <w:t xml:space="preserve"> giúp giảm dung lượng tập tin hay thư mục</w:t>
      </w:r>
      <w:r w:rsidR="00827DA2">
        <w:t xml:space="preserve"> (Winzip)</w:t>
      </w:r>
      <w:r w:rsidR="00797DB6">
        <w:t xml:space="preserve">, ta chỉ cấn bấm chuột phải vào tập tin hay thư mục rồi chọn </w:t>
      </w:r>
      <w:r w:rsidR="002F18CB">
        <w:t>S</w:t>
      </w:r>
      <w:r w:rsidR="00797DB6">
        <w:t>en</w:t>
      </w:r>
      <w:r w:rsidR="002F18CB">
        <w:t>d</w:t>
      </w:r>
      <w:r w:rsidR="00797DB6">
        <w:t xml:space="preserve"> to /</w:t>
      </w:r>
      <w:r w:rsidR="002F18CB">
        <w:t xml:space="preserve"> Compressed (zipped) folder:</w:t>
      </w:r>
    </w:p>
    <w:p w:rsidR="002F18CB" w:rsidRDefault="002F18CB" w:rsidP="00277D27">
      <w:pPr>
        <w:jc w:val="center"/>
      </w:pPr>
      <w:r>
        <w:rPr>
          <w:noProof/>
        </w:rPr>
        <w:lastRenderedPageBreak/>
        <w:drawing>
          <wp:inline distT="0" distB="0" distL="0" distR="0" wp14:anchorId="44D255EE" wp14:editId="54376885">
            <wp:extent cx="5033955" cy="32575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0"/>
                    <a:stretch>
                      <a:fillRect/>
                    </a:stretch>
                  </pic:blipFill>
                  <pic:spPr>
                    <a:xfrm>
                      <a:off x="0" y="0"/>
                      <a:ext cx="5033955" cy="3257550"/>
                    </a:xfrm>
                    <a:prstGeom prst="rect">
                      <a:avLst/>
                    </a:prstGeom>
                  </pic:spPr>
                </pic:pic>
              </a:graphicData>
            </a:graphic>
          </wp:inline>
        </w:drawing>
      </w:r>
    </w:p>
    <w:p w:rsidR="00A631FA" w:rsidRDefault="00A631FA" w:rsidP="00C675D5">
      <w:pPr>
        <w:ind w:firstLine="180"/>
      </w:pPr>
      <w:r>
        <w:t>Trước khi nén thì thư mục này có dung lượng là 90MB, sau khi nén chỉ còn 35MB.</w:t>
      </w:r>
    </w:p>
    <w:p w:rsidR="002F18CB" w:rsidRDefault="002F18CB" w:rsidP="00BF57B2">
      <w:pPr>
        <w:jc w:val="center"/>
      </w:pPr>
      <w:r>
        <w:rPr>
          <w:noProof/>
        </w:rPr>
        <w:drawing>
          <wp:inline distT="0" distB="0" distL="0" distR="0" wp14:anchorId="6CB1A715" wp14:editId="7663B8A0">
            <wp:extent cx="4752975" cy="3524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1"/>
                    <a:stretch>
                      <a:fillRect/>
                    </a:stretch>
                  </pic:blipFill>
                  <pic:spPr>
                    <a:xfrm>
                      <a:off x="0" y="0"/>
                      <a:ext cx="4752975" cy="352425"/>
                    </a:xfrm>
                    <a:prstGeom prst="rect">
                      <a:avLst/>
                    </a:prstGeom>
                  </pic:spPr>
                </pic:pic>
              </a:graphicData>
            </a:graphic>
          </wp:inline>
        </w:drawing>
      </w:r>
    </w:p>
    <w:p w:rsidR="00BF57B2" w:rsidRDefault="00827DA2" w:rsidP="00C675D5">
      <w:pPr>
        <w:ind w:firstLine="1080"/>
      </w:pPr>
      <w:r>
        <w:t xml:space="preserve">Tuy nhiên, hiện nay trong tất cả các máy tính đều được cài đặt thêm phần mềm Winrar (vì nó rất thông dụng). Phần mềm này cho phép nén tập tin mạnh hơn </w:t>
      </w:r>
      <w:r w:rsidR="0005527E">
        <w:t>Winzip có sẵn của Microsoft, và nó cho phép chúng ta thiết lập mật khẩu khi nén.</w:t>
      </w:r>
    </w:p>
    <w:p w:rsidR="00FC25A8" w:rsidRDefault="00FC25A8" w:rsidP="00BF57B2">
      <w:r>
        <w:t xml:space="preserve">Bấm chuột phải vào thư mục (tập tin)/chọn </w:t>
      </w:r>
      <w:r w:rsidRPr="00FC25A8">
        <w:rPr>
          <w:b/>
        </w:rPr>
        <w:t>Add to archive</w:t>
      </w:r>
      <w:r>
        <w:t>:</w:t>
      </w:r>
    </w:p>
    <w:p w:rsidR="0005527E" w:rsidRDefault="00277D27" w:rsidP="00FC25A8">
      <w:pPr>
        <w:jc w:val="center"/>
      </w:pPr>
      <w:r>
        <w:rPr>
          <w:noProof/>
        </w:rPr>
        <w:drawing>
          <wp:inline distT="0" distB="0" distL="0" distR="0" wp14:anchorId="6AAED6D2" wp14:editId="50742A81">
            <wp:extent cx="3542575" cy="2295525"/>
            <wp:effectExtent l="0" t="0" r="127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2"/>
                    <a:stretch>
                      <a:fillRect/>
                    </a:stretch>
                  </pic:blipFill>
                  <pic:spPr>
                    <a:xfrm>
                      <a:off x="0" y="0"/>
                      <a:ext cx="3542575" cy="2295525"/>
                    </a:xfrm>
                    <a:prstGeom prst="rect">
                      <a:avLst/>
                    </a:prstGeom>
                  </pic:spPr>
                </pic:pic>
              </a:graphicData>
            </a:graphic>
          </wp:inline>
        </w:drawing>
      </w:r>
    </w:p>
    <w:p w:rsidR="00C675D5" w:rsidRDefault="00C675D5" w:rsidP="00FC25A8">
      <w:pPr>
        <w:jc w:val="center"/>
      </w:pPr>
    </w:p>
    <w:p w:rsidR="00FC25A8" w:rsidRDefault="00FC25A8" w:rsidP="00FC25A8">
      <w:r>
        <w:t>Màn hình nén xuất hiện như bên dưới:</w:t>
      </w:r>
    </w:p>
    <w:p w:rsidR="00C675D5" w:rsidRDefault="00C675D5" w:rsidP="00FC25A8"/>
    <w:p w:rsidR="00277D27" w:rsidRDefault="0034427D" w:rsidP="00FC25A8">
      <w:pPr>
        <w:jc w:val="center"/>
      </w:pPr>
      <w:r>
        <w:rPr>
          <w:noProof/>
        </w:rPr>
        <w:lastRenderedPageBreak/>
        <w:drawing>
          <wp:inline distT="0" distB="0" distL="0" distR="0" wp14:anchorId="138F6624" wp14:editId="7F4E2D4B">
            <wp:extent cx="2618899" cy="24765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3"/>
                    <a:stretch>
                      <a:fillRect/>
                    </a:stretch>
                  </pic:blipFill>
                  <pic:spPr>
                    <a:xfrm>
                      <a:off x="0" y="0"/>
                      <a:ext cx="2619545" cy="2477111"/>
                    </a:xfrm>
                    <a:prstGeom prst="rect">
                      <a:avLst/>
                    </a:prstGeom>
                  </pic:spPr>
                </pic:pic>
              </a:graphicData>
            </a:graphic>
          </wp:inline>
        </w:drawing>
      </w:r>
    </w:p>
    <w:p w:rsidR="00C675D5" w:rsidRDefault="00C675D5" w:rsidP="00FC25A8">
      <w:pPr>
        <w:jc w:val="center"/>
      </w:pPr>
    </w:p>
    <w:p w:rsidR="00FC25A8" w:rsidRDefault="00FC25A8" w:rsidP="00FC25A8">
      <w:r>
        <w:t>Để thiết lập mật khẩu, ta vào tab Advanced:</w:t>
      </w:r>
    </w:p>
    <w:p w:rsidR="00C675D5" w:rsidRDefault="00C675D5" w:rsidP="00FC25A8"/>
    <w:p w:rsidR="0034427D" w:rsidRDefault="0034427D" w:rsidP="00FC25A8">
      <w:pPr>
        <w:jc w:val="center"/>
      </w:pPr>
      <w:r>
        <w:rPr>
          <w:noProof/>
        </w:rPr>
        <w:drawing>
          <wp:inline distT="0" distB="0" distL="0" distR="0" wp14:anchorId="752C9B9E" wp14:editId="4B5AE286">
            <wp:extent cx="2769989" cy="2619375"/>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4"/>
                    <a:stretch>
                      <a:fillRect/>
                    </a:stretch>
                  </pic:blipFill>
                  <pic:spPr>
                    <a:xfrm>
                      <a:off x="0" y="0"/>
                      <a:ext cx="2774582" cy="2623719"/>
                    </a:xfrm>
                    <a:prstGeom prst="rect">
                      <a:avLst/>
                    </a:prstGeom>
                  </pic:spPr>
                </pic:pic>
              </a:graphicData>
            </a:graphic>
          </wp:inline>
        </w:drawing>
      </w:r>
    </w:p>
    <w:p w:rsidR="00FC25A8" w:rsidRDefault="00FC25A8" w:rsidP="00FC25A8">
      <w:r>
        <w:t xml:space="preserve">Chọn nút </w:t>
      </w:r>
      <w:r w:rsidRPr="00FC25A8">
        <w:rPr>
          <w:b/>
        </w:rPr>
        <w:t>Set password…</w:t>
      </w:r>
    </w:p>
    <w:p w:rsidR="0034427D" w:rsidRDefault="0034427D" w:rsidP="00FC25A8">
      <w:pPr>
        <w:jc w:val="center"/>
      </w:pPr>
      <w:r>
        <w:rPr>
          <w:noProof/>
        </w:rPr>
        <w:drawing>
          <wp:inline distT="0" distB="0" distL="0" distR="0" wp14:anchorId="78B11EB2" wp14:editId="3DF381B5">
            <wp:extent cx="2396315" cy="2066925"/>
            <wp:effectExtent l="0" t="0" r="4445"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5"/>
                    <a:stretch>
                      <a:fillRect/>
                    </a:stretch>
                  </pic:blipFill>
                  <pic:spPr>
                    <a:xfrm>
                      <a:off x="0" y="0"/>
                      <a:ext cx="2401280" cy="2071208"/>
                    </a:xfrm>
                    <a:prstGeom prst="rect">
                      <a:avLst/>
                    </a:prstGeom>
                  </pic:spPr>
                </pic:pic>
              </a:graphicData>
            </a:graphic>
          </wp:inline>
        </w:drawing>
      </w:r>
    </w:p>
    <w:p w:rsidR="00FC25A8" w:rsidRDefault="00FC25A8" w:rsidP="00FC25A8">
      <w:r>
        <w:t>Nhập mật khẩu rồi nhấn ok, chờ chương trình nén xong ta sẽ có tập tin đuối là .rar:</w:t>
      </w:r>
    </w:p>
    <w:p w:rsidR="00C675D5" w:rsidRDefault="00C675D5" w:rsidP="00FC25A8"/>
    <w:p w:rsidR="0034427D" w:rsidRDefault="0034427D" w:rsidP="007D2E8A">
      <w:pPr>
        <w:jc w:val="center"/>
      </w:pPr>
      <w:r>
        <w:rPr>
          <w:noProof/>
        </w:rPr>
        <w:lastRenderedPageBreak/>
        <w:drawing>
          <wp:inline distT="0" distB="0" distL="0" distR="0" wp14:anchorId="41C3DE16" wp14:editId="122BC9F6">
            <wp:extent cx="6267450" cy="631700"/>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6"/>
                    <a:stretch>
                      <a:fillRect/>
                    </a:stretch>
                  </pic:blipFill>
                  <pic:spPr>
                    <a:xfrm>
                      <a:off x="0" y="0"/>
                      <a:ext cx="6269125" cy="631869"/>
                    </a:xfrm>
                    <a:prstGeom prst="rect">
                      <a:avLst/>
                    </a:prstGeom>
                  </pic:spPr>
                </pic:pic>
              </a:graphicData>
            </a:graphic>
          </wp:inline>
        </w:drawing>
      </w:r>
    </w:p>
    <w:p w:rsidR="007D2E8A" w:rsidRDefault="007D2E8A" w:rsidP="00C675D5">
      <w:pPr>
        <w:ind w:firstLine="990"/>
      </w:pPr>
      <w:r>
        <w:t>Ta thấy đó, Winrar giúp tập tin nén có dung lượng nhỏ hơn Winzip</w:t>
      </w:r>
      <w:r w:rsidR="00AD4BC7">
        <w:t xml:space="preserve"> (chỉ còn 27MB)</w:t>
      </w:r>
      <w:r>
        <w:t>.</w:t>
      </w:r>
    </w:p>
    <w:p w:rsidR="00DE40BA" w:rsidRDefault="00DE40BA" w:rsidP="00C675D5">
      <w:pPr>
        <w:ind w:firstLine="990"/>
      </w:pPr>
      <w:r>
        <w:t xml:space="preserve">Để giải nén, ta bấm chuột phải vào tập tin nén rồi chọn </w:t>
      </w:r>
      <w:r w:rsidRPr="00DE40BA">
        <w:rPr>
          <w:b/>
        </w:rPr>
        <w:t>Extract</w:t>
      </w:r>
      <w:r>
        <w:t xml:space="preserve"> ….</w:t>
      </w:r>
      <w:r w:rsidR="00194A70">
        <w:t xml:space="preserve"> Nếu tập tin nén nào có mật khẩu thì chương trình sẽ yêu cầu ta nhập mật khẩu, còn không có mật khẩu thì chương trình sẽ giải nén luôn.</w:t>
      </w:r>
    </w:p>
    <w:p w:rsidR="00DE40BA" w:rsidRPr="00357C2B" w:rsidRDefault="00DE40BA" w:rsidP="00194A70">
      <w:pPr>
        <w:jc w:val="center"/>
      </w:pPr>
      <w:r>
        <w:rPr>
          <w:noProof/>
        </w:rPr>
        <w:drawing>
          <wp:inline distT="0" distB="0" distL="0" distR="0" wp14:anchorId="34EF9F49" wp14:editId="67BE80D8">
            <wp:extent cx="3815358" cy="421005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7"/>
                    <a:stretch>
                      <a:fillRect/>
                    </a:stretch>
                  </pic:blipFill>
                  <pic:spPr>
                    <a:xfrm>
                      <a:off x="0" y="0"/>
                      <a:ext cx="3817983" cy="4212947"/>
                    </a:xfrm>
                    <a:prstGeom prst="rect">
                      <a:avLst/>
                    </a:prstGeom>
                  </pic:spPr>
                </pic:pic>
              </a:graphicData>
            </a:graphic>
          </wp:inline>
        </w:drawing>
      </w:r>
    </w:p>
    <w:p w:rsidR="00E7206C" w:rsidRPr="00D038A5" w:rsidRDefault="00750C75" w:rsidP="00B12D2C">
      <w:pPr>
        <w:pStyle w:val="ListParagraph"/>
        <w:numPr>
          <w:ilvl w:val="0"/>
          <w:numId w:val="24"/>
        </w:numPr>
        <w:rPr>
          <w:b/>
        </w:rPr>
      </w:pPr>
      <w:r w:rsidRPr="00D038A5">
        <w:rPr>
          <w:b/>
        </w:rPr>
        <w:t>Virus máy tính</w:t>
      </w:r>
    </w:p>
    <w:p w:rsidR="00750C75" w:rsidRPr="00750C75" w:rsidRDefault="00750C75" w:rsidP="00750C75">
      <w:pPr>
        <w:pStyle w:val="0doanvan"/>
        <w:spacing w:before="160" w:line="276" w:lineRule="auto"/>
        <w:rPr>
          <w:sz w:val="26"/>
        </w:rPr>
      </w:pPr>
      <w:r w:rsidRPr="00750C75">
        <w:rPr>
          <w:sz w:val="26"/>
        </w:rPr>
        <w:t xml:space="preserve">Việc bảo vệ dữ liệu là vấn đề mà tất cả các người sử dụng máy tính phải quan tâm, bao gồm việc mất mát dữ liệu hay bị lộ dữ liệu. Các tác nhân có thể gây hại đến dữ liệu như sau: phần cứng máy tính hỏng, đặt biệt là đĩa hỏng do tuổi thọ của đĩa cứng chỉ vài năm tùy theo mật độ sử dụng, hỏa hoạn, thiên tai, virus, sự phá hoại của các tin tặc, sự  vô ý của người dùng… </w:t>
      </w:r>
    </w:p>
    <w:p w:rsidR="00750C75" w:rsidRPr="00750C75" w:rsidRDefault="00750C75" w:rsidP="00750C75">
      <w:pPr>
        <w:pStyle w:val="0doanvan"/>
        <w:spacing w:before="160" w:line="276" w:lineRule="auto"/>
        <w:rPr>
          <w:sz w:val="26"/>
        </w:rPr>
      </w:pPr>
      <w:r w:rsidRPr="00750C75">
        <w:rPr>
          <w:sz w:val="26"/>
        </w:rPr>
        <w:t>Tùy thuộc vào tầm quan trọng của dữ liệu mà ta sẽ áp dụng những cách bảo vệ khác nhau. Đối với những dữ liệu thông thường thì cách bảo vệ hữu hiệu nhất là thường xuyên tạo ra các bản sao (backup) của dữ liệu lưu trên đĩa USB, CD-ROM, lưu lên internet, lưu vào email…. Lưu ý là các bản sao này phải được lưu bên ngoài máy tính.</w:t>
      </w:r>
    </w:p>
    <w:p w:rsidR="00750C75" w:rsidRPr="00750C75" w:rsidRDefault="00750C75" w:rsidP="00750C75">
      <w:pPr>
        <w:pStyle w:val="0doanvan"/>
        <w:spacing w:before="160" w:line="276" w:lineRule="auto"/>
        <w:rPr>
          <w:sz w:val="26"/>
        </w:rPr>
      </w:pPr>
      <w:r w:rsidRPr="00750C75">
        <w:rPr>
          <w:sz w:val="26"/>
        </w:rPr>
        <w:t>Việc backup thường xuyên giúp không mất dữ liệu, tuy nhiên chúng ta cần phải quan tâm đế</w:t>
      </w:r>
      <w:r w:rsidR="001D68F8">
        <w:rPr>
          <w:sz w:val="26"/>
        </w:rPr>
        <w:t>n</w:t>
      </w:r>
      <w:r w:rsidRPr="00750C75">
        <w:rPr>
          <w:sz w:val="26"/>
        </w:rPr>
        <w:t xml:space="preserve"> việc lộ thông tin, như tài khoản ngân hàng, tài khoản đăng nhập máy tính hay phần </w:t>
      </w:r>
      <w:r w:rsidRPr="00750C75">
        <w:rPr>
          <w:sz w:val="26"/>
        </w:rPr>
        <w:lastRenderedPageBreak/>
        <w:t xml:space="preserve">mềm, tài khoản email…. Kẻ gian sẽ dùng nhiều cách để đánh cắp thông tin, và một trong các cách hữu hiệu nhất để chống lại là sử dụng phần mềm diệt Virus. </w:t>
      </w:r>
    </w:p>
    <w:p w:rsidR="00750C75" w:rsidRPr="00750C75" w:rsidRDefault="00750C75" w:rsidP="00750C75">
      <w:pPr>
        <w:pStyle w:val="0doanvan"/>
        <w:spacing w:before="160" w:line="276" w:lineRule="auto"/>
        <w:rPr>
          <w:sz w:val="26"/>
        </w:rPr>
      </w:pPr>
      <w:r w:rsidRPr="00750C75">
        <w:rPr>
          <w:sz w:val="26"/>
        </w:rPr>
        <w:t>Virus tin học (hay còn gọi virus máy tính) là các chương trình đặc biệt do con người tạo ra, chạy ẩn, tự lây lan bằng cách nhân bản. Khi máy tính bị nhiễm Virus thì có thể có những biểu hiện bất thường như khởi động chậm, thực thi chậm, không in được văn bản ra máy in... nhưng hiện nay các loại virus không gây biểu hiện khác thường. Virus có thể làm hỏng hệ điều hành, hỏng các phần mềm, phá hủy dữ liệu hay đánh cắp thông tin, password của bạn…</w:t>
      </w:r>
    </w:p>
    <w:p w:rsidR="00750C75" w:rsidRPr="00750C75" w:rsidRDefault="00750C75" w:rsidP="00750C75">
      <w:pPr>
        <w:pStyle w:val="0doanvan"/>
        <w:spacing w:before="160" w:line="276" w:lineRule="auto"/>
        <w:rPr>
          <w:sz w:val="26"/>
        </w:rPr>
      </w:pPr>
      <w:r w:rsidRPr="00750C75">
        <w:rPr>
          <w:sz w:val="26"/>
        </w:rPr>
        <w:t>Để chống virus, chúng ta cần sử dụng các chương trình diệt virus mạnh mẽ nhất, không nên cài đồng thời nhiều chương trình diệt virus đồng thời. Ở thời điểm hiện tại, một số phần mềm diệt Virus mạnh được sử dụng trên khắp thế giới, nhóm có phí như: Norton AntiVirus, Kaspersky, BitDefender, ESET NOD32, Trend Micro Antivirus, Avira Antivir, McAfree, Avast, …. Nhóm miễn phí như Panda Cloud Antivirus, AVG  Antivirus, FortiClient, Avira Antivir Free Edition, BitDefender antivirus free edition, Avast antivirus free edition cũng cung cấp rất tốt khả năng tìm và diệt tuy thiếu nhiều tính năng hơn so với bản có phí. Đặt biệt phần mềm Microsoft Security Essentials miễn phí của Micorosft được đánh giá rất cao, hơn hẳn một số phần mềm diệt Virus có phí khác vì tốc độ cao, máy tính chạy nhẹ nhàng, và diệt nhiều chủng loại Virus, khả năng cập nhật Virus mới thông minh và tiện lợi.</w:t>
      </w:r>
    </w:p>
    <w:p w:rsidR="00750C75" w:rsidRDefault="00750C75" w:rsidP="00C675D5">
      <w:pPr>
        <w:spacing w:line="276" w:lineRule="auto"/>
        <w:ind w:firstLine="720"/>
        <w:jc w:val="both"/>
      </w:pPr>
      <w:r w:rsidRPr="00750C75">
        <w:t>Tuy có phần mềm AntiVirus trợ giúp, nhưng kiến thức của sử dụng là rất quan trọng khi bảo vệ dữ liệu. Chúng ta không nên thực thi các chương trình không rõ nguồn gốc, không mở các tài liệu không rõ nguồn gốc, luôn quét đĩa USB hay CDROM trước khi sử dụng, thường xuyên cập nhật chương trình antivirus, không mở các email lạ, không chat với người lạ hay click vào đường link Internet mà người khác gởi, không truy xuất các website có nội dung không lành mạnh hay website được cảnh báo nguy hiểm vì các website này thường ẩn chứa mã độc gây hại cho máy tính.</w:t>
      </w:r>
    </w:p>
    <w:p w:rsidR="00210472" w:rsidRDefault="00210472" w:rsidP="00C675D5">
      <w:pPr>
        <w:spacing w:line="276" w:lineRule="auto"/>
        <w:ind w:firstLine="720"/>
        <w:jc w:val="both"/>
      </w:pPr>
    </w:p>
    <w:p w:rsidR="00DB0021" w:rsidRDefault="00DB0021">
      <w:r>
        <w:br w:type="page"/>
      </w:r>
    </w:p>
    <w:p w:rsidR="00611CA5" w:rsidRDefault="00DB0021" w:rsidP="00A02605">
      <w:pPr>
        <w:pStyle w:val="l1"/>
        <w:jc w:val="left"/>
      </w:pPr>
      <w:bookmarkStart w:id="716" w:name="_Toc404010217"/>
      <w:bookmarkStart w:id="717" w:name="_Toc255916988"/>
      <w:bookmarkStart w:id="718" w:name="_Toc255896284"/>
      <w:bookmarkStart w:id="719" w:name="_Toc255895402"/>
      <w:bookmarkStart w:id="720" w:name="_Toc255895340"/>
      <w:bookmarkStart w:id="721" w:name="_Toc255894840"/>
      <w:bookmarkStart w:id="722" w:name="_Toc381429041"/>
      <w:r>
        <w:rPr>
          <w:noProof/>
        </w:rPr>
        <w:lastRenderedPageBreak/>
        <mc:AlternateContent>
          <mc:Choice Requires="wps">
            <w:drawing>
              <wp:anchor distT="0" distB="0" distL="114300" distR="114300" simplePos="0" relativeHeight="251657216" behindDoc="0" locked="0" layoutInCell="1" allowOverlap="1" wp14:anchorId="7825C8D0" wp14:editId="5C95C082">
                <wp:simplePos x="0" y="0"/>
                <wp:positionH relativeFrom="column">
                  <wp:posOffset>54</wp:posOffset>
                </wp:positionH>
                <wp:positionV relativeFrom="paragraph">
                  <wp:posOffset>4158982</wp:posOffset>
                </wp:positionV>
                <wp:extent cx="4227830" cy="1466850"/>
                <wp:effectExtent l="0" t="0" r="0" b="0"/>
                <wp:wrapNone/>
                <wp:docPr id="278"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27830" cy="1466850"/>
                        </a:xfrm>
                        <a:prstGeom prst="rect">
                          <a:avLst/>
                        </a:prstGeom>
                        <a:noFill/>
                        <a:ln w="6350">
                          <a:noFill/>
                        </a:ln>
                        <a:effectLst/>
                      </wps:spPr>
                      <wps:txbx>
                        <w:txbxContent>
                          <w:p w:rsidR="00DB0021" w:rsidRDefault="00DB0021" w:rsidP="00DB0021">
                            <w:pPr>
                              <w:rPr>
                                <w:b/>
                                <w:color w:val="002060"/>
                                <w:sz w:val="48"/>
                              </w:rPr>
                            </w:pPr>
                            <w:r>
                              <w:rPr>
                                <w:b/>
                                <w:color w:val="002060"/>
                                <w:sz w:val="48"/>
                              </w:rPr>
                              <w:t>BÀI TẬP</w:t>
                            </w:r>
                          </w:p>
                          <w:p w:rsidR="00DB0021" w:rsidRDefault="00DB0021" w:rsidP="00DB0021">
                            <w:pPr>
                              <w:jc w:val="center"/>
                              <w:rPr>
                                <w:b/>
                                <w:color w:val="002060"/>
                                <w:sz w:val="96"/>
                              </w:rPr>
                            </w:pPr>
                            <w:r>
                              <w:rPr>
                                <w:b/>
                                <w:color w:val="002060"/>
                                <w:sz w:val="96"/>
                              </w:rPr>
                              <w:t>TIN HỌC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5C8D0" id="Text Box 278" o:spid="_x0000_s1071" type="#_x0000_t202" style="position:absolute;margin-left:0;margin-top:327.5pt;width:332.9pt;height:1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" filled="f" stroked="f" strokeweight=".5pt">
                <v:path arrowok="t"/>
                <v:textbox>
                  <w:txbxContent>
                    <w:p w:rsidR="00DB0021" w:rsidRDefault="00DB0021" w:rsidP="00DB0021">
                      <w:pPr>
                        <w:rPr>
                          <w:b/>
                          <w:color w:val="002060"/>
                          <w:sz w:val="48"/>
                        </w:rPr>
                      </w:pPr>
                      <w:r>
                        <w:rPr>
                          <w:b/>
                          <w:color w:val="002060"/>
                          <w:sz w:val="48"/>
                        </w:rPr>
                        <w:t>BÀI TẬP</w:t>
                      </w:r>
                    </w:p>
                    <w:p w:rsidR="00DB0021" w:rsidRDefault="00DB0021" w:rsidP="00DB0021">
                      <w:pPr>
                        <w:jc w:val="center"/>
                        <w:rPr>
                          <w:b/>
                          <w:color w:val="002060"/>
                          <w:sz w:val="96"/>
                        </w:rPr>
                      </w:pPr>
                      <w:r>
                        <w:rPr>
                          <w:b/>
                          <w:color w:val="002060"/>
                          <w:sz w:val="96"/>
                        </w:rPr>
                        <w:t>TIN HỌC B</w:t>
                      </w:r>
                    </w:p>
                  </w:txbxContent>
                </v:textbox>
              </v:shape>
            </w:pict>
          </mc:Fallback>
        </mc:AlternateContent>
      </w:r>
      <w:bookmarkEnd w:id="716"/>
    </w:p>
    <w:p w:rsidR="00611CA5" w:rsidRDefault="00611CA5">
      <w:pPr>
        <w:rPr>
          <w:b/>
          <w:sz w:val="36"/>
        </w:rPr>
      </w:pPr>
      <w:r>
        <w:br w:type="page"/>
      </w:r>
    </w:p>
    <w:p w:rsidR="00210472" w:rsidRPr="00AD2E74" w:rsidRDefault="00210472" w:rsidP="00611CA5">
      <w:pPr>
        <w:pStyle w:val="l1"/>
      </w:pPr>
      <w:bookmarkStart w:id="723" w:name="_Toc404010218"/>
      <w:r w:rsidRPr="00AD2E74">
        <w:lastRenderedPageBreak/>
        <w:t>PHẦN WIN</w:t>
      </w:r>
      <w:bookmarkEnd w:id="717"/>
      <w:bookmarkEnd w:id="718"/>
      <w:bookmarkEnd w:id="719"/>
      <w:bookmarkEnd w:id="720"/>
      <w:bookmarkEnd w:id="721"/>
      <w:r w:rsidRPr="00AD2E74">
        <w:t>WORD</w:t>
      </w:r>
      <w:bookmarkEnd w:id="722"/>
      <w:bookmarkEnd w:id="723"/>
    </w:p>
    <w:p w:rsidR="00210472" w:rsidRDefault="00210472" w:rsidP="00736087">
      <w:pPr>
        <w:pStyle w:val="l2"/>
      </w:pPr>
      <w:bookmarkStart w:id="724" w:name="_Toc381429042"/>
      <w:bookmarkStart w:id="725" w:name="_Toc255916989"/>
      <w:bookmarkStart w:id="726" w:name="_Toc255896285"/>
      <w:bookmarkStart w:id="727" w:name="_Toc255895403"/>
      <w:bookmarkStart w:id="728" w:name="_Toc255895341"/>
      <w:bookmarkStart w:id="729" w:name="_Toc255894841"/>
      <w:bookmarkStart w:id="730" w:name="_Toc404010219"/>
      <w:r>
        <w:t>BÀI TẬP WINWORD 1</w:t>
      </w:r>
      <w:bookmarkEnd w:id="724"/>
      <w:bookmarkEnd w:id="725"/>
      <w:bookmarkEnd w:id="726"/>
      <w:bookmarkEnd w:id="727"/>
      <w:bookmarkEnd w:id="728"/>
      <w:bookmarkEnd w:id="729"/>
      <w:bookmarkEnd w:id="730"/>
    </w:p>
    <w:p w:rsidR="00210472" w:rsidRPr="00736087" w:rsidRDefault="009D06FC" w:rsidP="00736087">
      <w:pPr>
        <w:jc w:val="center"/>
        <w:rPr>
          <w:b/>
        </w:rPr>
      </w:pPr>
      <w:r>
        <w:rPr>
          <w:noProof/>
          <w:sz w:val="24"/>
          <w:szCs w:val="24"/>
        </w:rPr>
        <mc:AlternateContent>
          <mc:Choice Requires="wps">
            <w:drawing>
              <wp:anchor distT="0" distB="0" distL="274320" distR="114300" simplePos="0" relativeHeight="251662336" behindDoc="0" locked="0" layoutInCell="1" allowOverlap="1" wp14:anchorId="4E01A7A5" wp14:editId="308934AB">
                <wp:simplePos x="0" y="0"/>
                <wp:positionH relativeFrom="margin">
                  <wp:posOffset>4238625</wp:posOffset>
                </wp:positionH>
                <wp:positionV relativeFrom="margin">
                  <wp:posOffset>2308860</wp:posOffset>
                </wp:positionV>
                <wp:extent cx="2019300" cy="6783070"/>
                <wp:effectExtent l="0" t="0" r="0" b="0"/>
                <wp:wrapSquare wrapText="bothSides"/>
                <wp:docPr id="274" name="Rectangle 274"/>
                <wp:cNvGraphicFramePr/>
                <a:graphic xmlns:a="http://schemas.openxmlformats.org/drawingml/2006/main">
                  <a:graphicData uri="http://schemas.microsoft.com/office/word/2010/wordprocessingShape">
                    <wps:wsp>
                      <wps:cNvSpPr/>
                      <wps:spPr>
                        <a:xfrm>
                          <a:off x="0" y="0"/>
                          <a:ext cx="2019300" cy="6783070"/>
                        </a:xfrm>
                        <a:prstGeom prst="rect">
                          <a:avLst/>
                        </a:prstGeom>
                        <a:solidFill>
                          <a:schemeClr val="accent5">
                            <a:lumMod val="20000"/>
                            <a:lumOff val="80000"/>
                          </a:schemeClr>
                        </a:solidFill>
                        <a:ln>
                          <a:noFill/>
                        </a:ln>
                      </wps:spPr>
                      <wps:style>
                        <a:lnRef idx="2">
                          <a:schemeClr val="accent1">
                            <a:shade val="50000"/>
                          </a:schemeClr>
                        </a:lnRef>
                        <a:fillRef idx="1002">
                          <a:schemeClr val="lt2"/>
                        </a:fillRef>
                        <a:effectRef idx="0">
                          <a:schemeClr val="accent1"/>
                        </a:effectRef>
                        <a:fontRef idx="minor">
                          <a:schemeClr val="lt1"/>
                        </a:fontRef>
                      </wps:style>
                      <wps:txbx>
                        <w:txbxContent>
                          <w:p w:rsidR="0002290C" w:rsidRDefault="0002290C" w:rsidP="00210472">
                            <w:pPr>
                              <w:pStyle w:val="Heading1"/>
                              <w:rPr>
                                <w:rFonts w:ascii="Times New Roman" w:hAnsi="Times New Roman"/>
                                <w:b w:val="0"/>
                                <w:color w:val="000000" w:themeColor="text1"/>
                                <w:sz w:val="36"/>
                                <w14:textOutline w14:w="5270" w14:cap="flat" w14:cmpd="sng" w14:algn="ctr">
                                  <w14:solidFill>
                                    <w14:schemeClr w14:val="accent1">
                                      <w14:shade w14:val="88000"/>
                                      <w14:satMod w14:val="110000"/>
                                    </w14:schemeClr>
                                  </w14:solidFill>
                                  <w14:prstDash w14:val="solid"/>
                                  <w14:round/>
                                </w14:textOutline>
                              </w:rPr>
                            </w:pPr>
                            <w:r>
                              <w:rPr>
                                <w:rFonts w:ascii="Times New Roman" w:hAnsi="Times New Roman"/>
                                <w:color w:val="000000" w:themeColor="text1"/>
                                <w:sz w:val="36"/>
                                <w14:textOutline w14:w="5270" w14:cap="flat" w14:cmpd="sng" w14:algn="ctr">
                                  <w14:solidFill>
                                    <w14:schemeClr w14:val="accent1">
                                      <w14:shade w14:val="88000"/>
                                      <w14:satMod w14:val="110000"/>
                                    </w14:schemeClr>
                                  </w14:solidFill>
                                  <w14:prstDash w14:val="solid"/>
                                  <w14:round/>
                                </w14:textOutline>
                              </w:rPr>
                              <w:t>Ông vua phần mềm</w:t>
                            </w:r>
                          </w:p>
                          <w:p w:rsidR="0002290C" w:rsidRDefault="0002290C" w:rsidP="00210472">
                            <w:pPr>
                              <w:spacing w:after="100"/>
                              <w:jc w:val="center"/>
                              <w:rPr>
                                <w:color w:val="000000" w:themeColor="text1"/>
                                <w:sz w:val="24"/>
                              </w:rPr>
                            </w:pPr>
                            <w:r>
                              <w:rPr>
                                <w:color w:val="000000" w:themeColor="text1"/>
                              </w:rPr>
                              <w:sym w:font="Symbol" w:char="F0B7"/>
                            </w:r>
                            <w:r>
                              <w:rPr>
                                <w:color w:val="000000" w:themeColor="text1"/>
                              </w:rPr>
                              <w:t xml:space="preserve"> </w:t>
                            </w:r>
                            <w:r>
                              <w:rPr>
                                <w:color w:val="000000" w:themeColor="text1"/>
                              </w:rPr>
                              <w:sym w:font="Symbol" w:char="F0B7"/>
                            </w:r>
                            <w:r>
                              <w:rPr>
                                <w:color w:val="000000" w:themeColor="text1"/>
                              </w:rPr>
                              <w:t xml:space="preserve"> </w:t>
                            </w:r>
                            <w:r>
                              <w:rPr>
                                <w:color w:val="000000" w:themeColor="text1"/>
                              </w:rPr>
                              <w:sym w:font="Symbol" w:char="F0B7"/>
                            </w:r>
                          </w:p>
                          <w:p w:rsidR="0002290C" w:rsidRDefault="0002290C" w:rsidP="00210472">
                            <w:pPr>
                              <w:spacing w:after="100" w:line="480" w:lineRule="auto"/>
                              <w:jc w:val="both"/>
                              <w:rPr>
                                <w:color w:val="000000" w:themeColor="text1"/>
                              </w:rPr>
                            </w:pPr>
                            <w:r>
                              <w:rPr>
                                <w:i/>
                                <w:color w:val="000000" w:themeColor="text1"/>
                                <w:spacing w:val="-4"/>
                              </w:rPr>
                              <w:t>Năm 1968, ở tuổi 13 Bill Gates bắt đầu làm quen với thế giới tin học. Đó là thời kỳ của những máy tính thế hệ thứ ba với mạch tích hợp bán dẫn, với hệ điều hành đa chương trình, đa xử lý mạnh mẽ và mềm dẻo, các ngôn ngữ bậc cao ALGOL, FORTRAN, COBOL,… Với bộ đồ Jeans và đôi giày thể thao dân dã, cậu bé học trò Bill đã chứng tỏ rằng không nhất thiết phải mặc complet thì mới có thể được coi là thần đồng về tin học..</w:t>
                            </w:r>
                          </w:p>
                          <w:p w:rsidR="0002290C" w:rsidRDefault="0002290C" w:rsidP="00210472">
                            <w:pPr>
                              <w:rPr>
                                <w:color w:val="1F497D" w:themeColor="text2"/>
                              </w:rPr>
                            </w:pPr>
                          </w:p>
                        </w:txbxContent>
                      </wps:txbx>
                      <wps:bodyPr rot="0" spcFirstLastPara="0" vertOverflow="overflow" horzOverflow="overflow" vert="horz" wrap="square" lIns="182880" tIns="182880" rIns="182880" bIns="9144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01A7A5" id="Rectangle 274" o:spid="_x0000_s1072" style="position:absolute;left:0;text-align:left;margin-left:333.75pt;margin-top:181.8pt;width:159pt;height:534.1pt;z-index:251662336;visibility:visible;mso-wrap-style:square;mso-width-percent:0;mso-height-percent:0;mso-wrap-distance-left:21.6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" fillcolor="#daeef3 [664]" stroked="f" strokeweight="2pt">
                <v:textbox inset="14.4pt,14.4pt,14.4pt,7.2pt">
                  <w:txbxContent>
                    <w:p w:rsidR="0002290C" w:rsidRDefault="0002290C" w:rsidP="00210472">
                      <w:pPr>
                        <w:pStyle w:val="Heading1"/>
                        <w:rPr>
                          <w:rFonts w:ascii="Times New Roman" w:hAnsi="Times New Roman"/>
                          <w:b w:val="0"/>
                          <w:color w:val="000000" w:themeColor="text1"/>
                          <w:sz w:val="36"/>
                          <w14:textOutline w14:w="5270" w14:cap="flat" w14:cmpd="sng" w14:algn="ctr">
                            <w14:solidFill>
                              <w14:schemeClr w14:val="accent1">
                                <w14:shade w14:val="88000"/>
                                <w14:satMod w14:val="110000"/>
                              </w14:schemeClr>
                            </w14:solidFill>
                            <w14:prstDash w14:val="solid"/>
                            <w14:round/>
                          </w14:textOutline>
                        </w:rPr>
                      </w:pPr>
                      <w:r>
                        <w:rPr>
                          <w:rFonts w:ascii="Times New Roman" w:hAnsi="Times New Roman"/>
                          <w:color w:val="000000" w:themeColor="text1"/>
                          <w:sz w:val="36"/>
                          <w14:textOutline w14:w="5270" w14:cap="flat" w14:cmpd="sng" w14:algn="ctr">
                            <w14:solidFill>
                              <w14:schemeClr w14:val="accent1">
                                <w14:shade w14:val="88000"/>
                                <w14:satMod w14:val="110000"/>
                              </w14:schemeClr>
                            </w14:solidFill>
                            <w14:prstDash w14:val="solid"/>
                            <w14:round/>
                          </w14:textOutline>
                        </w:rPr>
                        <w:t>Ông vua phần mềm</w:t>
                      </w:r>
                    </w:p>
                    <w:p w:rsidR="0002290C" w:rsidRDefault="0002290C" w:rsidP="00210472">
                      <w:pPr>
                        <w:spacing w:after="100"/>
                        <w:jc w:val="center"/>
                        <w:rPr>
                          <w:color w:val="000000" w:themeColor="text1"/>
                          <w:sz w:val="24"/>
                        </w:rPr>
                      </w:pPr>
                      <w:r>
                        <w:rPr>
                          <w:color w:val="000000" w:themeColor="text1"/>
                        </w:rPr>
                        <w:sym w:font="Symbol" w:char="F0B7"/>
                      </w:r>
                      <w:r>
                        <w:rPr>
                          <w:color w:val="000000" w:themeColor="text1"/>
                        </w:rPr>
                        <w:t xml:space="preserve"> </w:t>
                      </w:r>
                      <w:r>
                        <w:rPr>
                          <w:color w:val="000000" w:themeColor="text1"/>
                        </w:rPr>
                        <w:sym w:font="Symbol" w:char="F0B7"/>
                      </w:r>
                      <w:r>
                        <w:rPr>
                          <w:color w:val="000000" w:themeColor="text1"/>
                        </w:rPr>
                        <w:t xml:space="preserve"> </w:t>
                      </w:r>
                      <w:r>
                        <w:rPr>
                          <w:color w:val="000000" w:themeColor="text1"/>
                        </w:rPr>
                        <w:sym w:font="Symbol" w:char="F0B7"/>
                      </w:r>
                    </w:p>
                    <w:p w:rsidR="0002290C" w:rsidRDefault="0002290C" w:rsidP="00210472">
                      <w:pPr>
                        <w:spacing w:after="100" w:line="480" w:lineRule="auto"/>
                        <w:jc w:val="both"/>
                        <w:rPr>
                          <w:color w:val="000000" w:themeColor="text1"/>
                        </w:rPr>
                      </w:pPr>
                      <w:r>
                        <w:rPr>
                          <w:i/>
                          <w:color w:val="000000" w:themeColor="text1"/>
                          <w:spacing w:val="-4"/>
                        </w:rPr>
                        <w:t>Năm 1968, ở tuổi 13 Bill Gates bắt đầu làm quen với thế giới tin học. Đó là thời kỳ của những máy tính thế hệ thứ ba với mạch tích hợp bán dẫn, với hệ điều hành đa chương trình, đa xử lý mạnh mẽ và mềm dẻo, các ngôn ngữ bậc cao ALGOL, FORTRAN, COBOL,… Với bộ đồ Jeans và đôi giày thể thao dân dã, cậu bé học trò Bill đã chứng tỏ rằng không nhất thiết phải mặc complet thì mới có thể được coi là thần đồng về tin học..</w:t>
                      </w:r>
                    </w:p>
                    <w:p w:rsidR="0002290C" w:rsidRDefault="0002290C" w:rsidP="00210472">
                      <w:pPr>
                        <w:rPr>
                          <w:color w:val="1F497D" w:themeColor="text2"/>
                        </w:rPr>
                      </w:pPr>
                    </w:p>
                  </w:txbxContent>
                </v:textbox>
                <w10:wrap type="square" anchorx="margin" anchory="margin"/>
              </v:rect>
            </w:pict>
          </mc:Fallback>
        </mc:AlternateContent>
      </w:r>
      <w:r w:rsidRPr="00AD2E74">
        <w:rPr>
          <w:noProof/>
        </w:rPr>
        <mc:AlternateContent>
          <mc:Choice Requires="wpg">
            <w:drawing>
              <wp:anchor distT="0" distB="0" distL="114300" distR="114300" simplePos="0" relativeHeight="251664384" behindDoc="0" locked="0" layoutInCell="1" allowOverlap="1" wp14:anchorId="1AB641CA" wp14:editId="5D06A8AA">
                <wp:simplePos x="0" y="0"/>
                <wp:positionH relativeFrom="column">
                  <wp:posOffset>76200</wp:posOffset>
                </wp:positionH>
                <wp:positionV relativeFrom="paragraph">
                  <wp:posOffset>348615</wp:posOffset>
                </wp:positionV>
                <wp:extent cx="6029325" cy="971550"/>
                <wp:effectExtent l="95250" t="38100" r="104775" b="152400"/>
                <wp:wrapTopAndBottom/>
                <wp:docPr id="276" name="Group 276"/>
                <wp:cNvGraphicFramePr/>
                <a:graphic xmlns:a="http://schemas.openxmlformats.org/drawingml/2006/main">
                  <a:graphicData uri="http://schemas.microsoft.com/office/word/2010/wordprocessingGroup">
                    <wpg:wgp>
                      <wpg:cNvGrpSpPr/>
                      <wpg:grpSpPr>
                        <a:xfrm>
                          <a:off x="0" y="0"/>
                          <a:ext cx="6029325" cy="971550"/>
                          <a:chOff x="0" y="0"/>
                          <a:chExt cx="6029736" cy="1137684"/>
                        </a:xfrm>
                      </wpg:grpSpPr>
                      <wps:wsp>
                        <wps:cNvPr id="552" name="Rectangle 552"/>
                        <wps:cNvSpPr/>
                        <wps:spPr>
                          <a:xfrm>
                            <a:off x="0" y="0"/>
                            <a:ext cx="6029736" cy="1137684"/>
                          </a:xfrm>
                          <a:prstGeom prst="rect">
                            <a:avLst/>
                          </a:prstGeom>
                          <a:blipFill>
                            <a:blip r:embed="rId498">
                              <a:duotone>
                                <a:schemeClr val="accent5">
                                  <a:shade val="45000"/>
                                  <a:satMod val="135000"/>
                                </a:schemeClr>
                                <a:prstClr val="white"/>
                              </a:duotone>
                            </a:blip>
                            <a:tile tx="0" ty="0" sx="100000" sy="100000" flip="none" algn="tl"/>
                          </a:blipFill>
                          <a:ln w="28575" cap="flat" cmpd="sng" algn="ctr">
                            <a:noFill/>
                            <a:prstDash val="solid"/>
                          </a:ln>
                          <a:effectLst>
                            <a:outerShdw blurRad="88900" dist="50800" dir="5400000" algn="t" rotWithShape="0">
                              <a:prstClr val="black">
                                <a:alpha val="25000"/>
                              </a:prstClr>
                            </a:outerShdw>
                          </a:effectLst>
                        </wps:spPr>
                        <wps:txbx>
                          <w:txbxContent>
                            <w:tbl>
                              <w:tblPr>
                                <w:tblW w:w="4763" w:type="pct"/>
                                <w:tblLook w:val="04A0" w:firstRow="1" w:lastRow="0" w:firstColumn="1" w:lastColumn="0" w:noHBand="0" w:noVBand="1"/>
                              </w:tblPr>
                              <w:tblGrid>
                                <w:gridCol w:w="3130"/>
                                <w:gridCol w:w="3131"/>
                                <w:gridCol w:w="2688"/>
                              </w:tblGrid>
                              <w:tr w:rsidR="0002290C" w:rsidTr="009D06FC">
                                <w:tc>
                                  <w:tcPr>
                                    <w:tcW w:w="3376" w:type="dxa"/>
                                  </w:tcPr>
                                  <w:p w:rsidR="0002290C" w:rsidRDefault="0002290C">
                                    <w:pPr>
                                      <w:spacing w:after="160" w:line="264" w:lineRule="auto"/>
                                      <w:jc w:val="center"/>
                                      <w:rPr>
                                        <w:b/>
                                        <w:sz w:val="24"/>
                                        <w:szCs w:val="24"/>
                                      </w:rPr>
                                    </w:pPr>
                                  </w:p>
                                </w:tc>
                                <w:tc>
                                  <w:tcPr>
                                    <w:tcW w:w="3376" w:type="dxa"/>
                                  </w:tcPr>
                                  <w:p w:rsidR="0002290C" w:rsidRDefault="0002290C">
                                    <w:pPr>
                                      <w:spacing w:after="160" w:line="264" w:lineRule="auto"/>
                                      <w:jc w:val="center"/>
                                    </w:pPr>
                                  </w:p>
                                </w:tc>
                                <w:tc>
                                  <w:tcPr>
                                    <w:tcW w:w="2896" w:type="dxa"/>
                                  </w:tcPr>
                                  <w:p w:rsidR="0002290C" w:rsidRDefault="0002290C">
                                    <w:pPr>
                                      <w:jc w:val="center"/>
                                    </w:pPr>
                                  </w:p>
                                  <w:p w:rsidR="0002290C" w:rsidRDefault="0002290C">
                                    <w:pPr>
                                      <w:jc w:val="center"/>
                                    </w:pPr>
                                  </w:p>
                                </w:tc>
                              </w:tr>
                            </w:tbl>
                            <w:p w:rsidR="0002290C" w:rsidRDefault="0002290C" w:rsidP="00210472">
                              <w:pPr>
                                <w:jc w:val="center"/>
                              </w:pPr>
                            </w:p>
                          </w:txbxContent>
                        </wps:txbx>
                        <wps:bodyPr rot="0" spcFirstLastPara="0" vert="horz" wrap="square" lIns="91440" tIns="182880" rIns="91440" bIns="45720" numCol="1" spcCol="0" rtlCol="0" fromWordArt="0" anchor="ctr" anchorCtr="0" forceAA="0" compatLnSpc="1">
                          <a:prstTxWarp prst="textTriangle">
                            <a:avLst/>
                          </a:prstTxWarp>
                          <a:noAutofit/>
                        </wps:bodyPr>
                      </wps:wsp>
                      <wps:wsp>
                        <wps:cNvPr id="553" name="Text Box 15"/>
                        <wps:cNvSpPr txBox="1"/>
                        <wps:spPr>
                          <a:xfrm>
                            <a:off x="1563792" y="246874"/>
                            <a:ext cx="3859793" cy="630559"/>
                          </a:xfrm>
                          <a:prstGeom prst="rect">
                            <a:avLst/>
                          </a:prstGeom>
                          <a:noFill/>
                          <a:ln>
                            <a:noFill/>
                          </a:ln>
                          <a:effectLst/>
                        </wps:spPr>
                        <wps:txbx>
                          <w:txbxContent>
                            <w:p w:rsidR="0002290C" w:rsidRDefault="0002290C" w:rsidP="00210472">
                              <w:pPr>
                                <w:pStyle w:val="TOC1"/>
                                <w:rPr>
                                  <w:color w:val="FFFFFF" w:themeColor="background1"/>
                                  <w:sz w:val="96"/>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color w:val="FFFFFF" w:themeColor="background1"/>
                                  <w:sz w:val="96"/>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ILL GATES</w:t>
                              </w:r>
                            </w:p>
                          </w:txbxContent>
                        </wps:txbx>
                        <wps:bodyPr rot="0" spcFirstLastPara="0" vert="horz" wrap="none" lIns="91440" tIns="45720" rIns="91440" bIns="45720" numCol="1" spcCol="0" rtlCol="0" fromWordArt="0" anchor="t" anchorCtr="0" forceAA="0" compatLnSpc="1">
                          <a:prstTxWarp prst="textTriangle">
                            <a:avLst/>
                          </a:prstTxWarp>
                          <a:noAutofit/>
                          <a:scene3d>
                            <a:camera prst="orthographicFront"/>
                            <a:lightRig rig="flat" dir="tl">
                              <a:rot lat="0" lon="0" rev="6600000"/>
                            </a:lightRig>
                          </a:scene3d>
                          <a:sp3d extrusionH="25400" contourW="8890">
                            <a:bevelT w="38100" h="31750"/>
                            <a:contourClr>
                              <a:schemeClr val="accent2">
                                <a:shade val="75000"/>
                              </a:schemeClr>
                            </a:contourClr>
                          </a:sp3d>
                        </wps:bodyPr>
                      </wps:wsp>
                      <wps:wsp>
                        <wps:cNvPr id="554" name="Text Box 17"/>
                        <wps:cNvSpPr txBox="1"/>
                        <wps:spPr>
                          <a:xfrm>
                            <a:off x="87417" y="700427"/>
                            <a:ext cx="14763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2290C" w:rsidRPr="00AD2E74" w:rsidRDefault="0002290C" w:rsidP="00210472">
                              <w:pPr>
                                <w:rPr>
                                  <w:b/>
                                  <w:i/>
                                  <w:sz w:val="32"/>
                                </w:rPr>
                              </w:pPr>
                              <w:r w:rsidRPr="00AD2E74">
                                <w:rPr>
                                  <w:b/>
                                  <w:i/>
                                  <w:sz w:val="32"/>
                                </w:rPr>
                                <w:t>Microsof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w14:anchorId="1AB641CA" id="Group 276" o:spid="_x0000_s1073" style="position:absolute;left:0;text-align:left;margin-left:6pt;margin-top:27.45pt;width:474.75pt;height:76.5pt;z-index:251664384;mso-position-horizontal-relative:text;mso-position-vertical-relative:text;mso-height-relative:margin" coordsize="60297,113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">
                <v:rect id="Rectangle 552" o:spid="_x0000_s1074" style="position:absolute;width:60297;height:113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ZcQA&#10;AADcAAAADwAAAGRycy9kb3ducmV2LnhtbESP0WoCMRRE3wX/IVzBF9FsLUrZGkULllKEResH3Ca3&#10;u0s3N0uS1fXvm4Lg4zAzZ5jVpreNuJAPtWMFT7MMBLF2puZSwflrP30BESKywcYxKbhRgM16OFhh&#10;btyVj3Q5xVIkCIccFVQxtrmUQVdkMcxcS5y8H+ctxiR9KY3Ha4LbRs6zbCkt1pwWKmzprSL9e+qs&#10;At319bs+tEXxfPv2n5PYyWJHSo1H/fYVRKQ+PsL39odRsFjM4f9MO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pmXEAAAA3AAAAA8AAAAAAAAAAAAAAAAAmAIAAGRycy9k&#10;b3ducmV2LnhtbFBLBQYAAAAABAAEAPUAAACJAwAAAAA=&#10;" stroked="f" strokeweight="2.25pt">
                  <v:fill r:id="rId499" o:title="" recolor="t" rotate="t" type="tile"/>
                  <v:imagedata recolortarget="#1d4f5c [1448]"/>
                  <v:shadow on="t" color="black" opacity=".25" origin=",-.5" offset="0,4pt"/>
                  <v:textbox inset=",14.4pt">
                    <w:txbxContent>
                      <w:tbl>
                        <w:tblPr>
                          <w:tblW w:w="4763" w:type="pct"/>
                          <w:tblLook w:val="04A0" w:firstRow="1" w:lastRow="0" w:firstColumn="1" w:lastColumn="0" w:noHBand="0" w:noVBand="1"/>
                        </w:tblPr>
                        <w:tblGrid>
                          <w:gridCol w:w="3130"/>
                          <w:gridCol w:w="3131"/>
                          <w:gridCol w:w="2688"/>
                        </w:tblGrid>
                        <w:tr w:rsidR="0002290C" w:rsidTr="009D06FC">
                          <w:tc>
                            <w:tcPr>
                              <w:tcW w:w="3376" w:type="dxa"/>
                            </w:tcPr>
                            <w:p w:rsidR="0002290C" w:rsidRDefault="0002290C">
                              <w:pPr>
                                <w:spacing w:after="160" w:line="264" w:lineRule="auto"/>
                                <w:jc w:val="center"/>
                                <w:rPr>
                                  <w:b/>
                                  <w:sz w:val="24"/>
                                  <w:szCs w:val="24"/>
                                </w:rPr>
                              </w:pPr>
                            </w:p>
                          </w:tc>
                          <w:tc>
                            <w:tcPr>
                              <w:tcW w:w="3376" w:type="dxa"/>
                            </w:tcPr>
                            <w:p w:rsidR="0002290C" w:rsidRDefault="0002290C">
                              <w:pPr>
                                <w:spacing w:after="160" w:line="264" w:lineRule="auto"/>
                                <w:jc w:val="center"/>
                              </w:pPr>
                            </w:p>
                          </w:tc>
                          <w:tc>
                            <w:tcPr>
                              <w:tcW w:w="2896" w:type="dxa"/>
                            </w:tcPr>
                            <w:p w:rsidR="0002290C" w:rsidRDefault="0002290C">
                              <w:pPr>
                                <w:jc w:val="center"/>
                              </w:pPr>
                            </w:p>
                            <w:p w:rsidR="0002290C" w:rsidRDefault="0002290C">
                              <w:pPr>
                                <w:jc w:val="center"/>
                              </w:pPr>
                            </w:p>
                          </w:tc>
                        </w:tr>
                      </w:tbl>
                      <w:p w:rsidR="0002290C" w:rsidRDefault="0002290C" w:rsidP="00210472">
                        <w:pPr>
                          <w:jc w:val="center"/>
                        </w:pPr>
                      </w:p>
                    </w:txbxContent>
                  </v:textbox>
                </v:rect>
                <v:shape id="Text Box 15" o:spid="_x0000_s1075" type="#_x0000_t202" style="position:absolute;left:15637;top:2468;width:38598;height:63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K2QcgA&#10;AADcAAAADwAAAGRycy9kb3ducmV2LnhtbESPT2vCQBTE74V+h+UVvIhujCgSXaVUlELF4p+Dx9fs&#10;a5I2+zbsbmPaT98tCD0OM/MbZrHqTC1acr6yrGA0TEAQ51ZXXCg4nzaDGQgfkDXWlknBN3lYLe/v&#10;Fphpe+UDtcdQiAhhn6GCMoQmk9LnJRn0Q9sQR+/dOoMhSldI7fAa4aaWaZJMpcGK40KJDT2VlH8e&#10;v4yCn1e3s2m6247eLuOqDev+x/5lr1TvoXucgwjUhf/wrf2sFUwmY/g7E4+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YrZByAAAANwAAAAPAAAAAAAAAAAAAAAAAJgCAABk&#10;cnMvZG93bnJldi54bWxQSwUGAAAAAAQABAD1AAAAjQMAAAAA&#10;" filled="f" stroked="f">
                  <v:textbox>
                    <w:txbxContent>
                      <w:p w:rsidR="0002290C" w:rsidRDefault="0002290C" w:rsidP="00210472">
                        <w:pPr>
                          <w:pStyle w:val="TOC1"/>
                          <w:rPr>
                            <w:color w:val="FFFFFF" w:themeColor="background1"/>
                            <w:sz w:val="96"/>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color w:val="FFFFFF" w:themeColor="background1"/>
                            <w:sz w:val="96"/>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ILL GATES</w:t>
                        </w:r>
                      </w:p>
                    </w:txbxContent>
                  </v:textbox>
                </v:shape>
                <v:shape id="Text Box 17" o:spid="_x0000_s1076" type="#_x0000_t202" style="position:absolute;left:874;top:7004;width:14763;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OPBMUA&#10;AADcAAAADwAAAGRycy9kb3ducmV2LnhtbESPT4vCMBTE78J+h/AWvGm6Y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48ExQAAANwAAAAPAAAAAAAAAAAAAAAAAJgCAABkcnMv&#10;ZG93bnJldi54bWxQSwUGAAAAAAQABAD1AAAAigMAAAAA&#10;" filled="f" stroked="f" strokeweight=".5pt">
                  <v:textbox>
                    <w:txbxContent>
                      <w:p w:rsidR="0002290C" w:rsidRPr="00AD2E74" w:rsidRDefault="0002290C" w:rsidP="00210472">
                        <w:pPr>
                          <w:rPr>
                            <w:b/>
                            <w:i/>
                            <w:sz w:val="32"/>
                          </w:rPr>
                        </w:pPr>
                        <w:r w:rsidRPr="00AD2E74">
                          <w:rPr>
                            <w:b/>
                            <w:i/>
                            <w:sz w:val="32"/>
                          </w:rPr>
                          <w:t>Microsoft</w:t>
                        </w:r>
                      </w:p>
                    </w:txbxContent>
                  </v:textbox>
                </v:shape>
                <w10:wrap type="topAndBottom"/>
              </v:group>
            </w:pict>
          </mc:Fallback>
        </mc:AlternateContent>
      </w:r>
      <w:r w:rsidR="00736087">
        <w:rPr>
          <w:noProof/>
          <w:sz w:val="24"/>
          <w:szCs w:val="24"/>
        </w:rPr>
        <mc:AlternateContent>
          <mc:Choice Requires="wps">
            <w:drawing>
              <wp:anchor distT="0" distB="0" distL="114300" distR="114300" simplePos="0" relativeHeight="251661312" behindDoc="0" locked="0" layoutInCell="1" allowOverlap="1" wp14:anchorId="63816A22" wp14:editId="76D17529">
                <wp:simplePos x="0" y="0"/>
                <wp:positionH relativeFrom="column">
                  <wp:posOffset>662305</wp:posOffset>
                </wp:positionH>
                <wp:positionV relativeFrom="paragraph">
                  <wp:posOffset>1692275</wp:posOffset>
                </wp:positionV>
                <wp:extent cx="3362325" cy="1057275"/>
                <wp:effectExtent l="0" t="0" r="0" b="9525"/>
                <wp:wrapTopAndBottom/>
                <wp:docPr id="275" name="Text Box 275"/>
                <wp:cNvGraphicFramePr/>
                <a:graphic xmlns:a="http://schemas.openxmlformats.org/drawingml/2006/main">
                  <a:graphicData uri="http://schemas.microsoft.com/office/word/2010/wordprocessingShape">
                    <wps:wsp>
                      <wps:cNvSpPr txBox="1"/>
                      <wps:spPr>
                        <a:xfrm>
                          <a:off x="0" y="0"/>
                          <a:ext cx="3362325" cy="1057275"/>
                        </a:xfrm>
                        <a:prstGeom prst="rect">
                          <a:avLst/>
                        </a:prstGeom>
                        <a:noFill/>
                        <a:ln>
                          <a:noFill/>
                        </a:ln>
                        <a:effectLst/>
                      </wps:spPr>
                      <wps:txbx>
                        <w:txbxContent>
                          <w:p w:rsidR="0002290C" w:rsidRDefault="0002290C" w:rsidP="00210472">
                            <w:pPr>
                              <w:pStyle w:val="Heading1"/>
                              <w:spacing w:before="120"/>
                              <w:rPr>
                                <w:rFonts w:ascii="Times New Roman" w:hAnsi="Times New Roman"/>
                                <w:b w:val="0"/>
                                <w:caps/>
                                <w:noProof/>
                                <w:color w:val="9BBB59" w:themeColor="accent3"/>
                                <w:sz w:val="5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pPr>
                            <w:r>
                              <w:rPr>
                                <w:rFonts w:ascii="Times New Roman" w:hAnsi="Times New Roman"/>
                                <w:caps/>
                                <w:color w:val="9BBB59" w:themeColor="accent3"/>
                                <w:sz w:val="5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t>Nhà tâm lý học</w:t>
                            </w:r>
                          </w:p>
                        </w:txbxContent>
                      </wps:txbx>
                      <wps:bodyPr rot="0" spcFirstLastPara="0" vertOverflow="overflow" horzOverflow="overflow" vert="horz" wrap="square" lIns="91440" tIns="45720" rIns="91440" bIns="45720" numCol="1" spcCol="0" rtlCol="0" fromWordArt="0" anchor="t" anchorCtr="0" forceAA="0" compatLnSpc="1">
                        <a:prstTxWarp prst="textWave4">
                          <a:avLst/>
                        </a:prstTxWarp>
                        <a:no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wps:bodyPr>
                    </wps:wsp>
                  </a:graphicData>
                </a:graphic>
                <wp14:sizeRelH relativeFrom="page">
                  <wp14:pctWidth>0</wp14:pctWidth>
                </wp14:sizeRelH>
                <wp14:sizeRelV relativeFrom="page">
                  <wp14:pctHeight>0</wp14:pctHeight>
                </wp14:sizeRelV>
              </wp:anchor>
            </w:drawing>
          </mc:Choice>
          <mc:Fallback>
            <w:pict>
              <v:shape w14:anchorId="63816A22" id="Text Box 275" o:spid="_x0000_s1077" type="#_x0000_t202" style="position:absolute;left:0;text-align:left;margin-left:52.15pt;margin-top:133.25pt;width:264.75pt;height:8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" filled="f" stroked="f">
                <v:textbox>
                  <w:txbxContent>
                    <w:p w:rsidR="0002290C" w:rsidRDefault="0002290C" w:rsidP="00210472">
                      <w:pPr>
                        <w:pStyle w:val="Heading1"/>
                        <w:spacing w:before="120"/>
                        <w:rPr>
                          <w:rFonts w:ascii="Times New Roman" w:hAnsi="Times New Roman"/>
                          <w:b w:val="0"/>
                          <w:caps/>
                          <w:noProof/>
                          <w:color w:val="9BBB59" w:themeColor="accent3"/>
                          <w:sz w:val="5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pPr>
                      <w:r>
                        <w:rPr>
                          <w:rFonts w:ascii="Times New Roman" w:hAnsi="Times New Roman"/>
                          <w:caps/>
                          <w:color w:val="9BBB59" w:themeColor="accent3"/>
                          <w:sz w:val="5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t>Nhà tâm lý học</w:t>
                      </w:r>
                    </w:p>
                  </w:txbxContent>
                </v:textbox>
                <w10:wrap type="topAndBottom"/>
              </v:shape>
            </w:pict>
          </mc:Fallback>
        </mc:AlternateContent>
      </w:r>
      <w:bookmarkStart w:id="731" w:name="_Toc381429043"/>
      <w:r w:rsidR="00210472" w:rsidRPr="00AD2E74">
        <w:t>(</w:t>
      </w:r>
      <w:r w:rsidR="00210472" w:rsidRPr="00736087">
        <w:rPr>
          <w:b/>
        </w:rPr>
        <w:t>Sử dụng: Template, Column, WortArt, Picture)</w:t>
      </w:r>
      <w:bookmarkEnd w:id="731"/>
    </w:p>
    <w:p w:rsidR="00210472" w:rsidRDefault="00210472" w:rsidP="00210472">
      <w:pPr>
        <w:rPr>
          <w:spacing w:val="-4"/>
          <w:sz w:val="24"/>
          <w:szCs w:val="24"/>
        </w:rPr>
      </w:pPr>
    </w:p>
    <w:p w:rsidR="00210472" w:rsidRDefault="00210472" w:rsidP="00210472">
      <w:pPr>
        <w:rPr>
          <w:spacing w:val="-4"/>
        </w:rPr>
        <w:sectPr w:rsidR="00210472" w:rsidSect="00072A36">
          <w:headerReference w:type="default" r:id="rId500"/>
          <w:footerReference w:type="default" r:id="rId501"/>
          <w:footerReference w:type="first" r:id="rId502"/>
          <w:pgSz w:w="11907" w:h="16839" w:code="9"/>
          <w:pgMar w:top="1119" w:right="936" w:bottom="936" w:left="1260" w:header="450" w:footer="585" w:gutter="0"/>
          <w:cols w:space="720"/>
        </w:sectPr>
      </w:pPr>
    </w:p>
    <w:p w:rsidR="00210472" w:rsidRDefault="00210472" w:rsidP="00210472">
      <w:pPr>
        <w:keepNext/>
        <w:framePr w:dropCap="drop" w:lines="2" w:wrap="around" w:vAnchor="text" w:hAnchor="text"/>
        <w:spacing w:line="827" w:lineRule="exact"/>
        <w:jc w:val="both"/>
        <w:textAlignment w:val="baseline"/>
        <w:rPr>
          <w:b/>
          <w:i/>
          <w:spacing w:val="-4"/>
          <w:position w:val="4"/>
          <w:sz w:val="87"/>
          <w:szCs w:val="110"/>
        </w:rPr>
      </w:pPr>
      <w:r>
        <w:rPr>
          <w:b/>
          <w:i/>
          <w:spacing w:val="-4"/>
          <w:position w:val="4"/>
          <w:sz w:val="87"/>
          <w:szCs w:val="110"/>
        </w:rPr>
        <w:t>C</w:t>
      </w:r>
    </w:p>
    <w:p w:rsidR="00210472" w:rsidRDefault="00210472" w:rsidP="00210472">
      <w:pPr>
        <w:spacing w:line="360" w:lineRule="auto"/>
        <w:jc w:val="both"/>
        <w:rPr>
          <w:sz w:val="24"/>
          <w:szCs w:val="24"/>
        </w:rPr>
      </w:pPr>
      <w:r>
        <w:rPr>
          <w:spacing w:val="-4"/>
        </w:rPr>
        <w:t xml:space="preserve">húng ta có lẽ ai cũng biết tiếng tăm của nhà tỷ phú nổi tiếng thế giới của Bill Gate và thành công  của công ty Microsoft. Một trong những bí quyết của sự thành công đó là ông rất quan tâm đến môi trường làm việc. Thung lũng Silicon - nơi công ty Microsoft toạ lạc là một quần thể bao gồm tất cả những tiện nghi hiện đại nhất phục vụ cho cuộc sống, từ việc trang trí những căn phòng làm việc và phòng ở cũng được sự tham </w:t>
      </w:r>
      <w:r>
        <w:rPr>
          <w:spacing w:val="-4"/>
        </w:rPr>
        <w:br w:type="column"/>
      </w:r>
      <w:r>
        <w:rPr>
          <w:spacing w:val="-4"/>
        </w:rPr>
        <w:lastRenderedPageBreak/>
        <w:t>gia thiết kế của những chuyên gia tâm lý, đến những phương tiện phục vụ cho việc giải trí được hết sức chú trọng. Và đặc biệt là cách cư xử, quan tâm đến khả năng và cá tính của từng con người.</w:t>
      </w:r>
    </w:p>
    <w:p w:rsidR="00210472" w:rsidRDefault="00210472" w:rsidP="00210472">
      <w:pPr>
        <w:keepNext/>
        <w:framePr w:dropCap="drop" w:lines="2" w:wrap="around" w:vAnchor="text" w:hAnchor="text"/>
        <w:spacing w:line="827" w:lineRule="exact"/>
        <w:jc w:val="both"/>
        <w:textAlignment w:val="baseline"/>
        <w:rPr>
          <w:b/>
          <w:i/>
          <w:position w:val="4"/>
          <w:sz w:val="87"/>
        </w:rPr>
      </w:pPr>
      <w:r>
        <w:rPr>
          <w:b/>
          <w:i/>
          <w:position w:val="4"/>
          <w:sz w:val="87"/>
        </w:rPr>
        <w:t>C</w:t>
      </w:r>
    </w:p>
    <w:p w:rsidR="00210472" w:rsidRDefault="009D06FC" w:rsidP="00210472">
      <w:pPr>
        <w:spacing w:line="360" w:lineRule="auto"/>
        <w:jc w:val="both"/>
        <w:rPr>
          <w:sz w:val="24"/>
        </w:rPr>
      </w:pPr>
      <w:r>
        <w:rPr>
          <w:noProof/>
          <w:sz w:val="24"/>
          <w:szCs w:val="24"/>
        </w:rPr>
        <w:drawing>
          <wp:anchor distT="0" distB="0" distL="114300" distR="114300" simplePos="0" relativeHeight="251665408" behindDoc="0" locked="0" layoutInCell="1" allowOverlap="1" wp14:anchorId="5C88ABCA" wp14:editId="02335501">
            <wp:simplePos x="0" y="0"/>
            <wp:positionH relativeFrom="column">
              <wp:posOffset>-2016125</wp:posOffset>
            </wp:positionH>
            <wp:positionV relativeFrom="paragraph">
              <wp:posOffset>198755</wp:posOffset>
            </wp:positionV>
            <wp:extent cx="1981200" cy="1023620"/>
            <wp:effectExtent l="0" t="0" r="0" b="5080"/>
            <wp:wrapSquare wrapText="bothSides"/>
            <wp:docPr id="273" name="Picture 273" descr="j029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j0292020"/>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981200" cy="1023620"/>
                    </a:xfrm>
                    <a:prstGeom prst="rect">
                      <a:avLst/>
                    </a:prstGeom>
                    <a:noFill/>
                  </pic:spPr>
                </pic:pic>
              </a:graphicData>
            </a:graphic>
            <wp14:sizeRelH relativeFrom="page">
              <wp14:pctWidth>0</wp14:pctWidth>
            </wp14:sizeRelH>
            <wp14:sizeRelV relativeFrom="page">
              <wp14:pctHeight>0</wp14:pctHeight>
            </wp14:sizeRelV>
          </wp:anchor>
        </w:drawing>
      </w:r>
      <w:r w:rsidR="00210472">
        <w:t>ó thể nói rằng Bill Gate không chỉ là chuyên gia về công nghệ thông tin mà còn là chuyên gia về tâm lý học, những tác động về mặt tinh thần đã tạo những điều kiện thuận lợi nhất cho sự sáng tạo của nhân viên và đã tạo nên hiệu quả vật chất khổng lồ.</w:t>
      </w:r>
    </w:p>
    <w:p w:rsidR="00210472" w:rsidRDefault="00210472" w:rsidP="00210472">
      <w:pPr>
        <w:rPr>
          <w:spacing w:val="-4"/>
        </w:rPr>
        <w:sectPr w:rsidR="00210472" w:rsidSect="00D03184">
          <w:type w:val="continuous"/>
          <w:pgSz w:w="11907" w:h="16839" w:code="9"/>
          <w:pgMar w:top="720" w:right="936" w:bottom="936" w:left="936" w:header="720" w:footer="720" w:gutter="0"/>
          <w:cols w:num="2" w:space="720" w:equalWidth="0">
            <w:col w:w="2865" w:space="720"/>
            <w:col w:w="6450"/>
          </w:cols>
        </w:sectPr>
      </w:pPr>
    </w:p>
    <w:p w:rsidR="00210472" w:rsidRDefault="00210472" w:rsidP="00736087">
      <w:pPr>
        <w:pStyle w:val="l2"/>
        <w:rPr>
          <w:rFonts w:eastAsia="Times New Roman"/>
        </w:rPr>
      </w:pPr>
      <w:bookmarkStart w:id="732" w:name="_Toc381429044"/>
      <w:bookmarkStart w:id="733" w:name="_Toc404010220"/>
      <w:r>
        <w:lastRenderedPageBreak/>
        <w:t>BÀI TẬP WINWORD 2</w:t>
      </w:r>
      <w:bookmarkEnd w:id="732"/>
      <w:bookmarkEnd w:id="733"/>
    </w:p>
    <w:p w:rsidR="00210472" w:rsidRDefault="00210472" w:rsidP="00210472">
      <w:pPr>
        <w:jc w:val="center"/>
        <w:rPr>
          <w:rFonts w:eastAsia="HYGothic-Medium"/>
          <w:b/>
          <w:i/>
        </w:rPr>
      </w:pPr>
      <w:r>
        <w:rPr>
          <w:rFonts w:eastAsia="HYGothic-Medium"/>
          <w:b/>
          <w:i/>
        </w:rPr>
        <w:t>( Nội dung: Column, WordArt, AutoText, Picture, Comment,DropCap)</w:t>
      </w:r>
    </w:p>
    <w:p w:rsidR="00210472" w:rsidRDefault="00210472" w:rsidP="00210472">
      <w:pPr>
        <w:rPr>
          <w:rFonts w:eastAsia="HYGothic-Medium"/>
          <w:sz w:val="24"/>
          <w:szCs w:val="24"/>
        </w:rPr>
      </w:pPr>
      <w:r>
        <w:rPr>
          <w:rFonts w:eastAsia="HYGothic-Medium"/>
          <w:b/>
          <w:i/>
          <w:u w:val="single"/>
        </w:rPr>
        <w:t>Yêu cầu</w:t>
      </w:r>
      <w:r>
        <w:rPr>
          <w:rFonts w:eastAsia="HYGothic-Medium"/>
        </w:rPr>
        <w:t xml:space="preserve">: </w:t>
      </w:r>
    </w:p>
    <w:p w:rsidR="00210472" w:rsidRDefault="00210472" w:rsidP="00B12D2C">
      <w:pPr>
        <w:pStyle w:val="ListParagraph"/>
        <w:numPr>
          <w:ilvl w:val="0"/>
          <w:numId w:val="144"/>
        </w:numPr>
        <w:spacing w:after="200" w:line="276" w:lineRule="auto"/>
        <w:rPr>
          <w:rFonts w:eastAsia="HYGothic-Medium"/>
        </w:rPr>
      </w:pPr>
      <w:r>
        <w:rPr>
          <w:rFonts w:eastAsia="HYGothic-Medium"/>
        </w:rPr>
        <w:t>Tạo AutoText để thay thế từ “thời gian “ bằng “tg”  .</w:t>
      </w:r>
    </w:p>
    <w:p w:rsidR="00210472" w:rsidRDefault="00210472" w:rsidP="00B12D2C">
      <w:pPr>
        <w:pStyle w:val="ListParagraph"/>
        <w:numPr>
          <w:ilvl w:val="0"/>
          <w:numId w:val="144"/>
        </w:numPr>
        <w:spacing w:after="200" w:line="276" w:lineRule="auto"/>
        <w:rPr>
          <w:rFonts w:eastAsia="HYGothic-Medium"/>
        </w:rPr>
      </w:pPr>
      <w:r>
        <w:rPr>
          <w:rFonts w:eastAsia="HYGothic-Medium"/>
        </w:rPr>
        <w:t>Nhập văn bản và thực hiện định dạng theo yêu cầu.</w:t>
      </w:r>
    </w:p>
    <w:p w:rsidR="00210472" w:rsidRDefault="00AD2E74" w:rsidP="00B12D2C">
      <w:pPr>
        <w:pStyle w:val="ListParagraph"/>
        <w:numPr>
          <w:ilvl w:val="0"/>
          <w:numId w:val="144"/>
        </w:numPr>
        <w:spacing w:after="200" w:line="276" w:lineRule="auto"/>
        <w:rPr>
          <w:rFonts w:eastAsia="HYGothic-Medium"/>
        </w:rPr>
      </w:pPr>
      <w:r>
        <w:rPr>
          <w:rFonts w:eastAsia="Calibri"/>
          <w:noProof/>
          <w:sz w:val="28"/>
          <w:szCs w:val="28"/>
        </w:rPr>
        <w:drawing>
          <wp:anchor distT="0" distB="0" distL="114300" distR="114300" simplePos="0" relativeHeight="251682816" behindDoc="1" locked="0" layoutInCell="1" allowOverlap="1" wp14:anchorId="0650BB11" wp14:editId="62253B64">
            <wp:simplePos x="0" y="0"/>
            <wp:positionH relativeFrom="column">
              <wp:posOffset>2533650</wp:posOffset>
            </wp:positionH>
            <wp:positionV relativeFrom="paragraph">
              <wp:posOffset>490221</wp:posOffset>
            </wp:positionV>
            <wp:extent cx="1562100" cy="1543050"/>
            <wp:effectExtent l="0" t="0" r="0" b="0"/>
            <wp:wrapTight wrapText="bothSides">
              <wp:wrapPolygon edited="0">
                <wp:start x="0" y="0"/>
                <wp:lineTo x="0" y="21333"/>
                <wp:lineTo x="21337" y="21333"/>
                <wp:lineTo x="21337" y="0"/>
                <wp:lineTo x="0" y="0"/>
              </wp:wrapPolygon>
            </wp:wrapTight>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562100" cy="1543050"/>
                    </a:xfrm>
                    <a:prstGeom prst="rect">
                      <a:avLst/>
                    </a:prstGeom>
                    <a:noFill/>
                  </pic:spPr>
                </pic:pic>
              </a:graphicData>
            </a:graphic>
            <wp14:sizeRelH relativeFrom="page">
              <wp14:pctWidth>0</wp14:pctWidth>
            </wp14:sizeRelH>
            <wp14:sizeRelV relativeFrom="page">
              <wp14:pctHeight>0</wp14:pctHeight>
            </wp14:sizeRelV>
          </wp:anchor>
        </w:drawing>
      </w:r>
      <w:r w:rsidR="00210472">
        <w:rPr>
          <w:rFonts w:eastAsia="Calibri"/>
          <w:noProof/>
          <w:sz w:val="28"/>
          <w:szCs w:val="28"/>
        </w:rPr>
        <mc:AlternateContent>
          <mc:Choice Requires="wps">
            <w:drawing>
              <wp:anchor distT="0" distB="0" distL="114300" distR="114300" simplePos="0" relativeHeight="251670528" behindDoc="0" locked="0" layoutInCell="1" allowOverlap="1" wp14:anchorId="49644F59" wp14:editId="2844E6B2">
                <wp:simplePos x="0" y="0"/>
                <wp:positionH relativeFrom="column">
                  <wp:posOffset>-85725</wp:posOffset>
                </wp:positionH>
                <wp:positionV relativeFrom="paragraph">
                  <wp:posOffset>623570</wp:posOffset>
                </wp:positionV>
                <wp:extent cx="2905125" cy="1115699"/>
                <wp:effectExtent l="0" t="0" r="0" b="8255"/>
                <wp:wrapTopAndBottom/>
                <wp:docPr id="272" name="Text Box 272"/>
                <wp:cNvGraphicFramePr/>
                <a:graphic xmlns:a="http://schemas.openxmlformats.org/drawingml/2006/main">
                  <a:graphicData uri="http://schemas.microsoft.com/office/word/2010/wordprocessingShape">
                    <wps:wsp>
                      <wps:cNvSpPr txBox="1"/>
                      <wps:spPr>
                        <a:xfrm>
                          <a:off x="0" y="0"/>
                          <a:ext cx="2905125" cy="1115699"/>
                        </a:xfrm>
                        <a:prstGeom prst="rect">
                          <a:avLst/>
                        </a:prstGeom>
                        <a:noFill/>
                        <a:ln>
                          <a:noFill/>
                        </a:ln>
                        <a:effectLst/>
                      </wps:spPr>
                      <wps:txbx>
                        <w:txbxContent>
                          <w:p w:rsidR="0002290C" w:rsidRDefault="0002290C" w:rsidP="00210472">
                            <w:pPr>
                              <w:spacing w:after="120" w:line="264" w:lineRule="auto"/>
                              <w:jc w:val="center"/>
                              <w:rPr>
                                <w:b/>
                                <w:bCs/>
                                <w:color w:val="0070C0"/>
                                <w:sz w:val="48"/>
                                <w:szCs w:val="72"/>
                                <w14:textOutline w14:w="0" w14:cap="flat" w14:cmpd="sng" w14:algn="ctr">
                                  <w14:noFill/>
                                  <w14:prstDash w14:val="solid"/>
                                  <w14:round/>
                                </w14:textOutline>
                                <w14:props3d w14:extrusionH="57150" w14:contourW="0" w14:prstMaterial="softEdge">
                                  <w14:bevelT w14:w="25400" w14:h="38100" w14:prst="circle"/>
                                </w14:props3d>
                              </w:rPr>
                            </w:pPr>
                            <w:r>
                              <w:rPr>
                                <w:b/>
                                <w:bCs/>
                                <w:color w:val="0070C0"/>
                                <w:sz w:val="48"/>
                                <w:szCs w:val="72"/>
                                <w14:textOutline w14:w="0" w14:cap="flat" w14:cmpd="sng" w14:algn="ctr">
                                  <w14:noFill/>
                                  <w14:prstDash w14:val="solid"/>
                                  <w14:round/>
                                </w14:textOutline>
                                <w14:props3d w14:extrusionH="57150" w14:contourW="0" w14:prstMaterial="softEdge">
                                  <w14:bevelT w14:w="25400" w14:h="38100" w14:prst="circle"/>
                                </w14:props3d>
                              </w:rPr>
                              <w:t>How to Manage Your Time Efficiently</w:t>
                            </w:r>
                          </w:p>
                        </w:txbxContent>
                      </wps:txbx>
                      <wps:bodyPr rot="0" spcFirstLastPara="0" vertOverflow="overflow" horzOverflow="overflow" vert="horz" wrap="square" lIns="91440" tIns="45720" rIns="91440" bIns="45720" numCol="1" spcCol="0" rtlCol="0" fromWordArt="0" anchor="t" anchorCtr="0" forceAA="0" compatLnSpc="1">
                        <a:prstTxWarp prst="textWave4">
                          <a:avLst/>
                        </a:prstTxWarp>
                        <a:noAutofit/>
                        <a:scene3d>
                          <a:camera prst="orthographicFront"/>
                          <a:lightRig rig="soft" dir="t">
                            <a:rot lat="0" lon="0" rev="15600000"/>
                          </a:lightRig>
                        </a:scene3d>
                        <a:sp3d extrusionH="57150" prstMaterial="softEdge">
                          <a:bevelT w="25400" h="38100"/>
                        </a:sp3d>
                      </wps:bodyPr>
                    </wps:wsp>
                  </a:graphicData>
                </a:graphic>
                <wp14:sizeRelH relativeFrom="margin">
                  <wp14:pctWidth>0</wp14:pctWidth>
                </wp14:sizeRelH>
                <wp14:sizeRelV relativeFrom="margin">
                  <wp14:pctHeight>0</wp14:pctHeight>
                </wp14:sizeRelV>
              </wp:anchor>
            </w:drawing>
          </mc:Choice>
          <mc:Fallback>
            <w:pict>
              <v:shape w14:anchorId="49644F59" id="Text Box 272" o:spid="_x0000_s1078" type="#_x0000_t202" style="position:absolute;left:0;text-align:left;margin-left:-6.75pt;margin-top:49.1pt;width:228.75pt;height:87.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" filled="f" stroked="f">
                <v:textbox>
                  <w:txbxContent>
                    <w:p w:rsidR="0002290C" w:rsidRDefault="0002290C" w:rsidP="00210472">
                      <w:pPr>
                        <w:spacing w:after="120" w:line="264" w:lineRule="auto"/>
                        <w:jc w:val="center"/>
                        <w:rPr>
                          <w:b/>
                          <w:bCs/>
                          <w:color w:val="0070C0"/>
                          <w:sz w:val="48"/>
                          <w:szCs w:val="72"/>
                          <w14:textOutline w14:w="0" w14:cap="flat" w14:cmpd="sng" w14:algn="ctr">
                            <w14:noFill/>
                            <w14:prstDash w14:val="solid"/>
                            <w14:round/>
                          </w14:textOutline>
                          <w14:props3d w14:extrusionH="57150" w14:contourW="0" w14:prstMaterial="softEdge">
                            <w14:bevelT w14:w="25400" w14:h="38100" w14:prst="circle"/>
                          </w14:props3d>
                        </w:rPr>
                      </w:pPr>
                      <w:r>
                        <w:rPr>
                          <w:b/>
                          <w:bCs/>
                          <w:color w:val="0070C0"/>
                          <w:sz w:val="48"/>
                          <w:szCs w:val="72"/>
                          <w14:textOutline w14:w="0" w14:cap="flat" w14:cmpd="sng" w14:algn="ctr">
                            <w14:noFill/>
                            <w14:prstDash w14:val="solid"/>
                            <w14:round/>
                          </w14:textOutline>
                          <w14:props3d w14:extrusionH="57150" w14:contourW="0" w14:prstMaterial="softEdge">
                            <w14:bevelT w14:w="25400" w14:h="38100" w14:prst="circle"/>
                          </w14:props3d>
                        </w:rPr>
                        <w:t>How to Manage Your Time Efficiently</w:t>
                      </w:r>
                    </w:p>
                  </w:txbxContent>
                </v:textbox>
                <w10:wrap type="topAndBottom"/>
              </v:shape>
            </w:pict>
          </mc:Fallback>
        </mc:AlternateContent>
      </w:r>
      <w:r w:rsidR="00210472">
        <w:rPr>
          <w:rFonts w:eastAsia="HYGothic-Medium"/>
        </w:rPr>
        <w:t>Tạo Comment để ghi chú lại những vị trí đã được định dạ</w:t>
      </w:r>
      <w:r w:rsidR="001B38F4">
        <w:rPr>
          <w:rFonts w:eastAsia="HYGothic-Medium"/>
        </w:rPr>
        <w:t>ng.  (</w:t>
      </w:r>
      <w:r w:rsidR="00210472">
        <w:rPr>
          <w:rFonts w:eastAsia="HYGothic-Medium"/>
        </w:rPr>
        <w:t>Tại vị trí đó đã sử dụng chứ</w:t>
      </w:r>
      <w:r w:rsidR="001B38F4">
        <w:rPr>
          <w:rFonts w:eastAsia="HYGothic-Medium"/>
        </w:rPr>
        <w:t>c năng gì.</w:t>
      </w:r>
      <w:r w:rsidR="00210472">
        <w:rPr>
          <w:rFonts w:eastAsia="HYGothic-Medium"/>
        </w:rPr>
        <w:t>)</w:t>
      </w:r>
    </w:p>
    <w:p w:rsidR="00210472" w:rsidRDefault="00210472" w:rsidP="00210472">
      <w:pPr>
        <w:spacing w:line="276" w:lineRule="auto"/>
        <w:rPr>
          <w:rFonts w:eastAsia="HYGothic-Medium"/>
        </w:rPr>
        <w:sectPr w:rsidR="00210472" w:rsidSect="00D03184">
          <w:type w:val="continuous"/>
          <w:pgSz w:w="11907" w:h="16839" w:code="9"/>
          <w:pgMar w:top="-1170" w:right="936" w:bottom="936" w:left="1080" w:header="450" w:footer="405" w:gutter="0"/>
          <w:cols w:space="720"/>
        </w:sectPr>
      </w:pPr>
    </w:p>
    <w:p w:rsidR="00210472" w:rsidRDefault="00210472" w:rsidP="00210472">
      <w:pPr>
        <w:jc w:val="both"/>
        <w:rPr>
          <w:rFonts w:eastAsia="HYGothic-Medium"/>
          <w:sz w:val="24"/>
          <w:szCs w:val="24"/>
        </w:rPr>
      </w:pPr>
      <w:r>
        <w:rPr>
          <w:rFonts w:eastAsia="Times New Roman"/>
          <w:noProof/>
          <w:sz w:val="24"/>
          <w:szCs w:val="24"/>
        </w:rPr>
        <mc:AlternateContent>
          <mc:Choice Requires="wps">
            <w:drawing>
              <wp:anchor distT="0" distB="0" distL="114300" distR="114300" simplePos="0" relativeHeight="251674624" behindDoc="0" locked="0" layoutInCell="1" allowOverlap="1" wp14:anchorId="7652FA93" wp14:editId="6863D748">
                <wp:simplePos x="0" y="0"/>
                <wp:positionH relativeFrom="column">
                  <wp:posOffset>3606165</wp:posOffset>
                </wp:positionH>
                <wp:positionV relativeFrom="paragraph">
                  <wp:posOffset>21591</wp:posOffset>
                </wp:positionV>
                <wp:extent cx="2581275" cy="1310270"/>
                <wp:effectExtent l="0" t="0" r="0" b="4445"/>
                <wp:wrapSquare wrapText="bothSides"/>
                <wp:docPr id="680" name="Text Box 680"/>
                <wp:cNvGraphicFramePr/>
                <a:graphic xmlns:a="http://schemas.openxmlformats.org/drawingml/2006/main">
                  <a:graphicData uri="http://schemas.microsoft.com/office/word/2010/wordprocessingShape">
                    <wps:wsp>
                      <wps:cNvSpPr txBox="1"/>
                      <wps:spPr>
                        <a:xfrm>
                          <a:off x="0" y="0"/>
                          <a:ext cx="2581275" cy="1310270"/>
                        </a:xfrm>
                        <a:prstGeom prst="rect">
                          <a:avLst/>
                        </a:prstGeom>
                        <a:noFill/>
                        <a:ln>
                          <a:noFill/>
                        </a:ln>
                        <a:effectLst/>
                      </wps:spPr>
                      <wps:txbx>
                        <w:txbxContent>
                          <w:p w:rsidR="0002290C" w:rsidRDefault="0002290C" w:rsidP="00210472">
                            <w:pPr>
                              <w:spacing w:after="120" w:line="264" w:lineRule="auto"/>
                              <w:jc w:val="center"/>
                              <w:rPr>
                                <w:b/>
                                <w:noProof/>
                                <w:color w:val="FF0000"/>
                                <w:sz w:val="52"/>
                                <w:szCs w:val="72"/>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accent6">
                                      <w14:lumMod w14:val="60000"/>
                                      <w14:lumOff w14:val="40000"/>
                                    </w14:schemeClr>
                                  </w14:solidFill>
                                  <w14:prstDash w14:val="solid"/>
                                  <w14:round/>
                                </w14:textOutline>
                              </w:rPr>
                            </w:pPr>
                            <w:r>
                              <w:rPr>
                                <w:b/>
                                <w:bCs/>
                                <w:color w:val="FF0000"/>
                                <w:sz w:val="52"/>
                                <w:szCs w:val="72"/>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accent6">
                                      <w14:lumMod w14:val="60000"/>
                                      <w14:lumOff w14:val="40000"/>
                                    </w14:schemeClr>
                                  </w14:solidFill>
                                  <w14:prstDash w14:val="solid"/>
                                  <w14:round/>
                                </w14:textOutline>
                              </w:rPr>
                              <w:t>Làm thế nào để quản lý thời gian hiệu quả</w:t>
                            </w:r>
                          </w:p>
                        </w:txbxContent>
                      </wps:txbx>
                      <wps:bodyPr rot="0" spcFirstLastPara="0" vertOverflow="overflow" horzOverflow="overflow" vert="horz" wrap="square" lIns="91440" tIns="45720" rIns="91440" bIns="45720" numCol="1" spcCol="0" rtlCol="0" fromWordArt="0" anchor="t" anchorCtr="0" forceAA="0" compatLnSpc="1">
                        <a:prstTxWarp prst="textFadeRight">
                          <a:avLst/>
                        </a:prstTxWarp>
                        <a:noAutofit/>
                      </wps:bodyPr>
                    </wps:wsp>
                  </a:graphicData>
                </a:graphic>
                <wp14:sizeRelH relativeFrom="margin">
                  <wp14:pctWidth>0</wp14:pctWidth>
                </wp14:sizeRelH>
                <wp14:sizeRelV relativeFrom="margin">
                  <wp14:pctHeight>0</wp14:pctHeight>
                </wp14:sizeRelV>
              </wp:anchor>
            </w:drawing>
          </mc:Choice>
          <mc:Fallback>
            <w:pict>
              <v:shape w14:anchorId="7652FA93" id="Text Box 680" o:spid="_x0000_s1079" type="#_x0000_t202" style="position:absolute;left:0;text-align:left;margin-left:283.95pt;margin-top:1.7pt;width:203.25pt;height:103.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" filled="f" stroked="f">
                <v:textbox>
                  <w:txbxContent>
                    <w:p w:rsidR="0002290C" w:rsidRDefault="0002290C" w:rsidP="00210472">
                      <w:pPr>
                        <w:spacing w:after="120" w:line="264" w:lineRule="auto"/>
                        <w:jc w:val="center"/>
                        <w:rPr>
                          <w:b/>
                          <w:noProof/>
                          <w:color w:val="FF0000"/>
                          <w:sz w:val="52"/>
                          <w:szCs w:val="72"/>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accent6">
                                <w14:lumMod w14:val="60000"/>
                                <w14:lumOff w14:val="40000"/>
                              </w14:schemeClr>
                            </w14:solidFill>
                            <w14:prstDash w14:val="solid"/>
                            <w14:round/>
                          </w14:textOutline>
                        </w:rPr>
                      </w:pPr>
                      <w:r>
                        <w:rPr>
                          <w:b/>
                          <w:bCs/>
                          <w:color w:val="FF0000"/>
                          <w:sz w:val="52"/>
                          <w:szCs w:val="72"/>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accent6">
                                <w14:lumMod w14:val="60000"/>
                                <w14:lumOff w14:val="40000"/>
                              </w14:schemeClr>
                            </w14:solidFill>
                            <w14:prstDash w14:val="solid"/>
                            <w14:round/>
                          </w14:textOutline>
                        </w:rPr>
                        <w:t>Làm thế nào để quản lý thời gian hiệu quả</w:t>
                      </w:r>
                    </w:p>
                  </w:txbxContent>
                </v:textbox>
                <w10:wrap type="square"/>
              </v:shape>
            </w:pict>
          </mc:Fallback>
        </mc:AlternateContent>
      </w:r>
    </w:p>
    <w:p w:rsidR="00210472" w:rsidRDefault="00210472" w:rsidP="00210472">
      <w:pPr>
        <w:jc w:val="both"/>
        <w:rPr>
          <w:rFonts w:eastAsia="HYGothic-Medium"/>
        </w:rPr>
      </w:pPr>
    </w:p>
    <w:p w:rsidR="00210472" w:rsidRDefault="00210472" w:rsidP="00210472">
      <w:pPr>
        <w:spacing w:line="264" w:lineRule="auto"/>
        <w:rPr>
          <w:lang w:val="vi-VN"/>
        </w:rPr>
        <w:sectPr w:rsidR="00210472" w:rsidSect="00D03184">
          <w:type w:val="continuous"/>
          <w:pgSz w:w="11907" w:h="16839" w:code="9"/>
          <w:pgMar w:top="-1170" w:right="936" w:bottom="936" w:left="936" w:header="540" w:footer="810" w:gutter="0"/>
          <w:cols w:space="720"/>
        </w:sectPr>
      </w:pPr>
    </w:p>
    <w:p w:rsidR="00210472" w:rsidRDefault="00210472" w:rsidP="00210472">
      <w:pPr>
        <w:keepNext/>
        <w:framePr w:dropCap="drop" w:lines="3" w:w="1801" w:h="683" w:hRule="exact" w:wrap="around" w:vAnchor="text" w:hAnchor="text" w:y="170"/>
        <w:spacing w:line="683" w:lineRule="exact"/>
        <w:jc w:val="both"/>
        <w:textAlignment w:val="baseline"/>
        <w:rPr>
          <w:rFonts w:eastAsia="Times New Roman"/>
          <w:b/>
          <w:i/>
          <w:position w:val="-4"/>
          <w:sz w:val="83"/>
          <w:lang w:val="vi-VN"/>
        </w:rPr>
      </w:pPr>
      <w:r>
        <w:rPr>
          <w:b/>
          <w:i/>
          <w:position w:val="-4"/>
          <w:sz w:val="83"/>
          <w:lang w:val="vi-VN"/>
        </w:rPr>
        <w:t>Your</w:t>
      </w:r>
    </w:p>
    <w:p w:rsidR="00210472" w:rsidRDefault="00210472" w:rsidP="00210472">
      <w:pPr>
        <w:spacing w:line="264" w:lineRule="auto"/>
        <w:jc w:val="both"/>
      </w:pPr>
      <w:r>
        <w:rPr>
          <w:lang w:val="vi-VN"/>
        </w:rPr>
        <w:t xml:space="preserve"> first step every day should be to draw up a time-table for everything you want to do that day. Write out everything you want to accomplish, and make estimates on how long it’s going to take you to finish each step.</w:t>
      </w:r>
    </w:p>
    <w:p w:rsidR="00210472" w:rsidRDefault="00210472" w:rsidP="00210472">
      <w:pPr>
        <w:spacing w:line="264" w:lineRule="auto"/>
        <w:jc w:val="both"/>
      </w:pPr>
      <w:r>
        <w:rPr>
          <w:lang w:val="vi-VN"/>
        </w:rPr>
        <w:t> </w:t>
      </w:r>
    </w:p>
    <w:p w:rsidR="00210472" w:rsidRDefault="00210472" w:rsidP="00210472">
      <w:pPr>
        <w:spacing w:line="264" w:lineRule="auto"/>
        <w:jc w:val="both"/>
      </w:pPr>
      <w:r>
        <w:rPr>
          <w:lang w:val="vi-VN"/>
        </w:rPr>
        <w:t>Start your day with your most important job. If you do that first, you’ll feel better for the rest of the day, knowing you don’t have to worry about it anymore. And plus, your mind is freshest in the morning; it’s a good idea to take advantage of that.</w:t>
      </w:r>
    </w:p>
    <w:p w:rsidR="00210472" w:rsidRDefault="00210472" w:rsidP="00210472">
      <w:pPr>
        <w:spacing w:line="264" w:lineRule="auto"/>
        <w:jc w:val="both"/>
      </w:pPr>
      <w:r>
        <w:rPr>
          <w:lang w:val="vi-VN"/>
        </w:rPr>
        <w:t> End your day with something fun. Maybe watch a movie, or play a video game, or read a fiction book you enjoy.</w:t>
      </w:r>
    </w:p>
    <w:p w:rsidR="00210472" w:rsidRDefault="00210472" w:rsidP="00210472">
      <w:pPr>
        <w:spacing w:line="264" w:lineRule="auto"/>
        <w:jc w:val="both"/>
      </w:pPr>
      <w:r>
        <w:rPr>
          <w:lang w:val="vi-VN"/>
        </w:rPr>
        <w:t> </w:t>
      </w:r>
    </w:p>
    <w:p w:rsidR="00210472" w:rsidRDefault="00210472" w:rsidP="00210472">
      <w:pPr>
        <w:spacing w:line="264" w:lineRule="auto"/>
        <w:jc w:val="both"/>
      </w:pPr>
      <w:r>
        <w:rPr>
          <w:lang w:val="vi-VN"/>
        </w:rPr>
        <w:t>In the middle of your day you put in the rest of the things you want to do. Don’t forget to work in time for rest, time for meals, and possibly time for a nap in the middle of your day. The key is to not waste time on things that don’t matter. Make the best possible use of your time.</w:t>
      </w:r>
      <w:r>
        <w:rPr>
          <w:noProof/>
          <w:lang w:val="vi-VN"/>
        </w:rPr>
        <w:t xml:space="preserve"> </w:t>
      </w:r>
    </w:p>
    <w:p w:rsidR="00210472" w:rsidRDefault="00210472" w:rsidP="00210472">
      <w:pPr>
        <w:keepNext/>
        <w:framePr w:dropCap="drop" w:lines="2" w:wrap="around" w:vAnchor="text" w:hAnchor="page" w:x="6646" w:y="-8382"/>
        <w:spacing w:line="657" w:lineRule="exact"/>
        <w:jc w:val="both"/>
        <w:textAlignment w:val="baseline"/>
        <w:rPr>
          <w:position w:val="-5"/>
          <w:sz w:val="80"/>
          <w:lang w:val="vi-VN"/>
        </w:rPr>
      </w:pPr>
      <w:r>
        <w:rPr>
          <w:position w:val="-5"/>
          <w:sz w:val="80"/>
        </w:rPr>
        <w:t>B</w:t>
      </w:r>
    </w:p>
    <w:p w:rsidR="00210472" w:rsidRDefault="00210472" w:rsidP="00210472">
      <w:pPr>
        <w:spacing w:line="264" w:lineRule="auto"/>
        <w:jc w:val="both"/>
      </w:pPr>
      <w:r>
        <w:rPr>
          <w:lang w:val="vi-VN"/>
        </w:rPr>
        <w:br w:type="column"/>
        <w:t>ước đầu tiên bạn cần thực hiện mỗi ngày là lập một thời gian biểu mọi việc bạn muốn làm trong ngày đó. Hãy viết ra những thứ bạn muốn hoàn thành, và ước lượng mất bao lâu để hoàn thành mỗi việc.</w:t>
      </w:r>
    </w:p>
    <w:p w:rsidR="00210472" w:rsidRDefault="00210472" w:rsidP="00210472">
      <w:pPr>
        <w:spacing w:line="264" w:lineRule="auto"/>
        <w:jc w:val="both"/>
      </w:pPr>
      <w:r>
        <w:rPr>
          <w:lang w:val="vi-VN"/>
        </w:rPr>
        <w:t> </w:t>
      </w:r>
    </w:p>
    <w:p w:rsidR="00210472" w:rsidRDefault="00210472" w:rsidP="00210472">
      <w:pPr>
        <w:spacing w:line="264" w:lineRule="auto"/>
        <w:ind w:firstLine="360"/>
        <w:jc w:val="both"/>
      </w:pPr>
      <w:r>
        <w:rPr>
          <w:lang w:val="vi-VN"/>
        </w:rPr>
        <w:t>Bạn hãy bắt đầu một ngày bằng công việc quan trọng nhất của mình. Nếu bạn làm nó trước nhất, bạn sẽ cảm thấy thoải mái hơn suốt quãng thời gian còn lại trong ngày, vì biết rằng mình chẳng cần phải lo lắng về công việc ấy nữa. Ngoài ra, đầu óc bạn sảng khoái nhất là vào buổi sáng; thật sáng suốt nếu tận dụng được điều này.</w:t>
      </w:r>
    </w:p>
    <w:p w:rsidR="00210472" w:rsidRDefault="00210472" w:rsidP="00210472">
      <w:pPr>
        <w:spacing w:line="264" w:lineRule="auto"/>
        <w:jc w:val="both"/>
      </w:pPr>
      <w:r>
        <w:t> </w:t>
      </w:r>
    </w:p>
    <w:p w:rsidR="00210472" w:rsidRDefault="00210472" w:rsidP="00210472">
      <w:pPr>
        <w:spacing w:line="264" w:lineRule="auto"/>
        <w:ind w:firstLine="360"/>
        <w:jc w:val="both"/>
      </w:pPr>
      <w:r>
        <w:rPr>
          <w:lang w:val="vi-VN"/>
        </w:rPr>
        <w:t>Hãy kết thúc một ngày bằng việc gì đó vui vẻ. Có thể là xem một bộ phim, hay chơi trò chơi điện tử, hoặc đọc một cuốn tiểu thuyết bạn thích.</w:t>
      </w:r>
    </w:p>
    <w:p w:rsidR="00210472" w:rsidRDefault="00210472" w:rsidP="00210472">
      <w:pPr>
        <w:spacing w:line="264" w:lineRule="auto"/>
        <w:jc w:val="both"/>
      </w:pPr>
      <w:r>
        <w:rPr>
          <w:lang w:val="vi-VN"/>
        </w:rPr>
        <w:t> </w:t>
      </w:r>
    </w:p>
    <w:p w:rsidR="00210472" w:rsidRDefault="00210472" w:rsidP="00210472">
      <w:pPr>
        <w:spacing w:line="264" w:lineRule="auto"/>
        <w:ind w:firstLine="360"/>
        <w:jc w:val="both"/>
      </w:pPr>
      <w:r>
        <w:rPr>
          <w:lang w:val="vi-VN"/>
        </w:rPr>
        <w:t>Giữa ngày bạn làm những việc còn lại mà mình muốn làm. Đừng quên làm việc đúng giờ để có thời gian nghỉ ngơi, thời gian dùng bữa, và có thể là khoảng thời gian chợp mắt ban trưa. Điểm then chốt là không lãng phí thời gian vào những việc không quan trọng. Hãy sử dụng hiệu quả nhất có thể thời gian của bạn.</w:t>
      </w:r>
    </w:p>
    <w:p w:rsidR="00210472" w:rsidRDefault="00210472" w:rsidP="00210472">
      <w:pPr>
        <w:rPr>
          <w:rFonts w:eastAsia="HYGothic-Medium"/>
        </w:rPr>
        <w:sectPr w:rsidR="00210472" w:rsidSect="00D03184">
          <w:type w:val="continuous"/>
          <w:pgSz w:w="11907" w:h="16839" w:code="9"/>
          <w:pgMar w:top="-1170" w:right="936" w:bottom="936" w:left="1080" w:header="540" w:footer="810" w:gutter="0"/>
          <w:cols w:num="2" w:sep="1" w:space="720"/>
        </w:sectPr>
      </w:pPr>
    </w:p>
    <w:p w:rsidR="00210472" w:rsidRDefault="00210472" w:rsidP="006C5052">
      <w:pPr>
        <w:pStyle w:val="l2"/>
        <w:rPr>
          <w:sz w:val="36"/>
          <w:szCs w:val="32"/>
        </w:rPr>
      </w:pPr>
      <w:bookmarkStart w:id="734" w:name="_Toc255917006"/>
      <w:bookmarkStart w:id="735" w:name="_Toc255896302"/>
      <w:bookmarkStart w:id="736" w:name="_Toc255895429"/>
      <w:bookmarkStart w:id="737" w:name="_Toc255895367"/>
      <w:bookmarkStart w:id="738" w:name="_Toc255894867"/>
      <w:bookmarkStart w:id="739" w:name="_Toc381429045"/>
      <w:bookmarkStart w:id="740" w:name="_Toc404010221"/>
      <w:r>
        <w:lastRenderedPageBreak/>
        <w:t xml:space="preserve">BÀI TẬP WINWORD </w:t>
      </w:r>
      <w:bookmarkEnd w:id="734"/>
      <w:bookmarkEnd w:id="735"/>
      <w:bookmarkEnd w:id="736"/>
      <w:bookmarkEnd w:id="737"/>
      <w:bookmarkEnd w:id="738"/>
      <w:r>
        <w:t>3</w:t>
      </w:r>
      <w:bookmarkEnd w:id="739"/>
      <w:bookmarkEnd w:id="740"/>
    </w:p>
    <w:p w:rsidR="00210472" w:rsidRPr="00AD2E74" w:rsidRDefault="00210472" w:rsidP="00AD2E74">
      <w:pPr>
        <w:jc w:val="center"/>
        <w:rPr>
          <w:b/>
        </w:rPr>
      </w:pPr>
      <w:bookmarkStart w:id="741" w:name="_Toc381429046"/>
      <w:r w:rsidRPr="00AD2E74">
        <w:rPr>
          <w:b/>
        </w:rPr>
        <w:t>( Nội dung: Column, WordArt, DropCap, Picture )</w:t>
      </w:r>
      <w:bookmarkEnd w:id="741"/>
    </w:p>
    <w:p w:rsidR="00210472" w:rsidRDefault="00210472" w:rsidP="00210472">
      <w:pPr>
        <w:sectPr w:rsidR="00210472" w:rsidSect="00D03184">
          <w:type w:val="continuous"/>
          <w:pgSz w:w="11907" w:h="16839" w:code="9"/>
          <w:pgMar w:top="774" w:right="837" w:bottom="1276" w:left="851" w:header="624" w:footer="360" w:gutter="0"/>
          <w:cols w:space="720"/>
        </w:sectPr>
      </w:pPr>
    </w:p>
    <w:p w:rsidR="00210472" w:rsidRDefault="00210472" w:rsidP="00210472">
      <w:pPr>
        <w:keepNext/>
        <w:framePr w:dropCap="drop" w:lines="3" w:h="677" w:hRule="exact" w:wrap="around" w:vAnchor="text" w:hAnchor="page" w:x="646" w:y="1192"/>
        <w:spacing w:line="677" w:lineRule="exact"/>
        <w:jc w:val="both"/>
        <w:textAlignment w:val="baseline"/>
        <w:rPr>
          <w:rFonts w:ascii="Cambria" w:hAnsi="Cambria"/>
          <w:b/>
          <w:i/>
          <w:position w:val="-8"/>
          <w:sz w:val="87"/>
        </w:rPr>
      </w:pPr>
      <w:r>
        <w:rPr>
          <w:rFonts w:ascii="Cambria" w:hAnsi="Cambria"/>
          <w:b/>
          <w:i/>
          <w:position w:val="-8"/>
          <w:sz w:val="87"/>
        </w:rPr>
        <w:t>N</w:t>
      </w:r>
    </w:p>
    <w:p w:rsidR="00210472" w:rsidRDefault="00210472" w:rsidP="00210472">
      <w:pPr>
        <w:spacing w:line="360" w:lineRule="auto"/>
        <w:ind w:left="-180"/>
        <w:jc w:val="both"/>
        <w:rPr>
          <w:rFonts w:asciiTheme="majorHAnsi" w:hAnsiTheme="majorHAnsi"/>
        </w:rPr>
      </w:pPr>
      <w:r>
        <w:rPr>
          <w:noProof/>
          <w:sz w:val="24"/>
        </w:rPr>
        <w:drawing>
          <wp:anchor distT="0" distB="0" distL="114300" distR="114300" simplePos="0" relativeHeight="251685888" behindDoc="0" locked="0" layoutInCell="1" allowOverlap="1" wp14:anchorId="5946C4FD" wp14:editId="0B0003F7">
            <wp:simplePos x="0" y="0"/>
            <wp:positionH relativeFrom="column">
              <wp:posOffset>1660525</wp:posOffset>
            </wp:positionH>
            <wp:positionV relativeFrom="paragraph">
              <wp:posOffset>1682750</wp:posOffset>
            </wp:positionV>
            <wp:extent cx="1447800" cy="1049655"/>
            <wp:effectExtent l="0" t="0" r="0" b="0"/>
            <wp:wrapSquare wrapText="bothSides"/>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447800" cy="1049655"/>
                    </a:xfrm>
                    <a:prstGeom prst="rect">
                      <a:avLst/>
                    </a:prstGeom>
                    <a:noFill/>
                  </pic:spPr>
                </pic:pic>
              </a:graphicData>
            </a:graphic>
            <wp14:sizeRelH relativeFrom="page">
              <wp14:pctWidth>0</wp14:pctWidth>
            </wp14:sizeRelH>
            <wp14:sizeRelV relativeFrom="page">
              <wp14:pctHeight>0</wp14:pctHeight>
            </wp14:sizeRelV>
          </wp:anchor>
        </w:drawing>
      </w:r>
      <w:r>
        <w:rPr>
          <w:noProof/>
          <w:sz w:val="24"/>
        </w:rPr>
        <mc:AlternateContent>
          <mc:Choice Requires="wps">
            <w:drawing>
              <wp:anchor distT="0" distB="0" distL="114300" distR="114300" simplePos="0" relativeHeight="251684864" behindDoc="0" locked="0" layoutInCell="1" allowOverlap="1" wp14:anchorId="1AA4DD58" wp14:editId="41CC3ECD">
                <wp:simplePos x="0" y="0"/>
                <wp:positionH relativeFrom="column">
                  <wp:posOffset>1278890</wp:posOffset>
                </wp:positionH>
                <wp:positionV relativeFrom="paragraph">
                  <wp:posOffset>109220</wp:posOffset>
                </wp:positionV>
                <wp:extent cx="3326130" cy="676275"/>
                <wp:effectExtent l="0" t="0" r="0" b="9525"/>
                <wp:wrapTopAndBottom/>
                <wp:docPr id="269" name="Text Box 269"/>
                <wp:cNvGraphicFramePr/>
                <a:graphic xmlns:a="http://schemas.openxmlformats.org/drawingml/2006/main">
                  <a:graphicData uri="http://schemas.microsoft.com/office/word/2010/wordprocessingShape">
                    <wps:wsp>
                      <wps:cNvSpPr txBox="1"/>
                      <wps:spPr>
                        <a:xfrm>
                          <a:off x="0" y="0"/>
                          <a:ext cx="3326130" cy="676275"/>
                        </a:xfrm>
                        <a:prstGeom prst="rect">
                          <a:avLst/>
                        </a:prstGeom>
                        <a:noFill/>
                        <a:ln>
                          <a:noFill/>
                        </a:ln>
                        <a:effectLst/>
                      </wps:spPr>
                      <wps:txbx>
                        <w:txbxContent>
                          <w:p w:rsidR="0002290C" w:rsidRDefault="0002290C" w:rsidP="00210472">
                            <w:pPr>
                              <w:jc w:val="center"/>
                              <w:rPr>
                                <w:rFonts w:asciiTheme="majorHAnsi" w:hAnsiTheme="majorHAnsi"/>
                                <w:b/>
                                <w:sz w:val="56"/>
                                <w:szCs w:val="48"/>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rFonts w:asciiTheme="majorHAnsi" w:hAnsiTheme="majorHAnsi"/>
                                <w:b/>
                                <w:sz w:val="56"/>
                                <w:szCs w:val="48"/>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Ctrl-Alt-Del</w:t>
                            </w:r>
                          </w:p>
                        </w:txbxContent>
                      </wps:txbx>
                      <wps:bodyPr rot="0" spcFirstLastPara="0" vertOverflow="overflow" horzOverflow="overflow" vert="horz" wrap="square" lIns="91440" tIns="45720" rIns="91440" bIns="45720" numCol="1" spcCol="0" rtlCol="0" fromWordArt="0" anchor="t" anchorCtr="0" forceAA="0" compatLnSpc="1">
                        <a:prstTxWarp prst="textInflateBottom">
                          <a:avLst/>
                        </a:prstTxWarp>
                        <a:no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14:sizeRelH relativeFrom="margin">
                  <wp14:pctWidth>0</wp14:pctWidth>
                </wp14:sizeRelH>
                <wp14:sizeRelV relativeFrom="margin">
                  <wp14:pctHeight>0</wp14:pctHeight>
                </wp14:sizeRelV>
              </wp:anchor>
            </w:drawing>
          </mc:Choice>
          <mc:Fallback>
            <w:pict>
              <v:shape w14:anchorId="1AA4DD58" id="Text Box 269" o:spid="_x0000_s1080" type="#_x0000_t202" style="position:absolute;left:0;text-align:left;margin-left:100.7pt;margin-top:8.6pt;width:261.9pt;height:5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" filled="f" stroked="f">
                <v:textbox>
                  <w:txbxContent>
                    <w:p w:rsidR="0002290C" w:rsidRDefault="0002290C" w:rsidP="00210472">
                      <w:pPr>
                        <w:jc w:val="center"/>
                        <w:rPr>
                          <w:rFonts w:asciiTheme="majorHAnsi" w:hAnsiTheme="majorHAnsi"/>
                          <w:b/>
                          <w:sz w:val="56"/>
                          <w:szCs w:val="48"/>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rFonts w:asciiTheme="majorHAnsi" w:hAnsiTheme="majorHAnsi"/>
                          <w:b/>
                          <w:sz w:val="56"/>
                          <w:szCs w:val="48"/>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Ctrl-Alt-Del</w:t>
                      </w:r>
                    </w:p>
                  </w:txbxContent>
                </v:textbox>
                <w10:wrap type="topAndBottom"/>
              </v:shape>
            </w:pict>
          </mc:Fallback>
        </mc:AlternateContent>
      </w:r>
      <w:r>
        <w:rPr>
          <w:rFonts w:asciiTheme="majorHAnsi" w:hAnsiTheme="majorHAnsi"/>
        </w:rPr>
        <w:t>hững người biết sử dụng vi tính đều biết tổ hợp 3 phím Ctrl-Alt-Del có tác dụng khởi động lại máy tính. Trong cuộc sống vẫn có 3 phím quý báu ấy:</w:t>
      </w:r>
    </w:p>
    <w:p w:rsidR="00210472" w:rsidRDefault="00210472" w:rsidP="00B12D2C">
      <w:pPr>
        <w:pStyle w:val="ListParagraph"/>
        <w:numPr>
          <w:ilvl w:val="0"/>
          <w:numId w:val="145"/>
        </w:numPr>
        <w:spacing w:after="200" w:line="360" w:lineRule="auto"/>
        <w:jc w:val="both"/>
        <w:rPr>
          <w:rFonts w:asciiTheme="majorHAnsi" w:hAnsiTheme="majorHAnsi"/>
        </w:rPr>
      </w:pPr>
      <w:r>
        <w:rPr>
          <w:rFonts w:asciiTheme="majorHAnsi" w:hAnsiTheme="majorHAnsi"/>
          <w:b/>
        </w:rPr>
        <w:t>Control</w:t>
      </w:r>
      <w:r>
        <w:rPr>
          <w:rFonts w:asciiTheme="majorHAnsi" w:hAnsiTheme="majorHAnsi"/>
        </w:rPr>
        <w:t>: hãy biết điều khiển suy nghĩ, hành động của bạn ở mọi trường hợp để không phải hối hận vì những gì bạn đã gây ra.</w:t>
      </w:r>
    </w:p>
    <w:p w:rsidR="00210472" w:rsidRDefault="00210472" w:rsidP="00B12D2C">
      <w:pPr>
        <w:pStyle w:val="ListParagraph"/>
        <w:numPr>
          <w:ilvl w:val="0"/>
          <w:numId w:val="145"/>
        </w:numPr>
        <w:spacing w:after="200" w:line="360" w:lineRule="auto"/>
        <w:jc w:val="both"/>
        <w:rPr>
          <w:rFonts w:asciiTheme="majorHAnsi" w:hAnsiTheme="majorHAnsi"/>
        </w:rPr>
      </w:pPr>
      <w:r>
        <w:rPr>
          <w:rFonts w:asciiTheme="majorHAnsi" w:hAnsiTheme="majorHAnsi"/>
          <w:b/>
        </w:rPr>
        <w:t>Alternate</w:t>
      </w:r>
      <w:r>
        <w:rPr>
          <w:rFonts w:asciiTheme="majorHAnsi" w:hAnsiTheme="majorHAnsi"/>
        </w:rPr>
        <w:t>: phải biết luân phiên giữa tiếng cười và nước mắt. Cuộc sống không phải lúc nào cũng suôn sẻ, nhưng bạn phải nhớ rằng “sau cơn mưa trời lại sáng”.</w:t>
      </w:r>
    </w:p>
    <w:p w:rsidR="00210472" w:rsidRDefault="00210472" w:rsidP="00B12D2C">
      <w:pPr>
        <w:pStyle w:val="ListParagraph"/>
        <w:numPr>
          <w:ilvl w:val="0"/>
          <w:numId w:val="145"/>
        </w:numPr>
        <w:spacing w:after="200" w:line="360" w:lineRule="auto"/>
        <w:jc w:val="both"/>
        <w:rPr>
          <w:rFonts w:asciiTheme="majorHAnsi" w:hAnsiTheme="majorHAnsi"/>
        </w:rPr>
      </w:pPr>
      <w:r>
        <w:rPr>
          <w:rFonts w:asciiTheme="majorHAnsi" w:hAnsiTheme="majorHAnsi"/>
          <w:b/>
        </w:rPr>
        <w:t>Delete</w:t>
      </w:r>
      <w:r>
        <w:rPr>
          <w:rFonts w:asciiTheme="majorHAnsi" w:hAnsiTheme="majorHAnsi"/>
        </w:rPr>
        <w:t>: hãy xóa bỏ những ý nghĩa tiêu cực, những định kiến hẹp hòi và tất cả những gì ngăn cản bạn làm việc cùng mọi người. Nhiệt tình và hợp tác sẽ là chìa khóa đưa bạn đến thành công.</w:t>
      </w:r>
    </w:p>
    <w:p w:rsidR="00210472" w:rsidRDefault="00210472" w:rsidP="00210472">
      <w:pPr>
        <w:sectPr w:rsidR="00210472" w:rsidSect="00D03184">
          <w:type w:val="continuous"/>
          <w:pgSz w:w="11907" w:h="16839" w:code="9"/>
          <w:pgMar w:top="774" w:right="851" w:bottom="1276" w:left="851" w:header="624" w:footer="360" w:gutter="0"/>
          <w:cols w:num="2" w:space="509"/>
        </w:sectPr>
      </w:pPr>
    </w:p>
    <w:p w:rsidR="00210472" w:rsidRDefault="004C2CC9" w:rsidP="00210472">
      <w:pPr>
        <w:rPr>
          <w:sz w:val="24"/>
          <w:szCs w:val="24"/>
        </w:rPr>
      </w:pPr>
      <w:r>
        <w:rPr>
          <w:noProof/>
          <w:sz w:val="28"/>
          <w:szCs w:val="28"/>
        </w:rPr>
        <w:lastRenderedPageBreak/>
        <mc:AlternateContent>
          <mc:Choice Requires="wps">
            <w:drawing>
              <wp:anchor distT="0" distB="0" distL="114300" distR="114300" simplePos="0" relativeHeight="251653120" behindDoc="0" locked="0" layoutInCell="1" allowOverlap="1" wp14:anchorId="53922366" wp14:editId="2864F399">
                <wp:simplePos x="0" y="0"/>
                <wp:positionH relativeFrom="column">
                  <wp:posOffset>450215</wp:posOffset>
                </wp:positionH>
                <wp:positionV relativeFrom="paragraph">
                  <wp:posOffset>326390</wp:posOffset>
                </wp:positionV>
                <wp:extent cx="5581650" cy="790575"/>
                <wp:effectExtent l="0" t="0" r="0" b="9525"/>
                <wp:wrapTopAndBottom/>
                <wp:docPr id="268" name="Text Box 268"/>
                <wp:cNvGraphicFramePr/>
                <a:graphic xmlns:a="http://schemas.openxmlformats.org/drawingml/2006/main">
                  <a:graphicData uri="http://schemas.microsoft.com/office/word/2010/wordprocessingShape">
                    <wps:wsp>
                      <wps:cNvSpPr txBox="1"/>
                      <wps:spPr>
                        <a:xfrm>
                          <a:off x="0" y="0"/>
                          <a:ext cx="5581650" cy="790575"/>
                        </a:xfrm>
                        <a:prstGeom prst="rect">
                          <a:avLst/>
                        </a:prstGeom>
                        <a:noFill/>
                        <a:ln>
                          <a:noFill/>
                        </a:ln>
                        <a:effectLst/>
                      </wps:spPr>
                      <wps:txbx>
                        <w:txbxContent>
                          <w:p w:rsidR="0002290C" w:rsidRPr="009333D3" w:rsidRDefault="0002290C" w:rsidP="004C2CC9">
                            <w:pPr>
                              <w:rPr>
                                <w:b/>
                                <w:color w:val="FF0000"/>
                                <w:u w:val="single"/>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sidRPr="009333D3">
                              <w:rPr>
                                <w:b/>
                                <w:color w:val="FF0000"/>
                                <w:u w:val="single"/>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Đặt Paint làm chương trình mặc định trên Window 8</w:t>
                            </w:r>
                            <w:hyperlink r:id="rId506" w:tooltip="Đặt Paint làm chương trình biên tập ảnh mặc định trên Windows 8" w:history="1"/>
                          </w:p>
                        </w:txbxContent>
                      </wps:txbx>
                      <wps:bodyPr rot="0" spcFirstLastPara="0" vertOverflow="overflow" horzOverflow="overflow" vert="horz" wrap="square" lIns="91440" tIns="45720" rIns="91440" bIns="45720" numCol="1" spcCol="0" rtlCol="0" fromWordArt="0" anchor="t" anchorCtr="0" forceAA="0" compatLnSpc="1">
                        <a:prstTxWarp prst="textTriangleInverted">
                          <a:avLst/>
                        </a:prstTxWarp>
                        <a:noAutofit/>
                        <a:scene3d>
                          <a:camera prst="orthographicFront"/>
                          <a:lightRig rig="harsh" dir="t"/>
                        </a:scene3d>
                        <a:sp3d extrusionH="57150" prstMaterial="matte">
                          <a:bevelT w="63500" h="12700" prst="angle"/>
                          <a:contourClr>
                            <a:schemeClr val="bg1">
                              <a:lumMod val="65000"/>
                            </a:schemeClr>
                          </a:contourClr>
                        </a:sp3d>
                      </wps:bodyPr>
                    </wps:wsp>
                  </a:graphicData>
                </a:graphic>
                <wp14:sizeRelH relativeFrom="margin">
                  <wp14:pctWidth>0</wp14:pctWidth>
                </wp14:sizeRelH>
                <wp14:sizeRelV relativeFrom="margin">
                  <wp14:pctHeight>0</wp14:pctHeight>
                </wp14:sizeRelV>
              </wp:anchor>
            </w:drawing>
          </mc:Choice>
          <mc:Fallback>
            <w:pict>
              <v:shape w14:anchorId="53922366" id="Text Box 268" o:spid="_x0000_s1081" type="#_x0000_t202" style="position:absolute;margin-left:35.45pt;margin-top:25.7pt;width:439.5pt;height:62.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" filled="f" stroked="f">
                <v:textbox>
                  <w:txbxContent>
                    <w:p w:rsidR="0002290C" w:rsidRPr="009333D3" w:rsidRDefault="0002290C" w:rsidP="004C2CC9">
                      <w:pPr>
                        <w:rPr>
                          <w:b/>
                          <w:color w:val="FF0000"/>
                          <w:u w:val="single"/>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sidRPr="009333D3">
                        <w:rPr>
                          <w:b/>
                          <w:color w:val="FF0000"/>
                          <w:u w:val="single"/>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Đặt Paint làm chương trình mặc định trên Window 8</w:t>
                      </w:r>
                      <w:hyperlink r:id="rId507" w:tooltip="Đặt Paint làm chương trình biên tập ảnh mặc định trên Windows 8" w:history="1"/>
                    </w:p>
                  </w:txbxContent>
                </v:textbox>
                <w10:wrap type="topAndBottom"/>
              </v:shape>
            </w:pict>
          </mc:Fallback>
        </mc:AlternateContent>
      </w:r>
    </w:p>
    <w:p w:rsidR="00210472" w:rsidRDefault="00210472" w:rsidP="00210472"/>
    <w:p w:rsidR="00210472" w:rsidRDefault="00210472" w:rsidP="00210472">
      <w:pPr>
        <w:spacing w:line="276" w:lineRule="auto"/>
        <w:rPr>
          <w:rFonts w:asciiTheme="majorHAnsi" w:hAnsiTheme="majorHAnsi" w:cs="Arial"/>
          <w:color w:val="000000"/>
        </w:rPr>
        <w:sectPr w:rsidR="00210472" w:rsidSect="00D03184">
          <w:type w:val="continuous"/>
          <w:pgSz w:w="11907" w:h="16839" w:code="9"/>
          <w:pgMar w:top="774" w:right="851" w:bottom="1276" w:left="851" w:header="624" w:footer="360" w:gutter="0"/>
          <w:cols w:space="720"/>
        </w:sectPr>
      </w:pPr>
    </w:p>
    <w:p w:rsidR="00210472" w:rsidRDefault="00210472" w:rsidP="00210472">
      <w:pPr>
        <w:keepNext/>
        <w:framePr w:dropCap="drop" w:lines="3" w:h="916" w:hRule="exact" w:wrap="around" w:vAnchor="text" w:hAnchor="page" w:x="706" w:y="133"/>
        <w:spacing w:line="916" w:lineRule="exact"/>
        <w:jc w:val="both"/>
        <w:textAlignment w:val="baseline"/>
        <w:rPr>
          <w:rFonts w:ascii="Bell MT" w:hAnsi="Bell MT" w:cs="Arial"/>
          <w:i/>
          <w:color w:val="000000"/>
          <w:position w:val="3"/>
          <w:sz w:val="104"/>
        </w:rPr>
      </w:pPr>
      <w:r>
        <w:rPr>
          <w:rFonts w:ascii="Bell MT" w:hAnsi="Bell MT" w:cs="Arial"/>
          <w:i/>
          <w:color w:val="000000"/>
          <w:position w:val="3"/>
          <w:sz w:val="104"/>
        </w:rPr>
        <w:t>N</w:t>
      </w:r>
    </w:p>
    <w:p w:rsidR="00210472" w:rsidRDefault="00210472" w:rsidP="00210472">
      <w:pPr>
        <w:spacing w:line="360" w:lineRule="auto"/>
        <w:jc w:val="both"/>
        <w:rPr>
          <w:rFonts w:asciiTheme="majorHAnsi" w:hAnsiTheme="majorHAnsi" w:cs="Arial"/>
          <w:i/>
          <w:iCs/>
          <w:color w:val="000000"/>
          <w:shd w:val="clear" w:color="auto" w:fill="FFFFFF"/>
        </w:rPr>
      </w:pPr>
      <w:r>
        <w:rPr>
          <w:noProof/>
          <w:sz w:val="24"/>
          <w:szCs w:val="24"/>
        </w:rPr>
        <w:drawing>
          <wp:anchor distT="0" distB="0" distL="114300" distR="114300" simplePos="0" relativeHeight="251687936" behindDoc="0" locked="0" layoutInCell="1" allowOverlap="1" wp14:anchorId="43E1EB81" wp14:editId="4D14932C">
            <wp:simplePos x="0" y="0"/>
            <wp:positionH relativeFrom="column">
              <wp:posOffset>1176655</wp:posOffset>
            </wp:positionH>
            <wp:positionV relativeFrom="paragraph">
              <wp:posOffset>1136650</wp:posOffset>
            </wp:positionV>
            <wp:extent cx="4010025" cy="1198880"/>
            <wp:effectExtent l="0" t="0" r="9525" b="1270"/>
            <wp:wrapSquare wrapText="bothSides"/>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4010025" cy="1198880"/>
                    </a:xfrm>
                    <a:prstGeom prst="rect">
                      <a:avLst/>
                    </a:prstGeom>
                    <a:noFill/>
                  </pic:spPr>
                </pic:pic>
              </a:graphicData>
            </a:graphic>
            <wp14:sizeRelH relativeFrom="page">
              <wp14:pctWidth>0</wp14:pctWidth>
            </wp14:sizeRelH>
            <wp14:sizeRelV relativeFrom="page">
              <wp14:pctHeight>0</wp14:pctHeight>
            </wp14:sizeRelV>
          </wp:anchor>
        </w:drawing>
      </w:r>
      <w:r>
        <w:rPr>
          <w:rFonts w:asciiTheme="majorHAnsi" w:hAnsiTheme="majorHAnsi" w:cs="Arial"/>
          <w:color w:val="000000"/>
        </w:rPr>
        <w:t>ếu bạn đã quen với việc biên tập ảnh với ứng dụng </w:t>
      </w:r>
      <w:r>
        <w:rPr>
          <w:rFonts w:asciiTheme="majorHAnsi" w:hAnsiTheme="majorHAnsi" w:cs="Arial"/>
          <w:i/>
          <w:iCs/>
          <w:color w:val="000000"/>
        </w:rPr>
        <w:t>Paint</w:t>
      </w:r>
      <w:r>
        <w:rPr>
          <w:rFonts w:asciiTheme="majorHAnsi" w:hAnsiTheme="majorHAnsi" w:cs="Arial"/>
          <w:color w:val="000000"/>
        </w:rPr>
        <w:t> của Windows và muốn đặt chương trình này làm trình biên tập ảnh mặc định, bạn có thể làm theo các bước hướng dẫn sau đây. Đầu tiên, bạn mở thư mục chứa các file ảnh bạn cần biên tập với </w:t>
      </w:r>
      <w:r>
        <w:rPr>
          <w:rFonts w:asciiTheme="majorHAnsi" w:hAnsiTheme="majorHAnsi" w:cs="Arial"/>
          <w:i/>
          <w:iCs/>
          <w:color w:val="000000"/>
        </w:rPr>
        <w:t>Paint</w:t>
      </w:r>
      <w:r>
        <w:rPr>
          <w:rFonts w:asciiTheme="majorHAnsi" w:hAnsiTheme="majorHAnsi" w:cs="Arial"/>
          <w:color w:val="000000"/>
        </w:rPr>
        <w:t xml:space="preserve">. </w:t>
      </w:r>
      <w:r>
        <w:rPr>
          <w:rFonts w:asciiTheme="majorHAnsi" w:hAnsiTheme="majorHAnsi" w:cs="Arial"/>
          <w:color w:val="000000"/>
        </w:rPr>
        <w:br w:type="column"/>
        <w:t>Sau đó, bạn nhấp phải chuột vào một tấm ảnh bất kỳ, tìm đến tùy chọn </w:t>
      </w:r>
      <w:r>
        <w:rPr>
          <w:rFonts w:asciiTheme="majorHAnsi" w:hAnsiTheme="majorHAnsi" w:cs="Arial"/>
          <w:i/>
          <w:iCs/>
          <w:color w:val="000000"/>
        </w:rPr>
        <w:t>Open with</w:t>
      </w:r>
      <w:r>
        <w:rPr>
          <w:rFonts w:asciiTheme="majorHAnsi" w:hAnsiTheme="majorHAnsi" w:cs="Arial"/>
          <w:color w:val="000000"/>
        </w:rPr>
        <w:t> rồi chọn </w:t>
      </w:r>
      <w:r>
        <w:rPr>
          <w:rFonts w:asciiTheme="majorHAnsi" w:hAnsiTheme="majorHAnsi" w:cs="Arial"/>
          <w:i/>
          <w:iCs/>
          <w:color w:val="000000"/>
        </w:rPr>
        <w:t>Choose a default program</w:t>
      </w:r>
      <w:r>
        <w:rPr>
          <w:rFonts w:asciiTheme="majorHAnsi" w:hAnsiTheme="majorHAnsi" w:cs="Arial"/>
          <w:color w:val="000000"/>
        </w:rPr>
        <w:t xml:space="preserve"> ở menu hiện ra. </w:t>
      </w:r>
      <w:r>
        <w:rPr>
          <w:rFonts w:asciiTheme="majorHAnsi" w:hAnsiTheme="majorHAnsi" w:cs="Arial"/>
          <w:color w:val="000000"/>
          <w:shd w:val="clear" w:color="auto" w:fill="FFFFFF"/>
        </w:rPr>
        <w:t>Sau cùng, bạn chọn</w:t>
      </w:r>
      <w:r>
        <w:rPr>
          <w:rStyle w:val="apple-converted-space"/>
          <w:rFonts w:asciiTheme="majorHAnsi" w:hAnsiTheme="majorHAnsi" w:cs="Arial"/>
          <w:color w:val="000000"/>
          <w:shd w:val="clear" w:color="auto" w:fill="FFFFFF"/>
        </w:rPr>
        <w:t> </w:t>
      </w:r>
      <w:r>
        <w:rPr>
          <w:rStyle w:val="Emphasis"/>
          <w:rFonts w:asciiTheme="majorHAnsi" w:hAnsiTheme="majorHAnsi" w:cs="Arial"/>
          <w:color w:val="000000"/>
          <w:shd w:val="clear" w:color="auto" w:fill="FFFFFF"/>
        </w:rPr>
        <w:t>Paint</w:t>
      </w:r>
      <w:r>
        <w:rPr>
          <w:rStyle w:val="apple-converted-space"/>
          <w:rFonts w:asciiTheme="majorHAnsi" w:hAnsiTheme="majorHAnsi" w:cs="Arial"/>
          <w:color w:val="000000"/>
          <w:shd w:val="clear" w:color="auto" w:fill="FFFFFF"/>
        </w:rPr>
        <w:t> </w:t>
      </w:r>
      <w:r>
        <w:rPr>
          <w:rFonts w:asciiTheme="majorHAnsi" w:hAnsiTheme="majorHAnsi" w:cs="Arial"/>
          <w:color w:val="000000"/>
          <w:shd w:val="clear" w:color="auto" w:fill="FFFFFF"/>
        </w:rPr>
        <w:t>ở hộp thoại</w:t>
      </w:r>
      <w:r>
        <w:rPr>
          <w:rStyle w:val="apple-converted-space"/>
          <w:rFonts w:asciiTheme="majorHAnsi" w:hAnsiTheme="majorHAnsi" w:cs="Arial"/>
          <w:color w:val="000000"/>
          <w:shd w:val="clear" w:color="auto" w:fill="FFFFFF"/>
        </w:rPr>
        <w:t> </w:t>
      </w:r>
      <w:r>
        <w:rPr>
          <w:rStyle w:val="Emphasis"/>
          <w:rFonts w:asciiTheme="majorHAnsi" w:hAnsiTheme="majorHAnsi" w:cs="Arial"/>
          <w:color w:val="000000"/>
          <w:shd w:val="clear" w:color="auto" w:fill="FFFFFF"/>
        </w:rPr>
        <w:t>How do you want to open this file.</w:t>
      </w:r>
    </w:p>
    <w:p w:rsidR="00210472" w:rsidRDefault="00210472" w:rsidP="00210472">
      <w:pPr>
        <w:spacing w:line="360" w:lineRule="auto"/>
        <w:rPr>
          <w:rFonts w:asciiTheme="majorHAnsi" w:hAnsiTheme="majorHAnsi" w:cs="Arial"/>
          <w:i/>
          <w:iCs/>
          <w:color w:val="000000"/>
          <w:shd w:val="clear" w:color="auto" w:fill="FFFFFF"/>
        </w:rPr>
        <w:sectPr w:rsidR="00210472" w:rsidSect="00D03184">
          <w:type w:val="continuous"/>
          <w:pgSz w:w="11907" w:h="16839" w:code="9"/>
          <w:pgMar w:top="774" w:right="851" w:bottom="810" w:left="851" w:header="360" w:footer="360" w:gutter="0"/>
          <w:cols w:num="2" w:space="720"/>
        </w:sectPr>
      </w:pPr>
    </w:p>
    <w:p w:rsidR="00210472" w:rsidRDefault="00210472" w:rsidP="006C5052">
      <w:pPr>
        <w:pStyle w:val="l2"/>
        <w:rPr>
          <w:sz w:val="36"/>
          <w:szCs w:val="32"/>
        </w:rPr>
      </w:pPr>
      <w:bookmarkStart w:id="742" w:name="_Toc381429047"/>
      <w:bookmarkStart w:id="743" w:name="_Toc404010222"/>
      <w:r>
        <w:lastRenderedPageBreak/>
        <w:t>BÀI TẬP WINWORD 4</w:t>
      </w:r>
      <w:bookmarkEnd w:id="742"/>
      <w:bookmarkEnd w:id="743"/>
    </w:p>
    <w:p w:rsidR="00210472" w:rsidRDefault="00210472" w:rsidP="00210472">
      <w:pPr>
        <w:spacing w:after="120" w:line="324" w:lineRule="auto"/>
        <w:jc w:val="center"/>
        <w:rPr>
          <w:b/>
          <w:i/>
          <w:noProof/>
        </w:rPr>
      </w:pPr>
      <w:r>
        <w:rPr>
          <w:b/>
          <w:i/>
          <w:noProof/>
        </w:rPr>
        <w:t>(</w:t>
      </w:r>
      <w:r>
        <w:rPr>
          <w:b/>
          <w:i/>
          <w:noProof/>
          <w:u w:val="single"/>
        </w:rPr>
        <w:t>Nội dung</w:t>
      </w:r>
      <w:r>
        <w:rPr>
          <w:b/>
          <w:i/>
          <w:noProof/>
        </w:rPr>
        <w:t>: Table, Tab trong Table)</w:t>
      </w:r>
    </w:p>
    <w:tbl>
      <w:tblPr>
        <w:tblStyle w:val="LightGrid-Accent3"/>
        <w:tblW w:w="0" w:type="auto"/>
        <w:tblInd w:w="108" w:type="dxa"/>
        <w:tblLook w:val="04A0" w:firstRow="1" w:lastRow="0" w:firstColumn="1" w:lastColumn="0" w:noHBand="0" w:noVBand="1"/>
      </w:tblPr>
      <w:tblGrid>
        <w:gridCol w:w="1260"/>
        <w:gridCol w:w="1800"/>
        <w:gridCol w:w="2700"/>
        <w:gridCol w:w="1980"/>
        <w:gridCol w:w="2430"/>
      </w:tblGrid>
      <w:tr w:rsidR="00210472" w:rsidTr="00F21164">
        <w:trPr>
          <w:cnfStyle w:val="100000000000" w:firstRow="1" w:lastRow="0" w:firstColumn="0" w:lastColumn="0" w:oddVBand="0" w:evenVBand="0" w:oddHBand="0" w:evenHBand="0" w:firstRowFirstColumn="0" w:firstRowLastColumn="0" w:lastRowFirstColumn="0" w:lastRowLastColumn="0"/>
          <w:trHeight w:val="798"/>
        </w:trPr>
        <w:tc>
          <w:tcPr>
            <w:cnfStyle w:val="001000000000" w:firstRow="0" w:lastRow="0" w:firstColumn="1" w:lastColumn="0" w:oddVBand="0" w:evenVBand="0" w:oddHBand="0" w:evenHBand="0" w:firstRowFirstColumn="0" w:firstRowLastColumn="0" w:lastRowFirstColumn="0" w:lastRowLastColumn="0"/>
            <w:tcW w:w="10170" w:type="dxa"/>
            <w:gridSpan w:val="5"/>
            <w:tcBorders>
              <w:top w:val="double" w:sz="4" w:space="0" w:color="00B050"/>
              <w:left w:val="double" w:sz="4" w:space="0" w:color="00B050"/>
              <w:right w:val="double" w:sz="4" w:space="0" w:color="auto"/>
            </w:tcBorders>
            <w:hideMark/>
          </w:tcPr>
          <w:p w:rsidR="00210472" w:rsidRDefault="00210472">
            <w:pPr>
              <w:rPr>
                <w:b w:val="0"/>
              </w:rPr>
            </w:pPr>
            <w:r>
              <w:rPr>
                <w:noProof/>
              </w:rPr>
              <mc:AlternateContent>
                <mc:Choice Requires="wps">
                  <w:drawing>
                    <wp:anchor distT="0" distB="0" distL="114300" distR="114300" simplePos="0" relativeHeight="251693056" behindDoc="0" locked="0" layoutInCell="1" allowOverlap="1" wp14:anchorId="295EDAA0" wp14:editId="36F5E539">
                      <wp:simplePos x="0" y="0"/>
                      <wp:positionH relativeFrom="column">
                        <wp:posOffset>-1904</wp:posOffset>
                      </wp:positionH>
                      <wp:positionV relativeFrom="paragraph">
                        <wp:posOffset>1905</wp:posOffset>
                      </wp:positionV>
                      <wp:extent cx="6153150" cy="495300"/>
                      <wp:effectExtent l="0" t="0" r="0" b="0"/>
                      <wp:wrapNone/>
                      <wp:docPr id="684" name="Text Box 684"/>
                      <wp:cNvGraphicFramePr/>
                      <a:graphic xmlns:a="http://schemas.openxmlformats.org/drawingml/2006/main">
                        <a:graphicData uri="http://schemas.microsoft.com/office/word/2010/wordprocessingShape">
                          <wps:wsp>
                            <wps:cNvSpPr txBox="1"/>
                            <wps:spPr>
                              <a:xfrm>
                                <a:off x="0" y="0"/>
                                <a:ext cx="6153150" cy="495300"/>
                              </a:xfrm>
                              <a:prstGeom prst="rect">
                                <a:avLst/>
                              </a:prstGeom>
                              <a:noFill/>
                              <a:ln>
                                <a:noFill/>
                              </a:ln>
                              <a:effectLst/>
                            </wps:spPr>
                            <wps:txbx>
                              <w:txbxContent>
                                <w:p w:rsidR="0002290C" w:rsidRDefault="0002290C" w:rsidP="00210472">
                                  <w:pPr>
                                    <w:jc w:val="center"/>
                                    <w:rPr>
                                      <w:b/>
                                      <w:sz w:val="48"/>
                                      <w:szCs w:val="72"/>
                                      <w14:textOutline w14:w="10541" w14:cap="flat" w14:cmpd="sng" w14:algn="ctr">
                                        <w14:solidFill>
                                          <w14:srgbClr w14:val="7D7D7D"/>
                                        </w14:solidFill>
                                        <w14:prstDash w14:val="solid"/>
                                        <w14:round/>
                                      </w14:textOutline>
                                      <w14:textFill>
                                        <w14:gradFill>
                                          <w14:gsLst>
                                            <w14:gs w14:pos="0">
                                              <w14:srgbClr w14:val="FFFFFF">
                                                <w14:tint w14:val="40000"/>
                                                <w14:satMod w14:val="250000"/>
                                              </w14:srgbClr>
                                            </w14:gs>
                                            <w14:gs w14:pos="9000">
                                              <w14:srgbClr w14:val="FFFFFF">
                                                <w14:tint w14:val="52000"/>
                                                <w14:satMod w14:val="300000"/>
                                              </w14:srgbClr>
                                            </w14:gs>
                                            <w14:gs w14:pos="50000">
                                              <w14:srgbClr w14:val="393939">
                                                <w14:shade w14:val="20000"/>
                                                <w14:satMod w14:val="300000"/>
                                              </w14:srgbClr>
                                            </w14:gs>
                                            <w14:gs w14:pos="79000">
                                              <w14:srgbClr w14:val="FFFFFF">
                                                <w14:tint w14:val="52000"/>
                                                <w14:satMod w14:val="300000"/>
                                              </w14:srgbClr>
                                            </w14:gs>
                                            <w14:gs w14:pos="100000">
                                              <w14:srgbClr w14:val="FFFFFF">
                                                <w14:tint w14:val="40000"/>
                                                <w14:satMod w14:val="250000"/>
                                              </w14:srgbClr>
                                            </w14:gs>
                                          </w14:gsLst>
                                          <w14:lin w14:ang="5400000" w14:scaled="0"/>
                                        </w14:gradFill>
                                      </w14:textFill>
                                    </w:rPr>
                                  </w:pPr>
                                  <w:r>
                                    <w:rPr>
                                      <w:b/>
                                      <w:sz w:val="48"/>
                                      <w:szCs w:val="72"/>
                                      <w14:textOutline w14:w="10541" w14:cap="flat" w14:cmpd="sng" w14:algn="ctr">
                                        <w14:solidFill>
                                          <w14:srgbClr w14:val="7D7D7D"/>
                                        </w14:solidFill>
                                        <w14:prstDash w14:val="solid"/>
                                        <w14:round/>
                                      </w14:textOutline>
                                      <w14:textFill>
                                        <w14:gradFill>
                                          <w14:gsLst>
                                            <w14:gs w14:pos="0">
                                              <w14:srgbClr w14:val="FFFFFF">
                                                <w14:tint w14:val="40000"/>
                                                <w14:satMod w14:val="250000"/>
                                              </w14:srgbClr>
                                            </w14:gs>
                                            <w14:gs w14:pos="9000">
                                              <w14:srgbClr w14:val="FFFFFF">
                                                <w14:tint w14:val="52000"/>
                                                <w14:satMod w14:val="300000"/>
                                              </w14:srgbClr>
                                            </w14:gs>
                                            <w14:gs w14:pos="50000">
                                              <w14:srgbClr w14:val="393939">
                                                <w14:shade w14:val="20000"/>
                                                <w14:satMod w14:val="300000"/>
                                              </w14:srgbClr>
                                            </w14:gs>
                                            <w14:gs w14:pos="79000">
                                              <w14:srgbClr w14:val="FFFFFF">
                                                <w14:tint w14:val="52000"/>
                                                <w14:satMod w14:val="300000"/>
                                              </w14:srgbClr>
                                            </w14:gs>
                                            <w14:gs w14:pos="100000">
                                              <w14:srgbClr w14:val="FFFFFF">
                                                <w14:tint w14:val="40000"/>
                                                <w14:satMod w14:val="250000"/>
                                              </w14:srgbClr>
                                            </w14:gs>
                                          </w14:gsLst>
                                          <w14:lin w14:ang="5400000" w14:scaled="0"/>
                                        </w14:gradFill>
                                      </w14:textFill>
                                    </w:rPr>
                                    <w:t>MỘT SỐ PHÍM DÙNG TRONG TABLE</w:t>
                                  </w:r>
                                </w:p>
                              </w:txbxContent>
                            </wps:txbx>
                            <wps:bodyPr rot="0" spcFirstLastPara="0" vertOverflow="overflow" horzOverflow="overflow" vert="horz" wrap="square" lIns="91440" tIns="45720" rIns="91440" bIns="45720" numCol="1" spcCol="0" rtlCol="0" fromWordArt="0" anchor="t" anchorCtr="0" forceAA="0" compatLnSpc="1">
                              <a:prstTxWarp prst="textTriangle">
                                <a:avLst/>
                              </a:prstTxWarp>
                              <a:no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wps:bodyPr>
                          </wps:wsp>
                        </a:graphicData>
                      </a:graphic>
                      <wp14:sizeRelH relativeFrom="margin">
                        <wp14:pctWidth>0</wp14:pctWidth>
                      </wp14:sizeRelH>
                      <wp14:sizeRelV relativeFrom="margin">
                        <wp14:pctHeight>0</wp14:pctHeight>
                      </wp14:sizeRelV>
                    </wp:anchor>
                  </w:drawing>
                </mc:Choice>
                <mc:Fallback>
                  <w:pict>
                    <v:shape w14:anchorId="295EDAA0" id="Text Box 684" o:spid="_x0000_s1082" type="#_x0000_t202" style="position:absolute;margin-left:-.15pt;margin-top:.15pt;width:484.5pt;height:3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" filled="f" stroked="f">
                      <v:textbox>
                        <w:txbxContent>
                          <w:p w:rsidR="0002290C" w:rsidRDefault="0002290C" w:rsidP="00210472">
                            <w:pPr>
                              <w:jc w:val="center"/>
                              <w:rPr>
                                <w:b/>
                                <w:sz w:val="48"/>
                                <w:szCs w:val="72"/>
                                <w14:textOutline w14:w="10541" w14:cap="flat" w14:cmpd="sng" w14:algn="ctr">
                                  <w14:solidFill>
                                    <w14:srgbClr w14:val="7D7D7D"/>
                                  </w14:solidFill>
                                  <w14:prstDash w14:val="solid"/>
                                  <w14:round/>
                                </w14:textOutline>
                                <w14:textFill>
                                  <w14:gradFill>
                                    <w14:gsLst>
                                      <w14:gs w14:pos="0">
                                        <w14:srgbClr w14:val="FFFFFF">
                                          <w14:tint w14:val="40000"/>
                                          <w14:satMod w14:val="250000"/>
                                        </w14:srgbClr>
                                      </w14:gs>
                                      <w14:gs w14:pos="9000">
                                        <w14:srgbClr w14:val="FFFFFF">
                                          <w14:tint w14:val="52000"/>
                                          <w14:satMod w14:val="300000"/>
                                        </w14:srgbClr>
                                      </w14:gs>
                                      <w14:gs w14:pos="50000">
                                        <w14:srgbClr w14:val="393939">
                                          <w14:shade w14:val="20000"/>
                                          <w14:satMod w14:val="300000"/>
                                        </w14:srgbClr>
                                      </w14:gs>
                                      <w14:gs w14:pos="79000">
                                        <w14:srgbClr w14:val="FFFFFF">
                                          <w14:tint w14:val="52000"/>
                                          <w14:satMod w14:val="300000"/>
                                        </w14:srgbClr>
                                      </w14:gs>
                                      <w14:gs w14:pos="100000">
                                        <w14:srgbClr w14:val="FFFFFF">
                                          <w14:tint w14:val="40000"/>
                                          <w14:satMod w14:val="250000"/>
                                        </w14:srgbClr>
                                      </w14:gs>
                                    </w14:gsLst>
                                    <w14:lin w14:ang="5400000" w14:scaled="0"/>
                                  </w14:gradFill>
                                </w14:textFill>
                              </w:rPr>
                            </w:pPr>
                            <w:r>
                              <w:rPr>
                                <w:b/>
                                <w:sz w:val="48"/>
                                <w:szCs w:val="72"/>
                                <w14:textOutline w14:w="10541" w14:cap="flat" w14:cmpd="sng" w14:algn="ctr">
                                  <w14:solidFill>
                                    <w14:srgbClr w14:val="7D7D7D"/>
                                  </w14:solidFill>
                                  <w14:prstDash w14:val="solid"/>
                                  <w14:round/>
                                </w14:textOutline>
                                <w14:textFill>
                                  <w14:gradFill>
                                    <w14:gsLst>
                                      <w14:gs w14:pos="0">
                                        <w14:srgbClr w14:val="FFFFFF">
                                          <w14:tint w14:val="40000"/>
                                          <w14:satMod w14:val="250000"/>
                                        </w14:srgbClr>
                                      </w14:gs>
                                      <w14:gs w14:pos="9000">
                                        <w14:srgbClr w14:val="FFFFFF">
                                          <w14:tint w14:val="52000"/>
                                          <w14:satMod w14:val="300000"/>
                                        </w14:srgbClr>
                                      </w14:gs>
                                      <w14:gs w14:pos="50000">
                                        <w14:srgbClr w14:val="393939">
                                          <w14:shade w14:val="20000"/>
                                          <w14:satMod w14:val="300000"/>
                                        </w14:srgbClr>
                                      </w14:gs>
                                      <w14:gs w14:pos="79000">
                                        <w14:srgbClr w14:val="FFFFFF">
                                          <w14:tint w14:val="52000"/>
                                          <w14:satMod w14:val="300000"/>
                                        </w14:srgbClr>
                                      </w14:gs>
                                      <w14:gs w14:pos="100000">
                                        <w14:srgbClr w14:val="FFFFFF">
                                          <w14:tint w14:val="40000"/>
                                          <w14:satMod w14:val="250000"/>
                                        </w14:srgbClr>
                                      </w14:gs>
                                    </w14:gsLst>
                                    <w14:lin w14:ang="5400000" w14:scaled="0"/>
                                  </w14:gradFill>
                                </w14:textFill>
                              </w:rPr>
                              <w:t>MỘT SỐ PHÍM DÙNG TRONG TABLE</w:t>
                            </w:r>
                          </w:p>
                        </w:txbxContent>
                      </v:textbox>
                    </v:shape>
                  </w:pict>
                </mc:Fallback>
              </mc:AlternateContent>
            </w:r>
          </w:p>
        </w:tc>
      </w:tr>
      <w:tr w:rsidR="00210472" w:rsidTr="00F21164">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260" w:type="dxa"/>
            <w:vMerge w:val="restart"/>
            <w:tcBorders>
              <w:left w:val="double" w:sz="4" w:space="0" w:color="00B050"/>
              <w:bottom w:val="double" w:sz="4" w:space="0" w:color="00B050"/>
            </w:tcBorders>
            <w:textDirection w:val="btLr"/>
            <w:vAlign w:val="center"/>
            <w:hideMark/>
          </w:tcPr>
          <w:p w:rsidR="00210472" w:rsidRDefault="00210472">
            <w:pPr>
              <w:ind w:left="113" w:right="113"/>
              <w:jc w:val="center"/>
              <w:rPr>
                <w:caps/>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Pr>
                <w:caps/>
                <w:sz w:val="56"/>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word</w:t>
            </w:r>
          </w:p>
        </w:tc>
        <w:tc>
          <w:tcPr>
            <w:tcW w:w="1800" w:type="dxa"/>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b/>
                <w:sz w:val="24"/>
              </w:rPr>
            </w:pPr>
            <w:r w:rsidRPr="00F21164">
              <w:rPr>
                <w:b/>
                <w:sz w:val="24"/>
              </w:rPr>
              <w:t>Các phím</w:t>
            </w:r>
          </w:p>
        </w:tc>
        <w:tc>
          <w:tcPr>
            <w:tcW w:w="2700" w:type="dxa"/>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b/>
                <w:sz w:val="24"/>
              </w:rPr>
            </w:pPr>
            <w:r w:rsidRPr="00F21164">
              <w:rPr>
                <w:b/>
                <w:sz w:val="24"/>
              </w:rPr>
              <w:t>Chức năng</w:t>
            </w:r>
          </w:p>
        </w:tc>
        <w:tc>
          <w:tcPr>
            <w:tcW w:w="1980" w:type="dxa"/>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b/>
                <w:sz w:val="24"/>
              </w:rPr>
            </w:pPr>
            <w:r w:rsidRPr="00F21164">
              <w:rPr>
                <w:b/>
                <w:sz w:val="24"/>
              </w:rPr>
              <w:t>Các phím</w:t>
            </w:r>
          </w:p>
        </w:tc>
        <w:tc>
          <w:tcPr>
            <w:tcW w:w="2430" w:type="dxa"/>
            <w:tcBorders>
              <w:right w:val="double" w:sz="4" w:space="0" w:color="00B050"/>
            </w:tcBorders>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b/>
                <w:sz w:val="24"/>
              </w:rPr>
            </w:pPr>
            <w:r w:rsidRPr="00F21164">
              <w:rPr>
                <w:b/>
                <w:sz w:val="24"/>
              </w:rPr>
              <w:t>Chức năng</w:t>
            </w:r>
          </w:p>
        </w:tc>
      </w:tr>
      <w:tr w:rsidR="00210472" w:rsidTr="00F21164">
        <w:trPr>
          <w:cnfStyle w:val="000000010000" w:firstRow="0" w:lastRow="0" w:firstColumn="0" w:lastColumn="0" w:oddVBand="0" w:evenVBand="0" w:oddHBand="0" w:evenHBand="1"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vMerge/>
            <w:tcBorders>
              <w:left w:val="double" w:sz="4" w:space="0" w:color="00B050"/>
              <w:bottom w:val="double" w:sz="4" w:space="0" w:color="00B050"/>
            </w:tcBorders>
            <w:vAlign w:val="center"/>
            <w:hideMark/>
          </w:tcPr>
          <w:p w:rsidR="00210472" w:rsidRDefault="00210472">
            <w:pPr>
              <w:rPr>
                <w:caps/>
                <w:sz w:val="24"/>
                <w:szCs w:val="24"/>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p>
        </w:tc>
        <w:tc>
          <w:tcPr>
            <w:tcW w:w="1800" w:type="dxa"/>
            <w:hideMark/>
          </w:tcPr>
          <w:p w:rsidR="00210472" w:rsidRPr="00F21164" w:rsidRDefault="00210472">
            <w:pPr>
              <w:jc w:val="center"/>
              <w:cnfStyle w:val="000000010000" w:firstRow="0" w:lastRow="0" w:firstColumn="0" w:lastColumn="0" w:oddVBand="0" w:evenVBand="0" w:oddHBand="0" w:evenHBand="1" w:firstRowFirstColumn="0" w:firstRowLastColumn="0" w:lastRowFirstColumn="0" w:lastRowLastColumn="0"/>
              <w:rPr>
                <w:b/>
                <w:sz w:val="24"/>
              </w:rPr>
            </w:pPr>
            <w:r w:rsidRPr="00F21164">
              <w:rPr>
                <w:b/>
                <w:sz w:val="24"/>
              </w:rPr>
              <w:t>Tab</w:t>
            </w:r>
          </w:p>
        </w:tc>
        <w:tc>
          <w:tcPr>
            <w:tcW w:w="2700" w:type="dxa"/>
            <w:hideMark/>
          </w:tcPr>
          <w:p w:rsidR="00210472" w:rsidRPr="00F21164" w:rsidRDefault="00210472">
            <w:pPr>
              <w:jc w:val="center"/>
              <w:cnfStyle w:val="000000010000" w:firstRow="0" w:lastRow="0" w:firstColumn="0" w:lastColumn="0" w:oddVBand="0" w:evenVBand="0" w:oddHBand="0" w:evenHBand="1" w:firstRowFirstColumn="0" w:firstRowLastColumn="0" w:lastRowFirstColumn="0" w:lastRowLastColumn="0"/>
              <w:rPr>
                <w:sz w:val="24"/>
              </w:rPr>
            </w:pPr>
            <w:r w:rsidRPr="00F21164">
              <w:rPr>
                <w:sz w:val="24"/>
              </w:rPr>
              <w:t>Đến ô kế tiếp</w:t>
            </w:r>
          </w:p>
        </w:tc>
        <w:tc>
          <w:tcPr>
            <w:tcW w:w="1980" w:type="dxa"/>
            <w:hideMark/>
          </w:tcPr>
          <w:p w:rsidR="00210472" w:rsidRPr="00F21164" w:rsidRDefault="00210472">
            <w:pPr>
              <w:jc w:val="center"/>
              <w:cnfStyle w:val="000000010000" w:firstRow="0" w:lastRow="0" w:firstColumn="0" w:lastColumn="0" w:oddVBand="0" w:evenVBand="0" w:oddHBand="0" w:evenHBand="1" w:firstRowFirstColumn="0" w:firstRowLastColumn="0" w:lastRowFirstColumn="0" w:lastRowLastColumn="0"/>
              <w:rPr>
                <w:b/>
                <w:sz w:val="24"/>
              </w:rPr>
            </w:pPr>
            <w:r w:rsidRPr="00F21164">
              <w:rPr>
                <w:b/>
                <w:sz w:val="24"/>
              </w:rPr>
              <w:t>Shift- Tab</w:t>
            </w:r>
          </w:p>
        </w:tc>
        <w:tc>
          <w:tcPr>
            <w:tcW w:w="2430" w:type="dxa"/>
            <w:tcBorders>
              <w:right w:val="double" w:sz="4" w:space="0" w:color="00B050"/>
            </w:tcBorders>
            <w:hideMark/>
          </w:tcPr>
          <w:p w:rsidR="00210472" w:rsidRPr="00F21164" w:rsidRDefault="00210472">
            <w:pPr>
              <w:jc w:val="center"/>
              <w:cnfStyle w:val="000000010000" w:firstRow="0" w:lastRow="0" w:firstColumn="0" w:lastColumn="0" w:oddVBand="0" w:evenVBand="0" w:oddHBand="0" w:evenHBand="1" w:firstRowFirstColumn="0" w:firstRowLastColumn="0" w:lastRowFirstColumn="0" w:lastRowLastColumn="0"/>
              <w:rPr>
                <w:sz w:val="24"/>
              </w:rPr>
            </w:pPr>
            <w:r w:rsidRPr="00F21164">
              <w:rPr>
                <w:sz w:val="24"/>
              </w:rPr>
              <w:t>Đến ô trước đó</w:t>
            </w:r>
          </w:p>
        </w:tc>
      </w:tr>
      <w:tr w:rsidR="00210472" w:rsidTr="00F21164">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vMerge/>
            <w:tcBorders>
              <w:left w:val="double" w:sz="4" w:space="0" w:color="00B050"/>
              <w:bottom w:val="double" w:sz="4" w:space="0" w:color="00B050"/>
            </w:tcBorders>
            <w:vAlign w:val="center"/>
            <w:hideMark/>
          </w:tcPr>
          <w:p w:rsidR="00210472" w:rsidRDefault="00210472">
            <w:pPr>
              <w:rPr>
                <w:caps/>
                <w:sz w:val="24"/>
                <w:szCs w:val="24"/>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p>
        </w:tc>
        <w:tc>
          <w:tcPr>
            <w:tcW w:w="1800" w:type="dxa"/>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b/>
                <w:sz w:val="24"/>
              </w:rPr>
            </w:pPr>
            <w:r w:rsidRPr="00F21164">
              <w:rPr>
                <w:b/>
                <w:sz w:val="24"/>
              </w:rPr>
              <w:sym w:font="Wingdings" w:char="F0F0"/>
            </w:r>
          </w:p>
        </w:tc>
        <w:tc>
          <w:tcPr>
            <w:tcW w:w="2700" w:type="dxa"/>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sz w:val="24"/>
              </w:rPr>
            </w:pPr>
            <w:r w:rsidRPr="00F21164">
              <w:rPr>
                <w:sz w:val="24"/>
              </w:rPr>
              <w:t>Tiến tới 1 kí tự</w:t>
            </w:r>
          </w:p>
        </w:tc>
        <w:tc>
          <w:tcPr>
            <w:tcW w:w="1980" w:type="dxa"/>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b/>
                <w:sz w:val="24"/>
              </w:rPr>
            </w:pPr>
            <w:r w:rsidRPr="00F21164">
              <w:rPr>
                <w:b/>
                <w:sz w:val="24"/>
              </w:rPr>
              <w:sym w:font="Wingdings" w:char="F0EF"/>
            </w:r>
          </w:p>
        </w:tc>
        <w:tc>
          <w:tcPr>
            <w:tcW w:w="2430" w:type="dxa"/>
            <w:tcBorders>
              <w:right w:val="double" w:sz="4" w:space="0" w:color="00B050"/>
            </w:tcBorders>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sz w:val="24"/>
              </w:rPr>
            </w:pPr>
            <w:r w:rsidRPr="00F21164">
              <w:rPr>
                <w:sz w:val="24"/>
              </w:rPr>
              <w:t>Lùi về 1 kí tự</w:t>
            </w:r>
          </w:p>
        </w:tc>
      </w:tr>
      <w:tr w:rsidR="00210472" w:rsidTr="00F21164">
        <w:trPr>
          <w:cnfStyle w:val="000000010000" w:firstRow="0" w:lastRow="0" w:firstColumn="0" w:lastColumn="0" w:oddVBand="0" w:evenVBand="0" w:oddHBand="0" w:evenHBand="1"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vMerge/>
            <w:tcBorders>
              <w:left w:val="double" w:sz="4" w:space="0" w:color="00B050"/>
              <w:bottom w:val="double" w:sz="4" w:space="0" w:color="00B050"/>
            </w:tcBorders>
            <w:vAlign w:val="center"/>
            <w:hideMark/>
          </w:tcPr>
          <w:p w:rsidR="00210472" w:rsidRDefault="00210472">
            <w:pPr>
              <w:rPr>
                <w:caps/>
                <w:sz w:val="24"/>
                <w:szCs w:val="24"/>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p>
        </w:tc>
        <w:tc>
          <w:tcPr>
            <w:tcW w:w="1800" w:type="dxa"/>
            <w:hideMark/>
          </w:tcPr>
          <w:p w:rsidR="00210472" w:rsidRPr="00F21164" w:rsidRDefault="00210472">
            <w:pPr>
              <w:jc w:val="center"/>
              <w:cnfStyle w:val="000000010000" w:firstRow="0" w:lastRow="0" w:firstColumn="0" w:lastColumn="0" w:oddVBand="0" w:evenVBand="0" w:oddHBand="0" w:evenHBand="1" w:firstRowFirstColumn="0" w:firstRowLastColumn="0" w:lastRowFirstColumn="0" w:lastRowLastColumn="0"/>
              <w:rPr>
                <w:b/>
                <w:sz w:val="24"/>
              </w:rPr>
            </w:pPr>
            <w:r w:rsidRPr="00F21164">
              <w:rPr>
                <w:b/>
                <w:sz w:val="24"/>
              </w:rPr>
              <w:sym w:font="Wingdings" w:char="F0F1"/>
            </w:r>
          </w:p>
        </w:tc>
        <w:tc>
          <w:tcPr>
            <w:tcW w:w="2700" w:type="dxa"/>
            <w:hideMark/>
          </w:tcPr>
          <w:p w:rsidR="00210472" w:rsidRPr="00F21164" w:rsidRDefault="00210472">
            <w:pPr>
              <w:jc w:val="center"/>
              <w:cnfStyle w:val="000000010000" w:firstRow="0" w:lastRow="0" w:firstColumn="0" w:lastColumn="0" w:oddVBand="0" w:evenVBand="0" w:oddHBand="0" w:evenHBand="1" w:firstRowFirstColumn="0" w:firstRowLastColumn="0" w:lastRowFirstColumn="0" w:lastRowLastColumn="0"/>
              <w:rPr>
                <w:sz w:val="24"/>
              </w:rPr>
            </w:pPr>
            <w:r w:rsidRPr="00F21164">
              <w:rPr>
                <w:sz w:val="24"/>
              </w:rPr>
              <w:t>Lên hàng trên</w:t>
            </w:r>
          </w:p>
        </w:tc>
        <w:tc>
          <w:tcPr>
            <w:tcW w:w="1980" w:type="dxa"/>
            <w:hideMark/>
          </w:tcPr>
          <w:p w:rsidR="00210472" w:rsidRPr="00F21164" w:rsidRDefault="00210472">
            <w:pPr>
              <w:jc w:val="center"/>
              <w:cnfStyle w:val="000000010000" w:firstRow="0" w:lastRow="0" w:firstColumn="0" w:lastColumn="0" w:oddVBand="0" w:evenVBand="0" w:oddHBand="0" w:evenHBand="1" w:firstRowFirstColumn="0" w:firstRowLastColumn="0" w:lastRowFirstColumn="0" w:lastRowLastColumn="0"/>
              <w:rPr>
                <w:b/>
                <w:sz w:val="24"/>
              </w:rPr>
            </w:pPr>
            <w:r w:rsidRPr="00F21164">
              <w:rPr>
                <w:b/>
                <w:sz w:val="24"/>
              </w:rPr>
              <w:sym w:font="Wingdings" w:char="F0F2"/>
            </w:r>
          </w:p>
        </w:tc>
        <w:tc>
          <w:tcPr>
            <w:tcW w:w="2430" w:type="dxa"/>
            <w:tcBorders>
              <w:right w:val="double" w:sz="4" w:space="0" w:color="00B050"/>
            </w:tcBorders>
            <w:hideMark/>
          </w:tcPr>
          <w:p w:rsidR="00210472" w:rsidRPr="00F21164" w:rsidRDefault="00210472">
            <w:pPr>
              <w:jc w:val="center"/>
              <w:cnfStyle w:val="000000010000" w:firstRow="0" w:lastRow="0" w:firstColumn="0" w:lastColumn="0" w:oddVBand="0" w:evenVBand="0" w:oddHBand="0" w:evenHBand="1" w:firstRowFirstColumn="0" w:firstRowLastColumn="0" w:lastRowFirstColumn="0" w:lastRowLastColumn="0"/>
              <w:rPr>
                <w:sz w:val="24"/>
              </w:rPr>
            </w:pPr>
            <w:r w:rsidRPr="00F21164">
              <w:rPr>
                <w:sz w:val="24"/>
              </w:rPr>
              <w:t>Xuống hàng dưới</w:t>
            </w:r>
          </w:p>
        </w:tc>
      </w:tr>
      <w:tr w:rsidR="00210472" w:rsidTr="00F21164">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vMerge/>
            <w:tcBorders>
              <w:left w:val="double" w:sz="4" w:space="0" w:color="00B050"/>
              <w:bottom w:val="double" w:sz="4" w:space="0" w:color="00B050"/>
            </w:tcBorders>
            <w:vAlign w:val="center"/>
            <w:hideMark/>
          </w:tcPr>
          <w:p w:rsidR="00210472" w:rsidRDefault="00210472">
            <w:pPr>
              <w:rPr>
                <w:caps/>
                <w:sz w:val="24"/>
                <w:szCs w:val="24"/>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p>
        </w:tc>
        <w:tc>
          <w:tcPr>
            <w:tcW w:w="1800" w:type="dxa"/>
            <w:tcBorders>
              <w:bottom w:val="double" w:sz="4" w:space="0" w:color="00B050"/>
            </w:tcBorders>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b/>
                <w:sz w:val="24"/>
              </w:rPr>
            </w:pPr>
            <w:r w:rsidRPr="00F21164">
              <w:rPr>
                <w:b/>
                <w:sz w:val="24"/>
              </w:rPr>
              <w:t>Enter</w:t>
            </w:r>
          </w:p>
        </w:tc>
        <w:tc>
          <w:tcPr>
            <w:tcW w:w="2700" w:type="dxa"/>
            <w:tcBorders>
              <w:bottom w:val="double" w:sz="4" w:space="0" w:color="00B050"/>
            </w:tcBorders>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sz w:val="24"/>
              </w:rPr>
            </w:pPr>
            <w:r w:rsidRPr="00F21164">
              <w:rPr>
                <w:sz w:val="24"/>
              </w:rPr>
              <w:t>Chèn 1 paragraph mới</w:t>
            </w:r>
          </w:p>
        </w:tc>
        <w:tc>
          <w:tcPr>
            <w:tcW w:w="1980" w:type="dxa"/>
            <w:tcBorders>
              <w:bottom w:val="double" w:sz="4" w:space="0" w:color="00B050"/>
            </w:tcBorders>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b/>
                <w:sz w:val="24"/>
              </w:rPr>
            </w:pPr>
            <w:r w:rsidRPr="00F21164">
              <w:rPr>
                <w:b/>
                <w:sz w:val="24"/>
              </w:rPr>
              <w:t>Ctrl - Tab</w:t>
            </w:r>
          </w:p>
        </w:tc>
        <w:tc>
          <w:tcPr>
            <w:tcW w:w="2430" w:type="dxa"/>
            <w:tcBorders>
              <w:bottom w:val="double" w:sz="4" w:space="0" w:color="00B050"/>
              <w:right w:val="double" w:sz="4" w:space="0" w:color="00B050"/>
            </w:tcBorders>
            <w:hideMark/>
          </w:tcPr>
          <w:p w:rsidR="00210472" w:rsidRPr="00F21164" w:rsidRDefault="00210472">
            <w:pPr>
              <w:jc w:val="center"/>
              <w:cnfStyle w:val="000000100000" w:firstRow="0" w:lastRow="0" w:firstColumn="0" w:lastColumn="0" w:oddVBand="0" w:evenVBand="0" w:oddHBand="1" w:evenHBand="0" w:firstRowFirstColumn="0" w:firstRowLastColumn="0" w:lastRowFirstColumn="0" w:lastRowLastColumn="0"/>
              <w:rPr>
                <w:sz w:val="24"/>
              </w:rPr>
            </w:pPr>
            <w:r w:rsidRPr="00F21164">
              <w:rPr>
                <w:sz w:val="24"/>
              </w:rPr>
              <w:t>Chèn Tab</w:t>
            </w:r>
          </w:p>
        </w:tc>
      </w:tr>
    </w:tbl>
    <w:tbl>
      <w:tblPr>
        <w:tblW w:w="101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7"/>
        <w:gridCol w:w="3007"/>
        <w:gridCol w:w="2450"/>
        <w:gridCol w:w="2381"/>
      </w:tblGrid>
      <w:tr w:rsidR="00F21164" w:rsidTr="00F21164">
        <w:trPr>
          <w:trHeight w:val="547"/>
        </w:trPr>
        <w:tc>
          <w:tcPr>
            <w:tcW w:w="10185" w:type="dxa"/>
            <w:gridSpan w:val="4"/>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F21164" w:rsidRDefault="00F21164">
            <w:pPr>
              <w:spacing w:line="254" w:lineRule="auto"/>
              <w:jc w:val="center"/>
              <w:rPr>
                <w:rFonts w:ascii="Cambria" w:hAnsi="Cambria"/>
                <w:kern w:val="2"/>
                <w:szCs w:val="20"/>
                <w14:ligatures w14:val="standard"/>
              </w:rPr>
            </w:pPr>
            <w:r>
              <w:rPr>
                <w:rFonts w:ascii="Cambria" w:hAnsi="Cambria"/>
                <w:b/>
                <w:kern w:val="2"/>
                <w:sz w:val="36"/>
                <w14:ligatures w14:val="standard"/>
              </w:rPr>
              <w:sym w:font="Wingdings" w:char="F0C4"/>
            </w:r>
            <w:r>
              <w:rPr>
                <w:rFonts w:ascii="Cambria" w:hAnsi="Cambria"/>
                <w:b/>
                <w:color w:val="000000" w:themeColor="text1"/>
                <w:kern w:val="2"/>
                <w:sz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ligatures w14:val="standard"/>
              </w:rPr>
              <w:t>THÔNG TIN CÁ NHÂN</w:t>
            </w:r>
            <w:r>
              <w:rPr>
                <w:rFonts w:ascii="Cambria" w:hAnsi="Cambria"/>
                <w:b/>
                <w:kern w:val="2"/>
                <w:sz w:val="36"/>
                <w14:ligatures w14:val="standard"/>
              </w:rPr>
              <w:sym w:font="Wingdings" w:char="F0C3"/>
            </w:r>
          </w:p>
        </w:tc>
      </w:tr>
      <w:tr w:rsidR="00F21164" w:rsidTr="00F21164">
        <w:trPr>
          <w:trHeight w:val="526"/>
        </w:trPr>
        <w:tc>
          <w:tcPr>
            <w:tcW w:w="2347" w:type="dxa"/>
            <w:tcBorders>
              <w:top w:val="double" w:sz="4" w:space="0" w:color="auto"/>
              <w:left w:val="double" w:sz="4" w:space="0" w:color="auto"/>
              <w:bottom w:val="single" w:sz="4" w:space="0" w:color="auto"/>
              <w:right w:val="single" w:sz="4" w:space="0" w:color="auto"/>
            </w:tcBorders>
            <w:vAlign w:val="center"/>
            <w:hideMark/>
          </w:tcPr>
          <w:p w:rsidR="00F21164" w:rsidRDefault="00F21164" w:rsidP="00AD2E74">
            <w:pPr>
              <w:rPr>
                <w:rFonts w:ascii="Cambria" w:hAnsi="Cambria"/>
                <w:kern w:val="2"/>
                <w:sz w:val="24"/>
                <w:szCs w:val="24"/>
                <w14:ligatures w14:val="standard"/>
              </w:rPr>
            </w:pPr>
            <w:r>
              <w:rPr>
                <w:rFonts w:ascii="Cambria" w:hAnsi="Cambria"/>
                <w:b/>
                <w:kern w:val="2"/>
                <w14:ligatures w14:val="standard"/>
              </w:rPr>
              <w:t>Họ và tên:</w:t>
            </w:r>
            <w:r>
              <w:rPr>
                <w:rFonts w:ascii="Cambria" w:hAnsi="Cambria"/>
                <w:kern w:val="2"/>
                <w14:ligatures w14:val="standard"/>
              </w:rPr>
              <w:t xml:space="preserve"> </w:t>
            </w:r>
            <w:r>
              <w:rPr>
                <w:rFonts w:ascii="Cambria" w:hAnsi="Cambria"/>
                <w:kern w:val="2"/>
                <w:u w:val="dotted"/>
                <w14:ligatures w14:val="standard"/>
              </w:rPr>
              <w:t>Đại Thắng</w:t>
            </w:r>
          </w:p>
        </w:tc>
        <w:tc>
          <w:tcPr>
            <w:tcW w:w="3007" w:type="dxa"/>
            <w:tcBorders>
              <w:top w:val="double" w:sz="4" w:space="0" w:color="auto"/>
              <w:left w:val="single" w:sz="4" w:space="0" w:color="auto"/>
              <w:bottom w:val="single" w:sz="4" w:space="0" w:color="auto"/>
              <w:right w:val="single" w:sz="4" w:space="0" w:color="auto"/>
            </w:tcBorders>
            <w:vAlign w:val="center"/>
            <w:hideMark/>
          </w:tcPr>
          <w:p w:rsidR="00F21164" w:rsidRDefault="00F21164">
            <w:pPr>
              <w:spacing w:line="360" w:lineRule="auto"/>
              <w:rPr>
                <w:rFonts w:ascii="Cambria" w:hAnsi="Cambria"/>
                <w:kern w:val="2"/>
                <w14:ligatures w14:val="standard"/>
              </w:rPr>
            </w:pPr>
            <w:r>
              <w:rPr>
                <w:rFonts w:ascii="Cambria" w:hAnsi="Cambria"/>
                <w:b/>
                <w:kern w:val="2"/>
                <w14:ligatures w14:val="standard"/>
              </w:rPr>
              <w:t>Email:</w:t>
            </w:r>
            <w:r>
              <w:rPr>
                <w:rFonts w:ascii="Cambria" w:hAnsi="Cambria"/>
                <w:kern w:val="2"/>
                <w14:ligatures w14:val="standard"/>
              </w:rPr>
              <w:t xml:space="preserve"> </w:t>
            </w:r>
            <w:r>
              <w:rPr>
                <w:rFonts w:ascii="Cambria" w:hAnsi="Cambria"/>
                <w:kern w:val="2"/>
                <w:u w:val="dotted"/>
                <w14:ligatures w14:val="standard"/>
              </w:rPr>
              <w:t>dthang@gmail.com</w:t>
            </w:r>
          </w:p>
        </w:tc>
        <w:tc>
          <w:tcPr>
            <w:tcW w:w="2450" w:type="dxa"/>
            <w:tcBorders>
              <w:top w:val="double" w:sz="4" w:space="0" w:color="auto"/>
              <w:left w:val="single" w:sz="4" w:space="0" w:color="auto"/>
              <w:bottom w:val="single" w:sz="4" w:space="0" w:color="auto"/>
              <w:right w:val="single" w:sz="4" w:space="0" w:color="auto"/>
            </w:tcBorders>
            <w:vAlign w:val="center"/>
            <w:hideMark/>
          </w:tcPr>
          <w:p w:rsidR="00F21164" w:rsidRDefault="00F21164">
            <w:pPr>
              <w:spacing w:line="360" w:lineRule="auto"/>
              <w:rPr>
                <w:rFonts w:ascii="Cambria" w:hAnsi="Cambria"/>
                <w:kern w:val="2"/>
                <w14:ligatures w14:val="standard"/>
              </w:rPr>
            </w:pPr>
            <w:r>
              <w:rPr>
                <w:rFonts w:ascii="Cambria" w:hAnsi="Cambria"/>
                <w:kern w:val="2"/>
                <w14:ligatures w14:val="standard"/>
              </w:rPr>
              <w:t>ĐT NR:</w:t>
            </w:r>
            <w:r>
              <w:rPr>
                <w:rFonts w:ascii="Cambria" w:hAnsi="Cambria"/>
                <w:kern w:val="2"/>
                <w:u w:val="dotted"/>
                <w14:ligatures w14:val="standard"/>
              </w:rPr>
              <w:t>7658266</w:t>
            </w:r>
          </w:p>
        </w:tc>
        <w:tc>
          <w:tcPr>
            <w:tcW w:w="2381" w:type="dxa"/>
            <w:tcBorders>
              <w:top w:val="double" w:sz="4" w:space="0" w:color="auto"/>
              <w:left w:val="single" w:sz="4" w:space="0" w:color="auto"/>
              <w:bottom w:val="single" w:sz="4" w:space="0" w:color="auto"/>
              <w:right w:val="double" w:sz="4" w:space="0" w:color="auto"/>
            </w:tcBorders>
            <w:vAlign w:val="center"/>
            <w:hideMark/>
          </w:tcPr>
          <w:p w:rsidR="00F21164" w:rsidRDefault="00F21164">
            <w:pPr>
              <w:spacing w:line="360" w:lineRule="auto"/>
              <w:rPr>
                <w:rFonts w:ascii="Cambria" w:hAnsi="Cambria"/>
                <w:kern w:val="2"/>
                <w14:ligatures w14:val="standard"/>
              </w:rPr>
            </w:pPr>
            <w:r>
              <w:rPr>
                <w:rFonts w:ascii="Cambria" w:hAnsi="Cambria"/>
                <w:kern w:val="2"/>
                <w14:ligatures w14:val="standard"/>
              </w:rPr>
              <w:t>ĐTDD:</w:t>
            </w:r>
            <w:r>
              <w:rPr>
                <w:rFonts w:ascii="Cambria" w:hAnsi="Cambria"/>
                <w:kern w:val="2"/>
                <w:u w:val="dotted"/>
                <w14:ligatures w14:val="standard"/>
              </w:rPr>
              <w:t>091234578</w:t>
            </w:r>
          </w:p>
        </w:tc>
      </w:tr>
      <w:tr w:rsidR="00F21164" w:rsidTr="00F21164">
        <w:trPr>
          <w:trHeight w:val="987"/>
        </w:trPr>
        <w:tc>
          <w:tcPr>
            <w:tcW w:w="2347" w:type="dxa"/>
            <w:tcBorders>
              <w:top w:val="single" w:sz="4" w:space="0" w:color="auto"/>
              <w:left w:val="double" w:sz="4" w:space="0" w:color="auto"/>
              <w:bottom w:val="single" w:sz="4" w:space="0" w:color="auto"/>
              <w:right w:val="single" w:sz="4" w:space="0" w:color="auto"/>
            </w:tcBorders>
            <w:vAlign w:val="center"/>
            <w:hideMark/>
          </w:tcPr>
          <w:p w:rsidR="00F21164" w:rsidRDefault="00F21164" w:rsidP="00AD2E74">
            <w:pPr>
              <w:rPr>
                <w:rFonts w:ascii="Cambria" w:hAnsi="Cambria"/>
                <w:kern w:val="2"/>
                <w14:ligatures w14:val="standard"/>
              </w:rPr>
            </w:pPr>
            <w:r>
              <w:rPr>
                <w:rFonts w:ascii="Cambria" w:hAnsi="Cambria"/>
                <w:kern w:val="2"/>
                <w14:ligatures w14:val="standard"/>
              </w:rPr>
              <w:t>Giới tính :</w:t>
            </w:r>
          </w:p>
          <w:p w:rsidR="00F21164" w:rsidRDefault="00F21164" w:rsidP="00AD2E74">
            <w:pPr>
              <w:rPr>
                <w:rFonts w:ascii="Cambria" w:hAnsi="Cambria"/>
                <w:kern w:val="2"/>
                <w14:ligatures w14:val="standard"/>
              </w:rPr>
            </w:pPr>
            <w:r>
              <w:rPr>
                <w:rFonts w:ascii="Cambria" w:hAnsi="Cambria"/>
                <w:kern w:val="2"/>
                <w14:ligatures w14:val="standard"/>
              </w:rPr>
              <w:t xml:space="preserve"> Nam </w:t>
            </w:r>
            <w:r>
              <w:rPr>
                <w:rFonts w:ascii="Cambria" w:hAnsi="Cambria"/>
                <w:kern w:val="2"/>
                <w14:ligatures w14:val="standard"/>
              </w:rPr>
              <w:sym w:font="Wingdings" w:char="F0A8"/>
            </w:r>
            <w:r>
              <w:rPr>
                <w:rFonts w:ascii="Cambria" w:hAnsi="Cambria"/>
                <w:kern w:val="2"/>
                <w14:ligatures w14:val="standard"/>
              </w:rPr>
              <w:tab/>
              <w:t xml:space="preserve">Nữ </w:t>
            </w:r>
            <w:r>
              <w:rPr>
                <w:rFonts w:ascii="Cambria" w:hAnsi="Cambria"/>
                <w:kern w:val="2"/>
                <w14:ligatures w14:val="standard"/>
              </w:rPr>
              <w:sym w:font="Wingdings" w:char="F0A8"/>
            </w:r>
            <w:r>
              <w:rPr>
                <w:rFonts w:ascii="Cambria" w:hAnsi="Cambria"/>
                <w:kern w:val="2"/>
                <w14:ligatures w14:val="standard"/>
              </w:rPr>
              <w:t xml:space="preserve">  </w:t>
            </w:r>
          </w:p>
        </w:tc>
        <w:tc>
          <w:tcPr>
            <w:tcW w:w="3007" w:type="dxa"/>
            <w:tcBorders>
              <w:top w:val="single" w:sz="4" w:space="0" w:color="auto"/>
              <w:left w:val="single" w:sz="4" w:space="0" w:color="auto"/>
              <w:bottom w:val="single" w:sz="4" w:space="0" w:color="auto"/>
              <w:right w:val="single" w:sz="4" w:space="0" w:color="auto"/>
            </w:tcBorders>
            <w:vAlign w:val="center"/>
            <w:hideMark/>
          </w:tcPr>
          <w:p w:rsidR="00F21164" w:rsidRDefault="00F21164">
            <w:pPr>
              <w:tabs>
                <w:tab w:val="right" w:leader="dot" w:pos="2672"/>
              </w:tabs>
              <w:spacing w:line="360" w:lineRule="auto"/>
              <w:rPr>
                <w:rFonts w:ascii="Cambria" w:hAnsi="Cambria"/>
                <w:kern w:val="2"/>
                <w14:ligatures w14:val="standard"/>
              </w:rPr>
            </w:pPr>
            <w:r>
              <w:rPr>
                <w:rFonts w:ascii="Cambria" w:hAnsi="Cambria"/>
                <w:kern w:val="2"/>
                <w14:ligatures w14:val="standard"/>
              </w:rPr>
              <w:t>Ngày sinh:</w:t>
            </w:r>
            <w:r>
              <w:rPr>
                <w:rFonts w:ascii="Cambria" w:hAnsi="Cambria"/>
                <w:kern w:val="2"/>
                <w14:ligatures w14:val="standard"/>
              </w:rPr>
              <w:tab/>
            </w:r>
          </w:p>
          <w:p w:rsidR="00F21164" w:rsidRDefault="00F21164">
            <w:pPr>
              <w:tabs>
                <w:tab w:val="right" w:leader="dot" w:pos="2672"/>
              </w:tabs>
              <w:spacing w:line="360" w:lineRule="auto"/>
              <w:rPr>
                <w:rFonts w:ascii="Cambria" w:hAnsi="Cambria"/>
                <w:kern w:val="2"/>
                <w14:ligatures w14:val="standard"/>
              </w:rPr>
            </w:pPr>
            <w:r>
              <w:rPr>
                <w:rFonts w:ascii="Cambria" w:hAnsi="Cambria"/>
                <w:kern w:val="2"/>
                <w14:ligatures w14:val="standard"/>
              </w:rPr>
              <w:t>Nơi sinh :</w:t>
            </w:r>
            <w:r>
              <w:rPr>
                <w:rFonts w:ascii="Cambria" w:hAnsi="Cambria"/>
                <w:kern w:val="2"/>
                <w14:ligatures w14:val="standard"/>
              </w:rPr>
              <w:tab/>
            </w:r>
          </w:p>
        </w:tc>
        <w:tc>
          <w:tcPr>
            <w:tcW w:w="4831" w:type="dxa"/>
            <w:gridSpan w:val="2"/>
            <w:tcBorders>
              <w:top w:val="single" w:sz="4" w:space="0" w:color="auto"/>
              <w:left w:val="single" w:sz="4" w:space="0" w:color="auto"/>
              <w:bottom w:val="single" w:sz="4" w:space="0" w:color="auto"/>
              <w:right w:val="double" w:sz="4" w:space="0" w:color="auto"/>
            </w:tcBorders>
            <w:vAlign w:val="center"/>
            <w:hideMark/>
          </w:tcPr>
          <w:p w:rsidR="00F21164" w:rsidRDefault="00F21164">
            <w:pPr>
              <w:tabs>
                <w:tab w:val="right" w:leader="dot" w:pos="4472"/>
              </w:tabs>
              <w:spacing w:line="360" w:lineRule="auto"/>
              <w:rPr>
                <w:rFonts w:ascii="Cambria" w:hAnsi="Cambria"/>
                <w:kern w:val="2"/>
                <w14:ligatures w14:val="standard"/>
              </w:rPr>
            </w:pPr>
            <w:r>
              <w:rPr>
                <w:rFonts w:ascii="Cambria" w:hAnsi="Cambria"/>
                <w:kern w:val="2"/>
                <w14:ligatures w14:val="standard"/>
              </w:rPr>
              <w:t>CMND số :</w:t>
            </w:r>
            <w:r>
              <w:rPr>
                <w:rFonts w:ascii="Cambria" w:hAnsi="Cambria"/>
                <w:kern w:val="2"/>
                <w14:ligatures w14:val="standard"/>
              </w:rPr>
              <w:tab/>
            </w:r>
          </w:p>
          <w:p w:rsidR="00F21164" w:rsidRDefault="00F21164">
            <w:pPr>
              <w:tabs>
                <w:tab w:val="center" w:leader="dot" w:pos="2880"/>
                <w:tab w:val="right" w:leader="dot" w:pos="4472"/>
              </w:tabs>
              <w:spacing w:line="360" w:lineRule="auto"/>
              <w:rPr>
                <w:rFonts w:ascii="Cambria" w:hAnsi="Cambria"/>
                <w:kern w:val="2"/>
                <w14:ligatures w14:val="standard"/>
              </w:rPr>
            </w:pPr>
            <w:r>
              <w:rPr>
                <w:rFonts w:ascii="Cambria" w:hAnsi="Cambria"/>
                <w:kern w:val="2"/>
                <w14:ligatures w14:val="standard"/>
              </w:rPr>
              <w:t>Ngày cấp :</w:t>
            </w:r>
            <w:r>
              <w:rPr>
                <w:rFonts w:ascii="Cambria" w:hAnsi="Cambria"/>
                <w:kern w:val="2"/>
                <w14:ligatures w14:val="standard"/>
              </w:rPr>
              <w:tab/>
              <w:t xml:space="preserve"> Nơi cấp :</w:t>
            </w:r>
            <w:r>
              <w:rPr>
                <w:rFonts w:ascii="Cambria" w:hAnsi="Cambria"/>
                <w:kern w:val="2"/>
                <w14:ligatures w14:val="standard"/>
              </w:rPr>
              <w:tab/>
            </w:r>
          </w:p>
        </w:tc>
      </w:tr>
      <w:tr w:rsidR="00F21164" w:rsidTr="00F21164">
        <w:trPr>
          <w:trHeight w:val="875"/>
        </w:trPr>
        <w:tc>
          <w:tcPr>
            <w:tcW w:w="10185" w:type="dxa"/>
            <w:gridSpan w:val="4"/>
            <w:tcBorders>
              <w:top w:val="single" w:sz="4" w:space="0" w:color="auto"/>
              <w:left w:val="double" w:sz="4" w:space="0" w:color="auto"/>
              <w:bottom w:val="single" w:sz="4" w:space="0" w:color="auto"/>
              <w:right w:val="double" w:sz="4" w:space="0" w:color="auto"/>
            </w:tcBorders>
            <w:hideMark/>
          </w:tcPr>
          <w:p w:rsidR="00F21164" w:rsidRDefault="00F21164" w:rsidP="00AD2E74">
            <w:pPr>
              <w:tabs>
                <w:tab w:val="right" w:leader="dot" w:pos="10143"/>
              </w:tabs>
              <w:rPr>
                <w:rFonts w:ascii="Cambria" w:hAnsi="Cambria"/>
                <w:kern w:val="2"/>
                <w14:ligatures w14:val="standard"/>
              </w:rPr>
            </w:pPr>
            <w:r>
              <w:rPr>
                <w:rFonts w:ascii="Cambria" w:hAnsi="Cambria"/>
                <w:kern w:val="2"/>
                <w14:ligatures w14:val="standard"/>
              </w:rPr>
              <w:t>Địa chỉ liên lạc :</w:t>
            </w:r>
            <w:r>
              <w:rPr>
                <w:rFonts w:ascii="Cambria" w:hAnsi="Cambria"/>
                <w:kern w:val="2"/>
                <w14:ligatures w14:val="standard"/>
              </w:rPr>
              <w:tab/>
            </w:r>
          </w:p>
          <w:p w:rsidR="00F21164" w:rsidRDefault="00F21164" w:rsidP="00AD2E74">
            <w:pPr>
              <w:tabs>
                <w:tab w:val="right" w:leader="dot" w:pos="10143"/>
              </w:tabs>
              <w:rPr>
                <w:rFonts w:ascii="Cambria" w:hAnsi="Cambria"/>
                <w:kern w:val="2"/>
                <w14:ligatures w14:val="standard"/>
              </w:rPr>
            </w:pPr>
            <w:r>
              <w:rPr>
                <w:rFonts w:ascii="Cambria" w:hAnsi="Cambria"/>
                <w:kern w:val="2"/>
                <w14:ligatures w14:val="standard"/>
              </w:rPr>
              <w:tab/>
            </w:r>
          </w:p>
        </w:tc>
      </w:tr>
      <w:tr w:rsidR="00F21164" w:rsidTr="00F21164">
        <w:trPr>
          <w:trHeight w:val="1751"/>
        </w:trPr>
        <w:tc>
          <w:tcPr>
            <w:tcW w:w="10185" w:type="dxa"/>
            <w:gridSpan w:val="4"/>
            <w:tcBorders>
              <w:top w:val="single" w:sz="4" w:space="0" w:color="auto"/>
              <w:left w:val="double" w:sz="4" w:space="0" w:color="auto"/>
              <w:bottom w:val="double" w:sz="4" w:space="0" w:color="auto"/>
              <w:right w:val="double" w:sz="4" w:space="0" w:color="auto"/>
            </w:tcBorders>
            <w:hideMark/>
          </w:tcPr>
          <w:p w:rsidR="00F21164" w:rsidRDefault="00F21164" w:rsidP="00AD2E74">
            <w:pPr>
              <w:rPr>
                <w:rFonts w:ascii="Cambria" w:hAnsi="Cambria"/>
                <w:kern w:val="2"/>
                <w14:ligatures w14:val="standard"/>
              </w:rPr>
            </w:pPr>
            <w:r>
              <w:rPr>
                <w:rFonts w:ascii="Cambria" w:hAnsi="Cambria"/>
                <w:kern w:val="2"/>
                <w14:ligatures w14:val="standard"/>
              </w:rPr>
              <w:t xml:space="preserve">Bạn có người quen hiện đang làm việc tại  Công ty ABC không? </w:t>
            </w:r>
          </w:p>
          <w:p w:rsidR="00F21164" w:rsidRDefault="00F21164" w:rsidP="00AD2E74">
            <w:pPr>
              <w:rPr>
                <w:rFonts w:ascii="Cambria" w:hAnsi="Cambria"/>
                <w:kern w:val="2"/>
                <w14:ligatures w14:val="standard"/>
              </w:rPr>
            </w:pPr>
            <w:r>
              <w:rPr>
                <w:rFonts w:ascii="Cambria" w:hAnsi="Cambria"/>
                <w:kern w:val="2"/>
                <w14:ligatures w14:val="standard"/>
              </w:rPr>
              <w:tab/>
            </w:r>
            <w:r>
              <w:rPr>
                <w:rFonts w:ascii="Cambria" w:hAnsi="Cambria"/>
                <w:kern w:val="2"/>
                <w14:ligatures w14:val="standard"/>
              </w:rPr>
              <w:tab/>
            </w:r>
            <w:r>
              <w:rPr>
                <w:rFonts w:ascii="Cambria" w:hAnsi="Cambria"/>
                <w:kern w:val="2"/>
                <w14:ligatures w14:val="standard"/>
              </w:rPr>
              <w:tab/>
            </w:r>
            <w:r>
              <w:rPr>
                <w:rFonts w:ascii="Cambria" w:hAnsi="Cambria"/>
                <w:kern w:val="2"/>
                <w14:ligatures w14:val="standard"/>
              </w:rPr>
              <w:tab/>
            </w:r>
            <w:r>
              <w:rPr>
                <w:rFonts w:ascii="Cambria" w:hAnsi="Cambria"/>
                <w:kern w:val="2"/>
                <w14:ligatures w14:val="standard"/>
              </w:rPr>
              <w:tab/>
              <w:t xml:space="preserve">Có </w:t>
            </w:r>
            <w:r>
              <w:rPr>
                <w:rFonts w:ascii="Cambria" w:hAnsi="Cambria"/>
                <w:kern w:val="2"/>
                <w14:ligatures w14:val="standard"/>
              </w:rPr>
              <w:sym w:font="Wingdings" w:char="F0A8"/>
            </w:r>
            <w:r>
              <w:rPr>
                <w:rFonts w:ascii="Cambria" w:hAnsi="Cambria"/>
                <w:kern w:val="2"/>
                <w14:ligatures w14:val="standard"/>
              </w:rPr>
              <w:t xml:space="preserve"> </w:t>
            </w:r>
            <w:r>
              <w:rPr>
                <w:rFonts w:ascii="Cambria" w:hAnsi="Cambria"/>
                <w:kern w:val="2"/>
                <w14:ligatures w14:val="standard"/>
              </w:rPr>
              <w:tab/>
            </w:r>
            <w:r>
              <w:rPr>
                <w:rFonts w:ascii="Cambria" w:hAnsi="Cambria"/>
                <w:kern w:val="2"/>
                <w14:ligatures w14:val="standard"/>
              </w:rPr>
              <w:tab/>
              <w:t xml:space="preserve">Không </w:t>
            </w:r>
            <w:r>
              <w:rPr>
                <w:rFonts w:ascii="Cambria" w:hAnsi="Cambria"/>
                <w:kern w:val="2"/>
                <w14:ligatures w14:val="standard"/>
              </w:rPr>
              <w:sym w:font="Wingdings" w:char="F0A8"/>
            </w:r>
            <w:r>
              <w:rPr>
                <w:rFonts w:ascii="Cambria" w:hAnsi="Cambria"/>
                <w:kern w:val="2"/>
                <w14:ligatures w14:val="standard"/>
              </w:rPr>
              <w:t xml:space="preserve">  </w:t>
            </w:r>
          </w:p>
          <w:p w:rsidR="00F21164" w:rsidRDefault="00F21164" w:rsidP="00AD2E74">
            <w:pPr>
              <w:tabs>
                <w:tab w:val="right" w:leader="dot" w:pos="10143"/>
              </w:tabs>
              <w:rPr>
                <w:rFonts w:ascii="Cambria" w:hAnsi="Cambria"/>
                <w:kern w:val="2"/>
                <w14:ligatures w14:val="standard"/>
              </w:rPr>
            </w:pPr>
            <w:r>
              <w:rPr>
                <w:rFonts w:ascii="Cambria" w:hAnsi="Cambria"/>
                <w:kern w:val="2"/>
                <w14:ligatures w14:val="standard"/>
              </w:rPr>
              <w:t>Nếu có, vui lòng cho biết tên, chức vụ, phòng ban công tác :</w:t>
            </w:r>
            <w:r>
              <w:rPr>
                <w:rFonts w:ascii="Cambria" w:hAnsi="Cambria"/>
                <w:kern w:val="2"/>
                <w14:ligatures w14:val="standard"/>
              </w:rPr>
              <w:tab/>
            </w:r>
          </w:p>
          <w:p w:rsidR="00F21164" w:rsidRDefault="00F21164" w:rsidP="00AD2E74">
            <w:pPr>
              <w:tabs>
                <w:tab w:val="right" w:leader="dot" w:pos="10143"/>
              </w:tabs>
              <w:rPr>
                <w:rFonts w:ascii="Cambria" w:hAnsi="Cambria"/>
                <w:kern w:val="2"/>
                <w14:ligatures w14:val="standard"/>
              </w:rPr>
            </w:pPr>
            <w:r>
              <w:rPr>
                <w:rFonts w:ascii="Cambria" w:hAnsi="Cambria"/>
                <w:kern w:val="2"/>
                <w14:ligatures w14:val="standard"/>
              </w:rPr>
              <w:tab/>
            </w:r>
          </w:p>
        </w:tc>
      </w:tr>
    </w:tbl>
    <w:tbl>
      <w:tblPr>
        <w:tblStyle w:val="TableGrid"/>
        <w:tblW w:w="10080" w:type="dxa"/>
        <w:tblInd w:w="198" w:type="dxa"/>
        <w:tblLayout w:type="fixed"/>
        <w:tblLook w:val="04A0" w:firstRow="1" w:lastRow="0" w:firstColumn="1" w:lastColumn="0" w:noHBand="0" w:noVBand="1"/>
      </w:tblPr>
      <w:tblGrid>
        <w:gridCol w:w="825"/>
        <w:gridCol w:w="3673"/>
        <w:gridCol w:w="1377"/>
        <w:gridCol w:w="1286"/>
        <w:gridCol w:w="918"/>
        <w:gridCol w:w="2001"/>
      </w:tblGrid>
      <w:tr w:rsidR="00210472" w:rsidTr="00F21164">
        <w:trPr>
          <w:cantSplit/>
          <w:trHeight w:val="665"/>
        </w:trPr>
        <w:tc>
          <w:tcPr>
            <w:tcW w:w="7161" w:type="dxa"/>
            <w:gridSpan w:val="4"/>
            <w:tcBorders>
              <w:top w:val="thinThickLargeGap" w:sz="24" w:space="0" w:color="auto"/>
              <w:left w:val="thinThickLargeGap" w:sz="24" w:space="0" w:color="auto"/>
              <w:bottom w:val="double" w:sz="4" w:space="0" w:color="auto"/>
              <w:right w:val="double" w:sz="4" w:space="0" w:color="auto"/>
            </w:tcBorders>
            <w:hideMark/>
          </w:tcPr>
          <w:p w:rsidR="00210472" w:rsidRDefault="00210472">
            <w:pPr>
              <w:tabs>
                <w:tab w:val="left" w:leader="dot" w:pos="2700"/>
                <w:tab w:val="left" w:leader="dot" w:pos="4680"/>
                <w:tab w:val="left" w:leader="dot" w:pos="7280"/>
                <w:tab w:val="left" w:leader="dot" w:pos="9100"/>
              </w:tabs>
              <w:rPr>
                <w:rFonts w:asciiTheme="majorHAnsi" w:hAnsiTheme="majorHAnsi"/>
                <w:b/>
                <w:noProof/>
                <w:spacing w:val="20"/>
                <w:sz w:val="48"/>
                <w:szCs w:val="48"/>
                <w14:ligatures w14:val="standard"/>
              </w:rPr>
            </w:pPr>
            <w:r>
              <w:rPr>
                <w:noProof/>
              </w:rPr>
              <mc:AlternateContent>
                <mc:Choice Requires="wps">
                  <w:drawing>
                    <wp:anchor distT="0" distB="0" distL="114300" distR="114300" simplePos="0" relativeHeight="251689984" behindDoc="0" locked="0" layoutInCell="1" allowOverlap="1" wp14:anchorId="12677EEC" wp14:editId="277CD497">
                      <wp:simplePos x="0" y="0"/>
                      <wp:positionH relativeFrom="column">
                        <wp:posOffset>636270</wp:posOffset>
                      </wp:positionH>
                      <wp:positionV relativeFrom="paragraph">
                        <wp:posOffset>-20320</wp:posOffset>
                      </wp:positionV>
                      <wp:extent cx="2862580" cy="450215"/>
                      <wp:effectExtent l="0" t="0" r="0" b="6985"/>
                      <wp:wrapNone/>
                      <wp:docPr id="267" name="Text Box 267"/>
                      <wp:cNvGraphicFramePr/>
                      <a:graphic xmlns:a="http://schemas.openxmlformats.org/drawingml/2006/main">
                        <a:graphicData uri="http://schemas.microsoft.com/office/word/2010/wordprocessingShape">
                          <wps:wsp>
                            <wps:cNvSpPr txBox="1"/>
                            <wps:spPr>
                              <a:xfrm>
                                <a:off x="0" y="0"/>
                                <a:ext cx="2862580" cy="450215"/>
                              </a:xfrm>
                              <a:prstGeom prst="rect">
                                <a:avLst/>
                              </a:prstGeom>
                              <a:noFill/>
                              <a:ln>
                                <a:noFill/>
                              </a:ln>
                              <a:effectLst/>
                            </wps:spPr>
                            <wps:txbx>
                              <w:txbxContent>
                                <w:p w:rsidR="0002290C" w:rsidRDefault="0002290C" w:rsidP="00210472">
                                  <w:pPr>
                                    <w:tabs>
                                      <w:tab w:val="left" w:leader="dot" w:pos="2700"/>
                                      <w:tab w:val="left" w:leader="dot" w:pos="4680"/>
                                      <w:tab w:val="left" w:leader="dot" w:pos="7280"/>
                                      <w:tab w:val="left" w:leader="dot" w:pos="9100"/>
                                    </w:tabs>
                                    <w:spacing w:before="60"/>
                                    <w:jc w:val="center"/>
                                    <w:rPr>
                                      <w:b/>
                                      <w:caps/>
                                      <w:sz w:val="40"/>
                                      <w:szCs w:val="4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Pr>
                                      <w:b/>
                                      <w:caps/>
                                      <w:sz w:val="40"/>
                                      <w:szCs w:val="4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ảng giá thiết b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677EEC" id="Text Box 267" o:spid="_x0000_s1083" type="#_x0000_t202" style="position:absolute;margin-left:50.1pt;margin-top:-1.6pt;width:225.4pt;height:35.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" filled="f" stroked="f">
                      <v:textbox>
                        <w:txbxContent>
                          <w:p w:rsidR="0002290C" w:rsidRDefault="0002290C" w:rsidP="00210472">
                            <w:pPr>
                              <w:tabs>
                                <w:tab w:val="left" w:leader="dot" w:pos="2700"/>
                                <w:tab w:val="left" w:leader="dot" w:pos="4680"/>
                                <w:tab w:val="left" w:leader="dot" w:pos="7280"/>
                                <w:tab w:val="left" w:leader="dot" w:pos="9100"/>
                              </w:tabs>
                              <w:spacing w:before="60"/>
                              <w:jc w:val="center"/>
                              <w:rPr>
                                <w:b/>
                                <w:caps/>
                                <w:sz w:val="40"/>
                                <w:szCs w:val="4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Pr>
                                <w:b/>
                                <w:caps/>
                                <w:sz w:val="40"/>
                                <w:szCs w:val="4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ảng giá thiết bị</w:t>
                            </w:r>
                          </w:p>
                        </w:txbxContent>
                      </v:textbox>
                    </v:shape>
                  </w:pict>
                </mc:Fallback>
              </mc:AlternateContent>
            </w:r>
          </w:p>
        </w:tc>
        <w:tc>
          <w:tcPr>
            <w:tcW w:w="918" w:type="dxa"/>
            <w:vMerge w:val="restart"/>
            <w:tcBorders>
              <w:top w:val="thinThickLargeGap" w:sz="24" w:space="0" w:color="auto"/>
              <w:left w:val="double" w:sz="4" w:space="0" w:color="auto"/>
              <w:bottom w:val="thinThickLargeGap" w:sz="24" w:space="0" w:color="auto"/>
              <w:right w:val="thinThickLargeGap" w:sz="24" w:space="0" w:color="auto"/>
            </w:tcBorders>
            <w:textDirection w:val="tbRl"/>
            <w:hideMark/>
          </w:tcPr>
          <w:p w:rsidR="00210472" w:rsidRDefault="00210472">
            <w:pPr>
              <w:tabs>
                <w:tab w:val="left" w:leader="dot" w:pos="2700"/>
                <w:tab w:val="left" w:leader="dot" w:pos="4680"/>
                <w:tab w:val="left" w:leader="dot" w:pos="7280"/>
                <w:tab w:val="left" w:leader="dot" w:pos="9100"/>
              </w:tabs>
              <w:ind w:left="113" w:right="113"/>
              <w:jc w:val="center"/>
              <w:rPr>
                <w:rFonts w:asciiTheme="majorHAnsi" w:hAnsiTheme="majorHAnsi"/>
                <w:b/>
                <w:noProof/>
                <w:spacing w:val="20"/>
                <w:sz w:val="48"/>
                <w:szCs w:val="48"/>
                <w14:ligatures w14:val="standard"/>
              </w:rPr>
            </w:pPr>
            <w:r>
              <w:rPr>
                <w:rFonts w:asciiTheme="majorHAnsi" w:hAnsiTheme="majorHAnsi"/>
                <w:b/>
                <w:caps/>
                <w:noProof/>
                <w:sz w:val="52"/>
                <w:szCs w:val="48"/>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14:ligatures w14:val="standard"/>
              </w:rPr>
              <w:t>2012</w:t>
            </w:r>
          </w:p>
        </w:tc>
        <w:tc>
          <w:tcPr>
            <w:tcW w:w="2001" w:type="dxa"/>
            <w:vMerge w:val="restart"/>
            <w:tcBorders>
              <w:top w:val="thinThickLargeGap" w:sz="24" w:space="0" w:color="auto"/>
              <w:left w:val="thinThickLargeGap" w:sz="24" w:space="0" w:color="auto"/>
              <w:bottom w:val="thinThickLargeGap" w:sz="24" w:space="0" w:color="auto"/>
              <w:right w:val="thinThickLargeGap" w:sz="24" w:space="0" w:color="auto"/>
            </w:tcBorders>
            <w:vAlign w:val="center"/>
            <w:hideMark/>
          </w:tcPr>
          <w:p w:rsidR="00210472" w:rsidRDefault="00210472">
            <w:pPr>
              <w:tabs>
                <w:tab w:val="left" w:leader="dot" w:pos="2700"/>
                <w:tab w:val="left" w:leader="dot" w:pos="4680"/>
                <w:tab w:val="left" w:leader="dot" w:pos="7280"/>
                <w:tab w:val="left" w:leader="dot" w:pos="9100"/>
              </w:tabs>
              <w:rPr>
                <w:rFonts w:asciiTheme="majorHAnsi" w:hAnsiTheme="majorHAnsi"/>
                <w:b/>
                <w:spacing w:val="20"/>
                <w:sz w:val="48"/>
                <w:szCs w:val="48"/>
              </w:rPr>
            </w:pPr>
            <w:r>
              <w:rPr>
                <w:rFonts w:asciiTheme="majorHAnsi" w:hAnsiTheme="majorHAnsi"/>
                <w:b/>
                <w:noProof/>
                <w:spacing w:val="20"/>
                <w:sz w:val="48"/>
                <w:szCs w:val="48"/>
              </w:rPr>
              <w:drawing>
                <wp:inline distT="0" distB="0" distL="0" distR="0" wp14:anchorId="7AF468D0" wp14:editId="0D65EA1A">
                  <wp:extent cx="1143000" cy="199072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143000" cy="1990725"/>
                          </a:xfrm>
                          <a:prstGeom prst="rect">
                            <a:avLst/>
                          </a:prstGeom>
                          <a:noFill/>
                          <a:ln>
                            <a:noFill/>
                          </a:ln>
                        </pic:spPr>
                      </pic:pic>
                    </a:graphicData>
                  </a:graphic>
                </wp:inline>
              </w:drawing>
            </w:r>
          </w:p>
        </w:tc>
      </w:tr>
      <w:tr w:rsidR="00210472" w:rsidTr="00F21164">
        <w:trPr>
          <w:cantSplit/>
          <w:trHeight w:val="573"/>
        </w:trPr>
        <w:tc>
          <w:tcPr>
            <w:tcW w:w="825" w:type="dxa"/>
            <w:tcBorders>
              <w:top w:val="double" w:sz="4" w:space="0" w:color="auto"/>
              <w:left w:val="thinThickLargeGap" w:sz="24" w:space="0" w:color="auto"/>
              <w:bottom w:val="double" w:sz="4" w:space="0" w:color="auto"/>
              <w:right w:val="dotDotDash" w:sz="4" w:space="0" w:color="auto"/>
            </w:tcBorders>
            <w:shd w:val="clear" w:color="auto" w:fill="8DB3E2" w:themeFill="text2" w:themeFillTint="66"/>
            <w:vAlign w:val="center"/>
            <w:hideMark/>
          </w:tcPr>
          <w:p w:rsidR="00210472" w:rsidRDefault="00210472">
            <w:pPr>
              <w:tabs>
                <w:tab w:val="left" w:leader="dot" w:pos="2700"/>
                <w:tab w:val="left" w:leader="dot" w:pos="4680"/>
                <w:tab w:val="left" w:leader="dot" w:pos="7280"/>
                <w:tab w:val="left" w:leader="dot" w:pos="9100"/>
              </w:tabs>
              <w:spacing w:before="60"/>
              <w:jc w:val="center"/>
              <w:rPr>
                <w:rFonts w:asciiTheme="majorHAnsi" w:hAnsiTheme="majorHAnsi"/>
                <w:b/>
              </w:rPr>
            </w:pPr>
            <w:r>
              <w:rPr>
                <w:rFonts w:asciiTheme="majorHAnsi" w:hAnsiTheme="majorHAnsi"/>
                <w:b/>
              </w:rPr>
              <w:t>STT</w:t>
            </w:r>
          </w:p>
        </w:tc>
        <w:tc>
          <w:tcPr>
            <w:tcW w:w="3673" w:type="dxa"/>
            <w:tcBorders>
              <w:top w:val="double" w:sz="4" w:space="0" w:color="auto"/>
              <w:left w:val="dotDotDash" w:sz="4" w:space="0" w:color="auto"/>
              <w:bottom w:val="double" w:sz="4" w:space="0" w:color="auto"/>
              <w:right w:val="dotDotDash" w:sz="4" w:space="0" w:color="auto"/>
            </w:tcBorders>
            <w:shd w:val="clear" w:color="auto" w:fill="8DB3E2" w:themeFill="text2" w:themeFillTint="66"/>
            <w:vAlign w:val="center"/>
            <w:hideMark/>
          </w:tcPr>
          <w:p w:rsidR="00210472" w:rsidRDefault="00210472">
            <w:pPr>
              <w:tabs>
                <w:tab w:val="left" w:leader="dot" w:pos="2700"/>
                <w:tab w:val="left" w:leader="dot" w:pos="4680"/>
                <w:tab w:val="left" w:leader="dot" w:pos="7280"/>
                <w:tab w:val="left" w:leader="dot" w:pos="9100"/>
              </w:tabs>
              <w:spacing w:before="60"/>
              <w:jc w:val="center"/>
              <w:rPr>
                <w:rFonts w:asciiTheme="majorHAnsi" w:hAnsiTheme="majorHAnsi"/>
                <w:b/>
              </w:rPr>
            </w:pPr>
            <w:r>
              <w:rPr>
                <w:rFonts w:asciiTheme="majorHAnsi" w:hAnsiTheme="majorHAnsi"/>
                <w:b/>
              </w:rPr>
              <w:t>Thiết bị</w:t>
            </w:r>
          </w:p>
        </w:tc>
        <w:tc>
          <w:tcPr>
            <w:tcW w:w="1377" w:type="dxa"/>
            <w:tcBorders>
              <w:top w:val="double" w:sz="4" w:space="0" w:color="auto"/>
              <w:left w:val="dotDotDash" w:sz="4" w:space="0" w:color="auto"/>
              <w:bottom w:val="double" w:sz="4" w:space="0" w:color="auto"/>
              <w:right w:val="dashed" w:sz="4" w:space="0" w:color="auto"/>
            </w:tcBorders>
            <w:shd w:val="clear" w:color="auto" w:fill="8DB3E2" w:themeFill="text2" w:themeFillTint="66"/>
            <w:vAlign w:val="center"/>
            <w:hideMark/>
          </w:tcPr>
          <w:p w:rsidR="00210472" w:rsidRDefault="00210472">
            <w:pPr>
              <w:tabs>
                <w:tab w:val="left" w:leader="dot" w:pos="2700"/>
                <w:tab w:val="left" w:leader="dot" w:pos="4680"/>
                <w:tab w:val="left" w:leader="dot" w:pos="7280"/>
                <w:tab w:val="left" w:leader="dot" w:pos="9100"/>
              </w:tabs>
              <w:spacing w:before="60"/>
              <w:jc w:val="center"/>
              <w:rPr>
                <w:rFonts w:asciiTheme="majorHAnsi" w:hAnsiTheme="majorHAnsi"/>
                <w:b/>
              </w:rPr>
            </w:pPr>
            <w:r>
              <w:rPr>
                <w:rFonts w:asciiTheme="majorHAnsi" w:hAnsiTheme="majorHAnsi"/>
                <w:b/>
              </w:rPr>
              <w:t>Giá VNĐ</w:t>
            </w:r>
          </w:p>
        </w:tc>
        <w:tc>
          <w:tcPr>
            <w:tcW w:w="1286" w:type="dxa"/>
            <w:tcBorders>
              <w:top w:val="single" w:sz="4" w:space="0" w:color="auto"/>
              <w:left w:val="dashed" w:sz="4" w:space="0" w:color="auto"/>
              <w:bottom w:val="double" w:sz="4" w:space="0" w:color="auto"/>
              <w:right w:val="double" w:sz="4" w:space="0" w:color="auto"/>
            </w:tcBorders>
            <w:shd w:val="clear" w:color="auto" w:fill="8DB3E2" w:themeFill="text2" w:themeFillTint="66"/>
            <w:vAlign w:val="center"/>
            <w:hideMark/>
          </w:tcPr>
          <w:p w:rsidR="00210472" w:rsidRDefault="00210472">
            <w:pPr>
              <w:tabs>
                <w:tab w:val="left" w:leader="dot" w:pos="2700"/>
                <w:tab w:val="left" w:leader="dot" w:pos="4680"/>
                <w:tab w:val="left" w:leader="dot" w:pos="7280"/>
                <w:tab w:val="left" w:leader="dot" w:pos="9100"/>
              </w:tabs>
              <w:spacing w:before="60"/>
              <w:jc w:val="center"/>
              <w:rPr>
                <w:rFonts w:asciiTheme="majorHAnsi" w:hAnsiTheme="majorHAnsi"/>
                <w:b/>
              </w:rPr>
            </w:pPr>
            <w:r>
              <w:rPr>
                <w:rFonts w:asciiTheme="majorHAnsi" w:hAnsiTheme="majorHAnsi"/>
                <w:b/>
              </w:rPr>
              <w:t>Giá USD</w:t>
            </w:r>
          </w:p>
        </w:tc>
        <w:tc>
          <w:tcPr>
            <w:tcW w:w="918" w:type="dxa"/>
            <w:vMerge/>
            <w:tcBorders>
              <w:top w:val="thinThickLargeGap" w:sz="24" w:space="0" w:color="auto"/>
              <w:left w:val="double" w:sz="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noProof/>
                <w:spacing w:val="20"/>
                <w:sz w:val="48"/>
                <w:szCs w:val="48"/>
                <w14:ligatures w14:val="standard"/>
              </w:rPr>
            </w:pPr>
          </w:p>
        </w:tc>
        <w:tc>
          <w:tcPr>
            <w:tcW w:w="2001" w:type="dxa"/>
            <w:vMerge/>
            <w:tcBorders>
              <w:top w:val="thinThickLargeGap" w:sz="24" w:space="0" w:color="auto"/>
              <w:left w:val="thinThickLargeGap" w:sz="2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spacing w:val="20"/>
                <w:sz w:val="48"/>
                <w:szCs w:val="48"/>
              </w:rPr>
            </w:pPr>
          </w:p>
        </w:tc>
      </w:tr>
      <w:tr w:rsidR="00210472" w:rsidTr="00F21164">
        <w:trPr>
          <w:cantSplit/>
          <w:trHeight w:val="432"/>
        </w:trPr>
        <w:tc>
          <w:tcPr>
            <w:tcW w:w="825" w:type="dxa"/>
            <w:tcBorders>
              <w:top w:val="double" w:sz="4" w:space="0" w:color="auto"/>
              <w:left w:val="thinThickLargeGap" w:sz="24" w:space="0" w:color="auto"/>
              <w:bottom w:val="single" w:sz="4" w:space="0" w:color="auto"/>
              <w:right w:val="dotDotDash" w:sz="4" w:space="0" w:color="auto"/>
            </w:tcBorders>
            <w:vAlign w:val="center"/>
            <w:hideMark/>
          </w:tcPr>
          <w:p w:rsidR="00210472" w:rsidRDefault="00210472">
            <w:pPr>
              <w:rPr>
                <w:rFonts w:asciiTheme="majorHAnsi" w:hAnsiTheme="majorHAnsi"/>
                <w:b/>
              </w:rPr>
            </w:pPr>
            <w:r>
              <w:rPr>
                <w:rFonts w:asciiTheme="majorHAnsi" w:hAnsiTheme="majorHAnsi"/>
                <w:b/>
              </w:rPr>
              <w:sym w:font="Wingdings" w:char="F081"/>
            </w:r>
          </w:p>
        </w:tc>
        <w:tc>
          <w:tcPr>
            <w:tcW w:w="3673" w:type="dxa"/>
            <w:tcBorders>
              <w:top w:val="double" w:sz="4" w:space="0" w:color="auto"/>
              <w:left w:val="dotDotDash" w:sz="4" w:space="0" w:color="auto"/>
              <w:bottom w:val="single" w:sz="4" w:space="0" w:color="auto"/>
              <w:right w:val="dotDotDash" w:sz="4" w:space="0" w:color="auto"/>
            </w:tcBorders>
            <w:vAlign w:val="center"/>
            <w:hideMark/>
          </w:tcPr>
          <w:p w:rsidR="00210472" w:rsidRDefault="00210472">
            <w:pPr>
              <w:tabs>
                <w:tab w:val="right" w:leader="dot" w:pos="5448"/>
              </w:tabs>
              <w:rPr>
                <w:rFonts w:asciiTheme="majorHAnsi" w:hAnsiTheme="majorHAnsi"/>
              </w:rPr>
            </w:pPr>
            <w:r>
              <w:rPr>
                <w:rFonts w:asciiTheme="majorHAnsi" w:hAnsiTheme="majorHAnsi"/>
              </w:rPr>
              <w:t>Chuột</w:t>
            </w:r>
            <w:r>
              <w:rPr>
                <w:rFonts w:asciiTheme="majorHAnsi" w:hAnsiTheme="majorHAnsi"/>
              </w:rPr>
              <w:tab/>
            </w:r>
          </w:p>
        </w:tc>
        <w:tc>
          <w:tcPr>
            <w:tcW w:w="1377" w:type="dxa"/>
            <w:tcBorders>
              <w:top w:val="double" w:sz="4" w:space="0" w:color="auto"/>
              <w:left w:val="dotDotDash" w:sz="4" w:space="0" w:color="auto"/>
              <w:bottom w:val="single" w:sz="4" w:space="0" w:color="auto"/>
              <w:right w:val="dashed" w:sz="4" w:space="0" w:color="auto"/>
            </w:tcBorders>
            <w:vAlign w:val="center"/>
            <w:hideMark/>
          </w:tcPr>
          <w:p w:rsidR="00210472" w:rsidRDefault="00210472">
            <w:pPr>
              <w:jc w:val="center"/>
              <w:rPr>
                <w:rFonts w:asciiTheme="majorHAnsi" w:hAnsiTheme="majorHAnsi"/>
                <w:b/>
              </w:rPr>
            </w:pPr>
            <w:r>
              <w:rPr>
                <w:rFonts w:asciiTheme="majorHAnsi" w:hAnsiTheme="majorHAnsi"/>
                <w:b/>
              </w:rPr>
              <w:t>100</w:t>
            </w:r>
          </w:p>
        </w:tc>
        <w:tc>
          <w:tcPr>
            <w:tcW w:w="1286" w:type="dxa"/>
            <w:tcBorders>
              <w:top w:val="double" w:sz="4" w:space="0" w:color="auto"/>
              <w:left w:val="dashed" w:sz="4" w:space="0" w:color="auto"/>
              <w:bottom w:val="single" w:sz="4" w:space="0" w:color="auto"/>
              <w:right w:val="double" w:sz="4" w:space="0" w:color="auto"/>
            </w:tcBorders>
            <w:vAlign w:val="center"/>
            <w:hideMark/>
          </w:tcPr>
          <w:p w:rsidR="00210472" w:rsidRDefault="00210472">
            <w:pPr>
              <w:tabs>
                <w:tab w:val="left" w:leader="dot" w:pos="2700"/>
                <w:tab w:val="left" w:leader="dot" w:pos="4680"/>
                <w:tab w:val="left" w:leader="dot" w:pos="7280"/>
                <w:tab w:val="left" w:leader="dot" w:pos="9100"/>
              </w:tabs>
              <w:spacing w:before="60"/>
              <w:jc w:val="center"/>
              <w:rPr>
                <w:rFonts w:asciiTheme="majorHAnsi" w:hAnsiTheme="majorHAnsi"/>
                <w:b/>
              </w:rPr>
            </w:pPr>
            <w:r>
              <w:rPr>
                <w:rFonts w:asciiTheme="majorHAnsi" w:hAnsiTheme="majorHAnsi"/>
                <w:b/>
              </w:rPr>
              <w:t>5</w:t>
            </w:r>
          </w:p>
        </w:tc>
        <w:tc>
          <w:tcPr>
            <w:tcW w:w="918" w:type="dxa"/>
            <w:vMerge/>
            <w:tcBorders>
              <w:top w:val="thinThickLargeGap" w:sz="24" w:space="0" w:color="auto"/>
              <w:left w:val="double" w:sz="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noProof/>
                <w:spacing w:val="20"/>
                <w:sz w:val="48"/>
                <w:szCs w:val="48"/>
                <w14:ligatures w14:val="standard"/>
              </w:rPr>
            </w:pPr>
          </w:p>
        </w:tc>
        <w:tc>
          <w:tcPr>
            <w:tcW w:w="2001" w:type="dxa"/>
            <w:vMerge/>
            <w:tcBorders>
              <w:top w:val="thinThickLargeGap" w:sz="24" w:space="0" w:color="auto"/>
              <w:left w:val="thinThickLargeGap" w:sz="2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spacing w:val="20"/>
                <w:sz w:val="48"/>
                <w:szCs w:val="48"/>
              </w:rPr>
            </w:pPr>
          </w:p>
        </w:tc>
      </w:tr>
      <w:tr w:rsidR="00210472" w:rsidTr="00F21164">
        <w:trPr>
          <w:cantSplit/>
          <w:trHeight w:val="432"/>
        </w:trPr>
        <w:tc>
          <w:tcPr>
            <w:tcW w:w="825" w:type="dxa"/>
            <w:tcBorders>
              <w:top w:val="single" w:sz="4" w:space="0" w:color="auto"/>
              <w:left w:val="thinThickLargeGap" w:sz="24" w:space="0" w:color="auto"/>
              <w:bottom w:val="single" w:sz="4" w:space="0" w:color="auto"/>
              <w:right w:val="dotDotDash" w:sz="4" w:space="0" w:color="auto"/>
            </w:tcBorders>
            <w:vAlign w:val="center"/>
            <w:hideMark/>
          </w:tcPr>
          <w:p w:rsidR="00210472" w:rsidRDefault="00210472">
            <w:pPr>
              <w:rPr>
                <w:rFonts w:asciiTheme="majorHAnsi" w:hAnsiTheme="majorHAnsi"/>
                <w:b/>
              </w:rPr>
            </w:pPr>
            <w:r>
              <w:rPr>
                <w:rFonts w:asciiTheme="majorHAnsi" w:hAnsiTheme="majorHAnsi"/>
                <w:b/>
              </w:rPr>
              <w:sym w:font="Wingdings" w:char="F082"/>
            </w:r>
          </w:p>
        </w:tc>
        <w:tc>
          <w:tcPr>
            <w:tcW w:w="3673" w:type="dxa"/>
            <w:tcBorders>
              <w:top w:val="single" w:sz="4" w:space="0" w:color="auto"/>
              <w:left w:val="dotDotDash" w:sz="4" w:space="0" w:color="auto"/>
              <w:bottom w:val="single" w:sz="4" w:space="0" w:color="auto"/>
              <w:right w:val="dotDotDash" w:sz="4" w:space="0" w:color="auto"/>
            </w:tcBorders>
            <w:vAlign w:val="center"/>
            <w:hideMark/>
          </w:tcPr>
          <w:p w:rsidR="00210472" w:rsidRDefault="00210472">
            <w:pPr>
              <w:tabs>
                <w:tab w:val="right" w:leader="dot" w:pos="5448"/>
              </w:tabs>
              <w:rPr>
                <w:rFonts w:asciiTheme="majorHAnsi" w:hAnsiTheme="majorHAnsi"/>
              </w:rPr>
            </w:pPr>
            <w:r>
              <w:rPr>
                <w:rFonts w:asciiTheme="majorHAnsi" w:hAnsiTheme="majorHAnsi"/>
              </w:rPr>
              <w:t>Ổ cứng</w:t>
            </w:r>
            <w:r>
              <w:rPr>
                <w:rFonts w:asciiTheme="majorHAnsi" w:hAnsiTheme="majorHAnsi"/>
              </w:rPr>
              <w:tab/>
            </w:r>
          </w:p>
        </w:tc>
        <w:tc>
          <w:tcPr>
            <w:tcW w:w="1377" w:type="dxa"/>
            <w:tcBorders>
              <w:top w:val="single" w:sz="4" w:space="0" w:color="auto"/>
              <w:left w:val="dotDotDash" w:sz="4" w:space="0" w:color="auto"/>
              <w:bottom w:val="single" w:sz="4" w:space="0" w:color="auto"/>
              <w:right w:val="dashed" w:sz="4" w:space="0" w:color="auto"/>
            </w:tcBorders>
            <w:vAlign w:val="center"/>
            <w:hideMark/>
          </w:tcPr>
          <w:p w:rsidR="00210472" w:rsidRDefault="00210472">
            <w:pPr>
              <w:jc w:val="center"/>
              <w:rPr>
                <w:rFonts w:asciiTheme="majorHAnsi" w:hAnsiTheme="majorHAnsi"/>
                <w:b/>
              </w:rPr>
            </w:pPr>
            <w:r>
              <w:rPr>
                <w:rFonts w:asciiTheme="majorHAnsi" w:hAnsiTheme="majorHAnsi"/>
                <w:b/>
              </w:rPr>
              <w:t>5000</w:t>
            </w:r>
          </w:p>
        </w:tc>
        <w:tc>
          <w:tcPr>
            <w:tcW w:w="1286" w:type="dxa"/>
            <w:tcBorders>
              <w:top w:val="single" w:sz="4" w:space="0" w:color="auto"/>
              <w:left w:val="dashed" w:sz="4" w:space="0" w:color="auto"/>
              <w:bottom w:val="single" w:sz="4" w:space="0" w:color="auto"/>
              <w:right w:val="double" w:sz="4" w:space="0" w:color="auto"/>
            </w:tcBorders>
            <w:vAlign w:val="center"/>
            <w:hideMark/>
          </w:tcPr>
          <w:p w:rsidR="00210472" w:rsidRDefault="00210472">
            <w:pPr>
              <w:tabs>
                <w:tab w:val="left" w:leader="dot" w:pos="2700"/>
                <w:tab w:val="left" w:leader="dot" w:pos="4680"/>
                <w:tab w:val="left" w:leader="dot" w:pos="7280"/>
                <w:tab w:val="left" w:leader="dot" w:pos="9100"/>
              </w:tabs>
              <w:spacing w:before="60"/>
              <w:jc w:val="center"/>
              <w:rPr>
                <w:rFonts w:asciiTheme="majorHAnsi" w:hAnsiTheme="majorHAnsi"/>
                <w:b/>
              </w:rPr>
            </w:pPr>
            <w:r>
              <w:rPr>
                <w:rFonts w:asciiTheme="majorHAnsi" w:hAnsiTheme="majorHAnsi"/>
                <w:b/>
              </w:rPr>
              <w:t>100</w:t>
            </w:r>
          </w:p>
        </w:tc>
        <w:tc>
          <w:tcPr>
            <w:tcW w:w="918" w:type="dxa"/>
            <w:vMerge/>
            <w:tcBorders>
              <w:top w:val="thinThickLargeGap" w:sz="24" w:space="0" w:color="auto"/>
              <w:left w:val="double" w:sz="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noProof/>
                <w:spacing w:val="20"/>
                <w:sz w:val="48"/>
                <w:szCs w:val="48"/>
                <w14:ligatures w14:val="standard"/>
              </w:rPr>
            </w:pPr>
          </w:p>
        </w:tc>
        <w:tc>
          <w:tcPr>
            <w:tcW w:w="2001" w:type="dxa"/>
            <w:vMerge/>
            <w:tcBorders>
              <w:top w:val="thinThickLargeGap" w:sz="24" w:space="0" w:color="auto"/>
              <w:left w:val="thinThickLargeGap" w:sz="2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spacing w:val="20"/>
                <w:sz w:val="48"/>
                <w:szCs w:val="48"/>
              </w:rPr>
            </w:pPr>
          </w:p>
        </w:tc>
      </w:tr>
      <w:tr w:rsidR="00210472" w:rsidTr="00F21164">
        <w:trPr>
          <w:cantSplit/>
          <w:trHeight w:val="432"/>
        </w:trPr>
        <w:tc>
          <w:tcPr>
            <w:tcW w:w="825" w:type="dxa"/>
            <w:tcBorders>
              <w:top w:val="single" w:sz="4" w:space="0" w:color="auto"/>
              <w:left w:val="thinThickLargeGap" w:sz="24" w:space="0" w:color="auto"/>
              <w:bottom w:val="single" w:sz="4" w:space="0" w:color="auto"/>
              <w:right w:val="dotDotDash" w:sz="4" w:space="0" w:color="auto"/>
            </w:tcBorders>
            <w:vAlign w:val="center"/>
            <w:hideMark/>
          </w:tcPr>
          <w:p w:rsidR="00210472" w:rsidRDefault="00210472">
            <w:pPr>
              <w:rPr>
                <w:rFonts w:asciiTheme="majorHAnsi" w:hAnsiTheme="majorHAnsi"/>
                <w:b/>
              </w:rPr>
            </w:pPr>
            <w:r>
              <w:rPr>
                <w:rFonts w:asciiTheme="majorHAnsi" w:hAnsiTheme="majorHAnsi"/>
                <w:b/>
              </w:rPr>
              <w:sym w:font="Wingdings" w:char="F083"/>
            </w:r>
          </w:p>
        </w:tc>
        <w:tc>
          <w:tcPr>
            <w:tcW w:w="3673" w:type="dxa"/>
            <w:tcBorders>
              <w:top w:val="single" w:sz="4" w:space="0" w:color="auto"/>
              <w:left w:val="dotDotDash" w:sz="4" w:space="0" w:color="auto"/>
              <w:bottom w:val="single" w:sz="4" w:space="0" w:color="auto"/>
              <w:right w:val="dotDotDash" w:sz="4" w:space="0" w:color="auto"/>
            </w:tcBorders>
            <w:vAlign w:val="center"/>
            <w:hideMark/>
          </w:tcPr>
          <w:p w:rsidR="00210472" w:rsidRDefault="00210472">
            <w:pPr>
              <w:tabs>
                <w:tab w:val="right" w:leader="dot" w:pos="5448"/>
              </w:tabs>
              <w:rPr>
                <w:rFonts w:asciiTheme="majorHAnsi" w:hAnsiTheme="majorHAnsi"/>
              </w:rPr>
            </w:pPr>
            <w:r>
              <w:rPr>
                <w:rFonts w:asciiTheme="majorHAnsi" w:hAnsiTheme="majorHAnsi"/>
              </w:rPr>
              <w:t>Board mạch chủ</w:t>
            </w:r>
            <w:r>
              <w:rPr>
                <w:rFonts w:asciiTheme="majorHAnsi" w:hAnsiTheme="majorHAnsi"/>
              </w:rPr>
              <w:tab/>
            </w:r>
          </w:p>
        </w:tc>
        <w:tc>
          <w:tcPr>
            <w:tcW w:w="1377" w:type="dxa"/>
            <w:tcBorders>
              <w:top w:val="single" w:sz="4" w:space="0" w:color="auto"/>
              <w:left w:val="dotDotDash" w:sz="4" w:space="0" w:color="auto"/>
              <w:bottom w:val="single" w:sz="4" w:space="0" w:color="auto"/>
              <w:right w:val="dashed" w:sz="4" w:space="0" w:color="auto"/>
            </w:tcBorders>
            <w:vAlign w:val="center"/>
            <w:hideMark/>
          </w:tcPr>
          <w:p w:rsidR="00210472" w:rsidRDefault="00210472">
            <w:pPr>
              <w:jc w:val="center"/>
              <w:rPr>
                <w:rFonts w:asciiTheme="majorHAnsi" w:hAnsiTheme="majorHAnsi"/>
                <w:b/>
              </w:rPr>
            </w:pPr>
            <w:r>
              <w:rPr>
                <w:rFonts w:asciiTheme="majorHAnsi" w:hAnsiTheme="majorHAnsi"/>
                <w:b/>
              </w:rPr>
              <w:t>8050</w:t>
            </w:r>
          </w:p>
        </w:tc>
        <w:tc>
          <w:tcPr>
            <w:tcW w:w="1286" w:type="dxa"/>
            <w:tcBorders>
              <w:top w:val="single" w:sz="4" w:space="0" w:color="auto"/>
              <w:left w:val="dashed" w:sz="4" w:space="0" w:color="auto"/>
              <w:bottom w:val="single" w:sz="4" w:space="0" w:color="auto"/>
              <w:right w:val="double" w:sz="4" w:space="0" w:color="auto"/>
            </w:tcBorders>
            <w:vAlign w:val="center"/>
            <w:hideMark/>
          </w:tcPr>
          <w:p w:rsidR="00210472" w:rsidRDefault="00210472">
            <w:pPr>
              <w:tabs>
                <w:tab w:val="left" w:leader="dot" w:pos="2700"/>
                <w:tab w:val="left" w:leader="dot" w:pos="4680"/>
                <w:tab w:val="left" w:leader="dot" w:pos="7280"/>
                <w:tab w:val="left" w:leader="dot" w:pos="9100"/>
              </w:tabs>
              <w:spacing w:before="60"/>
              <w:jc w:val="center"/>
              <w:rPr>
                <w:rFonts w:asciiTheme="majorHAnsi" w:hAnsiTheme="majorHAnsi"/>
                <w:b/>
              </w:rPr>
            </w:pPr>
            <w:r>
              <w:rPr>
                <w:rFonts w:asciiTheme="majorHAnsi" w:hAnsiTheme="majorHAnsi"/>
                <w:b/>
              </w:rPr>
              <w:t>200</w:t>
            </w:r>
          </w:p>
        </w:tc>
        <w:tc>
          <w:tcPr>
            <w:tcW w:w="918" w:type="dxa"/>
            <w:vMerge/>
            <w:tcBorders>
              <w:top w:val="thinThickLargeGap" w:sz="24" w:space="0" w:color="auto"/>
              <w:left w:val="double" w:sz="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noProof/>
                <w:spacing w:val="20"/>
                <w:sz w:val="48"/>
                <w:szCs w:val="48"/>
                <w14:ligatures w14:val="standard"/>
              </w:rPr>
            </w:pPr>
          </w:p>
        </w:tc>
        <w:tc>
          <w:tcPr>
            <w:tcW w:w="2001" w:type="dxa"/>
            <w:vMerge/>
            <w:tcBorders>
              <w:top w:val="thinThickLargeGap" w:sz="24" w:space="0" w:color="auto"/>
              <w:left w:val="thinThickLargeGap" w:sz="2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spacing w:val="20"/>
                <w:sz w:val="48"/>
                <w:szCs w:val="48"/>
              </w:rPr>
            </w:pPr>
          </w:p>
        </w:tc>
      </w:tr>
      <w:tr w:rsidR="00210472" w:rsidTr="00F21164">
        <w:trPr>
          <w:cantSplit/>
          <w:trHeight w:val="432"/>
        </w:trPr>
        <w:tc>
          <w:tcPr>
            <w:tcW w:w="825" w:type="dxa"/>
            <w:tcBorders>
              <w:top w:val="single" w:sz="4" w:space="0" w:color="auto"/>
              <w:left w:val="thinThickLargeGap" w:sz="24" w:space="0" w:color="auto"/>
              <w:bottom w:val="single" w:sz="4" w:space="0" w:color="auto"/>
              <w:right w:val="dotDotDash" w:sz="4" w:space="0" w:color="auto"/>
            </w:tcBorders>
            <w:vAlign w:val="center"/>
            <w:hideMark/>
          </w:tcPr>
          <w:p w:rsidR="00210472" w:rsidRDefault="00210472">
            <w:pPr>
              <w:rPr>
                <w:rFonts w:asciiTheme="majorHAnsi" w:hAnsiTheme="majorHAnsi"/>
                <w:b/>
              </w:rPr>
            </w:pPr>
            <w:r>
              <w:rPr>
                <w:rFonts w:asciiTheme="majorHAnsi" w:hAnsiTheme="majorHAnsi"/>
                <w:b/>
              </w:rPr>
              <w:sym w:font="Wingdings" w:char="F084"/>
            </w:r>
          </w:p>
        </w:tc>
        <w:tc>
          <w:tcPr>
            <w:tcW w:w="3673" w:type="dxa"/>
            <w:tcBorders>
              <w:top w:val="single" w:sz="4" w:space="0" w:color="auto"/>
              <w:left w:val="dotDotDash" w:sz="4" w:space="0" w:color="auto"/>
              <w:bottom w:val="single" w:sz="4" w:space="0" w:color="auto"/>
              <w:right w:val="dotDotDash" w:sz="4" w:space="0" w:color="auto"/>
            </w:tcBorders>
            <w:vAlign w:val="center"/>
            <w:hideMark/>
          </w:tcPr>
          <w:p w:rsidR="00210472" w:rsidRDefault="00210472">
            <w:pPr>
              <w:tabs>
                <w:tab w:val="right" w:leader="dot" w:pos="5448"/>
              </w:tabs>
              <w:rPr>
                <w:rFonts w:asciiTheme="majorHAnsi" w:hAnsiTheme="majorHAnsi"/>
              </w:rPr>
            </w:pPr>
            <w:r>
              <w:rPr>
                <w:rFonts w:asciiTheme="majorHAnsi" w:hAnsiTheme="majorHAnsi"/>
              </w:rPr>
              <w:t>Màn hình</w:t>
            </w:r>
            <w:r>
              <w:rPr>
                <w:rFonts w:asciiTheme="majorHAnsi" w:hAnsiTheme="majorHAnsi"/>
              </w:rPr>
              <w:tab/>
            </w:r>
          </w:p>
        </w:tc>
        <w:tc>
          <w:tcPr>
            <w:tcW w:w="1377" w:type="dxa"/>
            <w:tcBorders>
              <w:top w:val="single" w:sz="4" w:space="0" w:color="auto"/>
              <w:left w:val="dotDotDash" w:sz="4" w:space="0" w:color="auto"/>
              <w:bottom w:val="single" w:sz="4" w:space="0" w:color="auto"/>
              <w:right w:val="dashed" w:sz="4" w:space="0" w:color="auto"/>
            </w:tcBorders>
            <w:vAlign w:val="center"/>
            <w:hideMark/>
          </w:tcPr>
          <w:p w:rsidR="00210472" w:rsidRDefault="00210472">
            <w:pPr>
              <w:jc w:val="center"/>
              <w:rPr>
                <w:rFonts w:asciiTheme="majorHAnsi" w:hAnsiTheme="majorHAnsi"/>
                <w:b/>
              </w:rPr>
            </w:pPr>
            <w:r>
              <w:rPr>
                <w:rFonts w:asciiTheme="majorHAnsi" w:hAnsiTheme="majorHAnsi"/>
                <w:b/>
              </w:rPr>
              <w:t>7500</w:t>
            </w:r>
          </w:p>
        </w:tc>
        <w:tc>
          <w:tcPr>
            <w:tcW w:w="1286" w:type="dxa"/>
            <w:tcBorders>
              <w:top w:val="single" w:sz="4" w:space="0" w:color="auto"/>
              <w:left w:val="dashed" w:sz="4" w:space="0" w:color="auto"/>
              <w:bottom w:val="single" w:sz="4" w:space="0" w:color="auto"/>
              <w:right w:val="double" w:sz="4" w:space="0" w:color="auto"/>
            </w:tcBorders>
            <w:vAlign w:val="center"/>
            <w:hideMark/>
          </w:tcPr>
          <w:p w:rsidR="00210472" w:rsidRDefault="00210472">
            <w:pPr>
              <w:tabs>
                <w:tab w:val="left" w:leader="dot" w:pos="2700"/>
                <w:tab w:val="left" w:leader="dot" w:pos="4680"/>
                <w:tab w:val="left" w:leader="dot" w:pos="7280"/>
                <w:tab w:val="left" w:leader="dot" w:pos="9100"/>
              </w:tabs>
              <w:spacing w:before="60"/>
              <w:jc w:val="center"/>
              <w:rPr>
                <w:rFonts w:asciiTheme="majorHAnsi" w:hAnsiTheme="majorHAnsi"/>
                <w:b/>
              </w:rPr>
            </w:pPr>
            <w:r>
              <w:rPr>
                <w:rFonts w:asciiTheme="majorHAnsi" w:hAnsiTheme="majorHAnsi"/>
                <w:b/>
              </w:rPr>
              <w:t>150</w:t>
            </w:r>
          </w:p>
        </w:tc>
        <w:tc>
          <w:tcPr>
            <w:tcW w:w="918" w:type="dxa"/>
            <w:vMerge/>
            <w:tcBorders>
              <w:top w:val="thinThickLargeGap" w:sz="24" w:space="0" w:color="auto"/>
              <w:left w:val="double" w:sz="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noProof/>
                <w:spacing w:val="20"/>
                <w:sz w:val="48"/>
                <w:szCs w:val="48"/>
                <w14:ligatures w14:val="standard"/>
              </w:rPr>
            </w:pPr>
          </w:p>
        </w:tc>
        <w:tc>
          <w:tcPr>
            <w:tcW w:w="2001" w:type="dxa"/>
            <w:vMerge/>
            <w:tcBorders>
              <w:top w:val="thinThickLargeGap" w:sz="24" w:space="0" w:color="auto"/>
              <w:left w:val="thinThickLargeGap" w:sz="2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spacing w:val="20"/>
                <w:sz w:val="48"/>
                <w:szCs w:val="48"/>
              </w:rPr>
            </w:pPr>
          </w:p>
        </w:tc>
      </w:tr>
      <w:tr w:rsidR="00210472" w:rsidTr="00F21164">
        <w:trPr>
          <w:cantSplit/>
          <w:trHeight w:val="432"/>
        </w:trPr>
        <w:tc>
          <w:tcPr>
            <w:tcW w:w="4498" w:type="dxa"/>
            <w:gridSpan w:val="2"/>
            <w:tcBorders>
              <w:top w:val="single" w:sz="4" w:space="0" w:color="auto"/>
              <w:left w:val="thinThickLargeGap" w:sz="24" w:space="0" w:color="auto"/>
              <w:bottom w:val="thinThickLargeGap" w:sz="24" w:space="0" w:color="auto"/>
              <w:right w:val="dotDotDash" w:sz="4" w:space="0" w:color="auto"/>
            </w:tcBorders>
            <w:shd w:val="clear" w:color="auto" w:fill="FDE9D9" w:themeFill="accent6" w:themeFillTint="33"/>
            <w:vAlign w:val="center"/>
            <w:hideMark/>
          </w:tcPr>
          <w:p w:rsidR="00210472" w:rsidRDefault="00210472">
            <w:pPr>
              <w:tabs>
                <w:tab w:val="right" w:leader="dot" w:pos="5448"/>
              </w:tabs>
              <w:rPr>
                <w:rFonts w:asciiTheme="majorHAnsi" w:hAnsiTheme="majorHAnsi"/>
                <w:b/>
                <w:i/>
              </w:rPr>
            </w:pPr>
            <w:r>
              <w:rPr>
                <w:rFonts w:asciiTheme="majorHAnsi" w:hAnsiTheme="majorHAnsi"/>
                <w:b/>
                <w:i/>
              </w:rPr>
              <w:t>Tổng cộng</w:t>
            </w:r>
          </w:p>
        </w:tc>
        <w:tc>
          <w:tcPr>
            <w:tcW w:w="1377" w:type="dxa"/>
            <w:tcBorders>
              <w:top w:val="single" w:sz="4" w:space="0" w:color="auto"/>
              <w:left w:val="dotDotDash" w:sz="4" w:space="0" w:color="auto"/>
              <w:bottom w:val="thinThickLargeGap" w:sz="24" w:space="0" w:color="auto"/>
              <w:right w:val="dashed" w:sz="4" w:space="0" w:color="auto"/>
            </w:tcBorders>
            <w:shd w:val="clear" w:color="auto" w:fill="FDE9D9" w:themeFill="accent6" w:themeFillTint="33"/>
            <w:vAlign w:val="center"/>
            <w:hideMark/>
          </w:tcPr>
          <w:p w:rsidR="00210472" w:rsidRDefault="00210472">
            <w:pPr>
              <w:jc w:val="center"/>
              <w:rPr>
                <w:rFonts w:asciiTheme="majorHAnsi" w:hAnsiTheme="majorHAnsi"/>
                <w:b/>
              </w:rPr>
            </w:pPr>
            <w:r>
              <w:rPr>
                <w:rFonts w:asciiTheme="majorHAnsi" w:hAnsiTheme="majorHAnsi"/>
                <w:b/>
              </w:rPr>
              <w:fldChar w:fldCharType="begin"/>
            </w:r>
            <w:r>
              <w:rPr>
                <w:rFonts w:asciiTheme="majorHAnsi" w:hAnsiTheme="majorHAnsi"/>
                <w:b/>
              </w:rPr>
              <w:instrText xml:space="preserve"> =SUM(ABOVE) </w:instrText>
            </w:r>
            <w:r>
              <w:rPr>
                <w:rFonts w:asciiTheme="majorHAnsi" w:hAnsiTheme="majorHAnsi"/>
                <w:b/>
              </w:rPr>
              <w:fldChar w:fldCharType="separate"/>
            </w:r>
            <w:r>
              <w:rPr>
                <w:rFonts w:asciiTheme="majorHAnsi" w:hAnsiTheme="majorHAnsi"/>
                <w:b/>
                <w:noProof/>
              </w:rPr>
              <w:t>20650</w:t>
            </w:r>
            <w:r>
              <w:rPr>
                <w:rFonts w:asciiTheme="majorHAnsi" w:hAnsiTheme="majorHAnsi"/>
                <w:b/>
              </w:rPr>
              <w:fldChar w:fldCharType="end"/>
            </w:r>
          </w:p>
        </w:tc>
        <w:tc>
          <w:tcPr>
            <w:tcW w:w="1286" w:type="dxa"/>
            <w:tcBorders>
              <w:top w:val="single" w:sz="4" w:space="0" w:color="auto"/>
              <w:left w:val="dashed" w:sz="4" w:space="0" w:color="auto"/>
              <w:bottom w:val="thinThickLargeGap" w:sz="24" w:space="0" w:color="auto"/>
              <w:right w:val="double" w:sz="4" w:space="0" w:color="auto"/>
            </w:tcBorders>
            <w:shd w:val="clear" w:color="auto" w:fill="FDE9D9" w:themeFill="accent6" w:themeFillTint="33"/>
            <w:vAlign w:val="center"/>
            <w:hideMark/>
          </w:tcPr>
          <w:p w:rsidR="00210472" w:rsidRDefault="00210472">
            <w:pPr>
              <w:tabs>
                <w:tab w:val="left" w:leader="dot" w:pos="2700"/>
                <w:tab w:val="left" w:leader="dot" w:pos="4680"/>
                <w:tab w:val="left" w:leader="dot" w:pos="7280"/>
                <w:tab w:val="left" w:leader="dot" w:pos="9100"/>
              </w:tabs>
              <w:spacing w:before="60"/>
              <w:jc w:val="center"/>
              <w:rPr>
                <w:rFonts w:asciiTheme="majorHAnsi" w:hAnsiTheme="majorHAnsi"/>
                <w:b/>
              </w:rPr>
            </w:pPr>
            <w:r>
              <w:rPr>
                <w:rFonts w:asciiTheme="majorHAnsi" w:hAnsiTheme="majorHAnsi"/>
                <w:b/>
              </w:rPr>
              <w:fldChar w:fldCharType="begin"/>
            </w:r>
            <w:r>
              <w:rPr>
                <w:rFonts w:asciiTheme="majorHAnsi" w:hAnsiTheme="majorHAnsi"/>
                <w:b/>
              </w:rPr>
              <w:instrText xml:space="preserve"> =SUM(ABOVE) </w:instrText>
            </w:r>
            <w:r>
              <w:rPr>
                <w:rFonts w:asciiTheme="majorHAnsi" w:hAnsiTheme="majorHAnsi"/>
                <w:b/>
              </w:rPr>
              <w:fldChar w:fldCharType="separate"/>
            </w:r>
            <w:r>
              <w:rPr>
                <w:rFonts w:asciiTheme="majorHAnsi" w:hAnsiTheme="majorHAnsi"/>
                <w:b/>
                <w:noProof/>
              </w:rPr>
              <w:t>455</w:t>
            </w:r>
            <w:r>
              <w:rPr>
                <w:rFonts w:asciiTheme="majorHAnsi" w:hAnsiTheme="majorHAnsi"/>
                <w:b/>
              </w:rPr>
              <w:fldChar w:fldCharType="end"/>
            </w:r>
          </w:p>
        </w:tc>
        <w:tc>
          <w:tcPr>
            <w:tcW w:w="918" w:type="dxa"/>
            <w:vMerge/>
            <w:tcBorders>
              <w:top w:val="thinThickLargeGap" w:sz="24" w:space="0" w:color="auto"/>
              <w:left w:val="double" w:sz="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noProof/>
                <w:spacing w:val="20"/>
                <w:sz w:val="48"/>
                <w:szCs w:val="48"/>
                <w14:ligatures w14:val="standard"/>
              </w:rPr>
            </w:pPr>
          </w:p>
        </w:tc>
        <w:tc>
          <w:tcPr>
            <w:tcW w:w="2001" w:type="dxa"/>
            <w:vMerge/>
            <w:tcBorders>
              <w:top w:val="thinThickLargeGap" w:sz="24" w:space="0" w:color="auto"/>
              <w:left w:val="thinThickLargeGap" w:sz="24" w:space="0" w:color="auto"/>
              <w:bottom w:val="thinThickLargeGap" w:sz="24" w:space="0" w:color="auto"/>
              <w:right w:val="thinThickLargeGap" w:sz="24" w:space="0" w:color="auto"/>
            </w:tcBorders>
            <w:vAlign w:val="center"/>
            <w:hideMark/>
          </w:tcPr>
          <w:p w:rsidR="00210472" w:rsidRDefault="00210472">
            <w:pPr>
              <w:rPr>
                <w:rFonts w:asciiTheme="majorHAnsi" w:hAnsiTheme="majorHAnsi"/>
                <w:b/>
                <w:spacing w:val="20"/>
                <w:sz w:val="48"/>
                <w:szCs w:val="48"/>
              </w:rPr>
            </w:pPr>
          </w:p>
        </w:tc>
      </w:tr>
    </w:tbl>
    <w:p w:rsidR="00F21164" w:rsidRDefault="00F21164" w:rsidP="00F21164">
      <w:bookmarkStart w:id="744" w:name="_Toc255917007"/>
      <w:bookmarkStart w:id="745" w:name="_Toc255896303"/>
      <w:bookmarkStart w:id="746" w:name="_Toc255895430"/>
      <w:bookmarkStart w:id="747" w:name="_Toc255895368"/>
      <w:bookmarkStart w:id="748" w:name="_Toc255894868"/>
      <w:bookmarkStart w:id="749" w:name="_Toc381429048"/>
      <w:bookmarkStart w:id="750" w:name="_Toc255917008"/>
      <w:bookmarkStart w:id="751" w:name="_Toc255896304"/>
      <w:bookmarkStart w:id="752" w:name="_Toc255895440"/>
      <w:bookmarkStart w:id="753" w:name="_Toc255895378"/>
      <w:bookmarkStart w:id="754" w:name="_Toc255894878"/>
    </w:p>
    <w:p w:rsidR="00F21164" w:rsidRDefault="00F21164" w:rsidP="00F21164"/>
    <w:p w:rsidR="00210472" w:rsidRDefault="00210472" w:rsidP="006C5052">
      <w:pPr>
        <w:pStyle w:val="l2"/>
        <w:rPr>
          <w:sz w:val="36"/>
          <w:szCs w:val="32"/>
        </w:rPr>
      </w:pPr>
      <w:bookmarkStart w:id="755" w:name="_Toc404010223"/>
      <w:r>
        <w:t xml:space="preserve">BÀI TẬP WINWORD </w:t>
      </w:r>
      <w:bookmarkEnd w:id="744"/>
      <w:bookmarkEnd w:id="745"/>
      <w:bookmarkEnd w:id="746"/>
      <w:bookmarkEnd w:id="747"/>
      <w:bookmarkEnd w:id="748"/>
      <w:r>
        <w:t>5</w:t>
      </w:r>
      <w:bookmarkEnd w:id="749"/>
      <w:bookmarkEnd w:id="755"/>
    </w:p>
    <w:p w:rsidR="00210472" w:rsidRDefault="004C2CC9" w:rsidP="00210472">
      <w:pPr>
        <w:jc w:val="center"/>
        <w:rPr>
          <w:b/>
        </w:rPr>
      </w:pPr>
      <w:r>
        <w:rPr>
          <w:noProof/>
          <w:sz w:val="24"/>
          <w:szCs w:val="24"/>
        </w:rPr>
        <w:lastRenderedPageBreak/>
        <w:drawing>
          <wp:anchor distT="0" distB="0" distL="114300" distR="114300" simplePos="0" relativeHeight="251658240" behindDoc="0" locked="0" layoutInCell="1" allowOverlap="1" wp14:anchorId="19D2A8B6" wp14:editId="419F099C">
            <wp:simplePos x="0" y="0"/>
            <wp:positionH relativeFrom="column">
              <wp:posOffset>5162550</wp:posOffset>
            </wp:positionH>
            <wp:positionV relativeFrom="paragraph">
              <wp:posOffset>381635</wp:posOffset>
            </wp:positionV>
            <wp:extent cx="1133475" cy="1695450"/>
            <wp:effectExtent l="0" t="0" r="9525" b="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510">
                      <a:extLst>
                        <a:ext uri="{BEBA8EAE-BF5A-486C-A8C5-ECC9F3942E4B}">
                          <a14:imgProps xmlns:a14="http://schemas.microsoft.com/office/drawing/2010/main">
                            <a14:imgLayer r:embed="rId511">
                              <a14:imgEffect>
                                <a14:brightnessContrast bright="40000" contrast="-40000"/>
                              </a14:imgEffect>
                            </a14:imgLayer>
                          </a14:imgProps>
                        </a:ext>
                        <a:ext uri="{28A0092B-C50C-407E-A947-70E740481C1C}">
                          <a14:useLocalDpi xmlns:a14="http://schemas.microsoft.com/office/drawing/2010/main" val="0"/>
                        </a:ext>
                      </a:extLst>
                    </a:blip>
                    <a:srcRect l="34084" t="59465" r="55505" b="15884"/>
                    <a:stretch>
                      <a:fillRect/>
                    </a:stretch>
                  </pic:blipFill>
                  <pic:spPr bwMode="auto">
                    <a:xfrm>
                      <a:off x="0" y="0"/>
                      <a:ext cx="1133475" cy="1695450"/>
                    </a:xfrm>
                    <a:prstGeom prst="rect">
                      <a:avLst/>
                    </a:prstGeom>
                    <a:noFill/>
                  </pic:spPr>
                </pic:pic>
              </a:graphicData>
            </a:graphic>
            <wp14:sizeRelH relativeFrom="page">
              <wp14:pctWidth>0</wp14:pctWidth>
            </wp14:sizeRelH>
            <wp14:sizeRelV relativeFrom="page">
              <wp14:pctHeight>0</wp14:pctHeight>
            </wp14:sizeRelV>
          </wp:anchor>
        </w:drawing>
      </w:r>
      <w:r w:rsidR="00210472">
        <w:rPr>
          <w:b/>
        </w:rPr>
        <w:t>(</w:t>
      </w:r>
      <w:r w:rsidR="00210472">
        <w:rPr>
          <w:b/>
          <w:u w:val="single"/>
        </w:rPr>
        <w:t>Nội dung</w:t>
      </w:r>
      <w:r w:rsidR="00210472">
        <w:rPr>
          <w:b/>
        </w:rPr>
        <w:t>: Picture, tab, symbol, bullets and numbering)</w:t>
      </w:r>
    </w:p>
    <w:tbl>
      <w:tblPr>
        <w:tblStyle w:val="TableGrid"/>
        <w:tblW w:w="0" w:type="auto"/>
        <w:tblInd w:w="288" w:type="dxa"/>
        <w:tblLayout w:type="fixed"/>
        <w:tblLook w:val="04A0" w:firstRow="1" w:lastRow="0" w:firstColumn="1" w:lastColumn="0" w:noHBand="0" w:noVBand="1"/>
      </w:tblPr>
      <w:tblGrid>
        <w:gridCol w:w="1425"/>
        <w:gridCol w:w="2644"/>
        <w:gridCol w:w="3777"/>
        <w:gridCol w:w="2054"/>
      </w:tblGrid>
      <w:tr w:rsidR="00210472" w:rsidTr="00F21164">
        <w:trPr>
          <w:trHeight w:val="288"/>
        </w:trPr>
        <w:tc>
          <w:tcPr>
            <w:tcW w:w="7846" w:type="dxa"/>
            <w:gridSpan w:val="3"/>
            <w:tcBorders>
              <w:top w:val="thickThinLargeGap" w:sz="24" w:space="0" w:color="auto"/>
              <w:left w:val="thickThinLargeGap" w:sz="24" w:space="0" w:color="auto"/>
              <w:bottom w:val="single" w:sz="4" w:space="0" w:color="auto"/>
              <w:right w:val="single" w:sz="4" w:space="0" w:color="auto"/>
            </w:tcBorders>
            <w:shd w:val="clear" w:color="auto" w:fill="D9D9D9" w:themeFill="background1" w:themeFillShade="D9"/>
            <w:hideMark/>
          </w:tcPr>
          <w:p w:rsidR="00210472" w:rsidRDefault="00210472">
            <w:pPr>
              <w:tabs>
                <w:tab w:val="left" w:leader="dot" w:pos="4410"/>
                <w:tab w:val="left" w:leader="dot" w:pos="6570"/>
                <w:tab w:val="left" w:leader="dot" w:pos="8100"/>
              </w:tabs>
              <w:spacing w:line="312" w:lineRule="auto"/>
              <w:jc w:val="center"/>
              <w:rPr>
                <w:b/>
              </w:rPr>
            </w:pPr>
            <w:r>
              <w:rPr>
                <w:b/>
              </w:rPr>
              <w:t>THÔNG TIN CÁ NHÂN</w:t>
            </w:r>
          </w:p>
        </w:tc>
        <w:tc>
          <w:tcPr>
            <w:tcW w:w="2054" w:type="dxa"/>
            <w:vMerge w:val="restart"/>
            <w:tcBorders>
              <w:top w:val="thickThinLargeGap" w:sz="24" w:space="0" w:color="auto"/>
              <w:left w:val="single" w:sz="4" w:space="0" w:color="auto"/>
              <w:bottom w:val="single" w:sz="4" w:space="0" w:color="auto"/>
              <w:right w:val="thickThinLargeGap" w:sz="24" w:space="0" w:color="auto"/>
            </w:tcBorders>
            <w:vAlign w:val="center"/>
            <w:hideMark/>
          </w:tcPr>
          <w:p w:rsidR="00210472" w:rsidRDefault="00210472">
            <w:pPr>
              <w:tabs>
                <w:tab w:val="left" w:leader="dot" w:pos="4410"/>
                <w:tab w:val="left" w:leader="dot" w:pos="6570"/>
                <w:tab w:val="left" w:leader="dot" w:pos="8100"/>
                <w:tab w:val="right" w:leader="dot" w:pos="9360"/>
              </w:tabs>
              <w:spacing w:line="312" w:lineRule="auto"/>
              <w:rPr>
                <w:b/>
              </w:rPr>
            </w:pPr>
          </w:p>
        </w:tc>
      </w:tr>
      <w:tr w:rsidR="00210472" w:rsidTr="00F21164">
        <w:trPr>
          <w:trHeight w:val="304"/>
        </w:trPr>
        <w:tc>
          <w:tcPr>
            <w:tcW w:w="7846" w:type="dxa"/>
            <w:gridSpan w:val="3"/>
            <w:tcBorders>
              <w:top w:val="single" w:sz="4" w:space="0" w:color="auto"/>
              <w:left w:val="thickThinLargeGap" w:sz="24" w:space="0" w:color="auto"/>
              <w:bottom w:val="single" w:sz="4" w:space="0" w:color="auto"/>
              <w:right w:val="single" w:sz="4" w:space="0" w:color="auto"/>
            </w:tcBorders>
            <w:hideMark/>
          </w:tcPr>
          <w:p w:rsidR="00210472" w:rsidRDefault="00210472">
            <w:pPr>
              <w:tabs>
                <w:tab w:val="left" w:leader="dot" w:pos="7632"/>
                <w:tab w:val="left" w:leader="dot" w:pos="8100"/>
                <w:tab w:val="right" w:leader="dot" w:pos="9360"/>
              </w:tabs>
            </w:pPr>
            <w:r>
              <w:t>Họ và tên:</w:t>
            </w:r>
            <w:r>
              <w:tab/>
            </w:r>
          </w:p>
        </w:tc>
        <w:tc>
          <w:tcPr>
            <w:tcW w:w="2054" w:type="dxa"/>
            <w:vMerge/>
            <w:tcBorders>
              <w:top w:val="thickThinLargeGap" w:sz="24" w:space="0" w:color="auto"/>
              <w:left w:val="single" w:sz="4" w:space="0" w:color="auto"/>
              <w:bottom w:val="single" w:sz="4" w:space="0" w:color="auto"/>
              <w:right w:val="thickThinLargeGap" w:sz="24" w:space="0" w:color="auto"/>
            </w:tcBorders>
            <w:vAlign w:val="center"/>
            <w:hideMark/>
          </w:tcPr>
          <w:p w:rsidR="00210472" w:rsidRDefault="00210472">
            <w:pPr>
              <w:rPr>
                <w:b/>
              </w:rPr>
            </w:pPr>
          </w:p>
        </w:tc>
      </w:tr>
      <w:tr w:rsidR="00210472" w:rsidTr="00F21164">
        <w:trPr>
          <w:trHeight w:val="288"/>
        </w:trPr>
        <w:tc>
          <w:tcPr>
            <w:tcW w:w="7846" w:type="dxa"/>
            <w:gridSpan w:val="3"/>
            <w:tcBorders>
              <w:top w:val="single" w:sz="4" w:space="0" w:color="auto"/>
              <w:left w:val="thickThinLargeGap" w:sz="24" w:space="0" w:color="auto"/>
              <w:bottom w:val="single" w:sz="4" w:space="0" w:color="auto"/>
              <w:right w:val="single" w:sz="4" w:space="0" w:color="auto"/>
            </w:tcBorders>
            <w:hideMark/>
          </w:tcPr>
          <w:p w:rsidR="00210472" w:rsidRDefault="00210472">
            <w:pPr>
              <w:tabs>
                <w:tab w:val="left" w:leader="dot" w:pos="7632"/>
                <w:tab w:val="left" w:leader="dot" w:pos="8100"/>
                <w:tab w:val="right" w:leader="dot" w:pos="9360"/>
              </w:tabs>
            </w:pPr>
            <w:r>
              <w:t>Ngày sinh:</w:t>
            </w:r>
            <w:r>
              <w:tab/>
            </w:r>
          </w:p>
        </w:tc>
        <w:tc>
          <w:tcPr>
            <w:tcW w:w="2054" w:type="dxa"/>
            <w:vMerge/>
            <w:tcBorders>
              <w:top w:val="thickThinLargeGap" w:sz="24" w:space="0" w:color="auto"/>
              <w:left w:val="single" w:sz="4" w:space="0" w:color="auto"/>
              <w:bottom w:val="single" w:sz="4" w:space="0" w:color="auto"/>
              <w:right w:val="thickThinLargeGap" w:sz="24" w:space="0" w:color="auto"/>
            </w:tcBorders>
            <w:vAlign w:val="center"/>
            <w:hideMark/>
          </w:tcPr>
          <w:p w:rsidR="00210472" w:rsidRDefault="00210472">
            <w:pPr>
              <w:rPr>
                <w:b/>
              </w:rPr>
            </w:pPr>
          </w:p>
        </w:tc>
      </w:tr>
      <w:tr w:rsidR="00210472" w:rsidTr="00F21164">
        <w:trPr>
          <w:trHeight w:val="288"/>
        </w:trPr>
        <w:tc>
          <w:tcPr>
            <w:tcW w:w="7846" w:type="dxa"/>
            <w:gridSpan w:val="3"/>
            <w:tcBorders>
              <w:top w:val="single" w:sz="4" w:space="0" w:color="auto"/>
              <w:left w:val="thickThinLargeGap" w:sz="24" w:space="0" w:color="auto"/>
              <w:bottom w:val="single" w:sz="4" w:space="0" w:color="auto"/>
              <w:right w:val="single" w:sz="4" w:space="0" w:color="auto"/>
            </w:tcBorders>
            <w:hideMark/>
          </w:tcPr>
          <w:p w:rsidR="00210472" w:rsidRDefault="00210472">
            <w:pPr>
              <w:tabs>
                <w:tab w:val="left" w:leader="dot" w:pos="7632"/>
                <w:tab w:val="left" w:leader="dot" w:pos="8100"/>
                <w:tab w:val="right" w:leader="dot" w:pos="9360"/>
              </w:tabs>
            </w:pPr>
            <w:r>
              <w:t>Giới tính:</w:t>
            </w:r>
            <w:r>
              <w:tab/>
            </w:r>
          </w:p>
        </w:tc>
        <w:tc>
          <w:tcPr>
            <w:tcW w:w="2054" w:type="dxa"/>
            <w:vMerge/>
            <w:tcBorders>
              <w:top w:val="thickThinLargeGap" w:sz="24" w:space="0" w:color="auto"/>
              <w:left w:val="single" w:sz="4" w:space="0" w:color="auto"/>
              <w:bottom w:val="single" w:sz="4" w:space="0" w:color="auto"/>
              <w:right w:val="thickThinLargeGap" w:sz="24" w:space="0" w:color="auto"/>
            </w:tcBorders>
            <w:vAlign w:val="center"/>
            <w:hideMark/>
          </w:tcPr>
          <w:p w:rsidR="00210472" w:rsidRDefault="00210472">
            <w:pPr>
              <w:rPr>
                <w:b/>
              </w:rPr>
            </w:pPr>
          </w:p>
        </w:tc>
      </w:tr>
      <w:tr w:rsidR="00210472" w:rsidTr="00F21164">
        <w:trPr>
          <w:trHeight w:val="304"/>
        </w:trPr>
        <w:tc>
          <w:tcPr>
            <w:tcW w:w="7846" w:type="dxa"/>
            <w:gridSpan w:val="3"/>
            <w:tcBorders>
              <w:top w:val="single" w:sz="4" w:space="0" w:color="auto"/>
              <w:left w:val="thickThinLargeGap" w:sz="24" w:space="0" w:color="auto"/>
              <w:bottom w:val="single" w:sz="4" w:space="0" w:color="auto"/>
              <w:right w:val="single" w:sz="4" w:space="0" w:color="auto"/>
            </w:tcBorders>
            <w:hideMark/>
          </w:tcPr>
          <w:p w:rsidR="00210472" w:rsidRDefault="00210472">
            <w:pPr>
              <w:tabs>
                <w:tab w:val="left" w:leader="dot" w:pos="7632"/>
                <w:tab w:val="left" w:leader="dot" w:pos="8100"/>
                <w:tab w:val="right" w:leader="dot" w:pos="9360"/>
              </w:tabs>
            </w:pPr>
            <w:r>
              <w:t>Địa chỉ:</w:t>
            </w:r>
            <w:r>
              <w:tab/>
            </w:r>
          </w:p>
        </w:tc>
        <w:tc>
          <w:tcPr>
            <w:tcW w:w="2054" w:type="dxa"/>
            <w:vMerge/>
            <w:tcBorders>
              <w:top w:val="thickThinLargeGap" w:sz="24" w:space="0" w:color="auto"/>
              <w:left w:val="single" w:sz="4" w:space="0" w:color="auto"/>
              <w:bottom w:val="single" w:sz="4" w:space="0" w:color="auto"/>
              <w:right w:val="thickThinLargeGap" w:sz="24" w:space="0" w:color="auto"/>
            </w:tcBorders>
            <w:vAlign w:val="center"/>
            <w:hideMark/>
          </w:tcPr>
          <w:p w:rsidR="00210472" w:rsidRDefault="00210472">
            <w:pPr>
              <w:rPr>
                <w:b/>
              </w:rPr>
            </w:pPr>
          </w:p>
        </w:tc>
      </w:tr>
      <w:tr w:rsidR="00210472" w:rsidTr="00F21164">
        <w:trPr>
          <w:trHeight w:val="288"/>
        </w:trPr>
        <w:tc>
          <w:tcPr>
            <w:tcW w:w="7846" w:type="dxa"/>
            <w:gridSpan w:val="3"/>
            <w:tcBorders>
              <w:top w:val="single" w:sz="4" w:space="0" w:color="auto"/>
              <w:left w:val="thickThinLargeGap" w:sz="24" w:space="0" w:color="auto"/>
              <w:bottom w:val="single" w:sz="4" w:space="0" w:color="auto"/>
              <w:right w:val="single" w:sz="4" w:space="0" w:color="auto"/>
            </w:tcBorders>
            <w:hideMark/>
          </w:tcPr>
          <w:p w:rsidR="00210472" w:rsidRDefault="00210472">
            <w:pPr>
              <w:tabs>
                <w:tab w:val="left" w:leader="dot" w:pos="7632"/>
                <w:tab w:val="left" w:leader="dot" w:pos="8100"/>
                <w:tab w:val="right" w:leader="dot" w:pos="9360"/>
              </w:tabs>
            </w:pPr>
            <w:r>
              <w:t>Địa chỉ email:</w:t>
            </w:r>
            <w:r>
              <w:tab/>
            </w:r>
          </w:p>
        </w:tc>
        <w:tc>
          <w:tcPr>
            <w:tcW w:w="2054" w:type="dxa"/>
            <w:vMerge/>
            <w:tcBorders>
              <w:top w:val="thickThinLargeGap" w:sz="24" w:space="0" w:color="auto"/>
              <w:left w:val="single" w:sz="4" w:space="0" w:color="auto"/>
              <w:bottom w:val="single" w:sz="4" w:space="0" w:color="auto"/>
              <w:right w:val="thickThinLargeGap" w:sz="24" w:space="0" w:color="auto"/>
            </w:tcBorders>
            <w:vAlign w:val="center"/>
            <w:hideMark/>
          </w:tcPr>
          <w:p w:rsidR="00210472" w:rsidRDefault="00210472">
            <w:pPr>
              <w:rPr>
                <w:b/>
              </w:rPr>
            </w:pPr>
          </w:p>
        </w:tc>
      </w:tr>
      <w:tr w:rsidR="00210472" w:rsidTr="00F21164">
        <w:trPr>
          <w:trHeight w:val="304"/>
        </w:trPr>
        <w:tc>
          <w:tcPr>
            <w:tcW w:w="7846" w:type="dxa"/>
            <w:gridSpan w:val="3"/>
            <w:tcBorders>
              <w:top w:val="single" w:sz="4" w:space="0" w:color="auto"/>
              <w:left w:val="thickThinLargeGap" w:sz="24" w:space="0" w:color="auto"/>
              <w:bottom w:val="single" w:sz="4" w:space="0" w:color="auto"/>
              <w:right w:val="single" w:sz="4" w:space="0" w:color="auto"/>
            </w:tcBorders>
            <w:hideMark/>
          </w:tcPr>
          <w:p w:rsidR="00210472" w:rsidRDefault="00210472">
            <w:pPr>
              <w:tabs>
                <w:tab w:val="left" w:leader="dot" w:pos="7632"/>
                <w:tab w:val="left" w:leader="dot" w:pos="8100"/>
                <w:tab w:val="right" w:leader="dot" w:pos="9360"/>
              </w:tabs>
            </w:pPr>
            <w:r>
              <w:t>Điện thoại liên lạc:</w:t>
            </w:r>
            <w:r>
              <w:tab/>
            </w:r>
          </w:p>
        </w:tc>
        <w:tc>
          <w:tcPr>
            <w:tcW w:w="2054" w:type="dxa"/>
            <w:vMerge/>
            <w:tcBorders>
              <w:top w:val="thickThinLargeGap" w:sz="24" w:space="0" w:color="auto"/>
              <w:left w:val="single" w:sz="4" w:space="0" w:color="auto"/>
              <w:bottom w:val="single" w:sz="4" w:space="0" w:color="auto"/>
              <w:right w:val="thickThinLargeGap" w:sz="24" w:space="0" w:color="auto"/>
            </w:tcBorders>
            <w:vAlign w:val="center"/>
            <w:hideMark/>
          </w:tcPr>
          <w:p w:rsidR="00210472" w:rsidRDefault="00210472">
            <w:pPr>
              <w:rPr>
                <w:b/>
              </w:rPr>
            </w:pPr>
          </w:p>
        </w:tc>
      </w:tr>
      <w:tr w:rsidR="00210472" w:rsidTr="00F21164">
        <w:trPr>
          <w:trHeight w:val="288"/>
        </w:trPr>
        <w:tc>
          <w:tcPr>
            <w:tcW w:w="9900" w:type="dxa"/>
            <w:gridSpan w:val="4"/>
            <w:tcBorders>
              <w:top w:val="single" w:sz="4" w:space="0" w:color="auto"/>
              <w:left w:val="thickThinLargeGap" w:sz="24" w:space="0" w:color="auto"/>
              <w:bottom w:val="single" w:sz="4" w:space="0" w:color="auto"/>
              <w:right w:val="thickThinLargeGap" w:sz="24" w:space="0" w:color="auto"/>
            </w:tcBorders>
            <w:shd w:val="clear" w:color="auto" w:fill="D9D9D9" w:themeFill="background1" w:themeFillShade="D9"/>
            <w:hideMark/>
          </w:tcPr>
          <w:p w:rsidR="00210472" w:rsidRDefault="00210472">
            <w:pPr>
              <w:tabs>
                <w:tab w:val="left" w:leader="dot" w:pos="4410"/>
                <w:tab w:val="left" w:leader="dot" w:pos="6570"/>
                <w:tab w:val="left" w:leader="dot" w:pos="8100"/>
                <w:tab w:val="right" w:leader="dot" w:pos="9360"/>
              </w:tabs>
              <w:spacing w:line="312" w:lineRule="auto"/>
              <w:jc w:val="center"/>
              <w:rPr>
                <w:b/>
              </w:rPr>
            </w:pPr>
            <w:r>
              <w:rPr>
                <w:b/>
              </w:rPr>
              <w:t>MỤC TIÊU</w:t>
            </w:r>
          </w:p>
        </w:tc>
      </w:tr>
      <w:tr w:rsidR="00210472" w:rsidTr="00F21164">
        <w:trPr>
          <w:trHeight w:val="683"/>
        </w:trPr>
        <w:tc>
          <w:tcPr>
            <w:tcW w:w="9900" w:type="dxa"/>
            <w:gridSpan w:val="4"/>
            <w:tcBorders>
              <w:top w:val="single" w:sz="4" w:space="0" w:color="auto"/>
              <w:left w:val="thickThinLargeGap" w:sz="24" w:space="0" w:color="auto"/>
              <w:bottom w:val="single" w:sz="4" w:space="0" w:color="auto"/>
              <w:right w:val="thickThinLargeGap" w:sz="24" w:space="0" w:color="auto"/>
            </w:tcBorders>
            <w:hideMark/>
          </w:tcPr>
          <w:p w:rsidR="00210472" w:rsidRDefault="00210472" w:rsidP="00B12D2C">
            <w:pPr>
              <w:pStyle w:val="ListParagraph"/>
              <w:numPr>
                <w:ilvl w:val="0"/>
                <w:numId w:val="146"/>
              </w:numPr>
              <w:tabs>
                <w:tab w:val="left" w:leader="dot" w:pos="4410"/>
                <w:tab w:val="left" w:leader="dot" w:pos="6570"/>
                <w:tab w:val="left" w:leader="dot" w:pos="8100"/>
                <w:tab w:val="right" w:leader="dot" w:pos="9360"/>
              </w:tabs>
              <w:spacing w:line="312" w:lineRule="auto"/>
              <w:ind w:left="342"/>
            </w:pPr>
            <w:r>
              <w:rPr>
                <w:b/>
              </w:rPr>
              <w:t>Hiện tại:</w:t>
            </w:r>
            <w:r>
              <w:t xml:space="preserve"> Trở thành nhân viên Marketing ….</w:t>
            </w:r>
          </w:p>
          <w:p w:rsidR="00210472" w:rsidRDefault="00210472" w:rsidP="00B12D2C">
            <w:pPr>
              <w:pStyle w:val="ListParagraph"/>
              <w:numPr>
                <w:ilvl w:val="0"/>
                <w:numId w:val="146"/>
              </w:numPr>
              <w:tabs>
                <w:tab w:val="left" w:leader="dot" w:pos="4410"/>
                <w:tab w:val="left" w:leader="dot" w:pos="6570"/>
                <w:tab w:val="left" w:leader="dot" w:pos="8100"/>
                <w:tab w:val="right" w:leader="dot" w:pos="9360"/>
              </w:tabs>
              <w:spacing w:line="312" w:lineRule="auto"/>
              <w:ind w:left="342"/>
            </w:pPr>
            <w:r>
              <w:rPr>
                <w:b/>
              </w:rPr>
              <w:t>Tương lai:</w:t>
            </w:r>
            <w:r>
              <w:t xml:space="preserve"> Sẽ cố gắng hết mình để trở thành quản lý nhãn hàng trong 5 năm tới.</w:t>
            </w:r>
          </w:p>
        </w:tc>
      </w:tr>
      <w:tr w:rsidR="00210472" w:rsidTr="00F21164">
        <w:trPr>
          <w:trHeight w:val="288"/>
        </w:trPr>
        <w:tc>
          <w:tcPr>
            <w:tcW w:w="9900" w:type="dxa"/>
            <w:gridSpan w:val="4"/>
            <w:tcBorders>
              <w:top w:val="single" w:sz="4" w:space="0" w:color="auto"/>
              <w:left w:val="thickThinLargeGap" w:sz="24" w:space="0" w:color="auto"/>
              <w:bottom w:val="single" w:sz="4" w:space="0" w:color="auto"/>
              <w:right w:val="thickThinLargeGap" w:sz="24" w:space="0" w:color="auto"/>
            </w:tcBorders>
            <w:shd w:val="clear" w:color="auto" w:fill="D9D9D9" w:themeFill="background1" w:themeFillShade="D9"/>
            <w:hideMark/>
          </w:tcPr>
          <w:p w:rsidR="00210472" w:rsidRDefault="00210472">
            <w:pPr>
              <w:tabs>
                <w:tab w:val="left" w:leader="dot" w:pos="4410"/>
                <w:tab w:val="left" w:leader="dot" w:pos="6570"/>
                <w:tab w:val="left" w:leader="dot" w:pos="8100"/>
                <w:tab w:val="right" w:leader="dot" w:pos="9360"/>
              </w:tabs>
              <w:spacing w:line="312" w:lineRule="auto"/>
              <w:jc w:val="center"/>
              <w:rPr>
                <w:b/>
              </w:rPr>
            </w:pPr>
            <w:r>
              <w:rPr>
                <w:b/>
              </w:rPr>
              <w:t>HỌC VẤN</w:t>
            </w:r>
          </w:p>
        </w:tc>
      </w:tr>
      <w:tr w:rsidR="00210472" w:rsidTr="00F21164">
        <w:trPr>
          <w:trHeight w:val="288"/>
        </w:trPr>
        <w:tc>
          <w:tcPr>
            <w:tcW w:w="1425" w:type="dxa"/>
            <w:tcBorders>
              <w:top w:val="single" w:sz="4" w:space="0" w:color="auto"/>
              <w:left w:val="thickThinLargeGap" w:sz="24" w:space="0" w:color="auto"/>
              <w:bottom w:val="single" w:sz="4" w:space="0" w:color="auto"/>
              <w:right w:val="single" w:sz="4" w:space="0" w:color="auto"/>
            </w:tcBorders>
            <w:hideMark/>
          </w:tcPr>
          <w:p w:rsidR="00210472" w:rsidRDefault="00210472">
            <w:pPr>
              <w:tabs>
                <w:tab w:val="left" w:leader="dot" w:pos="4410"/>
                <w:tab w:val="left" w:leader="dot" w:pos="6570"/>
                <w:tab w:val="left" w:leader="dot" w:pos="8100"/>
                <w:tab w:val="right" w:leader="dot" w:pos="9360"/>
              </w:tabs>
              <w:spacing w:line="312" w:lineRule="auto"/>
            </w:pPr>
            <w:r>
              <w:t>2005-2009</w:t>
            </w:r>
          </w:p>
        </w:tc>
        <w:tc>
          <w:tcPr>
            <w:tcW w:w="8475" w:type="dxa"/>
            <w:gridSpan w:val="3"/>
            <w:tcBorders>
              <w:top w:val="single" w:sz="4" w:space="0" w:color="auto"/>
              <w:left w:val="single" w:sz="4" w:space="0" w:color="auto"/>
              <w:bottom w:val="single" w:sz="4" w:space="0" w:color="auto"/>
              <w:right w:val="thickThinLargeGap" w:sz="24" w:space="0" w:color="auto"/>
            </w:tcBorders>
            <w:hideMark/>
          </w:tcPr>
          <w:p w:rsidR="00210472" w:rsidRDefault="00210472">
            <w:pPr>
              <w:tabs>
                <w:tab w:val="left" w:leader="dot" w:pos="4410"/>
                <w:tab w:val="left" w:leader="dot" w:pos="6570"/>
                <w:tab w:val="left" w:leader="dot" w:pos="8100"/>
                <w:tab w:val="right" w:leader="dot" w:pos="9360"/>
              </w:tabs>
              <w:spacing w:line="312" w:lineRule="auto"/>
            </w:pPr>
            <w:r>
              <w:t>Cử nhân Marketing – xếp loại học lực khá…</w:t>
            </w:r>
          </w:p>
        </w:tc>
      </w:tr>
      <w:tr w:rsidR="00210472" w:rsidTr="00F21164">
        <w:trPr>
          <w:trHeight w:val="288"/>
        </w:trPr>
        <w:tc>
          <w:tcPr>
            <w:tcW w:w="1425" w:type="dxa"/>
            <w:tcBorders>
              <w:top w:val="single" w:sz="4" w:space="0" w:color="auto"/>
              <w:left w:val="thickThinLargeGap" w:sz="24" w:space="0" w:color="auto"/>
              <w:bottom w:val="single" w:sz="4" w:space="0" w:color="auto"/>
              <w:right w:val="single" w:sz="4" w:space="0" w:color="auto"/>
            </w:tcBorders>
            <w:hideMark/>
          </w:tcPr>
          <w:p w:rsidR="00210472" w:rsidRDefault="00210472">
            <w:pPr>
              <w:tabs>
                <w:tab w:val="left" w:leader="dot" w:pos="4410"/>
                <w:tab w:val="left" w:leader="dot" w:pos="6570"/>
                <w:tab w:val="left" w:leader="dot" w:pos="8100"/>
                <w:tab w:val="right" w:leader="dot" w:pos="9360"/>
              </w:tabs>
              <w:spacing w:line="312" w:lineRule="auto"/>
            </w:pPr>
            <w:r>
              <w:t>(Liệt kê).</w:t>
            </w:r>
          </w:p>
        </w:tc>
        <w:tc>
          <w:tcPr>
            <w:tcW w:w="8475" w:type="dxa"/>
            <w:gridSpan w:val="3"/>
            <w:tcBorders>
              <w:top w:val="single" w:sz="4" w:space="0" w:color="auto"/>
              <w:left w:val="single" w:sz="4" w:space="0" w:color="auto"/>
              <w:bottom w:val="single" w:sz="4" w:space="0" w:color="auto"/>
              <w:right w:val="thickThinLargeGap" w:sz="24" w:space="0" w:color="auto"/>
            </w:tcBorders>
            <w:hideMark/>
          </w:tcPr>
          <w:p w:rsidR="00210472" w:rsidRDefault="00210472">
            <w:pPr>
              <w:tabs>
                <w:tab w:val="left" w:leader="dot" w:pos="4410"/>
                <w:tab w:val="left" w:leader="dot" w:pos="6570"/>
                <w:tab w:val="left" w:leader="dot" w:pos="8100"/>
                <w:tab w:val="right" w:leader="dot" w:pos="9360"/>
              </w:tabs>
              <w:spacing w:line="312" w:lineRule="auto"/>
            </w:pPr>
            <w:r>
              <w:t>(Liệt kê).</w:t>
            </w:r>
          </w:p>
        </w:tc>
      </w:tr>
      <w:tr w:rsidR="00210472" w:rsidTr="00F21164">
        <w:trPr>
          <w:trHeight w:val="288"/>
        </w:trPr>
        <w:tc>
          <w:tcPr>
            <w:tcW w:w="9900" w:type="dxa"/>
            <w:gridSpan w:val="4"/>
            <w:tcBorders>
              <w:top w:val="single" w:sz="4" w:space="0" w:color="auto"/>
              <w:left w:val="thickThinLargeGap" w:sz="24" w:space="0" w:color="auto"/>
              <w:bottom w:val="single" w:sz="4" w:space="0" w:color="auto"/>
              <w:right w:val="thickThinLargeGap" w:sz="24" w:space="0" w:color="auto"/>
            </w:tcBorders>
            <w:shd w:val="clear" w:color="auto" w:fill="D9D9D9" w:themeFill="background1" w:themeFillShade="D9"/>
            <w:hideMark/>
          </w:tcPr>
          <w:p w:rsidR="00210472" w:rsidRDefault="00210472">
            <w:pPr>
              <w:tabs>
                <w:tab w:val="left" w:leader="dot" w:pos="4410"/>
                <w:tab w:val="left" w:leader="dot" w:pos="6570"/>
                <w:tab w:val="left" w:leader="dot" w:pos="8100"/>
                <w:tab w:val="right" w:leader="dot" w:pos="9360"/>
              </w:tabs>
              <w:spacing w:line="312" w:lineRule="auto"/>
              <w:jc w:val="center"/>
              <w:rPr>
                <w:b/>
              </w:rPr>
            </w:pPr>
            <w:r>
              <w:rPr>
                <w:b/>
              </w:rPr>
              <w:t>CÁC KỸ NĂNG</w:t>
            </w:r>
          </w:p>
        </w:tc>
      </w:tr>
      <w:tr w:rsidR="00210472" w:rsidTr="00F21164">
        <w:trPr>
          <w:trHeight w:val="2740"/>
        </w:trPr>
        <w:tc>
          <w:tcPr>
            <w:tcW w:w="9900" w:type="dxa"/>
            <w:gridSpan w:val="4"/>
            <w:tcBorders>
              <w:top w:val="single" w:sz="4" w:space="0" w:color="auto"/>
              <w:left w:val="thickThinLargeGap" w:sz="24" w:space="0" w:color="auto"/>
              <w:bottom w:val="single" w:sz="4" w:space="0" w:color="auto"/>
              <w:right w:val="thickThinLargeGap" w:sz="24" w:space="0" w:color="auto"/>
            </w:tcBorders>
            <w:hideMark/>
          </w:tcPr>
          <w:p w:rsidR="00210472" w:rsidRDefault="00210472" w:rsidP="00F21164">
            <w:pPr>
              <w:pStyle w:val="ListParagraph"/>
              <w:numPr>
                <w:ilvl w:val="0"/>
                <w:numId w:val="147"/>
              </w:numPr>
              <w:tabs>
                <w:tab w:val="left" w:leader="dot" w:pos="4410"/>
                <w:tab w:val="left" w:leader="dot" w:pos="6570"/>
                <w:tab w:val="left" w:leader="dot" w:pos="8100"/>
                <w:tab w:val="right" w:leader="dot" w:pos="9360"/>
              </w:tabs>
              <w:spacing w:before="240" w:line="360" w:lineRule="auto"/>
              <w:ind w:left="342"/>
              <w:rPr>
                <w:b/>
              </w:rPr>
            </w:pPr>
            <w:r>
              <w:rPr>
                <w:b/>
              </w:rPr>
              <w:t>KỸ NĂNG CỨNG:</w:t>
            </w:r>
          </w:p>
          <w:p w:rsidR="00210472" w:rsidRDefault="00210472" w:rsidP="00F21164">
            <w:pPr>
              <w:pStyle w:val="ListParagraph"/>
              <w:numPr>
                <w:ilvl w:val="0"/>
                <w:numId w:val="148"/>
              </w:numPr>
              <w:tabs>
                <w:tab w:val="left" w:leader="dot" w:pos="4410"/>
                <w:tab w:val="left" w:leader="dot" w:pos="6570"/>
                <w:tab w:val="left" w:leader="dot" w:pos="8100"/>
                <w:tab w:val="right" w:leader="dot" w:pos="9360"/>
              </w:tabs>
              <w:spacing w:before="240" w:line="360" w:lineRule="auto"/>
            </w:pPr>
            <w:r>
              <w:t>Kỹ năng Tiếng Anh: (Liệt kê).</w:t>
            </w:r>
          </w:p>
          <w:p w:rsidR="00210472" w:rsidRDefault="00210472" w:rsidP="00F21164">
            <w:pPr>
              <w:pStyle w:val="ListParagraph"/>
              <w:numPr>
                <w:ilvl w:val="0"/>
                <w:numId w:val="148"/>
              </w:numPr>
              <w:tabs>
                <w:tab w:val="left" w:leader="dot" w:pos="4410"/>
                <w:tab w:val="left" w:leader="dot" w:pos="6570"/>
                <w:tab w:val="left" w:leader="dot" w:pos="8100"/>
                <w:tab w:val="right" w:leader="dot" w:pos="9360"/>
              </w:tabs>
              <w:spacing w:before="240" w:line="360" w:lineRule="auto"/>
            </w:pPr>
            <w:r>
              <w:t>Kỹ năng Vi Tính: (Liệt kê).</w:t>
            </w:r>
          </w:p>
          <w:p w:rsidR="00210472" w:rsidRDefault="00210472" w:rsidP="00F21164">
            <w:pPr>
              <w:pStyle w:val="ListParagraph"/>
              <w:numPr>
                <w:ilvl w:val="0"/>
                <w:numId w:val="148"/>
              </w:numPr>
              <w:spacing w:before="240" w:line="360" w:lineRule="auto"/>
            </w:pPr>
            <w:r>
              <w:t>Có kiến thức và kinh nghiệm trong nghiên cứu Marketing và tổ chức sự kiện tốt.</w:t>
            </w:r>
          </w:p>
          <w:p w:rsidR="00210472" w:rsidRDefault="00210472" w:rsidP="00F21164">
            <w:pPr>
              <w:pStyle w:val="ListParagraph"/>
              <w:numPr>
                <w:ilvl w:val="0"/>
                <w:numId w:val="147"/>
              </w:numPr>
              <w:spacing w:before="240" w:line="360" w:lineRule="auto"/>
              <w:ind w:left="342"/>
              <w:rPr>
                <w:b/>
              </w:rPr>
            </w:pPr>
            <w:r>
              <w:rPr>
                <w:b/>
              </w:rPr>
              <w:t>KỸ NĂNG MỀM:</w:t>
            </w:r>
          </w:p>
          <w:p w:rsidR="00210472" w:rsidRDefault="00210472" w:rsidP="00F21164">
            <w:pPr>
              <w:pStyle w:val="ListParagraph"/>
              <w:numPr>
                <w:ilvl w:val="0"/>
                <w:numId w:val="149"/>
              </w:numPr>
              <w:spacing w:before="240" w:line="360" w:lineRule="auto"/>
            </w:pPr>
            <w:r>
              <w:t>Có khả năng thích nghi với môi trường làm việc nhanh chóng.</w:t>
            </w:r>
          </w:p>
          <w:p w:rsidR="00210472" w:rsidRDefault="00210472" w:rsidP="00F21164">
            <w:pPr>
              <w:pStyle w:val="ListParagraph"/>
              <w:numPr>
                <w:ilvl w:val="0"/>
                <w:numId w:val="149"/>
              </w:numPr>
              <w:spacing w:before="240" w:line="360" w:lineRule="auto"/>
            </w:pPr>
            <w:r>
              <w:t>(Liệt kê thêm nếu có).</w:t>
            </w:r>
          </w:p>
        </w:tc>
      </w:tr>
      <w:tr w:rsidR="00210472" w:rsidTr="00F21164">
        <w:trPr>
          <w:trHeight w:val="288"/>
        </w:trPr>
        <w:tc>
          <w:tcPr>
            <w:tcW w:w="9900" w:type="dxa"/>
            <w:gridSpan w:val="4"/>
            <w:tcBorders>
              <w:top w:val="single" w:sz="4" w:space="0" w:color="auto"/>
              <w:left w:val="thickThinLargeGap" w:sz="24" w:space="0" w:color="auto"/>
              <w:bottom w:val="single" w:sz="4" w:space="0" w:color="auto"/>
              <w:right w:val="thickThinLargeGap" w:sz="24" w:space="0" w:color="auto"/>
            </w:tcBorders>
            <w:shd w:val="clear" w:color="auto" w:fill="D9D9D9" w:themeFill="background1" w:themeFillShade="D9"/>
            <w:hideMark/>
          </w:tcPr>
          <w:p w:rsidR="00210472" w:rsidRDefault="00210472">
            <w:pPr>
              <w:tabs>
                <w:tab w:val="left" w:leader="dot" w:pos="4410"/>
                <w:tab w:val="left" w:leader="dot" w:pos="6570"/>
                <w:tab w:val="left" w:leader="dot" w:pos="8100"/>
                <w:tab w:val="right" w:leader="dot" w:pos="9360"/>
              </w:tabs>
              <w:spacing w:line="312" w:lineRule="auto"/>
              <w:jc w:val="center"/>
              <w:rPr>
                <w:b/>
              </w:rPr>
            </w:pPr>
            <w:r>
              <w:rPr>
                <w:b/>
              </w:rPr>
              <w:t>KINH NGHIỆM LÀM VIỆC</w:t>
            </w:r>
          </w:p>
        </w:tc>
      </w:tr>
      <w:tr w:rsidR="00210472" w:rsidTr="00F21164">
        <w:trPr>
          <w:trHeight w:val="288"/>
        </w:trPr>
        <w:tc>
          <w:tcPr>
            <w:tcW w:w="4069" w:type="dxa"/>
            <w:gridSpan w:val="2"/>
            <w:tcBorders>
              <w:top w:val="single" w:sz="4" w:space="0" w:color="auto"/>
              <w:left w:val="thickThinLargeGap" w:sz="24" w:space="0" w:color="auto"/>
              <w:bottom w:val="single" w:sz="4" w:space="0" w:color="auto"/>
              <w:right w:val="single" w:sz="4" w:space="0" w:color="auto"/>
            </w:tcBorders>
            <w:shd w:val="clear" w:color="auto" w:fill="F2F2F2" w:themeFill="background1" w:themeFillShade="F2"/>
            <w:hideMark/>
          </w:tcPr>
          <w:p w:rsidR="00210472" w:rsidRDefault="00210472">
            <w:pPr>
              <w:tabs>
                <w:tab w:val="left" w:leader="dot" w:pos="4410"/>
                <w:tab w:val="left" w:leader="dot" w:pos="6570"/>
                <w:tab w:val="left" w:leader="dot" w:pos="8100"/>
                <w:tab w:val="right" w:leader="dot" w:pos="9360"/>
              </w:tabs>
              <w:spacing w:line="312" w:lineRule="auto"/>
              <w:jc w:val="center"/>
              <w:rPr>
                <w:b/>
              </w:rPr>
            </w:pPr>
            <w:r>
              <w:rPr>
                <w:b/>
              </w:rPr>
              <w:t>VỊ TRÍ</w:t>
            </w:r>
          </w:p>
        </w:tc>
        <w:tc>
          <w:tcPr>
            <w:tcW w:w="5831" w:type="dxa"/>
            <w:gridSpan w:val="2"/>
            <w:tcBorders>
              <w:top w:val="single" w:sz="4" w:space="0" w:color="auto"/>
              <w:left w:val="single" w:sz="4" w:space="0" w:color="auto"/>
              <w:bottom w:val="single" w:sz="4" w:space="0" w:color="auto"/>
              <w:right w:val="thickThinLargeGap" w:sz="24" w:space="0" w:color="auto"/>
            </w:tcBorders>
            <w:shd w:val="clear" w:color="auto" w:fill="F2F2F2" w:themeFill="background1" w:themeFillShade="F2"/>
            <w:hideMark/>
          </w:tcPr>
          <w:p w:rsidR="00210472" w:rsidRDefault="00210472">
            <w:pPr>
              <w:tabs>
                <w:tab w:val="left" w:leader="dot" w:pos="4410"/>
                <w:tab w:val="left" w:leader="dot" w:pos="6570"/>
                <w:tab w:val="left" w:leader="dot" w:pos="8100"/>
                <w:tab w:val="right" w:leader="dot" w:pos="9360"/>
              </w:tabs>
              <w:spacing w:line="312" w:lineRule="auto"/>
              <w:jc w:val="center"/>
              <w:rPr>
                <w:b/>
              </w:rPr>
            </w:pPr>
            <w:r>
              <w:rPr>
                <w:b/>
              </w:rPr>
              <w:t>TRÁCH NHIỆM</w:t>
            </w:r>
          </w:p>
        </w:tc>
      </w:tr>
      <w:tr w:rsidR="00210472" w:rsidTr="00F21164">
        <w:trPr>
          <w:trHeight w:val="640"/>
        </w:trPr>
        <w:tc>
          <w:tcPr>
            <w:tcW w:w="4069" w:type="dxa"/>
            <w:gridSpan w:val="2"/>
            <w:tcBorders>
              <w:top w:val="single" w:sz="4" w:space="0" w:color="auto"/>
              <w:left w:val="thickThinLargeGap" w:sz="24" w:space="0" w:color="auto"/>
              <w:bottom w:val="single" w:sz="4" w:space="0" w:color="auto"/>
              <w:right w:val="single" w:sz="4" w:space="0" w:color="auto"/>
            </w:tcBorders>
            <w:hideMark/>
          </w:tcPr>
          <w:p w:rsidR="00210472" w:rsidRDefault="00210472" w:rsidP="00F21164">
            <w:pPr>
              <w:pStyle w:val="ListParagraph"/>
              <w:numPr>
                <w:ilvl w:val="0"/>
                <w:numId w:val="150"/>
              </w:numPr>
              <w:tabs>
                <w:tab w:val="left" w:leader="dot" w:pos="4410"/>
                <w:tab w:val="left" w:leader="dot" w:pos="6570"/>
                <w:tab w:val="left" w:leader="dot" w:pos="8100"/>
                <w:tab w:val="right" w:leader="dot" w:pos="9360"/>
              </w:tabs>
              <w:spacing w:line="360" w:lineRule="auto"/>
              <w:rPr>
                <w:b/>
              </w:rPr>
            </w:pPr>
            <w:r>
              <w:rPr>
                <w:b/>
              </w:rPr>
              <w:t>Tiếp thị</w:t>
            </w:r>
          </w:p>
          <w:p w:rsidR="00210472" w:rsidRDefault="00210472" w:rsidP="00F21164">
            <w:pPr>
              <w:tabs>
                <w:tab w:val="left" w:leader="dot" w:pos="4410"/>
                <w:tab w:val="left" w:leader="dot" w:pos="6570"/>
                <w:tab w:val="left" w:leader="dot" w:pos="8100"/>
                <w:tab w:val="right" w:leader="dot" w:pos="9360"/>
              </w:tabs>
              <w:spacing w:line="360" w:lineRule="auto"/>
            </w:pPr>
            <w:r>
              <w:t>Công ty Vinamilk</w:t>
            </w:r>
          </w:p>
        </w:tc>
        <w:tc>
          <w:tcPr>
            <w:tcW w:w="5831" w:type="dxa"/>
            <w:gridSpan w:val="2"/>
            <w:tcBorders>
              <w:top w:val="single" w:sz="4" w:space="0" w:color="auto"/>
              <w:left w:val="single" w:sz="4" w:space="0" w:color="auto"/>
              <w:bottom w:val="single" w:sz="4" w:space="0" w:color="auto"/>
              <w:right w:val="thickThinLargeGap" w:sz="24" w:space="0" w:color="auto"/>
            </w:tcBorders>
            <w:hideMark/>
          </w:tcPr>
          <w:p w:rsidR="00210472" w:rsidRDefault="00210472" w:rsidP="00B12D2C">
            <w:pPr>
              <w:pStyle w:val="ListParagraph"/>
              <w:numPr>
                <w:ilvl w:val="0"/>
                <w:numId w:val="150"/>
              </w:numPr>
              <w:spacing w:after="200" w:line="312" w:lineRule="auto"/>
            </w:pPr>
            <w:r>
              <w:t>(Liệt kê trách nhiệm).</w:t>
            </w:r>
          </w:p>
        </w:tc>
      </w:tr>
      <w:tr w:rsidR="00210472" w:rsidTr="00F21164">
        <w:trPr>
          <w:trHeight w:val="624"/>
        </w:trPr>
        <w:tc>
          <w:tcPr>
            <w:tcW w:w="4069" w:type="dxa"/>
            <w:gridSpan w:val="2"/>
            <w:tcBorders>
              <w:top w:val="single" w:sz="4" w:space="0" w:color="auto"/>
              <w:left w:val="thickThinLargeGap" w:sz="24" w:space="0" w:color="auto"/>
              <w:bottom w:val="single" w:sz="4" w:space="0" w:color="auto"/>
              <w:right w:val="single" w:sz="4" w:space="0" w:color="auto"/>
            </w:tcBorders>
            <w:hideMark/>
          </w:tcPr>
          <w:p w:rsidR="00210472" w:rsidRDefault="00210472" w:rsidP="00F21164">
            <w:pPr>
              <w:pStyle w:val="ListParagraph"/>
              <w:numPr>
                <w:ilvl w:val="0"/>
                <w:numId w:val="150"/>
              </w:numPr>
              <w:tabs>
                <w:tab w:val="left" w:leader="dot" w:pos="4410"/>
                <w:tab w:val="left" w:leader="dot" w:pos="6570"/>
                <w:tab w:val="left" w:leader="dot" w:pos="8100"/>
                <w:tab w:val="right" w:leader="dot" w:pos="9360"/>
              </w:tabs>
              <w:spacing w:line="360" w:lineRule="auto"/>
            </w:pPr>
            <w:r>
              <w:rPr>
                <w:b/>
              </w:rPr>
              <w:t>Nhân viên Sales</w:t>
            </w:r>
          </w:p>
          <w:p w:rsidR="00210472" w:rsidRDefault="00210472" w:rsidP="00F21164">
            <w:pPr>
              <w:tabs>
                <w:tab w:val="left" w:leader="dot" w:pos="4410"/>
                <w:tab w:val="left" w:leader="dot" w:pos="6570"/>
                <w:tab w:val="left" w:leader="dot" w:pos="8100"/>
                <w:tab w:val="right" w:leader="dot" w:pos="9360"/>
              </w:tabs>
              <w:spacing w:line="360" w:lineRule="auto"/>
            </w:pPr>
            <w:r>
              <w:t>Công ty TNHH Pataya, VN</w:t>
            </w:r>
          </w:p>
        </w:tc>
        <w:tc>
          <w:tcPr>
            <w:tcW w:w="5831" w:type="dxa"/>
            <w:gridSpan w:val="2"/>
            <w:tcBorders>
              <w:top w:val="single" w:sz="4" w:space="0" w:color="auto"/>
              <w:left w:val="single" w:sz="4" w:space="0" w:color="auto"/>
              <w:bottom w:val="single" w:sz="4" w:space="0" w:color="auto"/>
              <w:right w:val="thickThinLargeGap" w:sz="24" w:space="0" w:color="auto"/>
            </w:tcBorders>
            <w:hideMark/>
          </w:tcPr>
          <w:p w:rsidR="00210472" w:rsidRDefault="00210472" w:rsidP="00B12D2C">
            <w:pPr>
              <w:pStyle w:val="ListParagraph"/>
              <w:numPr>
                <w:ilvl w:val="0"/>
                <w:numId w:val="151"/>
              </w:numPr>
              <w:spacing w:line="312" w:lineRule="auto"/>
            </w:pPr>
            <w:r>
              <w:t>(Liệt kê trách nhiệm).</w:t>
            </w:r>
          </w:p>
        </w:tc>
      </w:tr>
      <w:tr w:rsidR="00210472" w:rsidTr="00F21164">
        <w:trPr>
          <w:trHeight w:val="366"/>
        </w:trPr>
        <w:tc>
          <w:tcPr>
            <w:tcW w:w="9900" w:type="dxa"/>
            <w:gridSpan w:val="4"/>
            <w:tcBorders>
              <w:top w:val="single" w:sz="4" w:space="0" w:color="auto"/>
              <w:left w:val="thickThinLargeGap" w:sz="24" w:space="0" w:color="auto"/>
              <w:bottom w:val="single" w:sz="4" w:space="0" w:color="auto"/>
              <w:right w:val="thickThinLargeGap" w:sz="24" w:space="0" w:color="auto"/>
            </w:tcBorders>
            <w:shd w:val="clear" w:color="auto" w:fill="D9D9D9" w:themeFill="background1" w:themeFillShade="D9"/>
            <w:vAlign w:val="center"/>
            <w:hideMark/>
          </w:tcPr>
          <w:p w:rsidR="00210472" w:rsidRDefault="00210472">
            <w:pPr>
              <w:tabs>
                <w:tab w:val="left" w:leader="dot" w:pos="4410"/>
                <w:tab w:val="left" w:leader="dot" w:pos="6570"/>
                <w:tab w:val="left" w:leader="dot" w:pos="8100"/>
                <w:tab w:val="right" w:leader="dot" w:pos="9360"/>
              </w:tabs>
              <w:spacing w:before="120" w:line="312" w:lineRule="auto"/>
              <w:jc w:val="center"/>
              <w:rPr>
                <w:b/>
              </w:rPr>
            </w:pPr>
            <w:r>
              <w:rPr>
                <w:b/>
              </w:rPr>
              <w:t>SỞ THÍCH</w:t>
            </w:r>
          </w:p>
        </w:tc>
      </w:tr>
      <w:tr w:rsidR="00210472" w:rsidTr="00F21164">
        <w:trPr>
          <w:trHeight w:val="336"/>
        </w:trPr>
        <w:tc>
          <w:tcPr>
            <w:tcW w:w="9900" w:type="dxa"/>
            <w:gridSpan w:val="4"/>
            <w:tcBorders>
              <w:top w:val="single" w:sz="4" w:space="0" w:color="auto"/>
              <w:left w:val="thickThinLargeGap" w:sz="24" w:space="0" w:color="auto"/>
              <w:bottom w:val="single" w:sz="4" w:space="0" w:color="auto"/>
              <w:right w:val="thickThinLargeGap" w:sz="24" w:space="0" w:color="auto"/>
            </w:tcBorders>
            <w:vAlign w:val="center"/>
            <w:hideMark/>
          </w:tcPr>
          <w:p w:rsidR="00210472" w:rsidRDefault="00210472" w:rsidP="00B12D2C">
            <w:pPr>
              <w:pStyle w:val="ListParagraph"/>
              <w:numPr>
                <w:ilvl w:val="0"/>
                <w:numId w:val="150"/>
              </w:numPr>
              <w:tabs>
                <w:tab w:val="left" w:leader="dot" w:pos="4410"/>
                <w:tab w:val="left" w:leader="dot" w:pos="6570"/>
                <w:tab w:val="left" w:leader="dot" w:pos="8100"/>
                <w:tab w:val="right" w:leader="dot" w:pos="9360"/>
              </w:tabs>
              <w:spacing w:line="312" w:lineRule="auto"/>
            </w:pPr>
            <w:r>
              <w:t>(Liệt kê ở đây).</w:t>
            </w:r>
          </w:p>
        </w:tc>
      </w:tr>
      <w:tr w:rsidR="00210472" w:rsidTr="00F21164">
        <w:trPr>
          <w:trHeight w:val="288"/>
        </w:trPr>
        <w:tc>
          <w:tcPr>
            <w:tcW w:w="9900" w:type="dxa"/>
            <w:gridSpan w:val="4"/>
            <w:tcBorders>
              <w:top w:val="single" w:sz="4" w:space="0" w:color="auto"/>
              <w:left w:val="thickThinLargeGap" w:sz="24" w:space="0" w:color="auto"/>
              <w:bottom w:val="single" w:sz="4" w:space="0" w:color="auto"/>
              <w:right w:val="thickThinLargeGap" w:sz="24" w:space="0" w:color="auto"/>
            </w:tcBorders>
            <w:shd w:val="clear" w:color="auto" w:fill="D9D9D9" w:themeFill="background1" w:themeFillShade="D9"/>
            <w:vAlign w:val="center"/>
            <w:hideMark/>
          </w:tcPr>
          <w:p w:rsidR="00210472" w:rsidRDefault="00210472">
            <w:pPr>
              <w:tabs>
                <w:tab w:val="left" w:leader="dot" w:pos="4410"/>
                <w:tab w:val="left" w:leader="dot" w:pos="6570"/>
                <w:tab w:val="left" w:leader="dot" w:pos="8100"/>
                <w:tab w:val="right" w:leader="dot" w:pos="9360"/>
              </w:tabs>
              <w:spacing w:before="120" w:line="312" w:lineRule="auto"/>
              <w:jc w:val="center"/>
              <w:rPr>
                <w:b/>
              </w:rPr>
            </w:pPr>
            <w:r>
              <w:rPr>
                <w:b/>
              </w:rPr>
              <w:t>NGƯỜI THAM KHẢO</w:t>
            </w:r>
          </w:p>
        </w:tc>
      </w:tr>
      <w:tr w:rsidR="00210472" w:rsidTr="00F21164">
        <w:trPr>
          <w:trHeight w:val="323"/>
        </w:trPr>
        <w:tc>
          <w:tcPr>
            <w:tcW w:w="9900" w:type="dxa"/>
            <w:gridSpan w:val="4"/>
            <w:tcBorders>
              <w:top w:val="single" w:sz="4" w:space="0" w:color="auto"/>
              <w:left w:val="thickThinLargeGap" w:sz="24" w:space="0" w:color="auto"/>
              <w:bottom w:val="thickThinLargeGap" w:sz="24" w:space="0" w:color="auto"/>
              <w:right w:val="thickThinLargeGap" w:sz="24" w:space="0" w:color="auto"/>
            </w:tcBorders>
            <w:hideMark/>
          </w:tcPr>
          <w:p w:rsidR="00210472" w:rsidRDefault="00210472" w:rsidP="00B12D2C">
            <w:pPr>
              <w:pStyle w:val="ListParagraph"/>
              <w:numPr>
                <w:ilvl w:val="0"/>
                <w:numId w:val="150"/>
              </w:numPr>
              <w:tabs>
                <w:tab w:val="left" w:leader="dot" w:pos="4410"/>
                <w:tab w:val="left" w:leader="dot" w:pos="6570"/>
                <w:tab w:val="left" w:leader="dot" w:pos="8100"/>
                <w:tab w:val="right" w:leader="dot" w:pos="9360"/>
              </w:tabs>
              <w:spacing w:line="312" w:lineRule="auto"/>
            </w:pPr>
            <w:r>
              <w:t>(Liệt kê ở đây).</w:t>
            </w:r>
          </w:p>
        </w:tc>
      </w:tr>
    </w:tbl>
    <w:p w:rsidR="00210472" w:rsidRDefault="00210472" w:rsidP="006C5052">
      <w:pPr>
        <w:pStyle w:val="l2"/>
        <w:rPr>
          <w:sz w:val="36"/>
          <w:szCs w:val="32"/>
        </w:rPr>
      </w:pPr>
      <w:bookmarkStart w:id="756" w:name="_Toc381429049"/>
      <w:bookmarkStart w:id="757" w:name="_Toc404010224"/>
      <w:r>
        <w:t>BÀI TẬP WINWORD 6</w:t>
      </w:r>
      <w:bookmarkEnd w:id="756"/>
      <w:bookmarkEnd w:id="757"/>
    </w:p>
    <w:p w:rsidR="00210472" w:rsidRPr="00AD2E74" w:rsidRDefault="00210472" w:rsidP="00AD2E74">
      <w:pPr>
        <w:jc w:val="center"/>
        <w:rPr>
          <w:b/>
        </w:rPr>
      </w:pPr>
      <w:bookmarkStart w:id="758" w:name="_Toc381429050"/>
      <w:r w:rsidRPr="00AD2E74">
        <w:rPr>
          <w:b/>
        </w:rPr>
        <w:t>( Nội dung: Shape, TextBox, Equation )</w:t>
      </w:r>
      <w:bookmarkEnd w:id="758"/>
    </w:p>
    <w:p w:rsidR="00210472" w:rsidRDefault="00210472" w:rsidP="00210472">
      <w:pPr>
        <w:spacing w:before="240" w:after="240"/>
        <w:rPr>
          <w:b/>
        </w:rPr>
      </w:pPr>
      <w:r>
        <w:rPr>
          <w:b/>
          <w:i/>
          <w:u w:val="single"/>
        </w:rPr>
        <w:lastRenderedPageBreak/>
        <w:t>Yêu cầu:</w:t>
      </w:r>
      <w:r>
        <w:t xml:space="preserve"> Soạn thảo các công thức toán học:</w:t>
      </w:r>
    </w:p>
    <w:p w:rsidR="00210472" w:rsidRDefault="004C2CC9" w:rsidP="00210472">
      <w:pPr>
        <w:jc w:val="center"/>
        <w:rPr>
          <w:b/>
          <w:szCs w:val="24"/>
        </w:rPr>
      </w:pPr>
      <w:r>
        <w:rPr>
          <w:rFonts w:eastAsia="Times New Roman"/>
          <w:sz w:val="24"/>
          <w:szCs w:val="24"/>
        </w:rPr>
        <w:object w:dxaOrig="9435" w:dyaOrig="1095">
          <v:shape id="_x0000_i1027" type="#_x0000_t75" style="width:471.75pt;height:54.75pt" o:ole="" o:bordertopcolor="red" o:borderleftcolor="red" o:borderbottomcolor="red" o:borderrightcolor="red" filled="t" fillcolor="#f2f2f2 [3052]">
            <v:fill color2="#ccf" recolor="t" rotate="t" colors="0 #ccf;11796f #9cf;23593f #96f;39977f #c9f;53740f #9cf;1 #ccf" method="none" focus="100%" type="gradientRadial">
              <o:fill v:ext="view" type="gradientCenter"/>
            </v:fill>
            <v:imagedata r:id="rId512" o:title=""/>
          </v:shape>
          <o:OLEObject Type="Embed" ProgID="Equation.DSMT4" ShapeID="_x0000_i1027" DrawAspect="Content" ObjectID="_1506705942" r:id="rId513"/>
        </w:object>
      </w:r>
    </w:p>
    <w:p w:rsidR="00210472" w:rsidRDefault="00F21164" w:rsidP="00210472">
      <w:pPr>
        <w:rPr>
          <w:sz w:val="24"/>
        </w:rPr>
      </w:pPr>
      <w:r>
        <w:rPr>
          <w:noProof/>
          <w:sz w:val="24"/>
        </w:rPr>
        <mc:AlternateContent>
          <mc:Choice Requires="wpg">
            <w:drawing>
              <wp:anchor distT="0" distB="0" distL="114300" distR="114300" simplePos="0" relativeHeight="251683840" behindDoc="0" locked="0" layoutInCell="1" allowOverlap="1" wp14:anchorId="0D40880E" wp14:editId="7FB04784">
                <wp:simplePos x="0" y="0"/>
                <wp:positionH relativeFrom="column">
                  <wp:posOffset>266700</wp:posOffset>
                </wp:positionH>
                <wp:positionV relativeFrom="paragraph">
                  <wp:posOffset>1307464</wp:posOffset>
                </wp:positionV>
                <wp:extent cx="5915025" cy="962025"/>
                <wp:effectExtent l="19050" t="114300" r="47625" b="47625"/>
                <wp:wrapNone/>
                <wp:docPr id="264" name="Group 264"/>
                <wp:cNvGraphicFramePr/>
                <a:graphic xmlns:a="http://schemas.openxmlformats.org/drawingml/2006/main">
                  <a:graphicData uri="http://schemas.microsoft.com/office/word/2010/wordprocessingGroup">
                    <wpg:wgp>
                      <wpg:cNvGrpSpPr/>
                      <wpg:grpSpPr>
                        <a:xfrm>
                          <a:off x="0" y="0"/>
                          <a:ext cx="5915025" cy="962025"/>
                          <a:chOff x="0" y="0"/>
                          <a:chExt cx="5581650" cy="1085850"/>
                        </a:xfrm>
                      </wpg:grpSpPr>
                      <pic:pic xmlns:pic="http://schemas.openxmlformats.org/drawingml/2006/picture">
                        <pic:nvPicPr>
                          <pic:cNvPr id="536" name="Picture 536"/>
                          <pic:cNvPicPr>
                            <a:picLocks noChangeAspect="1"/>
                          </pic:cNvPicPr>
                        </pic:nvPicPr>
                        <pic:blipFill rotWithShape="1">
                          <a:blip r:embed="rId514">
                            <a:extLst>
                              <a:ext uri="{28A0092B-C50C-407E-A947-70E740481C1C}">
                                <a14:useLocalDpi xmlns:a14="http://schemas.microsoft.com/office/drawing/2010/main" val="0"/>
                              </a:ext>
                            </a:extLst>
                          </a:blip>
                          <a:srcRect l="5512" t="5309" b="6194"/>
                          <a:stretch/>
                        </pic:blipFill>
                        <pic:spPr bwMode="auto">
                          <a:xfrm>
                            <a:off x="2152650" y="133350"/>
                            <a:ext cx="3429000" cy="952500"/>
                          </a:xfrm>
                          <a:prstGeom prst="rect">
                            <a:avLst/>
                          </a:prstGeom>
                          <a:ln w="28575">
                            <a:solidFill>
                              <a:srgbClr val="00B0F0"/>
                            </a:solidFill>
                            <a:prstDash val="sysDot"/>
                          </a:ln>
                          <a:extLst>
                            <a:ext uri="{53640926-AAD7-44D8-BBD7-CCE9431645EC}">
                              <a14:shadowObscured xmlns:a14="http://schemas.microsoft.com/office/drawing/2010/main"/>
                            </a:ext>
                          </a:extLst>
                        </pic:spPr>
                      </pic:pic>
                      <wps:wsp>
                        <wps:cNvPr id="537" name="Explosion 1 537"/>
                        <wps:cNvSpPr/>
                        <wps:spPr>
                          <a:xfrm rot="600455">
                            <a:off x="0" y="0"/>
                            <a:ext cx="2209800" cy="1038225"/>
                          </a:xfrm>
                          <a:prstGeom prst="irregularSeal1">
                            <a:avLst/>
                          </a:prstGeom>
                          <a:blipFill dpi="0" rotWithShape="1">
                            <a:blip r:embed="rId515"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a:blipFill>
                        </wps:spPr>
                        <wps:style>
                          <a:lnRef idx="2">
                            <a:schemeClr val="accent5"/>
                          </a:lnRef>
                          <a:fillRef idx="1">
                            <a:schemeClr val="lt1"/>
                          </a:fillRef>
                          <a:effectRef idx="0">
                            <a:schemeClr val="accent5"/>
                          </a:effectRef>
                          <a:fontRef idx="minor">
                            <a:schemeClr val="dk1"/>
                          </a:fontRef>
                        </wps:style>
                        <wps:txbx>
                          <w:txbxContent>
                            <w:p w:rsidR="0002290C" w:rsidRDefault="0002290C" w:rsidP="00210472">
                              <w:pPr>
                                <w:jc w:val="center"/>
                                <w:rPr>
                                  <w:rFonts w:asciiTheme="majorHAnsi" w:hAnsiTheme="majorHAnsi"/>
                                  <w:b/>
                                  <w:sz w:val="32"/>
                                  <w14:textOutline w14:w="10541" w14:cap="flat" w14:cmpd="sng" w14:algn="ctr">
                                    <w14:solidFill>
                                      <w14:schemeClr w14:val="accent1">
                                        <w14:shade w14:val="88000"/>
                                        <w14:satMod w14:val="110000"/>
                                      </w14:schemeClr>
                                    </w14:solidFill>
                                    <w14:prstDash w14:val="solid"/>
                                    <w14:round/>
                                  </w14:textOutline>
                                </w:rPr>
                              </w:pPr>
                              <w:r>
                                <w:rPr>
                                  <w:rFonts w:asciiTheme="majorHAnsi" w:hAnsiTheme="majorHAnsi"/>
                                  <w:b/>
                                  <w:sz w:val="32"/>
                                  <w14:textOutline w14:w="10541" w14:cap="flat" w14:cmpd="sng" w14:algn="ctr">
                                    <w14:solidFill>
                                      <w14:schemeClr w14:val="accent1">
                                        <w14:shade w14:val="88000"/>
                                        <w14:satMod w14:val="110000"/>
                                      </w14:schemeClr>
                                    </w14:solidFill>
                                    <w14:prstDash w14:val="solid"/>
                                    <w14:round/>
                                  </w14:textOutline>
                                </w:rPr>
                                <w:t>Công thứ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40880E" id="Group 264" o:spid="_x0000_s1084" style="position:absolute;margin-left:21pt;margin-top:102.95pt;width:465.75pt;height:75.75pt;z-index:251683840;mso-position-horizontal-relative:text;mso-position-vertical-relative:text" coordsize="55816,1085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">
                <v:shape id="Picture 536" o:spid="_x0000_s1085" type="#_x0000_t75" style="position:absolute;left:21526;top:1333;width:34290;height:9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7hI/EAAAA3AAAAA8AAABkcnMvZG93bnJldi54bWxEj0FrAjEUhO8F/0N4gpeiWStK2RpFxIIK&#10;FbTq+XXz3F3cvKxJ1PXfN4WCx2FmvmHG08ZU4kbOl5YV9HsJCOLM6pJzBfvvz+47CB+QNVaWScGD&#10;PEwnrZcxptreeUu3XchFhLBPUUERQp1K6bOCDPqerYmjd7LOYIjS5VI7vEe4qeRbkoykwZLjQoE1&#10;zQvKzrurUbA5rl4fi6F2P3S4HE64TvCL9kp12s3sA0SgJjzD/+2lVjAcjODvTDwCcvI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w7hI/EAAAA3AAAAA8AAAAAAAAAAAAAAAAA&#10;nwIAAGRycy9kb3ducmV2LnhtbFBLBQYAAAAABAAEAPcAAACQAwAAAAA=&#10;" stroked="t" strokecolor="#00b0f0" strokeweight="2.25pt">
                  <v:stroke dashstyle="1 1"/>
                  <v:imagedata r:id="rId516" o:title="" croptop="3479f" cropbottom="4059f" cropleft="3612f"/>
                  <v:path arrowok="t"/>
                </v:shape>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Explosion 1 537" o:spid="_x0000_s1086" type="#_x0000_t71" style="position:absolute;width:22098;height:10382;rotation:65585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j7s8UA&#10;AADcAAAADwAAAGRycy9kb3ducmV2LnhtbESPQWvCQBSE7wX/w/KEXkQ3WqwS3QQpFNreYvXg7ZF9&#10;ZoPZt2F3a9J/3y0Uehxm5htmX462E3fyoXWsYLnIQBDXTrfcKDh9vs63IEJE1tg5JgXfFKAsJg97&#10;zLUbuKL7MTYiQTjkqMDE2OdShtqQxbBwPXHyrs5bjEn6RmqPQ4LbTq6y7FlabDktGOzpxVB9O35Z&#10;Bd2Q1cHPNis9e6/Opq8uHwHXSj1Ox8MORKQx/of/2m9awfppA79n0hG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2PuzxQAAANwAAAAPAAAAAAAAAAAAAAAAAJgCAABkcnMv&#10;ZG93bnJldi54bWxQSwUGAAAAAAQABAD1AAAAigMAAAAA&#10;" strokecolor="#4bacc6 [3208]" strokeweight="2pt">
                  <v:fill r:id="rId517" o:title="" recolor="t" rotate="t" type="frame"/>
                  <v:imagedata recolortarget="#1d4f5c [1448]"/>
                  <v:textbox>
                    <w:txbxContent>
                      <w:p w:rsidR="0002290C" w:rsidRDefault="0002290C" w:rsidP="00210472">
                        <w:pPr>
                          <w:jc w:val="center"/>
                          <w:rPr>
                            <w:rFonts w:asciiTheme="majorHAnsi" w:hAnsiTheme="majorHAnsi"/>
                            <w:b/>
                            <w:sz w:val="32"/>
                            <w14:textOutline w14:w="10541" w14:cap="flat" w14:cmpd="sng" w14:algn="ctr">
                              <w14:solidFill>
                                <w14:schemeClr w14:val="accent1">
                                  <w14:shade w14:val="88000"/>
                                  <w14:satMod w14:val="110000"/>
                                </w14:schemeClr>
                              </w14:solidFill>
                              <w14:prstDash w14:val="solid"/>
                              <w14:round/>
                            </w14:textOutline>
                          </w:rPr>
                        </w:pPr>
                        <w:r>
                          <w:rPr>
                            <w:rFonts w:asciiTheme="majorHAnsi" w:hAnsiTheme="majorHAnsi"/>
                            <w:b/>
                            <w:sz w:val="32"/>
                            <w14:textOutline w14:w="10541" w14:cap="flat" w14:cmpd="sng" w14:algn="ctr">
                              <w14:solidFill>
                                <w14:schemeClr w14:val="accent1">
                                  <w14:shade w14:val="88000"/>
                                  <w14:satMod w14:val="110000"/>
                                </w14:schemeClr>
                              </w14:solidFill>
                              <w14:prstDash w14:val="solid"/>
                              <w14:round/>
                            </w14:textOutline>
                          </w:rPr>
                          <w:t>Công thức</w:t>
                        </w:r>
                      </w:p>
                    </w:txbxContent>
                  </v:textbox>
                </v:shape>
              </v:group>
            </w:pict>
          </mc:Fallback>
        </mc:AlternateContent>
      </w:r>
      <w:r>
        <w:rPr>
          <w:noProof/>
          <w:sz w:val="24"/>
        </w:rPr>
        <mc:AlternateContent>
          <mc:Choice Requires="wps">
            <w:drawing>
              <wp:anchor distT="0" distB="0" distL="114300" distR="114300" simplePos="0" relativeHeight="251688960" behindDoc="0" locked="0" layoutInCell="1" allowOverlap="1" wp14:anchorId="28B48944" wp14:editId="3102C85A">
                <wp:simplePos x="0" y="0"/>
                <wp:positionH relativeFrom="column">
                  <wp:posOffset>3695700</wp:posOffset>
                </wp:positionH>
                <wp:positionV relativeFrom="paragraph">
                  <wp:posOffset>212091</wp:posOffset>
                </wp:positionV>
                <wp:extent cx="2676525" cy="742950"/>
                <wp:effectExtent l="19050" t="19050" r="28575" b="19050"/>
                <wp:wrapNone/>
                <wp:docPr id="262" name="Rounded Rectangle 262"/>
                <wp:cNvGraphicFramePr/>
                <a:graphic xmlns:a="http://schemas.openxmlformats.org/drawingml/2006/main">
                  <a:graphicData uri="http://schemas.microsoft.com/office/word/2010/wordprocessingShape">
                    <wps:wsp>
                      <wps:cNvSpPr/>
                      <wps:spPr>
                        <a:xfrm>
                          <a:off x="0" y="0"/>
                          <a:ext cx="2676525" cy="742950"/>
                        </a:xfrm>
                        <a:prstGeom prst="roundRect">
                          <a:avLst/>
                        </a:prstGeom>
                        <a:pattFill prst="dotGrid">
                          <a:fgClr>
                            <a:schemeClr val="tx2">
                              <a:lumMod val="60000"/>
                              <a:lumOff val="40000"/>
                            </a:schemeClr>
                          </a:fgClr>
                          <a:bgClr>
                            <a:schemeClr val="bg1"/>
                          </a:bgClr>
                        </a:pattFill>
                        <a:ln w="28575">
                          <a:solidFill>
                            <a:srgbClr val="00B0F0"/>
                          </a:solidFill>
                          <a:prstDash val="sysDot"/>
                        </a:ln>
                      </wps:spPr>
                      <wps:style>
                        <a:lnRef idx="2">
                          <a:schemeClr val="accent6"/>
                        </a:lnRef>
                        <a:fillRef idx="1">
                          <a:schemeClr val="lt1"/>
                        </a:fillRef>
                        <a:effectRef idx="0">
                          <a:schemeClr val="accent6"/>
                        </a:effectRef>
                        <a:fontRef idx="minor">
                          <a:schemeClr val="dk1"/>
                        </a:fontRef>
                      </wps:style>
                      <wps:txbx>
                        <w:txbxContent>
                          <w:p w:rsidR="0002290C" w:rsidRDefault="0024155D" w:rsidP="00210472">
                            <w:pPr>
                              <w:jc w:val="center"/>
                              <w:rPr>
                                <w:b/>
                              </w:rPr>
                            </w:pPr>
                            <m:oMathPara>
                              <m:oMath>
                                <m:d>
                                  <m:dPr>
                                    <m:begChr m:val="["/>
                                    <m:endChr m:val=""/>
                                    <m:ctrlPr>
                                      <w:rPr>
                                        <w:rFonts w:ascii="Cambria Math" w:hAnsi="Cambria Math"/>
                                        <w:b/>
                                        <w:i/>
                                        <w:sz w:val="28"/>
                                        <w:szCs w:val="28"/>
                                      </w:rPr>
                                    </m:ctrlPr>
                                  </m:dPr>
                                  <m:e>
                                    <m:eqArr>
                                      <m:eqArrPr>
                                        <m:ctrlPr>
                                          <w:rPr>
                                            <w:rFonts w:ascii="Cambria Math" w:hAnsi="Cambria Math"/>
                                            <w:b/>
                                            <w:i/>
                                            <w:sz w:val="28"/>
                                            <w:szCs w:val="28"/>
                                          </w:rPr>
                                        </m:ctrlPr>
                                      </m:eqArrPr>
                                      <m:e>
                                        <m:r>
                                          <m:rPr>
                                            <m:sty m:val="bi"/>
                                          </m:rPr>
                                          <w:rPr>
                                            <w:rFonts w:ascii="Cambria Math" w:hAnsi="Cambria Math"/>
                                            <w:sz w:val="28"/>
                                          </w:rPr>
                                          <m:t xml:space="preserve">∝ &lt; </m:t>
                                        </m:r>
                                        <m:sSub>
                                          <m:sSubPr>
                                            <m:ctrlPr>
                                              <w:rPr>
                                                <w:rFonts w:ascii="Cambria Math" w:hAnsi="Cambria Math"/>
                                                <w:b/>
                                                <w:i/>
                                                <w:sz w:val="28"/>
                                                <w:szCs w:val="28"/>
                                              </w:rPr>
                                            </m:ctrlPr>
                                          </m:sSubPr>
                                          <m:e>
                                            <m:r>
                                              <m:rPr>
                                                <m:sty m:val="bi"/>
                                              </m:rPr>
                                              <w:rPr>
                                                <w:rFonts w:ascii="Cambria Math" w:hAnsi="Cambria Math"/>
                                                <w:sz w:val="28"/>
                                              </w:rPr>
                                              <m:t>x</m:t>
                                            </m:r>
                                          </m:e>
                                          <m:sub>
                                            <m:r>
                                              <m:rPr>
                                                <m:sty m:val="bi"/>
                                              </m:rPr>
                                              <w:rPr>
                                                <w:rFonts w:ascii="Cambria Math" w:hAnsi="Cambria Math"/>
                                                <w:sz w:val="28"/>
                                              </w:rPr>
                                              <m:t>1</m:t>
                                            </m:r>
                                          </m:sub>
                                        </m:sSub>
                                        <m:r>
                                          <m:rPr>
                                            <m:sty m:val="bi"/>
                                          </m:rPr>
                                          <w:rPr>
                                            <w:rFonts w:ascii="Cambria Math" w:hAnsi="Cambria Math"/>
                                            <w:sz w:val="28"/>
                                          </w:rPr>
                                          <m:t>&lt;</m:t>
                                        </m:r>
                                        <m:sSub>
                                          <m:sSubPr>
                                            <m:ctrlPr>
                                              <w:rPr>
                                                <w:rFonts w:ascii="Cambria Math" w:hAnsi="Cambria Math"/>
                                                <w:b/>
                                                <w:i/>
                                                <w:sz w:val="28"/>
                                                <w:szCs w:val="28"/>
                                              </w:rPr>
                                            </m:ctrlPr>
                                          </m:sSubPr>
                                          <m:e>
                                            <m:r>
                                              <m:rPr>
                                                <m:sty m:val="bi"/>
                                              </m:rPr>
                                              <w:rPr>
                                                <w:rFonts w:ascii="Cambria Math" w:hAnsi="Cambria Math"/>
                                                <w:sz w:val="28"/>
                                              </w:rPr>
                                              <m:t>x</m:t>
                                            </m:r>
                                          </m:e>
                                          <m:sub>
                                            <m:r>
                                              <m:rPr>
                                                <m:sty m:val="bi"/>
                                              </m:rPr>
                                              <w:rPr>
                                                <w:rFonts w:ascii="Cambria Math" w:hAnsi="Cambria Math"/>
                                                <w:sz w:val="28"/>
                                              </w:rPr>
                                              <m:t>2</m:t>
                                            </m:r>
                                          </m:sub>
                                        </m:sSub>
                                      </m:e>
                                      <m:e>
                                        <m:sSub>
                                          <m:sSubPr>
                                            <m:ctrlPr>
                                              <w:rPr>
                                                <w:rFonts w:ascii="Cambria Math" w:hAnsi="Cambria Math"/>
                                                <w:b/>
                                                <w:i/>
                                                <w:sz w:val="28"/>
                                                <w:szCs w:val="28"/>
                                              </w:rPr>
                                            </m:ctrlPr>
                                          </m:sSubPr>
                                          <m:e>
                                            <m:r>
                                              <m:rPr>
                                                <m:sty m:val="bi"/>
                                              </m:rPr>
                                              <w:rPr>
                                                <w:rFonts w:ascii="Cambria Math" w:hAnsi="Cambria Math"/>
                                                <w:sz w:val="28"/>
                                              </w:rPr>
                                              <m:t>x</m:t>
                                            </m:r>
                                          </m:e>
                                          <m:sub>
                                            <m:r>
                                              <m:rPr>
                                                <m:sty m:val="bi"/>
                                              </m:rPr>
                                              <w:rPr>
                                                <w:rFonts w:ascii="Cambria Math" w:hAnsi="Cambria Math"/>
                                                <w:sz w:val="28"/>
                                              </w:rPr>
                                              <m:t>1</m:t>
                                            </m:r>
                                          </m:sub>
                                        </m:sSub>
                                        <m:r>
                                          <m:rPr>
                                            <m:sty m:val="bi"/>
                                          </m:rPr>
                                          <w:rPr>
                                            <w:rFonts w:ascii="Cambria Math" w:hAnsi="Cambria Math"/>
                                            <w:sz w:val="28"/>
                                          </w:rPr>
                                          <m:t>&lt;</m:t>
                                        </m:r>
                                        <m:sSub>
                                          <m:sSubPr>
                                            <m:ctrlPr>
                                              <w:rPr>
                                                <w:rFonts w:ascii="Cambria Math" w:hAnsi="Cambria Math"/>
                                                <w:b/>
                                                <w:i/>
                                                <w:sz w:val="28"/>
                                                <w:szCs w:val="28"/>
                                              </w:rPr>
                                            </m:ctrlPr>
                                          </m:sSubPr>
                                          <m:e>
                                            <m:r>
                                              <m:rPr>
                                                <m:sty m:val="bi"/>
                                              </m:rPr>
                                              <w:rPr>
                                                <w:rFonts w:ascii="Cambria Math" w:hAnsi="Cambria Math"/>
                                                <w:sz w:val="28"/>
                                              </w:rPr>
                                              <m:t>x</m:t>
                                            </m:r>
                                          </m:e>
                                          <m:sub>
                                            <m:r>
                                              <m:rPr>
                                                <m:sty m:val="bi"/>
                                              </m:rPr>
                                              <w:rPr>
                                                <w:rFonts w:ascii="Cambria Math" w:hAnsi="Cambria Math"/>
                                                <w:sz w:val="28"/>
                                              </w:rPr>
                                              <m:t>2</m:t>
                                            </m:r>
                                          </m:sub>
                                        </m:sSub>
                                        <m:r>
                                          <m:rPr>
                                            <m:sty m:val="bi"/>
                                          </m:rPr>
                                          <w:rPr>
                                            <w:rFonts w:ascii="Cambria Math" w:hAnsi="Cambria Math"/>
                                            <w:sz w:val="28"/>
                                          </w:rPr>
                                          <m:t>&lt;∝</m:t>
                                        </m:r>
                                      </m:e>
                                    </m:eqArr>
                                  </m:e>
                                </m:d>
                                <m:r>
                                  <m:rPr>
                                    <m:sty m:val="bi"/>
                                  </m:rPr>
                                  <w:rPr>
                                    <w:rFonts w:ascii="Cambria Math" w:hAnsi="Cambria Math"/>
                                    <w:sz w:val="28"/>
                                  </w:rPr>
                                  <m:t xml:space="preserve">  </m:t>
                                </m:r>
                                <m:r>
                                  <m:rPr>
                                    <m:sty m:val="bi"/>
                                  </m:rPr>
                                  <w:rPr>
                                    <w:rFonts w:ascii="Cambria Math" w:hAnsi="Cambria Math"/>
                                    <w:b/>
                                    <w:i/>
                                    <w:sz w:val="28"/>
                                  </w:rPr>
                                  <w:sym w:font="Symbol" w:char="F0DB"/>
                                </m:r>
                                <m:r>
                                  <m:rPr>
                                    <m:sty m:val="bi"/>
                                  </m:rPr>
                                  <w:rPr>
                                    <w:rFonts w:ascii="Cambria Math" w:hAnsi="Cambria Math"/>
                                    <w:sz w:val="28"/>
                                  </w:rPr>
                                  <m:t xml:space="preserve">  </m:t>
                                </m:r>
                                <m:d>
                                  <m:dPr>
                                    <m:begChr m:val="{"/>
                                    <m:endChr m:val=""/>
                                    <m:ctrlPr>
                                      <w:rPr>
                                        <w:rFonts w:ascii="Cambria Math" w:hAnsi="Cambria Math"/>
                                        <w:b/>
                                        <w:i/>
                                        <w:sz w:val="28"/>
                                        <w:szCs w:val="28"/>
                                      </w:rPr>
                                    </m:ctrlPr>
                                  </m:dPr>
                                  <m:e>
                                    <m:eqArr>
                                      <m:eqArrPr>
                                        <m:ctrlPr>
                                          <w:rPr>
                                            <w:rFonts w:ascii="Cambria Math" w:hAnsi="Cambria Math"/>
                                            <w:b/>
                                            <w:i/>
                                            <w:sz w:val="28"/>
                                            <w:szCs w:val="28"/>
                                          </w:rPr>
                                        </m:ctrlPr>
                                      </m:eqArrPr>
                                      <m:e>
                                        <m:r>
                                          <m:rPr>
                                            <m:sty m:val="bi"/>
                                          </m:rPr>
                                          <w:rPr>
                                            <w:rFonts w:ascii="Cambria Math" w:hAnsi="Cambria Math"/>
                                            <w:sz w:val="28"/>
                                          </w:rPr>
                                          <m:t>∆ &gt;0</m:t>
                                        </m:r>
                                      </m:e>
                                      <m:e>
                                        <m:r>
                                          <m:rPr>
                                            <m:sty m:val="bi"/>
                                          </m:rPr>
                                          <w:rPr>
                                            <w:rFonts w:ascii="Cambria Math" w:hAnsi="Cambria Math"/>
                                            <w:sz w:val="28"/>
                                          </w:rPr>
                                          <m:t>af</m:t>
                                        </m:r>
                                        <m:d>
                                          <m:dPr>
                                            <m:ctrlPr>
                                              <w:rPr>
                                                <w:rFonts w:ascii="Cambria Math" w:hAnsi="Cambria Math"/>
                                                <w:b/>
                                                <w:i/>
                                                <w:sz w:val="28"/>
                                                <w:szCs w:val="28"/>
                                              </w:rPr>
                                            </m:ctrlPr>
                                          </m:dPr>
                                          <m:e>
                                            <m:r>
                                              <m:rPr>
                                                <m:sty m:val="bi"/>
                                              </m:rPr>
                                              <w:rPr>
                                                <w:rFonts w:ascii="Cambria Math" w:hAnsi="Cambria Math"/>
                                                <w:sz w:val="28"/>
                                              </w:rPr>
                                              <m:t>∝</m:t>
                                            </m:r>
                                          </m:e>
                                        </m:d>
                                        <m:r>
                                          <m:rPr>
                                            <m:sty m:val="bi"/>
                                          </m:rPr>
                                          <w:rPr>
                                            <w:rFonts w:ascii="Cambria Math" w:hAnsi="Cambria Math"/>
                                            <w:sz w:val="28"/>
                                          </w:rPr>
                                          <m:t>&gt;0</m:t>
                                        </m:r>
                                      </m:e>
                                    </m:eqArr>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28B48944" id="Rounded Rectangle 262" o:spid="_x0000_s1087" style="position:absolute;margin-left:291pt;margin-top:16.7pt;width:210.75pt;height:58.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" fillcolor="#548dd4 [1951]" strokecolor="#00b0f0" strokeweight="2.25pt">
                <v:fill r:id="rId518" o:title="" color2="white [3212]" type="pattern"/>
                <v:stroke dashstyle="1 1"/>
                <v:textbox>
                  <w:txbxContent>
                    <w:p w:rsidR="0002290C" w:rsidRDefault="0024155D" w:rsidP="00210472">
                      <w:pPr>
                        <w:jc w:val="center"/>
                        <w:rPr>
                          <w:b/>
                        </w:rPr>
                      </w:pPr>
                      <m:oMathPara>
                        <m:oMath>
                          <m:d>
                            <m:dPr>
                              <m:begChr m:val="["/>
                              <m:endChr m:val=""/>
                              <m:ctrlPr>
                                <w:rPr>
                                  <w:rFonts w:ascii="Cambria Math" w:hAnsi="Cambria Math"/>
                                  <w:b/>
                                  <w:i/>
                                  <w:sz w:val="28"/>
                                  <w:szCs w:val="28"/>
                                </w:rPr>
                              </m:ctrlPr>
                            </m:dPr>
                            <m:e>
                              <m:eqArr>
                                <m:eqArrPr>
                                  <m:ctrlPr>
                                    <w:rPr>
                                      <w:rFonts w:ascii="Cambria Math" w:hAnsi="Cambria Math"/>
                                      <w:b/>
                                      <w:i/>
                                      <w:sz w:val="28"/>
                                      <w:szCs w:val="28"/>
                                    </w:rPr>
                                  </m:ctrlPr>
                                </m:eqArrPr>
                                <m:e>
                                  <m:r>
                                    <m:rPr>
                                      <m:sty m:val="bi"/>
                                    </m:rPr>
                                    <w:rPr>
                                      <w:rFonts w:ascii="Cambria Math" w:hAnsi="Cambria Math"/>
                                      <w:sz w:val="28"/>
                                    </w:rPr>
                                    <m:t xml:space="preserve">∝ &lt; </m:t>
                                  </m:r>
                                  <m:sSub>
                                    <m:sSubPr>
                                      <m:ctrlPr>
                                        <w:rPr>
                                          <w:rFonts w:ascii="Cambria Math" w:hAnsi="Cambria Math"/>
                                          <w:b/>
                                          <w:i/>
                                          <w:sz w:val="28"/>
                                          <w:szCs w:val="28"/>
                                        </w:rPr>
                                      </m:ctrlPr>
                                    </m:sSubPr>
                                    <m:e>
                                      <m:r>
                                        <m:rPr>
                                          <m:sty m:val="bi"/>
                                        </m:rPr>
                                        <w:rPr>
                                          <w:rFonts w:ascii="Cambria Math" w:hAnsi="Cambria Math"/>
                                          <w:sz w:val="28"/>
                                        </w:rPr>
                                        <m:t>x</m:t>
                                      </m:r>
                                    </m:e>
                                    <m:sub>
                                      <m:r>
                                        <m:rPr>
                                          <m:sty m:val="bi"/>
                                        </m:rPr>
                                        <w:rPr>
                                          <w:rFonts w:ascii="Cambria Math" w:hAnsi="Cambria Math"/>
                                          <w:sz w:val="28"/>
                                        </w:rPr>
                                        <m:t>1</m:t>
                                      </m:r>
                                    </m:sub>
                                  </m:sSub>
                                  <m:r>
                                    <m:rPr>
                                      <m:sty m:val="bi"/>
                                    </m:rPr>
                                    <w:rPr>
                                      <w:rFonts w:ascii="Cambria Math" w:hAnsi="Cambria Math"/>
                                      <w:sz w:val="28"/>
                                    </w:rPr>
                                    <m:t>&lt;</m:t>
                                  </m:r>
                                  <m:sSub>
                                    <m:sSubPr>
                                      <m:ctrlPr>
                                        <w:rPr>
                                          <w:rFonts w:ascii="Cambria Math" w:hAnsi="Cambria Math"/>
                                          <w:b/>
                                          <w:i/>
                                          <w:sz w:val="28"/>
                                          <w:szCs w:val="28"/>
                                        </w:rPr>
                                      </m:ctrlPr>
                                    </m:sSubPr>
                                    <m:e>
                                      <m:r>
                                        <m:rPr>
                                          <m:sty m:val="bi"/>
                                        </m:rPr>
                                        <w:rPr>
                                          <w:rFonts w:ascii="Cambria Math" w:hAnsi="Cambria Math"/>
                                          <w:sz w:val="28"/>
                                        </w:rPr>
                                        <m:t>x</m:t>
                                      </m:r>
                                    </m:e>
                                    <m:sub>
                                      <m:r>
                                        <m:rPr>
                                          <m:sty m:val="bi"/>
                                        </m:rPr>
                                        <w:rPr>
                                          <w:rFonts w:ascii="Cambria Math" w:hAnsi="Cambria Math"/>
                                          <w:sz w:val="28"/>
                                        </w:rPr>
                                        <m:t>2</m:t>
                                      </m:r>
                                    </m:sub>
                                  </m:sSub>
                                </m:e>
                                <m:e>
                                  <m:sSub>
                                    <m:sSubPr>
                                      <m:ctrlPr>
                                        <w:rPr>
                                          <w:rFonts w:ascii="Cambria Math" w:hAnsi="Cambria Math"/>
                                          <w:b/>
                                          <w:i/>
                                          <w:sz w:val="28"/>
                                          <w:szCs w:val="28"/>
                                        </w:rPr>
                                      </m:ctrlPr>
                                    </m:sSubPr>
                                    <m:e>
                                      <m:r>
                                        <m:rPr>
                                          <m:sty m:val="bi"/>
                                        </m:rPr>
                                        <w:rPr>
                                          <w:rFonts w:ascii="Cambria Math" w:hAnsi="Cambria Math"/>
                                          <w:sz w:val="28"/>
                                        </w:rPr>
                                        <m:t>x</m:t>
                                      </m:r>
                                    </m:e>
                                    <m:sub>
                                      <m:r>
                                        <m:rPr>
                                          <m:sty m:val="bi"/>
                                        </m:rPr>
                                        <w:rPr>
                                          <w:rFonts w:ascii="Cambria Math" w:hAnsi="Cambria Math"/>
                                          <w:sz w:val="28"/>
                                        </w:rPr>
                                        <m:t>1</m:t>
                                      </m:r>
                                    </m:sub>
                                  </m:sSub>
                                  <m:r>
                                    <m:rPr>
                                      <m:sty m:val="bi"/>
                                    </m:rPr>
                                    <w:rPr>
                                      <w:rFonts w:ascii="Cambria Math" w:hAnsi="Cambria Math"/>
                                      <w:sz w:val="28"/>
                                    </w:rPr>
                                    <m:t>&lt;</m:t>
                                  </m:r>
                                  <m:sSub>
                                    <m:sSubPr>
                                      <m:ctrlPr>
                                        <w:rPr>
                                          <w:rFonts w:ascii="Cambria Math" w:hAnsi="Cambria Math"/>
                                          <w:b/>
                                          <w:i/>
                                          <w:sz w:val="28"/>
                                          <w:szCs w:val="28"/>
                                        </w:rPr>
                                      </m:ctrlPr>
                                    </m:sSubPr>
                                    <m:e>
                                      <m:r>
                                        <m:rPr>
                                          <m:sty m:val="bi"/>
                                        </m:rPr>
                                        <w:rPr>
                                          <w:rFonts w:ascii="Cambria Math" w:hAnsi="Cambria Math"/>
                                          <w:sz w:val="28"/>
                                        </w:rPr>
                                        <m:t>x</m:t>
                                      </m:r>
                                    </m:e>
                                    <m:sub>
                                      <m:r>
                                        <m:rPr>
                                          <m:sty m:val="bi"/>
                                        </m:rPr>
                                        <w:rPr>
                                          <w:rFonts w:ascii="Cambria Math" w:hAnsi="Cambria Math"/>
                                          <w:sz w:val="28"/>
                                        </w:rPr>
                                        <m:t>2</m:t>
                                      </m:r>
                                    </m:sub>
                                  </m:sSub>
                                  <m:r>
                                    <m:rPr>
                                      <m:sty m:val="bi"/>
                                    </m:rPr>
                                    <w:rPr>
                                      <w:rFonts w:ascii="Cambria Math" w:hAnsi="Cambria Math"/>
                                      <w:sz w:val="28"/>
                                    </w:rPr>
                                    <m:t>&lt;∝</m:t>
                                  </m:r>
                                </m:e>
                              </m:eqArr>
                            </m:e>
                          </m:d>
                          <m:r>
                            <m:rPr>
                              <m:sty m:val="bi"/>
                            </m:rPr>
                            <w:rPr>
                              <w:rFonts w:ascii="Cambria Math" w:hAnsi="Cambria Math"/>
                              <w:sz w:val="28"/>
                            </w:rPr>
                            <m:t xml:space="preserve">  </m:t>
                          </m:r>
                          <m:r>
                            <m:rPr>
                              <m:sty m:val="bi"/>
                            </m:rPr>
                            <w:rPr>
                              <w:rFonts w:ascii="Cambria Math" w:hAnsi="Cambria Math"/>
                              <w:b/>
                              <w:i/>
                              <w:sz w:val="28"/>
                            </w:rPr>
                            <w:sym w:font="Symbol" w:char="F0DB"/>
                          </m:r>
                          <m:r>
                            <m:rPr>
                              <m:sty m:val="bi"/>
                            </m:rPr>
                            <w:rPr>
                              <w:rFonts w:ascii="Cambria Math" w:hAnsi="Cambria Math"/>
                              <w:sz w:val="28"/>
                            </w:rPr>
                            <m:t xml:space="preserve">  </m:t>
                          </m:r>
                          <m:d>
                            <m:dPr>
                              <m:begChr m:val="{"/>
                              <m:endChr m:val=""/>
                              <m:ctrlPr>
                                <w:rPr>
                                  <w:rFonts w:ascii="Cambria Math" w:hAnsi="Cambria Math"/>
                                  <w:b/>
                                  <w:i/>
                                  <w:sz w:val="28"/>
                                  <w:szCs w:val="28"/>
                                </w:rPr>
                              </m:ctrlPr>
                            </m:dPr>
                            <m:e>
                              <m:eqArr>
                                <m:eqArrPr>
                                  <m:ctrlPr>
                                    <w:rPr>
                                      <w:rFonts w:ascii="Cambria Math" w:hAnsi="Cambria Math"/>
                                      <w:b/>
                                      <w:i/>
                                      <w:sz w:val="28"/>
                                      <w:szCs w:val="28"/>
                                    </w:rPr>
                                  </m:ctrlPr>
                                </m:eqArrPr>
                                <m:e>
                                  <m:r>
                                    <m:rPr>
                                      <m:sty m:val="bi"/>
                                    </m:rPr>
                                    <w:rPr>
                                      <w:rFonts w:ascii="Cambria Math" w:hAnsi="Cambria Math"/>
                                      <w:sz w:val="28"/>
                                    </w:rPr>
                                    <m:t>∆ &gt;0</m:t>
                                  </m:r>
                                </m:e>
                                <m:e>
                                  <m:r>
                                    <m:rPr>
                                      <m:sty m:val="bi"/>
                                    </m:rPr>
                                    <w:rPr>
                                      <w:rFonts w:ascii="Cambria Math" w:hAnsi="Cambria Math"/>
                                      <w:sz w:val="28"/>
                                    </w:rPr>
                                    <m:t>af</m:t>
                                  </m:r>
                                  <m:d>
                                    <m:dPr>
                                      <m:ctrlPr>
                                        <w:rPr>
                                          <w:rFonts w:ascii="Cambria Math" w:hAnsi="Cambria Math"/>
                                          <w:b/>
                                          <w:i/>
                                          <w:sz w:val="28"/>
                                          <w:szCs w:val="28"/>
                                        </w:rPr>
                                      </m:ctrlPr>
                                    </m:dPr>
                                    <m:e>
                                      <m:r>
                                        <m:rPr>
                                          <m:sty m:val="bi"/>
                                        </m:rPr>
                                        <w:rPr>
                                          <w:rFonts w:ascii="Cambria Math" w:hAnsi="Cambria Math"/>
                                          <w:sz w:val="28"/>
                                        </w:rPr>
                                        <m:t>∝</m:t>
                                      </m:r>
                                    </m:e>
                                  </m:d>
                                  <m:r>
                                    <m:rPr>
                                      <m:sty m:val="bi"/>
                                    </m:rPr>
                                    <w:rPr>
                                      <w:rFonts w:ascii="Cambria Math" w:hAnsi="Cambria Math"/>
                                      <w:sz w:val="28"/>
                                    </w:rPr>
                                    <m:t>&gt;0</m:t>
                                  </m:r>
                                </m:e>
                              </m:eqArr>
                            </m:e>
                          </m:d>
                        </m:oMath>
                      </m:oMathPara>
                    </w:p>
                  </w:txbxContent>
                </v:textbox>
              </v:roundrect>
            </w:pict>
          </mc:Fallback>
        </mc:AlternateContent>
      </w:r>
      <w:r w:rsidR="00210472">
        <w:rPr>
          <w:noProof/>
        </w:rPr>
        <w:drawing>
          <wp:inline distT="0" distB="0" distL="0" distR="0" wp14:anchorId="52CCE595" wp14:editId="19906A82">
            <wp:extent cx="3057525" cy="609600"/>
            <wp:effectExtent l="304800" t="323850" r="333375" b="323850"/>
            <wp:docPr id="152" name="Picture 152"/>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519">
                      <a:duotone>
                        <a:prstClr val="black"/>
                        <a:schemeClr val="accent3">
                          <a:tint val="45000"/>
                          <a:satMod val="400000"/>
                        </a:schemeClr>
                      </a:duotone>
                    </a:blip>
                    <a:stretch>
                      <a:fillRect/>
                    </a:stretch>
                  </pic:blipFill>
                  <pic:spPr>
                    <a:xfrm>
                      <a:off x="0" y="0"/>
                      <a:ext cx="2572705" cy="51293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210472" w:rsidRDefault="00210472" w:rsidP="00B636A8"/>
    <w:p w:rsidR="00210472" w:rsidRDefault="00210472" w:rsidP="00210472">
      <w:pPr>
        <w:rPr>
          <w:sz w:val="24"/>
        </w:rPr>
      </w:pPr>
    </w:p>
    <w:p w:rsidR="00210472" w:rsidRDefault="00F21164" w:rsidP="00210472">
      <w:pPr>
        <w:rPr>
          <w:b/>
          <w:bCs/>
          <w:sz w:val="36"/>
          <w:szCs w:val="32"/>
        </w:rPr>
      </w:pPr>
      <w:r>
        <w:rPr>
          <w:noProof/>
        </w:rPr>
        <mc:AlternateContent>
          <mc:Choice Requires="wps">
            <w:drawing>
              <wp:anchor distT="0" distB="0" distL="114300" distR="114300" simplePos="0" relativeHeight="251695104" behindDoc="0" locked="0" layoutInCell="1" allowOverlap="1" wp14:anchorId="5452CDD9" wp14:editId="07AFE8C2">
                <wp:simplePos x="0" y="0"/>
                <wp:positionH relativeFrom="column">
                  <wp:posOffset>190500</wp:posOffset>
                </wp:positionH>
                <wp:positionV relativeFrom="paragraph">
                  <wp:posOffset>1985010</wp:posOffset>
                </wp:positionV>
                <wp:extent cx="6124575" cy="3562350"/>
                <wp:effectExtent l="76200" t="57150" r="104775" b="114300"/>
                <wp:wrapNone/>
                <wp:docPr id="685" name="Text Box 685"/>
                <wp:cNvGraphicFramePr/>
                <a:graphic xmlns:a="http://schemas.openxmlformats.org/drawingml/2006/main">
                  <a:graphicData uri="http://schemas.microsoft.com/office/word/2010/wordprocessingShape">
                    <wps:wsp>
                      <wps:cNvSpPr txBox="1"/>
                      <wps:spPr>
                        <a:xfrm>
                          <a:off x="0" y="0"/>
                          <a:ext cx="6124575" cy="3562350"/>
                        </a:xfrm>
                        <a:prstGeom prst="round2SameRect">
                          <a:avLst/>
                        </a:prstGeom>
                        <a:ln w="57150" cmpd="dbl">
                          <a:prstDash val="sysDot"/>
                        </a:ln>
                      </wps:spPr>
                      <wps:style>
                        <a:lnRef idx="1">
                          <a:schemeClr val="accent5"/>
                        </a:lnRef>
                        <a:fillRef idx="2">
                          <a:schemeClr val="accent5"/>
                        </a:fillRef>
                        <a:effectRef idx="1">
                          <a:schemeClr val="accent5"/>
                        </a:effectRef>
                        <a:fontRef idx="minor">
                          <a:schemeClr val="dk1"/>
                        </a:fontRef>
                      </wps:style>
                      <wps:txbx>
                        <w:txbxContent>
                          <w:p w:rsidR="0002290C" w:rsidRPr="00F21164" w:rsidRDefault="0002290C" w:rsidP="00F21164">
                            <w:pPr>
                              <w:spacing w:line="240" w:lineRule="auto"/>
                              <w:ind w:left="180"/>
                              <w:rPr>
                                <w:sz w:val="24"/>
                              </w:rPr>
                            </w:pPr>
                            <w:r>
                              <w:t>1/.</w:t>
                            </w:r>
                            <w:r w:rsidRPr="00F21164">
                              <w:rPr>
                                <w:rFonts w:eastAsia="Times New Roman"/>
                                <w:sz w:val="24"/>
                                <w:szCs w:val="24"/>
                              </w:rPr>
                              <w:object w:dxaOrig="7260" w:dyaOrig="630">
                                <v:shape id="_x0000_i1029" type="#_x0000_t75" style="width:344.85pt;height:29.5pt" o:ole="">
                                  <v:imagedata r:id="rId520" o:title=""/>
                                </v:shape>
                                <o:OLEObject Type="Embed" ProgID="Equation.DSMT4" ShapeID="_x0000_i1029" DrawAspect="Content" ObjectID="_1506705943" r:id="rId521"/>
                              </w:object>
                            </w:r>
                          </w:p>
                          <w:p w:rsidR="0002290C" w:rsidRPr="00F21164" w:rsidRDefault="0002290C" w:rsidP="00210472">
                            <w:pPr>
                              <w:ind w:left="180"/>
                              <w:rPr>
                                <w:sz w:val="24"/>
                              </w:rPr>
                            </w:pPr>
                            <w:r w:rsidRPr="00F21164">
                              <w:rPr>
                                <w:sz w:val="24"/>
                              </w:rPr>
                              <w:t xml:space="preserve">2/ </w:t>
                            </w:r>
                            <w:r w:rsidRPr="00F21164">
                              <w:rPr>
                                <w:rFonts w:eastAsia="Times New Roman"/>
                                <w:sz w:val="22"/>
                                <w:szCs w:val="24"/>
                              </w:rPr>
                              <w:object w:dxaOrig="3525" w:dyaOrig="720">
                                <v:shape id="_x0000_i1031" type="#_x0000_t75" style="width:146.8pt;height:29.55pt" o:ole="">
                                  <v:imagedata r:id="rId522" o:title=""/>
                                </v:shape>
                                <o:OLEObject Type="Embed" ProgID="Equation.DSMT4" ShapeID="_x0000_i1031" DrawAspect="Content" ObjectID="_1506705944" r:id="rId523"/>
                              </w:object>
                            </w:r>
                          </w:p>
                          <w:p w:rsidR="0002290C" w:rsidRPr="00F21164" w:rsidRDefault="0002290C" w:rsidP="00210472">
                            <w:pPr>
                              <w:ind w:left="180"/>
                              <w:rPr>
                                <w:sz w:val="24"/>
                              </w:rPr>
                            </w:pPr>
                            <w:r w:rsidRPr="00F21164">
                              <w:rPr>
                                <w:sz w:val="24"/>
                              </w:rPr>
                              <w:t xml:space="preserve">3/ </w:t>
                            </w:r>
                            <w:r w:rsidRPr="00F21164">
                              <w:rPr>
                                <w:rFonts w:eastAsia="Times New Roman"/>
                                <w:sz w:val="22"/>
                                <w:szCs w:val="24"/>
                              </w:rPr>
                              <w:object w:dxaOrig="8640" w:dyaOrig="705">
                                <v:shape id="_x0000_i1033" type="#_x0000_t75" style="width:379.3pt;height:30.95pt" o:ole="">
                                  <v:imagedata r:id="rId524" o:title=""/>
                                </v:shape>
                                <o:OLEObject Type="Embed" ProgID="Equation.DSMT4" ShapeID="_x0000_i1033" DrawAspect="Content" ObjectID="_1506705945" r:id="rId525"/>
                              </w:object>
                            </w:r>
                          </w:p>
                          <w:p w:rsidR="0002290C" w:rsidRPr="00F21164" w:rsidRDefault="0002290C" w:rsidP="00210472">
                            <w:pPr>
                              <w:ind w:left="180"/>
                              <w:rPr>
                                <w:sz w:val="24"/>
                              </w:rPr>
                            </w:pPr>
                            <w:r w:rsidRPr="00F21164">
                              <w:rPr>
                                <w:sz w:val="24"/>
                              </w:rPr>
                              <w:t xml:space="preserve">4/ </w:t>
                            </w:r>
                            <w:r w:rsidRPr="00F21164">
                              <w:rPr>
                                <w:rFonts w:eastAsia="Times New Roman"/>
                                <w:sz w:val="22"/>
                                <w:szCs w:val="24"/>
                              </w:rPr>
                              <w:object w:dxaOrig="7575" w:dyaOrig="615">
                                <v:shape id="_x0000_i1035" type="#_x0000_t75" style="width:378.75pt;height:30.75pt" o:ole="">
                                  <v:imagedata r:id="rId526" o:title=""/>
                                </v:shape>
                                <o:OLEObject Type="Embed" ProgID="Equation.DSMT4" ShapeID="_x0000_i1035" DrawAspect="Content" ObjectID="_1506705946" r:id="rId527"/>
                              </w:object>
                            </w:r>
                          </w:p>
                          <w:p w:rsidR="0002290C" w:rsidRPr="00F21164" w:rsidRDefault="0002290C" w:rsidP="00210472">
                            <w:pPr>
                              <w:ind w:left="180"/>
                              <w:rPr>
                                <w:sz w:val="24"/>
                              </w:rPr>
                            </w:pPr>
                            <w:r w:rsidRPr="00F21164">
                              <w:rPr>
                                <w:sz w:val="24"/>
                              </w:rPr>
                              <w:t xml:space="preserve">5/ </w:t>
                            </w:r>
                            <w:r w:rsidRPr="00F21164">
                              <w:rPr>
                                <w:rFonts w:eastAsia="Times New Roman"/>
                                <w:sz w:val="22"/>
                                <w:szCs w:val="24"/>
                              </w:rPr>
                              <w:object w:dxaOrig="5190" w:dyaOrig="1080">
                                <v:shape id="_x0000_i1037" type="#_x0000_t75" style="width:259.5pt;height:54pt" o:ole="">
                                  <v:imagedata r:id="rId528" o:title=""/>
                                </v:shape>
                                <o:OLEObject Type="Embed" ProgID="Equation.DSMT4" ShapeID="_x0000_i1037" DrawAspect="Content" ObjectID="_1506705947" r:id="rId529"/>
                              </w:object>
                            </w:r>
                          </w:p>
                          <w:p w:rsidR="0002290C" w:rsidRPr="00F21164" w:rsidRDefault="0002290C" w:rsidP="00210472">
                            <w:pPr>
                              <w:ind w:left="180"/>
                              <w:rPr>
                                <w:sz w:val="24"/>
                              </w:rPr>
                            </w:pPr>
                            <w:r w:rsidRPr="00F21164">
                              <w:rPr>
                                <w:sz w:val="24"/>
                              </w:rPr>
                              <w:t xml:space="preserve">6/ </w:t>
                            </w:r>
                            <w:r w:rsidRPr="00F21164">
                              <w:rPr>
                                <w:rFonts w:eastAsia="Times New Roman"/>
                                <w:sz w:val="22"/>
                                <w:szCs w:val="24"/>
                              </w:rPr>
                              <w:object w:dxaOrig="6480" w:dyaOrig="885">
                                <v:shape id="_x0000_i1039" type="#_x0000_t75" style="width:324pt;height:44.25pt" o:ole="">
                                  <v:imagedata r:id="rId530" o:title=""/>
                                </v:shape>
                                <o:OLEObject Type="Embed" ProgID="Equation.DSMT4" ShapeID="_x0000_i1039" DrawAspect="Content" ObjectID="_1506705948" r:id="rId53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52CDD9" id="Text Box 685" o:spid="_x0000_s1088" style="position:absolute;margin-left:15pt;margin-top:156.3pt;width:482.25pt;height:28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6124575,35623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" adj="-11796480,,5400" path="m593737,l5530838,v327912,,593737,265825,593737,593737l6124575,3562350r,l,3562350r,l,593737c,265825,265825,,593737,xe" fillcolor="#a5d5e2 [1624]" strokecolor="#40a7c2 [3048]" strokeweight="4.5pt">
                <v:fill color2="#e4f2f6 [504]" rotate="t" angle="180" colors="0 #9eeaff;22938f #bbefff;1 #e4f9ff" focus="100%" type="gradient"/>
                <v:stroke dashstyle="1 1" linestyle="thinThin" joinstyle="miter"/>
                <v:shadow on="t" color="black" opacity="24903f" origin=",.5" offset="0,.55556mm"/>
                <v:formulas/>
                <v:path arrowok="t" o:connecttype="custom" o:connectlocs="593737,0;5530838,0;6124575,593737;6124575,3562350;6124575,3562350;0,3562350;0,3562350;0,593737;593737,0" o:connectangles="0,0,0,0,0,0,0,0,0" textboxrect="0,0,6124575,3562350"/>
                <v:textbox>
                  <w:txbxContent>
                    <w:p w:rsidR="0002290C" w:rsidRPr="00F21164" w:rsidRDefault="0002290C" w:rsidP="00F21164">
                      <w:pPr>
                        <w:spacing w:line="240" w:lineRule="auto"/>
                        <w:ind w:left="180"/>
                        <w:rPr>
                          <w:sz w:val="24"/>
                        </w:rPr>
                      </w:pPr>
                      <w:r>
                        <w:t>1/.</w:t>
                      </w:r>
                      <w:r w:rsidRPr="00F21164">
                        <w:rPr>
                          <w:rFonts w:eastAsia="Times New Roman"/>
                          <w:sz w:val="24"/>
                          <w:szCs w:val="24"/>
                        </w:rPr>
                        <w:object w:dxaOrig="7260" w:dyaOrig="630">
                          <v:shape id="_x0000_i1029" type="#_x0000_t75" style="width:344.85pt;height:29.5pt" o:ole="">
                            <v:imagedata r:id="rId520" o:title=""/>
                          </v:shape>
                          <o:OLEObject Type="Embed" ProgID="Equation.DSMT4" ShapeID="_x0000_i1029" DrawAspect="Content" ObjectID="_1506705943" r:id="rId532"/>
                        </w:object>
                      </w:r>
                    </w:p>
                    <w:p w:rsidR="0002290C" w:rsidRPr="00F21164" w:rsidRDefault="0002290C" w:rsidP="00210472">
                      <w:pPr>
                        <w:ind w:left="180"/>
                        <w:rPr>
                          <w:sz w:val="24"/>
                        </w:rPr>
                      </w:pPr>
                      <w:r w:rsidRPr="00F21164">
                        <w:rPr>
                          <w:sz w:val="24"/>
                        </w:rPr>
                        <w:t xml:space="preserve">2/ </w:t>
                      </w:r>
                      <w:r w:rsidRPr="00F21164">
                        <w:rPr>
                          <w:rFonts w:eastAsia="Times New Roman"/>
                          <w:sz w:val="22"/>
                          <w:szCs w:val="24"/>
                        </w:rPr>
                        <w:object w:dxaOrig="3525" w:dyaOrig="720">
                          <v:shape id="_x0000_i1031" type="#_x0000_t75" style="width:146.8pt;height:29.55pt" o:ole="">
                            <v:imagedata r:id="rId522" o:title=""/>
                          </v:shape>
                          <o:OLEObject Type="Embed" ProgID="Equation.DSMT4" ShapeID="_x0000_i1031" DrawAspect="Content" ObjectID="_1506705944" r:id="rId533"/>
                        </w:object>
                      </w:r>
                    </w:p>
                    <w:p w:rsidR="0002290C" w:rsidRPr="00F21164" w:rsidRDefault="0002290C" w:rsidP="00210472">
                      <w:pPr>
                        <w:ind w:left="180"/>
                        <w:rPr>
                          <w:sz w:val="24"/>
                        </w:rPr>
                      </w:pPr>
                      <w:r w:rsidRPr="00F21164">
                        <w:rPr>
                          <w:sz w:val="24"/>
                        </w:rPr>
                        <w:t xml:space="preserve">3/ </w:t>
                      </w:r>
                      <w:r w:rsidRPr="00F21164">
                        <w:rPr>
                          <w:rFonts w:eastAsia="Times New Roman"/>
                          <w:sz w:val="22"/>
                          <w:szCs w:val="24"/>
                        </w:rPr>
                        <w:object w:dxaOrig="8640" w:dyaOrig="705">
                          <v:shape id="_x0000_i1033" type="#_x0000_t75" style="width:379.3pt;height:30.95pt" o:ole="">
                            <v:imagedata r:id="rId524" o:title=""/>
                          </v:shape>
                          <o:OLEObject Type="Embed" ProgID="Equation.DSMT4" ShapeID="_x0000_i1033" DrawAspect="Content" ObjectID="_1506705945" r:id="rId534"/>
                        </w:object>
                      </w:r>
                    </w:p>
                    <w:p w:rsidR="0002290C" w:rsidRPr="00F21164" w:rsidRDefault="0002290C" w:rsidP="00210472">
                      <w:pPr>
                        <w:ind w:left="180"/>
                        <w:rPr>
                          <w:sz w:val="24"/>
                        </w:rPr>
                      </w:pPr>
                      <w:r w:rsidRPr="00F21164">
                        <w:rPr>
                          <w:sz w:val="24"/>
                        </w:rPr>
                        <w:t xml:space="preserve">4/ </w:t>
                      </w:r>
                      <w:r w:rsidRPr="00F21164">
                        <w:rPr>
                          <w:rFonts w:eastAsia="Times New Roman"/>
                          <w:sz w:val="22"/>
                          <w:szCs w:val="24"/>
                        </w:rPr>
                        <w:object w:dxaOrig="7575" w:dyaOrig="615">
                          <v:shape id="_x0000_i1035" type="#_x0000_t75" style="width:378.75pt;height:30.75pt" o:ole="">
                            <v:imagedata r:id="rId526" o:title=""/>
                          </v:shape>
                          <o:OLEObject Type="Embed" ProgID="Equation.DSMT4" ShapeID="_x0000_i1035" DrawAspect="Content" ObjectID="_1506705946" r:id="rId535"/>
                        </w:object>
                      </w:r>
                    </w:p>
                    <w:p w:rsidR="0002290C" w:rsidRPr="00F21164" w:rsidRDefault="0002290C" w:rsidP="00210472">
                      <w:pPr>
                        <w:ind w:left="180"/>
                        <w:rPr>
                          <w:sz w:val="24"/>
                        </w:rPr>
                      </w:pPr>
                      <w:r w:rsidRPr="00F21164">
                        <w:rPr>
                          <w:sz w:val="24"/>
                        </w:rPr>
                        <w:t xml:space="preserve">5/ </w:t>
                      </w:r>
                      <w:r w:rsidRPr="00F21164">
                        <w:rPr>
                          <w:rFonts w:eastAsia="Times New Roman"/>
                          <w:sz w:val="22"/>
                          <w:szCs w:val="24"/>
                        </w:rPr>
                        <w:object w:dxaOrig="5190" w:dyaOrig="1080">
                          <v:shape id="_x0000_i1037" type="#_x0000_t75" style="width:259.5pt;height:54pt" o:ole="">
                            <v:imagedata r:id="rId528" o:title=""/>
                          </v:shape>
                          <o:OLEObject Type="Embed" ProgID="Equation.DSMT4" ShapeID="_x0000_i1037" DrawAspect="Content" ObjectID="_1506705947" r:id="rId536"/>
                        </w:object>
                      </w:r>
                    </w:p>
                    <w:p w:rsidR="0002290C" w:rsidRPr="00F21164" w:rsidRDefault="0002290C" w:rsidP="00210472">
                      <w:pPr>
                        <w:ind w:left="180"/>
                        <w:rPr>
                          <w:sz w:val="24"/>
                        </w:rPr>
                      </w:pPr>
                      <w:r w:rsidRPr="00F21164">
                        <w:rPr>
                          <w:sz w:val="24"/>
                        </w:rPr>
                        <w:t xml:space="preserve">6/ </w:t>
                      </w:r>
                      <w:r w:rsidRPr="00F21164">
                        <w:rPr>
                          <w:rFonts w:eastAsia="Times New Roman"/>
                          <w:sz w:val="22"/>
                          <w:szCs w:val="24"/>
                        </w:rPr>
                        <w:object w:dxaOrig="6480" w:dyaOrig="885">
                          <v:shape id="_x0000_i1039" type="#_x0000_t75" style="width:324pt;height:44.25pt" o:ole="">
                            <v:imagedata r:id="rId530" o:title=""/>
                          </v:shape>
                          <o:OLEObject Type="Embed" ProgID="Equation.DSMT4" ShapeID="_x0000_i1039" DrawAspect="Content" ObjectID="_1506705948" r:id="rId537"/>
                        </w:object>
                      </w:r>
                    </w:p>
                  </w:txbxContent>
                </v:textbox>
              </v:shape>
            </w:pict>
          </mc:Fallback>
        </mc:AlternateContent>
      </w:r>
      <w:r w:rsidR="00210472">
        <w:rPr>
          <w:noProof/>
        </w:rPr>
        <mc:AlternateContent>
          <mc:Choice Requires="wpg">
            <w:drawing>
              <wp:anchor distT="0" distB="0" distL="114300" distR="114300" simplePos="0" relativeHeight="251692032" behindDoc="0" locked="0" layoutInCell="1" allowOverlap="1" wp14:anchorId="028115AD" wp14:editId="2D292DFE">
                <wp:simplePos x="0" y="0"/>
                <wp:positionH relativeFrom="column">
                  <wp:posOffset>419100</wp:posOffset>
                </wp:positionH>
                <wp:positionV relativeFrom="paragraph">
                  <wp:posOffset>832485</wp:posOffset>
                </wp:positionV>
                <wp:extent cx="5886450" cy="781050"/>
                <wp:effectExtent l="171450" t="247650" r="57150" b="171450"/>
                <wp:wrapNone/>
                <wp:docPr id="261" name="Group 261"/>
                <wp:cNvGraphicFramePr/>
                <a:graphic xmlns:a="http://schemas.openxmlformats.org/drawingml/2006/main">
                  <a:graphicData uri="http://schemas.microsoft.com/office/word/2010/wordprocessingGroup">
                    <wpg:wgp>
                      <wpg:cNvGrpSpPr/>
                      <wpg:grpSpPr>
                        <a:xfrm>
                          <a:off x="0" y="0"/>
                          <a:ext cx="5886450" cy="781050"/>
                          <a:chOff x="0" y="0"/>
                          <a:chExt cx="5886450" cy="1047750"/>
                        </a:xfrm>
                      </wpg:grpSpPr>
                      <pic:pic xmlns:pic="http://schemas.openxmlformats.org/drawingml/2006/picture">
                        <pic:nvPicPr>
                          <pic:cNvPr id="532" name="Picture 532"/>
                          <pic:cNvPicPr>
                            <a:picLocks noChangeAspect="1"/>
                          </pic:cNvPicPr>
                        </pic:nvPicPr>
                        <pic:blipFill>
                          <a:blip r:embed="rId538">
                            <a:extLst>
                              <a:ext uri="{28A0092B-C50C-407E-A947-70E740481C1C}">
                                <a14:useLocalDpi xmlns:a14="http://schemas.microsoft.com/office/drawing/2010/main" val="0"/>
                              </a:ext>
                            </a:extLst>
                          </a:blip>
                          <a:stretch>
                            <a:fillRect/>
                          </a:stretch>
                        </pic:blipFill>
                        <pic:spPr>
                          <a:xfrm>
                            <a:off x="0" y="209550"/>
                            <a:ext cx="3714750" cy="838200"/>
                          </a:xfrm>
                          <a:prstGeom prst="rect">
                            <a:avLst/>
                          </a:prstGeom>
                          <a:ln w="28575" cmpd="dbl">
                            <a:solidFill>
                              <a:schemeClr val="tx1"/>
                            </a:solidFill>
                          </a:ln>
                          <a:effectLst>
                            <a:glow rad="139700">
                              <a:schemeClr val="accent2">
                                <a:satMod val="175000"/>
                                <a:alpha val="40000"/>
                              </a:schemeClr>
                            </a:glow>
                          </a:effectLst>
                          <a:scene3d>
                            <a:camera prst="perspectiveAbove"/>
                            <a:lightRig rig="threePt" dir="t"/>
                          </a:scene3d>
                        </pic:spPr>
                      </pic:pic>
                      <wps:wsp>
                        <wps:cNvPr id="533" name="Left Arrow Callout 533"/>
                        <wps:cNvSpPr/>
                        <wps:spPr>
                          <a:xfrm rot="20887899">
                            <a:off x="3676650" y="0"/>
                            <a:ext cx="2209800" cy="817880"/>
                          </a:xfrm>
                          <a:prstGeom prst="leftArrowCallout">
                            <a:avLst>
                              <a:gd name="adj1" fmla="val 25000"/>
                              <a:gd name="adj2" fmla="val 25286"/>
                              <a:gd name="adj3" fmla="val 34118"/>
                              <a:gd name="adj4" fmla="val 70921"/>
                            </a:avLst>
                          </a:prstGeom>
                          <a:blipFill dpi="0" rotWithShape="1">
                            <a:blip r:embed="rId539"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a:blipFill>
                          <a:effectLst>
                            <a:innerShdw blurRad="63500" dist="50800" dir="16200000">
                              <a:prstClr val="black">
                                <a:alpha val="50000"/>
                              </a:prstClr>
                            </a:innerShdw>
                          </a:effectLst>
                        </wps:spPr>
                        <wps:style>
                          <a:lnRef idx="2">
                            <a:schemeClr val="accent2"/>
                          </a:lnRef>
                          <a:fillRef idx="1">
                            <a:schemeClr val="lt1"/>
                          </a:fillRef>
                          <a:effectRef idx="0">
                            <a:schemeClr val="accent2"/>
                          </a:effectRef>
                          <a:fontRef idx="minor">
                            <a:schemeClr val="dk1"/>
                          </a:fontRef>
                        </wps:style>
                        <wps:txbx>
                          <w:txbxContent>
                            <w:p w:rsidR="0002290C" w:rsidRDefault="0002290C" w:rsidP="00210472">
                              <w:pPr>
                                <w:jc w:val="center"/>
                                <w:rPr>
                                  <w:rFonts w:asciiTheme="majorHAnsi" w:hAnsiTheme="majorHAnsi"/>
                                  <w:b/>
                                  <w:caps/>
                                  <w:color w:val="FF0000"/>
                                  <w:sz w:val="44"/>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rPr>
                              </w:pPr>
                              <w:r>
                                <w:rPr>
                                  <w:rFonts w:asciiTheme="majorHAnsi" w:hAnsiTheme="majorHAnsi"/>
                                  <w:b/>
                                  <w:color w:val="FF0000"/>
                                  <w:sz w:val="44"/>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rPr>
                                <w:t>Equation</w:t>
                              </w:r>
                            </w:p>
                          </w:txbxContent>
                        </wps:txbx>
                        <wps:bodyPr rot="0" spcFirstLastPara="0" vert="horz" wrap="square" lIns="91440" tIns="45720" rIns="91440" bIns="45720" numCol="1" spcCol="0" rtlCol="0" fromWordArt="0" anchor="ctr" anchorCtr="0" forceAA="0" compatLnSpc="1">
                          <a:prstTxWarp prst="textStop">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28115AD" id="Group 261" o:spid="_x0000_s1089" style="position:absolute;margin-left:33pt;margin-top:65.55pt;width:463.5pt;height:61.5pt;z-index:251692032;mso-position-horizontal-relative:text;mso-position-vertical-relative:text" coordsize="58864,10477"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">
                <v:shape id="Picture 532" o:spid="_x0000_s1090" type="#_x0000_t75" style="position:absolute;top:2095;width:37147;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Nd6vGAAAA3AAAAA8AAABkcnMvZG93bnJldi54bWxEj0FrwkAUhO8F/8PyBC+im6YoIc1GrKj0&#10;UCjVFq+P7GsSzL4N2Y1J/323IPQ4zMw3TLYZTSNu1LnasoLHZQSCuLC65lLB5/mwSEA4j6yxsUwK&#10;fsjBJp88ZJhqO/AH3U6+FAHCLkUFlfdtKqUrKjLolrYlDt637Qz6ILtS6g6HADeNjKNoLQ3WHBYq&#10;bGlXUXE99UbB8PXS7/tj/FYWye6ymq/d+8UlSs2m4/YZhKfR/4fv7VetYPUUw9+ZcARk/g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13q8YAAADcAAAADwAAAAAAAAAAAAAA&#10;AACfAgAAZHJzL2Rvd25yZXYueG1sUEsFBgAAAAAEAAQA9wAAAJIDAAAAAA==&#10;" stroked="t" strokecolor="black [3213]" strokeweight="2.25pt">
                  <v:stroke linestyle="thinThin"/>
                  <v:imagedata r:id="rId540" o:title=""/>
                  <v:path arrowok="t"/>
                </v:shape>
                <v:shapetype id="_x0000_t77" coordsize="21600,21600" o:spt="77" adj="7200,5400,3600,8100" path="m@0,l@0@3@2@3@2@1,,10800@2@4@2@5@0@5@0,21600,21600,21600,21600,xe">
                  <v:stroke joinstyle="miter"/>
                  <v:formulas>
                    <v:f eqn="val #0"/>
                    <v:f eqn="val #1"/>
                    <v:f eqn="val #2"/>
                    <v:f eqn="val #3"/>
                    <v:f eqn="sum 21600 0 #1"/>
                    <v:f eqn="sum 21600 0 #3"/>
                    <v:f eqn="sum #0 21600 0"/>
                    <v:f eqn="prod @6 1 2"/>
                  </v:formulas>
                  <v:path o:connecttype="custom" o:connectlocs="@7,0;0,10800;@7,21600;21600,10800" o:connectangles="270,180,90,0" textboxrect="@0,0,21600,21600"/>
                  <v:handles>
                    <v:h position="#0,topLeft" xrange="@2,21600"/>
                    <v:h position="topLeft,#1" yrange="0,@3"/>
                    <v:h position="#2,#3" xrange="0,@0" yrange="@1,10800"/>
                  </v:handles>
                </v:shapetype>
                <v:shape id="Left Arrow Callout 533" o:spid="_x0000_s1091" type="#_x0000_t77" style="position:absolute;left:36766;width:22098;height:8178;rotation:-77780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dsFMMA&#10;AADcAAAADwAAAGRycy9kb3ducmV2LnhtbESPUWvCMBSF3wf7D+EO9jbTKU6pRpEyh+DTqj/g0tw2&#10;xeSma6J2/94Igo+Hc853OMv14Ky4UB9azwo+RxkI4srrlhsFx8P2Yw4iRGSN1jMp+KcA69XryxJz&#10;7a/8S5cyNiJBOOSowMTY5VKGypDDMPIdcfJq3zuMSfaN1D1eE9xZOc6yL+mw5bRgsKPCUHUqz04B&#10;drY+/xX6u94bzmZTZ4vmZ6vU+9uwWYCINMRn+NHeaQXTyQTuZ9IR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dsFMMAAADcAAAADwAAAAAAAAAAAAAAAACYAgAAZHJzL2Rv&#10;d25yZXYueG1sUEsFBgAAAAAEAAQA9QAAAIgDAAAAAA==&#10;" adj="6281,5338,2728" strokecolor="#c0504d [3205]" strokeweight="2pt">
                  <v:fill r:id="rId541" o:title="" recolor="t" rotate="t" type="frame"/>
                  <v:imagedata recolortarget="#203957 [1444]"/>
                  <v:textbox>
                    <w:txbxContent>
                      <w:p w:rsidR="0002290C" w:rsidRDefault="0002290C" w:rsidP="00210472">
                        <w:pPr>
                          <w:jc w:val="center"/>
                          <w:rPr>
                            <w:rFonts w:asciiTheme="majorHAnsi" w:hAnsiTheme="majorHAnsi"/>
                            <w:b/>
                            <w:caps/>
                            <w:color w:val="FF0000"/>
                            <w:sz w:val="44"/>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rPr>
                        </w:pPr>
                        <w:r>
                          <w:rPr>
                            <w:rFonts w:asciiTheme="majorHAnsi" w:hAnsiTheme="majorHAnsi"/>
                            <w:b/>
                            <w:color w:val="FF0000"/>
                            <w:sz w:val="44"/>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rPr>
                          <w:t>Equation</w:t>
                        </w:r>
                      </w:p>
                    </w:txbxContent>
                  </v:textbox>
                </v:shape>
              </v:group>
            </w:pict>
          </mc:Fallback>
        </mc:AlternateContent>
      </w:r>
      <w:r w:rsidR="00210472">
        <w:br w:type="page"/>
      </w:r>
    </w:p>
    <w:p w:rsidR="00210472" w:rsidRDefault="00210472" w:rsidP="006C5052">
      <w:pPr>
        <w:pStyle w:val="l2"/>
        <w:rPr>
          <w:bCs/>
          <w:sz w:val="36"/>
          <w:szCs w:val="32"/>
        </w:rPr>
      </w:pPr>
      <w:bookmarkStart w:id="759" w:name="_Toc381429051"/>
      <w:bookmarkStart w:id="760" w:name="_Toc404010225"/>
      <w:r>
        <w:lastRenderedPageBreak/>
        <w:t xml:space="preserve">BÀI TẬP WINWORD </w:t>
      </w:r>
      <w:bookmarkEnd w:id="759"/>
      <w:r w:rsidR="00942865">
        <w:t>7</w:t>
      </w:r>
      <w:bookmarkEnd w:id="760"/>
    </w:p>
    <w:p w:rsidR="00210472" w:rsidRPr="00AD2E74" w:rsidRDefault="00210472" w:rsidP="00AD2E74">
      <w:pPr>
        <w:jc w:val="center"/>
        <w:rPr>
          <w:b/>
        </w:rPr>
      </w:pPr>
      <w:bookmarkStart w:id="761" w:name="_Toc381429052"/>
      <w:r w:rsidRPr="00AD2E74">
        <w:rPr>
          <w:b/>
        </w:rPr>
        <w:t>( Nội dung: Table, Chart )</w:t>
      </w:r>
      <w:bookmarkEnd w:id="761"/>
    </w:p>
    <w:p w:rsidR="00210472" w:rsidRDefault="00210472" w:rsidP="00210472">
      <w:pPr>
        <w:spacing w:before="240" w:after="240"/>
        <w:rPr>
          <w:sz w:val="24"/>
          <w:szCs w:val="24"/>
        </w:rPr>
      </w:pPr>
      <w:r>
        <w:t xml:space="preserve">    </w:t>
      </w:r>
      <w:r>
        <w:rPr>
          <w:rStyle w:val="Strong"/>
          <w:color w:val="000000"/>
          <w:shd w:val="clear" w:color="auto" w:fill="FFFFFF"/>
        </w:rPr>
        <w:t>Bảng thống kê số lượng "followers" của MU tại 1 số quốc gia trên TG</w:t>
      </w:r>
      <w:r>
        <w:t>:</w:t>
      </w:r>
    </w:p>
    <w:tbl>
      <w:tblPr>
        <w:tblStyle w:val="TableGrid"/>
        <w:tblW w:w="0" w:type="auto"/>
        <w:tblInd w:w="378" w:type="dxa"/>
        <w:tblLook w:val="04A0" w:firstRow="1" w:lastRow="0" w:firstColumn="1" w:lastColumn="0" w:noHBand="0" w:noVBand="1"/>
      </w:tblPr>
      <w:tblGrid>
        <w:gridCol w:w="2227"/>
        <w:gridCol w:w="2363"/>
        <w:gridCol w:w="2520"/>
        <w:gridCol w:w="2340"/>
      </w:tblGrid>
      <w:tr w:rsidR="00210472" w:rsidTr="00210472">
        <w:tc>
          <w:tcPr>
            <w:tcW w:w="2227" w:type="dxa"/>
            <w:tcBorders>
              <w:top w:val="single" w:sz="4" w:space="0" w:color="auto"/>
              <w:left w:val="single" w:sz="4" w:space="0" w:color="auto"/>
              <w:bottom w:val="single" w:sz="4" w:space="0" w:color="auto"/>
              <w:right w:val="single" w:sz="4" w:space="0" w:color="auto"/>
            </w:tcBorders>
            <w:shd w:val="clear" w:color="auto" w:fill="00FFFF"/>
            <w:vAlign w:val="center"/>
            <w:hideMark/>
          </w:tcPr>
          <w:p w:rsidR="00210472" w:rsidRDefault="00210472">
            <w:pPr>
              <w:jc w:val="center"/>
              <w:rPr>
                <w:b/>
                <w:bCs/>
              </w:rPr>
            </w:pPr>
            <w:r>
              <w:rPr>
                <w:b/>
                <w:bCs/>
                <w:noProof/>
              </w:rPr>
              <w:t>Quốc gia</w:t>
            </w:r>
          </w:p>
        </w:tc>
        <w:tc>
          <w:tcPr>
            <w:tcW w:w="2363" w:type="dxa"/>
            <w:tcBorders>
              <w:top w:val="single" w:sz="4" w:space="0" w:color="auto"/>
              <w:left w:val="single" w:sz="4" w:space="0" w:color="auto"/>
              <w:bottom w:val="single" w:sz="4" w:space="0" w:color="auto"/>
              <w:right w:val="single" w:sz="4" w:space="0" w:color="auto"/>
            </w:tcBorders>
            <w:shd w:val="clear" w:color="auto" w:fill="00FFFF"/>
            <w:vAlign w:val="center"/>
            <w:hideMark/>
          </w:tcPr>
          <w:p w:rsidR="00210472" w:rsidRDefault="00210472">
            <w:pPr>
              <w:jc w:val="center"/>
              <w:rPr>
                <w:b/>
                <w:bCs/>
              </w:rPr>
            </w:pPr>
            <w:r>
              <w:rPr>
                <w:b/>
                <w:bCs/>
              </w:rPr>
              <w:t>Dân số ( Triệu )</w:t>
            </w:r>
          </w:p>
        </w:tc>
        <w:tc>
          <w:tcPr>
            <w:tcW w:w="2520" w:type="dxa"/>
            <w:tcBorders>
              <w:top w:val="single" w:sz="4" w:space="0" w:color="auto"/>
              <w:left w:val="single" w:sz="4" w:space="0" w:color="auto"/>
              <w:bottom w:val="single" w:sz="4" w:space="0" w:color="auto"/>
              <w:right w:val="single" w:sz="4" w:space="0" w:color="auto"/>
            </w:tcBorders>
            <w:shd w:val="clear" w:color="auto" w:fill="00FFFF"/>
            <w:vAlign w:val="center"/>
            <w:hideMark/>
          </w:tcPr>
          <w:p w:rsidR="00210472" w:rsidRDefault="00210472">
            <w:pPr>
              <w:jc w:val="center"/>
              <w:rPr>
                <w:b/>
                <w:bCs/>
              </w:rPr>
            </w:pPr>
            <w:r>
              <w:rPr>
                <w:b/>
                <w:bCs/>
              </w:rPr>
              <w:t>Số followers của MU ( Triệu )</w:t>
            </w:r>
          </w:p>
        </w:tc>
        <w:tc>
          <w:tcPr>
            <w:tcW w:w="2340" w:type="dxa"/>
            <w:tcBorders>
              <w:top w:val="single" w:sz="4" w:space="0" w:color="auto"/>
              <w:left w:val="single" w:sz="4" w:space="0" w:color="auto"/>
              <w:bottom w:val="single" w:sz="4" w:space="0" w:color="auto"/>
              <w:right w:val="single" w:sz="4" w:space="0" w:color="auto"/>
            </w:tcBorders>
            <w:shd w:val="clear" w:color="auto" w:fill="00FFFF"/>
            <w:vAlign w:val="center"/>
            <w:hideMark/>
          </w:tcPr>
          <w:p w:rsidR="00210472" w:rsidRDefault="00210472">
            <w:pPr>
              <w:jc w:val="center"/>
              <w:rPr>
                <w:b/>
                <w:bCs/>
              </w:rPr>
            </w:pPr>
            <w:r>
              <w:rPr>
                <w:b/>
                <w:bCs/>
              </w:rPr>
              <w:t>% Dân số</w:t>
            </w:r>
          </w:p>
        </w:tc>
      </w:tr>
      <w:tr w:rsidR="00210472" w:rsidTr="00210472">
        <w:tc>
          <w:tcPr>
            <w:tcW w:w="2227"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Việt Nam</w:t>
            </w:r>
          </w:p>
        </w:tc>
        <w:tc>
          <w:tcPr>
            <w:tcW w:w="2363"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89</w:t>
            </w:r>
          </w:p>
        </w:tc>
        <w:tc>
          <w:tcPr>
            <w:tcW w:w="252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28.1%</w:t>
            </w:r>
          </w:p>
        </w:tc>
      </w:tr>
      <w:tr w:rsidR="00210472" w:rsidTr="00210472">
        <w:tc>
          <w:tcPr>
            <w:tcW w:w="2227"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Nga</w:t>
            </w:r>
          </w:p>
        </w:tc>
        <w:tc>
          <w:tcPr>
            <w:tcW w:w="2363"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143</w:t>
            </w:r>
          </w:p>
        </w:tc>
        <w:tc>
          <w:tcPr>
            <w:tcW w:w="252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18</w:t>
            </w:r>
          </w:p>
        </w:tc>
        <w:tc>
          <w:tcPr>
            <w:tcW w:w="234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12.6%</w:t>
            </w:r>
          </w:p>
        </w:tc>
      </w:tr>
      <w:tr w:rsidR="00210472" w:rsidTr="00210472">
        <w:tc>
          <w:tcPr>
            <w:tcW w:w="2227"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Ấn Độ</w:t>
            </w:r>
          </w:p>
        </w:tc>
        <w:tc>
          <w:tcPr>
            <w:tcW w:w="2363"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1.258</w:t>
            </w:r>
          </w:p>
        </w:tc>
        <w:tc>
          <w:tcPr>
            <w:tcW w:w="252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35</w:t>
            </w:r>
          </w:p>
        </w:tc>
        <w:tc>
          <w:tcPr>
            <w:tcW w:w="234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2.8%</w:t>
            </w:r>
          </w:p>
        </w:tc>
      </w:tr>
      <w:tr w:rsidR="00210472" w:rsidTr="00210472">
        <w:tc>
          <w:tcPr>
            <w:tcW w:w="2227"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Trung Quốc</w:t>
            </w:r>
          </w:p>
        </w:tc>
        <w:tc>
          <w:tcPr>
            <w:tcW w:w="2363"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1.353</w:t>
            </w:r>
          </w:p>
        </w:tc>
        <w:tc>
          <w:tcPr>
            <w:tcW w:w="252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108</w:t>
            </w:r>
          </w:p>
        </w:tc>
        <w:tc>
          <w:tcPr>
            <w:tcW w:w="234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8%</w:t>
            </w:r>
          </w:p>
        </w:tc>
      </w:tr>
      <w:tr w:rsidR="00210472" w:rsidTr="00210472">
        <w:tc>
          <w:tcPr>
            <w:tcW w:w="2227"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Indonesia</w:t>
            </w:r>
          </w:p>
        </w:tc>
        <w:tc>
          <w:tcPr>
            <w:tcW w:w="2363"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244</w:t>
            </w:r>
          </w:p>
        </w:tc>
        <w:tc>
          <w:tcPr>
            <w:tcW w:w="252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55</w:t>
            </w:r>
          </w:p>
        </w:tc>
        <w:tc>
          <w:tcPr>
            <w:tcW w:w="234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22.5%</w:t>
            </w:r>
          </w:p>
        </w:tc>
      </w:tr>
      <w:tr w:rsidR="00210472" w:rsidTr="00210472">
        <w:tc>
          <w:tcPr>
            <w:tcW w:w="2227"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Thái Lan</w:t>
            </w:r>
          </w:p>
        </w:tc>
        <w:tc>
          <w:tcPr>
            <w:tcW w:w="2363"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69</w:t>
            </w:r>
          </w:p>
        </w:tc>
        <w:tc>
          <w:tcPr>
            <w:tcW w:w="252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229%</w:t>
            </w:r>
          </w:p>
        </w:tc>
      </w:tr>
      <w:tr w:rsidR="00210472" w:rsidTr="00210472">
        <w:tc>
          <w:tcPr>
            <w:tcW w:w="2227"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Nigeria</w:t>
            </w:r>
          </w:p>
        </w:tc>
        <w:tc>
          <w:tcPr>
            <w:tcW w:w="2363"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170</w:t>
            </w:r>
          </w:p>
        </w:tc>
        <w:tc>
          <w:tcPr>
            <w:tcW w:w="252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35</w:t>
            </w:r>
          </w:p>
        </w:tc>
        <w:tc>
          <w:tcPr>
            <w:tcW w:w="234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20.6%</w:t>
            </w:r>
          </w:p>
        </w:tc>
      </w:tr>
      <w:tr w:rsidR="00210472" w:rsidTr="00210472">
        <w:tc>
          <w:tcPr>
            <w:tcW w:w="2227"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Hàn Quốc</w:t>
            </w:r>
          </w:p>
        </w:tc>
        <w:tc>
          <w:tcPr>
            <w:tcW w:w="2363"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49</w:t>
            </w:r>
          </w:p>
        </w:tc>
        <w:tc>
          <w:tcPr>
            <w:tcW w:w="252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15</w:t>
            </w:r>
          </w:p>
        </w:tc>
        <w:tc>
          <w:tcPr>
            <w:tcW w:w="234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30.6%</w:t>
            </w:r>
          </w:p>
        </w:tc>
      </w:tr>
      <w:tr w:rsidR="00210472" w:rsidTr="00210472">
        <w:tc>
          <w:tcPr>
            <w:tcW w:w="2227"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Mexico</w:t>
            </w:r>
          </w:p>
        </w:tc>
        <w:tc>
          <w:tcPr>
            <w:tcW w:w="2363"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112</w:t>
            </w:r>
          </w:p>
        </w:tc>
        <w:tc>
          <w:tcPr>
            <w:tcW w:w="252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rPr>
            </w:pPr>
            <w:r>
              <w:rPr>
                <w:bCs/>
              </w:rPr>
              <w:t>22.3%</w:t>
            </w:r>
          </w:p>
        </w:tc>
      </w:tr>
    </w:tbl>
    <w:p w:rsidR="00210472" w:rsidRDefault="00210472" w:rsidP="00210472">
      <w:pPr>
        <w:spacing w:before="240"/>
        <w:rPr>
          <w:b/>
          <w:bCs/>
          <w:i/>
          <w:u w:val="single"/>
        </w:rPr>
      </w:pPr>
      <w:r>
        <w:rPr>
          <w:b/>
          <w:bCs/>
          <w:i/>
          <w:u w:val="single"/>
        </w:rPr>
        <w:t>Yêu cầu:</w:t>
      </w:r>
    </w:p>
    <w:p w:rsidR="00210472" w:rsidRDefault="00210472" w:rsidP="00B12D2C">
      <w:pPr>
        <w:pStyle w:val="ListParagraph"/>
        <w:numPr>
          <w:ilvl w:val="0"/>
          <w:numId w:val="152"/>
        </w:numPr>
        <w:spacing w:after="200" w:line="360" w:lineRule="auto"/>
        <w:rPr>
          <w:bCs/>
        </w:rPr>
      </w:pPr>
      <w:r>
        <w:rPr>
          <w:bCs/>
        </w:rPr>
        <w:t xml:space="preserve">Sắp xếp bảng thống kê tăng dần theo </w:t>
      </w:r>
      <w:r>
        <w:rPr>
          <w:b/>
          <w:bCs/>
        </w:rPr>
        <w:t>Số followers của MU</w:t>
      </w:r>
      <w:r>
        <w:rPr>
          <w:bCs/>
        </w:rPr>
        <w:t>, nếu trùng thì sắp giảm dần theo Quốc gia.</w:t>
      </w:r>
    </w:p>
    <w:p w:rsidR="00210472" w:rsidRDefault="00210472" w:rsidP="00B12D2C">
      <w:pPr>
        <w:pStyle w:val="ListParagraph"/>
        <w:numPr>
          <w:ilvl w:val="0"/>
          <w:numId w:val="152"/>
        </w:numPr>
        <w:spacing w:after="200" w:line="360" w:lineRule="auto"/>
        <w:rPr>
          <w:bCs/>
        </w:rPr>
      </w:pPr>
      <w:r>
        <w:rPr>
          <w:bCs/>
        </w:rPr>
        <w:t>Vẽ biểu đồ cho bảng thống kê.</w:t>
      </w:r>
    </w:p>
    <w:p w:rsidR="00210472" w:rsidRDefault="00210472" w:rsidP="00210472">
      <w:pPr>
        <w:jc w:val="center"/>
        <w:rPr>
          <w:b/>
          <w:bCs/>
          <w:sz w:val="32"/>
          <w:szCs w:val="32"/>
        </w:rPr>
      </w:pPr>
      <w:r>
        <w:rPr>
          <w:rFonts w:eastAsia="Times New Roman"/>
          <w:b/>
          <w:noProof/>
          <w:sz w:val="24"/>
          <w:szCs w:val="24"/>
        </w:rPr>
        <w:drawing>
          <wp:inline distT="0" distB="0" distL="0" distR="0" wp14:anchorId="1FD64032" wp14:editId="79697D40">
            <wp:extent cx="5238750" cy="3790950"/>
            <wp:effectExtent l="0" t="0" r="0" b="0"/>
            <wp:docPr id="150" name="Chart 150"/>
            <wp:cNvGraphicFramePr/>
            <a:graphic xmlns:a="http://schemas.openxmlformats.org/drawingml/2006/main">
              <a:graphicData uri="http://schemas.openxmlformats.org/drawingml/2006/chart">
                <c:chart xmlns:c="http://schemas.openxmlformats.org/drawingml/2006/chart" xmlns:r="http://schemas.openxmlformats.org/officeDocument/2006/relationships" r:id="rId542"/>
              </a:graphicData>
            </a:graphic>
          </wp:inline>
        </w:drawing>
      </w:r>
      <w:r>
        <w:rPr>
          <w:b/>
          <w:bCs/>
          <w:sz w:val="32"/>
          <w:szCs w:val="32"/>
        </w:rPr>
        <w:br w:type="page"/>
      </w:r>
    </w:p>
    <w:p w:rsidR="00210472" w:rsidRDefault="00210472" w:rsidP="006C5052">
      <w:pPr>
        <w:pStyle w:val="l2"/>
        <w:rPr>
          <w:bCs/>
          <w:sz w:val="36"/>
          <w:szCs w:val="32"/>
        </w:rPr>
      </w:pPr>
      <w:bookmarkStart w:id="762" w:name="_Toc381429053"/>
      <w:bookmarkStart w:id="763" w:name="_Toc404010226"/>
      <w:r>
        <w:lastRenderedPageBreak/>
        <w:t xml:space="preserve">BÀI TẬP WINWORD </w:t>
      </w:r>
      <w:bookmarkEnd w:id="762"/>
      <w:r w:rsidR="00942865">
        <w:t>8</w:t>
      </w:r>
      <w:bookmarkEnd w:id="763"/>
    </w:p>
    <w:p w:rsidR="00210472" w:rsidRDefault="00210472" w:rsidP="006C5052">
      <w:pPr>
        <w:jc w:val="center"/>
      </w:pPr>
      <w:bookmarkStart w:id="764" w:name="_Toc381429054"/>
      <w:r>
        <w:t>( Nội dung: Chart )</w:t>
      </w:r>
      <w:bookmarkEnd w:id="764"/>
    </w:p>
    <w:p w:rsidR="00210472" w:rsidRDefault="00210472" w:rsidP="00210472">
      <w:pPr>
        <w:spacing w:before="240"/>
        <w:jc w:val="both"/>
        <w:rPr>
          <w:bCs/>
        </w:rPr>
      </w:pPr>
      <w:r>
        <w:rPr>
          <w:bCs/>
        </w:rPr>
        <w:t>Bảng thống kê lượng căn hộ được chào bán tại chung cư XYZ.</w:t>
      </w:r>
    </w:p>
    <w:tbl>
      <w:tblPr>
        <w:tblStyle w:val="MediumGrid3-Accent5"/>
        <w:tblpPr w:leftFromText="180" w:rightFromText="180" w:vertAnchor="page" w:horzAnchor="margin" w:tblpXSpec="center" w:tblpY="22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8"/>
        <w:gridCol w:w="1728"/>
        <w:gridCol w:w="1728"/>
        <w:gridCol w:w="1728"/>
        <w:gridCol w:w="1728"/>
      </w:tblGrid>
      <w:tr w:rsidR="00210472" w:rsidTr="00AD2E74">
        <w:trPr>
          <w:cnfStyle w:val="100000000000" w:firstRow="1" w:lastRow="0" w:firstColumn="0" w:lastColumn="0" w:oddVBand="0" w:evenVBand="0" w:oddHBand="0"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2808" w:type="dxa"/>
            <w:tcBorders>
              <w:top w:val="single" w:sz="4" w:space="0" w:color="auto"/>
              <w:left w:val="single" w:sz="4" w:space="0" w:color="auto"/>
              <w:bottom w:val="single" w:sz="4" w:space="0" w:color="auto"/>
              <w:right w:val="single" w:sz="4" w:space="0" w:color="auto"/>
            </w:tcBorders>
            <w:vAlign w:val="center"/>
          </w:tcPr>
          <w:p w:rsidR="00210472" w:rsidRDefault="00210472">
            <w:pPr>
              <w:jc w:val="center"/>
              <w:rPr>
                <w:bCs w:val="0"/>
                <w:sz w:val="26"/>
                <w:szCs w:val="26"/>
              </w:rPr>
            </w:pP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100000000000" w:firstRow="1" w:lastRow="0" w:firstColumn="0" w:lastColumn="0" w:oddVBand="0" w:evenVBand="0" w:oddHBand="0" w:evenHBand="0" w:firstRowFirstColumn="0" w:firstRowLastColumn="0" w:lastRowFirstColumn="0" w:lastRowLastColumn="0"/>
              <w:rPr>
                <w:bCs w:val="0"/>
                <w:sz w:val="26"/>
                <w:szCs w:val="26"/>
              </w:rPr>
            </w:pPr>
            <w:r>
              <w:rPr>
                <w:bCs w:val="0"/>
                <w:sz w:val="26"/>
                <w:szCs w:val="26"/>
              </w:rPr>
              <w:t>2009</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100000000000" w:firstRow="1" w:lastRow="0" w:firstColumn="0" w:lastColumn="0" w:oddVBand="0" w:evenVBand="0" w:oddHBand="0" w:evenHBand="0" w:firstRowFirstColumn="0" w:firstRowLastColumn="0" w:lastRowFirstColumn="0" w:lastRowLastColumn="0"/>
              <w:rPr>
                <w:bCs w:val="0"/>
                <w:sz w:val="26"/>
                <w:szCs w:val="26"/>
              </w:rPr>
            </w:pPr>
            <w:r>
              <w:rPr>
                <w:bCs w:val="0"/>
                <w:sz w:val="26"/>
                <w:szCs w:val="26"/>
              </w:rPr>
              <w:t>2010</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100000000000" w:firstRow="1" w:lastRow="0" w:firstColumn="0" w:lastColumn="0" w:oddVBand="0" w:evenVBand="0" w:oddHBand="0" w:evenHBand="0" w:firstRowFirstColumn="0" w:firstRowLastColumn="0" w:lastRowFirstColumn="0" w:lastRowLastColumn="0"/>
              <w:rPr>
                <w:bCs w:val="0"/>
                <w:sz w:val="26"/>
                <w:szCs w:val="26"/>
              </w:rPr>
            </w:pPr>
            <w:r>
              <w:rPr>
                <w:bCs w:val="0"/>
                <w:sz w:val="26"/>
                <w:szCs w:val="26"/>
              </w:rPr>
              <w:t>2011</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100000000000" w:firstRow="1" w:lastRow="0" w:firstColumn="0" w:lastColumn="0" w:oddVBand="0" w:evenVBand="0" w:oddHBand="0" w:evenHBand="0" w:firstRowFirstColumn="0" w:firstRowLastColumn="0" w:lastRowFirstColumn="0" w:lastRowLastColumn="0"/>
              <w:rPr>
                <w:bCs w:val="0"/>
                <w:sz w:val="26"/>
                <w:szCs w:val="26"/>
              </w:rPr>
            </w:pPr>
            <w:r>
              <w:rPr>
                <w:bCs w:val="0"/>
                <w:sz w:val="26"/>
                <w:szCs w:val="26"/>
              </w:rPr>
              <w:t>2012</w:t>
            </w:r>
          </w:p>
        </w:tc>
      </w:tr>
      <w:tr w:rsidR="00210472" w:rsidTr="00AD2E74">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280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val="0"/>
                <w:sz w:val="26"/>
                <w:szCs w:val="26"/>
              </w:rPr>
            </w:pPr>
            <w:r>
              <w:rPr>
                <w:bCs w:val="0"/>
                <w:sz w:val="26"/>
                <w:szCs w:val="26"/>
              </w:rPr>
              <w:t>Hạng sang và cao cấp</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100000" w:firstRow="0" w:lastRow="0" w:firstColumn="0" w:lastColumn="0" w:oddVBand="0" w:evenVBand="0" w:oddHBand="1" w:evenHBand="0" w:firstRowFirstColumn="0" w:firstRowLastColumn="0" w:lastRowFirstColumn="0" w:lastRowLastColumn="0"/>
              <w:rPr>
                <w:bCs/>
                <w:sz w:val="26"/>
                <w:szCs w:val="26"/>
              </w:rPr>
            </w:pPr>
            <w:r>
              <w:rPr>
                <w:bCs/>
                <w:sz w:val="26"/>
                <w:szCs w:val="26"/>
              </w:rPr>
              <w:t>4000</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100000" w:firstRow="0" w:lastRow="0" w:firstColumn="0" w:lastColumn="0" w:oddVBand="0" w:evenVBand="0" w:oddHBand="1" w:evenHBand="0" w:firstRowFirstColumn="0" w:firstRowLastColumn="0" w:lastRowFirstColumn="0" w:lastRowLastColumn="0"/>
              <w:rPr>
                <w:bCs/>
                <w:sz w:val="26"/>
                <w:szCs w:val="26"/>
              </w:rPr>
            </w:pPr>
            <w:r>
              <w:rPr>
                <w:bCs/>
                <w:sz w:val="26"/>
                <w:szCs w:val="26"/>
              </w:rPr>
              <w:t>2242</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100000" w:firstRow="0" w:lastRow="0" w:firstColumn="0" w:lastColumn="0" w:oddVBand="0" w:evenVBand="0" w:oddHBand="1" w:evenHBand="0" w:firstRowFirstColumn="0" w:firstRowLastColumn="0" w:lastRowFirstColumn="0" w:lastRowLastColumn="0"/>
              <w:rPr>
                <w:bCs/>
                <w:sz w:val="26"/>
                <w:szCs w:val="26"/>
              </w:rPr>
            </w:pPr>
            <w:r>
              <w:rPr>
                <w:bCs/>
                <w:sz w:val="26"/>
                <w:szCs w:val="26"/>
              </w:rPr>
              <w:t>4884</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100000" w:firstRow="0" w:lastRow="0" w:firstColumn="0" w:lastColumn="0" w:oddVBand="0" w:evenVBand="0" w:oddHBand="1" w:evenHBand="0" w:firstRowFirstColumn="0" w:firstRowLastColumn="0" w:lastRowFirstColumn="0" w:lastRowLastColumn="0"/>
              <w:rPr>
                <w:bCs/>
                <w:sz w:val="26"/>
                <w:szCs w:val="26"/>
              </w:rPr>
            </w:pPr>
            <w:r>
              <w:rPr>
                <w:bCs/>
                <w:sz w:val="26"/>
                <w:szCs w:val="26"/>
              </w:rPr>
              <w:t>13847</w:t>
            </w:r>
          </w:p>
        </w:tc>
      </w:tr>
      <w:tr w:rsidR="00210472" w:rsidTr="00AD2E74">
        <w:trPr>
          <w:trHeight w:val="374"/>
        </w:trPr>
        <w:tc>
          <w:tcPr>
            <w:cnfStyle w:val="001000000000" w:firstRow="0" w:lastRow="0" w:firstColumn="1" w:lastColumn="0" w:oddVBand="0" w:evenVBand="0" w:oddHBand="0" w:evenHBand="0" w:firstRowFirstColumn="0" w:firstRowLastColumn="0" w:lastRowFirstColumn="0" w:lastRowLastColumn="0"/>
            <w:tcW w:w="2808" w:type="dxa"/>
            <w:tcBorders>
              <w:left w:val="single" w:sz="4" w:space="0" w:color="auto"/>
              <w:bottom w:val="single" w:sz="4" w:space="0" w:color="auto"/>
              <w:right w:val="single" w:sz="4" w:space="0" w:color="auto"/>
            </w:tcBorders>
            <w:vAlign w:val="center"/>
            <w:hideMark/>
          </w:tcPr>
          <w:p w:rsidR="00210472" w:rsidRDefault="00210472">
            <w:pPr>
              <w:jc w:val="center"/>
              <w:rPr>
                <w:bCs w:val="0"/>
                <w:sz w:val="26"/>
                <w:szCs w:val="26"/>
              </w:rPr>
            </w:pPr>
            <w:r>
              <w:rPr>
                <w:bCs w:val="0"/>
                <w:sz w:val="26"/>
                <w:szCs w:val="26"/>
              </w:rPr>
              <w:t>Trung bình</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000000" w:firstRow="0" w:lastRow="0" w:firstColumn="0" w:lastColumn="0" w:oddVBand="0" w:evenVBand="0" w:oddHBand="0" w:evenHBand="0" w:firstRowFirstColumn="0" w:firstRowLastColumn="0" w:lastRowFirstColumn="0" w:lastRowLastColumn="0"/>
              <w:rPr>
                <w:bCs/>
                <w:sz w:val="26"/>
                <w:szCs w:val="26"/>
              </w:rPr>
            </w:pPr>
            <w:r>
              <w:rPr>
                <w:bCs/>
                <w:sz w:val="26"/>
                <w:szCs w:val="26"/>
              </w:rPr>
              <w:t>2886</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000000" w:firstRow="0" w:lastRow="0" w:firstColumn="0" w:lastColumn="0" w:oddVBand="0" w:evenVBand="0" w:oddHBand="0" w:evenHBand="0" w:firstRowFirstColumn="0" w:firstRowLastColumn="0" w:lastRowFirstColumn="0" w:lastRowLastColumn="0"/>
              <w:rPr>
                <w:bCs/>
                <w:sz w:val="26"/>
                <w:szCs w:val="26"/>
              </w:rPr>
            </w:pPr>
            <w:r>
              <w:rPr>
                <w:bCs/>
                <w:sz w:val="26"/>
                <w:szCs w:val="26"/>
              </w:rPr>
              <w:t>4898</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000000" w:firstRow="0" w:lastRow="0" w:firstColumn="0" w:lastColumn="0" w:oddVBand="0" w:evenVBand="0" w:oddHBand="0" w:evenHBand="0" w:firstRowFirstColumn="0" w:firstRowLastColumn="0" w:lastRowFirstColumn="0" w:lastRowLastColumn="0"/>
              <w:rPr>
                <w:bCs/>
                <w:sz w:val="26"/>
                <w:szCs w:val="26"/>
              </w:rPr>
            </w:pPr>
            <w:r>
              <w:rPr>
                <w:bCs/>
                <w:sz w:val="26"/>
                <w:szCs w:val="26"/>
              </w:rPr>
              <w:t>3074</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000000" w:firstRow="0" w:lastRow="0" w:firstColumn="0" w:lastColumn="0" w:oddVBand="0" w:evenVBand="0" w:oddHBand="0" w:evenHBand="0" w:firstRowFirstColumn="0" w:firstRowLastColumn="0" w:lastRowFirstColumn="0" w:lastRowLastColumn="0"/>
              <w:rPr>
                <w:bCs/>
                <w:sz w:val="26"/>
                <w:szCs w:val="26"/>
              </w:rPr>
            </w:pPr>
            <w:r>
              <w:rPr>
                <w:bCs/>
                <w:sz w:val="26"/>
                <w:szCs w:val="26"/>
              </w:rPr>
              <w:t>12778</w:t>
            </w:r>
          </w:p>
        </w:tc>
      </w:tr>
      <w:tr w:rsidR="00210472" w:rsidTr="00AD2E74">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280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Cs w:val="0"/>
                <w:sz w:val="26"/>
                <w:szCs w:val="26"/>
              </w:rPr>
            </w:pPr>
            <w:r>
              <w:rPr>
                <w:bCs w:val="0"/>
                <w:sz w:val="26"/>
                <w:szCs w:val="26"/>
              </w:rPr>
              <w:t>Bình dân</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100000" w:firstRow="0" w:lastRow="0" w:firstColumn="0" w:lastColumn="0" w:oddVBand="0" w:evenVBand="0" w:oddHBand="1" w:evenHBand="0" w:firstRowFirstColumn="0" w:firstRowLastColumn="0" w:lastRowFirstColumn="0" w:lastRowLastColumn="0"/>
              <w:rPr>
                <w:bCs/>
                <w:sz w:val="26"/>
                <w:szCs w:val="26"/>
              </w:rPr>
            </w:pPr>
            <w:r>
              <w:rPr>
                <w:bCs/>
                <w:sz w:val="26"/>
                <w:szCs w:val="26"/>
              </w:rPr>
              <w:t>2808</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100000" w:firstRow="0" w:lastRow="0" w:firstColumn="0" w:lastColumn="0" w:oddVBand="0" w:evenVBand="0" w:oddHBand="1" w:evenHBand="0" w:firstRowFirstColumn="0" w:firstRowLastColumn="0" w:lastRowFirstColumn="0" w:lastRowLastColumn="0"/>
              <w:rPr>
                <w:bCs/>
                <w:sz w:val="26"/>
                <w:szCs w:val="26"/>
              </w:rPr>
            </w:pPr>
            <w:r>
              <w:rPr>
                <w:bCs/>
                <w:sz w:val="26"/>
                <w:szCs w:val="26"/>
              </w:rPr>
              <w:t>4883</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100000" w:firstRow="0" w:lastRow="0" w:firstColumn="0" w:lastColumn="0" w:oddVBand="0" w:evenVBand="0" w:oddHBand="1" w:evenHBand="0" w:firstRowFirstColumn="0" w:firstRowLastColumn="0" w:lastRowFirstColumn="0" w:lastRowLastColumn="0"/>
              <w:rPr>
                <w:bCs/>
                <w:sz w:val="26"/>
                <w:szCs w:val="26"/>
              </w:rPr>
            </w:pPr>
            <w:r>
              <w:rPr>
                <w:bCs/>
                <w:sz w:val="26"/>
                <w:szCs w:val="26"/>
              </w:rPr>
              <w:t>12860</w:t>
            </w:r>
          </w:p>
        </w:tc>
        <w:tc>
          <w:tcPr>
            <w:tcW w:w="17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cnfStyle w:val="000000100000" w:firstRow="0" w:lastRow="0" w:firstColumn="0" w:lastColumn="0" w:oddVBand="0" w:evenVBand="0" w:oddHBand="1" w:evenHBand="0" w:firstRowFirstColumn="0" w:firstRowLastColumn="0" w:lastRowFirstColumn="0" w:lastRowLastColumn="0"/>
              <w:rPr>
                <w:bCs/>
                <w:sz w:val="26"/>
                <w:szCs w:val="26"/>
              </w:rPr>
            </w:pPr>
            <w:r>
              <w:rPr>
                <w:bCs/>
                <w:sz w:val="26"/>
                <w:szCs w:val="26"/>
              </w:rPr>
              <w:t>9546</w:t>
            </w:r>
          </w:p>
        </w:tc>
      </w:tr>
    </w:tbl>
    <w:p w:rsidR="00210472" w:rsidRDefault="00210472" w:rsidP="00210472">
      <w:pPr>
        <w:rPr>
          <w:b/>
          <w:bCs/>
          <w:i/>
          <w:u w:val="single"/>
        </w:rPr>
      </w:pPr>
      <w:r>
        <w:rPr>
          <w:b/>
          <w:bCs/>
          <w:i/>
          <w:u w:val="single"/>
        </w:rPr>
        <w:t>Yêu cầu:</w:t>
      </w:r>
    </w:p>
    <w:p w:rsidR="00210472" w:rsidRDefault="00210472" w:rsidP="00210472">
      <w:pPr>
        <w:rPr>
          <w:bCs/>
        </w:rPr>
      </w:pPr>
      <w:r>
        <w:rPr>
          <w:bCs/>
        </w:rPr>
        <w:t>Vẽ biểu đồ cho bảng thống kê.</w:t>
      </w:r>
    </w:p>
    <w:p w:rsidR="00210472" w:rsidRDefault="00210472" w:rsidP="00210472">
      <w:pPr>
        <w:jc w:val="center"/>
        <w:rPr>
          <w:bCs/>
        </w:rPr>
      </w:pPr>
      <w:r>
        <w:rPr>
          <w:rFonts w:eastAsia="Times New Roman"/>
          <w:noProof/>
          <w:sz w:val="24"/>
          <w:szCs w:val="24"/>
        </w:rPr>
        <w:drawing>
          <wp:inline distT="0" distB="0" distL="0" distR="0" wp14:anchorId="5EF6FE34" wp14:editId="4482F7C4">
            <wp:extent cx="5448300" cy="3171825"/>
            <wp:effectExtent l="0" t="0" r="0" b="9525"/>
            <wp:docPr id="148" name="Chart 148"/>
            <wp:cNvGraphicFramePr/>
            <a:graphic xmlns:a="http://schemas.openxmlformats.org/drawingml/2006/main">
              <a:graphicData uri="http://schemas.openxmlformats.org/drawingml/2006/chart">
                <c:chart xmlns:c="http://schemas.openxmlformats.org/drawingml/2006/chart" xmlns:r="http://schemas.openxmlformats.org/officeDocument/2006/relationships" r:id="rId543"/>
              </a:graphicData>
            </a:graphic>
          </wp:inline>
        </w:drawing>
      </w:r>
    </w:p>
    <w:p w:rsidR="00210472" w:rsidRDefault="00210472" w:rsidP="00210472">
      <w:pPr>
        <w:jc w:val="center"/>
        <w:rPr>
          <w:bCs/>
          <w:sz w:val="32"/>
          <w:szCs w:val="32"/>
        </w:rPr>
      </w:pPr>
      <w:r>
        <w:rPr>
          <w:rFonts w:eastAsia="Times New Roman"/>
          <w:noProof/>
          <w:sz w:val="24"/>
          <w:szCs w:val="24"/>
          <w:shd w:val="clear" w:color="auto" w:fill="00B0F0"/>
        </w:rPr>
        <w:drawing>
          <wp:inline distT="0" distB="0" distL="0" distR="0" wp14:anchorId="6F68031A" wp14:editId="044BE1AD">
            <wp:extent cx="5562600" cy="3200400"/>
            <wp:effectExtent l="0" t="0" r="0" b="0"/>
            <wp:docPr id="147" name="Chart 147"/>
            <wp:cNvGraphicFramePr/>
            <a:graphic xmlns:a="http://schemas.openxmlformats.org/drawingml/2006/main">
              <a:graphicData uri="http://schemas.openxmlformats.org/drawingml/2006/chart">
                <c:chart xmlns:c="http://schemas.openxmlformats.org/drawingml/2006/chart" xmlns:r="http://schemas.openxmlformats.org/officeDocument/2006/relationships" r:id="rId544"/>
              </a:graphicData>
            </a:graphic>
          </wp:inline>
        </w:drawing>
      </w:r>
    </w:p>
    <w:p w:rsidR="00210472" w:rsidRDefault="00210472" w:rsidP="006C5052">
      <w:pPr>
        <w:pStyle w:val="l2"/>
        <w:rPr>
          <w:bCs/>
          <w:sz w:val="36"/>
          <w:szCs w:val="32"/>
        </w:rPr>
      </w:pPr>
      <w:bookmarkStart w:id="765" w:name="_Toc381429055"/>
      <w:bookmarkStart w:id="766" w:name="_Toc404010227"/>
      <w:r>
        <w:lastRenderedPageBreak/>
        <w:t xml:space="preserve">BÀI TẬP WINWORD </w:t>
      </w:r>
      <w:bookmarkEnd w:id="765"/>
      <w:r w:rsidR="00942865">
        <w:t>9</w:t>
      </w:r>
      <w:bookmarkEnd w:id="766"/>
    </w:p>
    <w:p w:rsidR="00210472" w:rsidRDefault="00210472" w:rsidP="00210472">
      <w:pPr>
        <w:jc w:val="center"/>
        <w:rPr>
          <w:b/>
          <w:bCs/>
          <w:i/>
        </w:rPr>
      </w:pPr>
      <w:r>
        <w:rPr>
          <w:b/>
          <w:bCs/>
          <w:i/>
        </w:rPr>
        <w:t>(Nội dụng: WordArt, TextBox, Link Text Box,..)</w:t>
      </w:r>
    </w:p>
    <w:p w:rsidR="00210472" w:rsidRDefault="00210472" w:rsidP="00210472">
      <w:pPr>
        <w:rPr>
          <w:bCs/>
        </w:rPr>
      </w:pPr>
      <w:r>
        <w:rPr>
          <w:b/>
          <w:bCs/>
        </w:rPr>
        <w:t xml:space="preserve">Đoạn 1: </w:t>
      </w:r>
      <w:r>
        <w:rPr>
          <w:bCs/>
        </w:rPr>
        <w:t xml:space="preserve">Tạo một file </w:t>
      </w:r>
      <w:r>
        <w:rPr>
          <w:b/>
          <w:bCs/>
        </w:rPr>
        <w:t>Doan_1.docx</w:t>
      </w:r>
      <w:r>
        <w:rPr>
          <w:bCs/>
        </w:rPr>
        <w:t xml:space="preserve">  chứa nội dung bên dưới:</w:t>
      </w:r>
    </w:p>
    <w:p w:rsidR="00210472" w:rsidRDefault="00210472" w:rsidP="00210472">
      <w:pPr>
        <w:spacing w:line="360" w:lineRule="auto"/>
        <w:ind w:left="450" w:right="845" w:firstLine="900"/>
        <w:jc w:val="both"/>
      </w:pPr>
      <w:r>
        <w:rPr>
          <w:noProof/>
          <w:sz w:val="24"/>
          <w:szCs w:val="24"/>
        </w:rPr>
        <mc:AlternateContent>
          <mc:Choice Requires="wps">
            <w:drawing>
              <wp:anchor distT="0" distB="0" distL="114300" distR="114300" simplePos="0" relativeHeight="251680768" behindDoc="0" locked="0" layoutInCell="1" allowOverlap="1" wp14:anchorId="6E1D6C9B" wp14:editId="79DC7070">
                <wp:simplePos x="0" y="0"/>
                <wp:positionH relativeFrom="column">
                  <wp:posOffset>695325</wp:posOffset>
                </wp:positionH>
                <wp:positionV relativeFrom="paragraph">
                  <wp:posOffset>69215</wp:posOffset>
                </wp:positionV>
                <wp:extent cx="5021580" cy="1253490"/>
                <wp:effectExtent l="0" t="0" r="0" b="0"/>
                <wp:wrapTopAndBottom/>
                <wp:docPr id="260" name="Text Box 260"/>
                <wp:cNvGraphicFramePr/>
                <a:graphic xmlns:a="http://schemas.openxmlformats.org/drawingml/2006/main">
                  <a:graphicData uri="http://schemas.microsoft.com/office/word/2010/wordprocessingShape">
                    <wps:wsp>
                      <wps:cNvSpPr txBox="1"/>
                      <wps:spPr>
                        <a:xfrm>
                          <a:off x="0" y="0"/>
                          <a:ext cx="5021580" cy="1253490"/>
                        </a:xfrm>
                        <a:prstGeom prst="rect">
                          <a:avLst/>
                        </a:prstGeom>
                        <a:noFill/>
                        <a:ln>
                          <a:noFill/>
                        </a:ln>
                        <a:effectLst/>
                      </wps:spPr>
                      <wps:txbx>
                        <w:txbxContent>
                          <w:p w:rsidR="0002290C" w:rsidRDefault="0002290C" w:rsidP="00210472">
                            <w:pPr>
                              <w:jc w:val="center"/>
                              <w:rPr>
                                <w:b/>
                                <w:sz w:val="72"/>
                                <w:szCs w:val="72"/>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72"/>
                                <w:szCs w:val="72"/>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Học làm người trước khi </w:t>
                            </w:r>
                          </w:p>
                          <w:p w:rsidR="0002290C" w:rsidRDefault="0002290C" w:rsidP="00210472">
                            <w:pPr>
                              <w:jc w:val="center"/>
                              <w:rPr>
                                <w:b/>
                                <w:sz w:val="72"/>
                                <w:szCs w:val="72"/>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72"/>
                                <w:szCs w:val="72"/>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học làm giàu</w:t>
                            </w:r>
                          </w:p>
                        </w:txbxContent>
                      </wps:txbx>
                      <wps:bodyPr rot="0" spcFirstLastPara="0" vertOverflow="overflow" horzOverflow="overflow" vert="horz" wrap="none" lIns="91440" tIns="45720" rIns="91440" bIns="45720" numCol="1" spcCol="0" rtlCol="0" fromWordArt="0" anchor="t" anchorCtr="0" forceAA="0" compatLnSpc="1">
                        <a:prstTxWarp prst="textTriangle">
                          <a:avLst/>
                        </a:prstTxWarp>
                        <a:sp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14:sizeRelH relativeFrom="page">
                  <wp14:pctWidth>0</wp14:pctWidth>
                </wp14:sizeRelH>
                <wp14:sizeRelV relativeFrom="page">
                  <wp14:pctHeight>0</wp14:pctHeight>
                </wp14:sizeRelV>
              </wp:anchor>
            </w:drawing>
          </mc:Choice>
          <mc:Fallback>
            <w:pict>
              <v:shape w14:anchorId="6E1D6C9B" id="Text Box 260" o:spid="_x0000_s1092" type="#_x0000_t202" style="position:absolute;left:0;text-align:left;margin-left:54.75pt;margin-top:5.45pt;width:395.4pt;height:98.7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" filled="f" stroked="f">
                <v:textbox style="mso-fit-shape-to-text:t">
                  <w:txbxContent>
                    <w:p w:rsidR="0002290C" w:rsidRDefault="0002290C" w:rsidP="00210472">
                      <w:pPr>
                        <w:jc w:val="center"/>
                        <w:rPr>
                          <w:b/>
                          <w:sz w:val="72"/>
                          <w:szCs w:val="72"/>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72"/>
                          <w:szCs w:val="72"/>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Học làm người trước khi </w:t>
                      </w:r>
                    </w:p>
                    <w:p w:rsidR="0002290C" w:rsidRDefault="0002290C" w:rsidP="00210472">
                      <w:pPr>
                        <w:jc w:val="center"/>
                        <w:rPr>
                          <w:b/>
                          <w:sz w:val="72"/>
                          <w:szCs w:val="72"/>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72"/>
                          <w:szCs w:val="72"/>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học làm giàu</w:t>
                      </w:r>
                    </w:p>
                  </w:txbxContent>
                </v:textbox>
                <w10:wrap type="topAndBottom"/>
              </v:shape>
            </w:pict>
          </mc:Fallback>
        </mc:AlternateContent>
      </w:r>
      <w:r>
        <w:t>Tất nhiên, làm giàu ai chẳng mơ ước, ai chẳng muốn được đi trên một con xe siêu sang nào đó, được sống trong một biệt thự gần hồ, có các em chân dài vây quanh? Thực tế cuộc sống không như những gì mình mong ước. Tôi thấy phần lớn các cuốn sách dạy làm giàu đều có nguồn gốc từ ngoài châu Á, những doanh nhân nổi tiếng được đề cập đến hầu hết đều là những người châu Âu hoặc Mỹ. Xin mạn phép đưa ra ý kiến là nó không phù hợp với châu Á, nhất là Việt Nam.</w:t>
      </w:r>
    </w:p>
    <w:p w:rsidR="00210472" w:rsidRDefault="00210472" w:rsidP="00210472">
      <w:pPr>
        <w:spacing w:before="240" w:line="360" w:lineRule="auto"/>
        <w:ind w:left="450" w:right="845" w:firstLine="900"/>
        <w:jc w:val="both"/>
      </w:pPr>
      <w:r>
        <w:rPr>
          <w:noProof/>
          <w:sz w:val="24"/>
          <w:szCs w:val="24"/>
        </w:rPr>
        <w:drawing>
          <wp:anchor distT="0" distB="0" distL="114300" distR="114300" simplePos="0" relativeHeight="251681792" behindDoc="0" locked="0" layoutInCell="1" allowOverlap="1" wp14:anchorId="18D27BE4" wp14:editId="5DE78F66">
            <wp:simplePos x="0" y="0"/>
            <wp:positionH relativeFrom="column">
              <wp:posOffset>3967480</wp:posOffset>
            </wp:positionH>
            <wp:positionV relativeFrom="paragraph">
              <wp:posOffset>580390</wp:posOffset>
            </wp:positionV>
            <wp:extent cx="1858645" cy="1587500"/>
            <wp:effectExtent l="0" t="0" r="8255" b="0"/>
            <wp:wrapSquare wrapText="bothSides"/>
            <wp:docPr id="258" name="Picture 258" descr="j030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j030125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858645" cy="1587500"/>
                    </a:xfrm>
                    <a:prstGeom prst="rect">
                      <a:avLst/>
                    </a:prstGeom>
                    <a:noFill/>
                  </pic:spPr>
                </pic:pic>
              </a:graphicData>
            </a:graphic>
            <wp14:sizeRelH relativeFrom="page">
              <wp14:pctWidth>0</wp14:pctWidth>
            </wp14:sizeRelH>
            <wp14:sizeRelV relativeFrom="page">
              <wp14:pctHeight>0</wp14:pctHeight>
            </wp14:sizeRelV>
          </wp:anchor>
        </w:drawing>
      </w:r>
      <w:r>
        <w:t>Các bạn học làm giàu làm gì khi con người chưa hoàn thiện về mặt đạo đức, lý trí, hay bản lĩnh, khi các bạn vẫn về nhà cãi bố mẹ? Các bạn vẫn chẳng có bản lĩnh khi ra đời, chẳng có cái gì khiến bố mẹ yên tâm về mình. Vậy các bạn làm ra tiền để làm gì? Đây là Việt Nam, không phải Mỹ, không phải nơi khi bố mẹ về già các bạn đẩy được vào trại dưỡng lão. Là một đứa con, bạn sinh ra không phải đến 18 tuổi có thể tự do đẩy nó ra đường để cọ xát. Các bạn làm ra tiền, nhưng không biết cách sử dụng đồng tiền thì cũng vứt đi. Cách sử dụng đồng tiền như thế nào đó lại hoàn toàn phụ thuộc vào đạo đức và cách đối nhân xử thế của bạn.</w:t>
      </w:r>
    </w:p>
    <w:p w:rsidR="00210472" w:rsidRDefault="00942865" w:rsidP="00210472">
      <w:pPr>
        <w:spacing w:line="360" w:lineRule="auto"/>
        <w:ind w:left="270" w:right="845"/>
        <w:jc w:val="both"/>
        <w:rPr>
          <w:i/>
        </w:rPr>
      </w:pPr>
      <w:r>
        <w:rPr>
          <w:noProof/>
          <w:sz w:val="24"/>
          <w:szCs w:val="24"/>
        </w:rPr>
        <mc:AlternateContent>
          <mc:Choice Requires="wps">
            <w:drawing>
              <wp:anchor distT="0" distB="0" distL="114300" distR="114300" simplePos="0" relativeHeight="251676672" behindDoc="0" locked="0" layoutInCell="0" allowOverlap="1" wp14:anchorId="17753764" wp14:editId="06DAAA0F">
                <wp:simplePos x="0" y="0"/>
                <wp:positionH relativeFrom="margin">
                  <wp:posOffset>3314700</wp:posOffset>
                </wp:positionH>
                <wp:positionV relativeFrom="margin">
                  <wp:posOffset>7941310</wp:posOffset>
                </wp:positionV>
                <wp:extent cx="2914650" cy="1295400"/>
                <wp:effectExtent l="57150" t="38100" r="76200" b="95250"/>
                <wp:wrapSquare wrapText="bothSides"/>
                <wp:docPr id="293" name="Rounded 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4650" cy="1295400"/>
                        </a:xfrm>
                        <a:prstGeom prst="roundRect">
                          <a:avLst/>
                        </a:prstGeom>
                        <a:ln>
                          <a:headEnd/>
                          <a:tailEnd/>
                        </a:ln>
                        <a:extLst/>
                      </wps:spPr>
                      <wps:style>
                        <a:lnRef idx="1">
                          <a:schemeClr val="accent2"/>
                        </a:lnRef>
                        <a:fillRef idx="2">
                          <a:schemeClr val="accent2"/>
                        </a:fillRef>
                        <a:effectRef idx="1">
                          <a:schemeClr val="accent2"/>
                        </a:effectRef>
                        <a:fontRef idx="minor">
                          <a:schemeClr val="dk1"/>
                        </a:fontRef>
                      </wps:style>
                      <wps:txbx id="60">
                        <w:txbxContent>
                          <w:p w:rsidR="0002290C" w:rsidRDefault="0002290C" w:rsidP="00210472">
                            <w:pPr>
                              <w:spacing w:line="276" w:lineRule="auto"/>
                              <w:jc w:val="both"/>
                              <w:rPr>
                                <w:i/>
                              </w:rPr>
                            </w:pPr>
                            <w:r>
                              <w:rPr>
                                <w:i/>
                              </w:rPr>
                              <w:t>Sống ở đời chẳng ai có thể hoàn thiện mình 100%, nhưng ít nhất phải học cách để sống làm sao cho vẹn toàn. Cách xử sự hay cách sống, sử dụng đồng tiền của các bạn sẽ ảnh hưởng đến con cái, đến cuộc sống sau này.</w:t>
                            </w:r>
                          </w:p>
                          <w:p w:rsidR="0002290C" w:rsidRDefault="0002290C" w:rsidP="00210472">
                            <w:pPr>
                              <w:spacing w:line="276" w:lineRule="auto"/>
                              <w:jc w:val="both"/>
                              <w:rPr>
                                <w:rFonts w:asciiTheme="majorHAnsi" w:eastAsiaTheme="majorEastAsia" w:hAnsiTheme="majorHAnsi" w:cstheme="majorBidi"/>
                                <w:i/>
                                <w:iCs/>
                                <w:color w:val="FFFFFF" w:themeColor="background1"/>
                              </w:rPr>
                            </w:pPr>
                          </w:p>
                        </w:txbxContent>
                      </wps:txbx>
                      <wps:bodyPr rot="0" vert="horz" wrap="square" lIns="228600" tIns="228600" rIns="228600" bIns="228600" anchor="t" anchorCtr="0" upright="1">
                        <a:noAutofit/>
                      </wps:bodyPr>
                    </wps:wsp>
                  </a:graphicData>
                </a:graphic>
                <wp14:sizeRelH relativeFrom="margin">
                  <wp14:pctWidth>0</wp14:pctWidth>
                </wp14:sizeRelH>
                <wp14:sizeRelV relativeFrom="page">
                  <wp14:pctHeight>0</wp14:pctHeight>
                </wp14:sizeRelV>
              </wp:anchor>
            </w:drawing>
          </mc:Choice>
          <mc:Fallback>
            <w:pict>
              <v:roundrect w14:anchorId="17753764" id="Rounded Rectangle 293" o:spid="_x0000_s1093" style="position:absolute;left:0;text-align:left;margin-left:261pt;margin-top:625.3pt;width:229.5pt;height:102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" o:allowincell="f" fillcolor="#dfa7a6 [1621]" strokecolor="#bc4542 [3045]">
                <v:fill color2="#f5e4e4 [501]" rotate="t" angle="180" colors="0 #ffa2a1;22938f #ffbebd;1 #ffe5e5" focus="100%" type="gradient"/>
                <v:shadow on="t" color="black" opacity="24903f" origin=",.5" offset="0,.55556mm"/>
                <v:textbox style="mso-next-textbox:#Rounded Rectangle 695" inset="18pt,18pt,18pt,18pt">
                  <w:txbxContent>
                    <w:p w:rsidR="0002290C" w:rsidRDefault="0002290C" w:rsidP="00210472">
                      <w:pPr>
                        <w:spacing w:line="276" w:lineRule="auto"/>
                        <w:jc w:val="both"/>
                        <w:rPr>
                          <w:i/>
                        </w:rPr>
                      </w:pPr>
                      <w:r>
                        <w:rPr>
                          <w:i/>
                        </w:rPr>
                        <w:t>Sống ở đời chẳng ai có thể hoàn thiện mình 100%, nhưng ít nhất phải học cách để sống làm sao cho vẹn toàn. Cách xử sự hay cách sống, sử dụng đồng tiền của các bạn sẽ ảnh hưởng đến con cái, đến cuộc sống sau này.</w:t>
                      </w:r>
                    </w:p>
                    <w:p w:rsidR="0002290C" w:rsidRDefault="0002290C" w:rsidP="00210472">
                      <w:pPr>
                        <w:spacing w:line="276" w:lineRule="auto"/>
                        <w:jc w:val="both"/>
                        <w:rPr>
                          <w:rFonts w:asciiTheme="majorHAnsi" w:eastAsiaTheme="majorEastAsia" w:hAnsiTheme="majorHAnsi" w:cstheme="majorBidi"/>
                          <w:i/>
                          <w:iCs/>
                          <w:color w:val="FFFFFF" w:themeColor="background1"/>
                        </w:rPr>
                      </w:pPr>
                    </w:p>
                  </w:txbxContent>
                </v:textbox>
                <w10:wrap type="square" anchorx="margin" anchory="margin"/>
              </v:roundrect>
            </w:pict>
          </mc:Fallback>
        </mc:AlternateContent>
      </w:r>
      <w:r w:rsidR="00210472">
        <w:rPr>
          <w:b/>
          <w:i/>
        </w:rPr>
        <w:t xml:space="preserve">Đoạn 2: </w:t>
      </w:r>
      <w:r w:rsidR="00210472">
        <w:rPr>
          <w:i/>
        </w:rPr>
        <w:t xml:space="preserve">Tạo một file </w:t>
      </w:r>
      <w:r w:rsidR="00210472">
        <w:rPr>
          <w:b/>
          <w:i/>
        </w:rPr>
        <w:t>Doan_2.docx</w:t>
      </w:r>
      <w:r w:rsidR="00210472">
        <w:rPr>
          <w:i/>
        </w:rPr>
        <w:t xml:space="preserve"> chứa nội dung:</w:t>
      </w:r>
      <w:r w:rsidR="00210472">
        <w:rPr>
          <w:b/>
          <w:i/>
        </w:rPr>
        <w:t xml:space="preserve"> ( </w:t>
      </w:r>
      <w:r w:rsidR="00210472">
        <w:rPr>
          <w:i/>
        </w:rPr>
        <w:t>sử dụng Link giữa hai text box trong đoạn 2 )</w:t>
      </w:r>
    </w:p>
    <w:p w:rsidR="00210472" w:rsidRDefault="00210472" w:rsidP="00210472">
      <w:pPr>
        <w:spacing w:line="360" w:lineRule="auto"/>
        <w:ind w:left="450" w:right="845" w:firstLine="900"/>
        <w:jc w:val="both"/>
      </w:pPr>
      <w:r>
        <w:t xml:space="preserve">Đây là Việt Nam, không phải Mỹ, không phải nơi khi bố mẹ về già các bạn đẩy được vào trại dưỡng lão. Là một đứa con, bạn sinh ra không phải đến 18 tuổi có </w:t>
      </w:r>
      <w:r>
        <w:rPr>
          <w:noProof/>
          <w:sz w:val="24"/>
          <w:szCs w:val="24"/>
        </w:rPr>
        <w:lastRenderedPageBreak/>
        <mc:AlternateContent>
          <mc:Choice Requires="wps">
            <w:drawing>
              <wp:anchor distT="0" distB="0" distL="114300" distR="114300" simplePos="0" relativeHeight="251679744" behindDoc="0" locked="0" layoutInCell="0" allowOverlap="1" wp14:anchorId="0DBAB3CE" wp14:editId="4E909BB5">
                <wp:simplePos x="0" y="0"/>
                <wp:positionH relativeFrom="page">
                  <wp:posOffset>857250</wp:posOffset>
                </wp:positionH>
                <wp:positionV relativeFrom="page">
                  <wp:posOffset>895350</wp:posOffset>
                </wp:positionV>
                <wp:extent cx="3019425" cy="1400175"/>
                <wp:effectExtent l="57150" t="38100" r="85725" b="104775"/>
                <wp:wrapSquare wrapText="bothSides"/>
                <wp:docPr id="695" name="Rounded Rectangle 6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19425" cy="1400175"/>
                        </a:xfrm>
                        <a:prstGeom prst="roundRect">
                          <a:avLst/>
                        </a:prstGeom>
                        <a:ln>
                          <a:headEnd/>
                          <a:tailEnd/>
                        </a:ln>
                        <a:extLst/>
                      </wps:spPr>
                      <wps:style>
                        <a:lnRef idx="1">
                          <a:schemeClr val="accent2"/>
                        </a:lnRef>
                        <a:fillRef idx="2">
                          <a:schemeClr val="accent2"/>
                        </a:fillRef>
                        <a:effectRef idx="1">
                          <a:schemeClr val="accent2"/>
                        </a:effectRef>
                        <a:fontRef idx="minor">
                          <a:schemeClr val="dk1"/>
                        </a:fontRef>
                      </wps:style>
                      <wps:linkedTxbx id="60" seq="1"/>
                      <wps:bodyPr rot="0" vert="horz" wrap="square" lIns="228600" tIns="228600" rIns="228600" bIns="228600" anchor="t" anchorCtr="0" upright="1">
                        <a:noAutofit/>
                      </wps:bodyPr>
                    </wps:wsp>
                  </a:graphicData>
                </a:graphic>
                <wp14:sizeRelH relativeFrom="page">
                  <wp14:pctWidth>0</wp14:pctWidth>
                </wp14:sizeRelH>
                <wp14:sizeRelV relativeFrom="margin">
                  <wp14:pctHeight>0</wp14:pctHeight>
                </wp14:sizeRelV>
              </wp:anchor>
            </w:drawing>
          </mc:Choice>
          <mc:Fallback>
            <w:pict>
              <v:roundrect w14:anchorId="0DBAB3CE" id="Rounded Rectangle 695" o:spid="_x0000_s1094" style="position:absolute;left:0;text-align:left;margin-left:67.5pt;margin-top:70.5pt;width:237.75pt;height:110.25p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" o:allowincell="f" fillcolor="#dfa7a6 [1621]" strokecolor="#bc4542 [3045]">
                <v:fill color2="#f5e4e4 [501]" rotate="t" angle="180" colors="0 #ffa2a1;22938f #ffbebd;1 #ffe5e5" focus="100%" type="gradient"/>
                <v:shadow on="t" color="black" opacity="24903f" origin=",.5" offset="0,.55556mm"/>
                <v:textbox inset="18pt,18pt,18pt,18pt">
                  <w:txbxContent/>
                </v:textbox>
                <w10:wrap type="square" anchorx="page" anchory="page"/>
              </v:roundrect>
            </w:pict>
          </mc:Fallback>
        </mc:AlternateContent>
      </w:r>
      <w:r>
        <w:t>thể tự do đẩy nó ra đường để cọ xát. Các bạn làm ra tiền, nhưng không biết cách sử dụng đồng tiền thì cũng vứt đi. Cách sử dụng đồng tiền như thế nào đó lại hoàn toàn phụ thuộc vào đạo đức và cách đối nhân xử thế của bạn.</w:t>
      </w:r>
    </w:p>
    <w:p w:rsidR="00210472" w:rsidRDefault="00210472" w:rsidP="00210472">
      <w:pPr>
        <w:spacing w:line="360" w:lineRule="auto"/>
        <w:ind w:left="450" w:right="845" w:firstLine="900"/>
        <w:jc w:val="both"/>
      </w:pPr>
      <w:r>
        <w:t>Các cụ vẫn nói “Tiên học lễ, hậu học văn”, trước tiên hãy học cách làm người trước khi học cách làm cái gì đó. Sống ở đời chẳng ai có thể hoàn thiện mình 100%, nhưng ít nhất phải học cách để sống làm sao cho vẹn toàn. Cách xử sự hay cách sống, sử dụng đồng tiền của các bạn sẽ ảnh hưởng đến con cái, đến cuộc sống sau này.</w:t>
      </w:r>
    </w:p>
    <w:p w:rsidR="00210472" w:rsidRDefault="00210472" w:rsidP="00210472">
      <w:pPr>
        <w:spacing w:line="360" w:lineRule="auto"/>
        <w:ind w:left="450" w:right="845" w:firstLine="900"/>
        <w:jc w:val="both"/>
        <w:rPr>
          <w:b/>
          <w:i/>
        </w:rPr>
      </w:pPr>
      <w:r>
        <w:rPr>
          <w:b/>
          <w:i/>
        </w:rPr>
        <w:t xml:space="preserve">Trước khi muốn giàu, các hãy là một con người đúng nghĩa đã. </w:t>
      </w:r>
    </w:p>
    <w:p w:rsidR="00210472" w:rsidRDefault="00210472" w:rsidP="00210472">
      <w:pPr>
        <w:spacing w:line="360" w:lineRule="auto"/>
        <w:ind w:left="450" w:right="845"/>
        <w:jc w:val="both"/>
        <w:rPr>
          <w:b/>
          <w:bCs/>
          <w:i/>
          <w:u w:val="single"/>
        </w:rPr>
      </w:pPr>
      <w:r>
        <w:rPr>
          <w:b/>
          <w:bCs/>
          <w:i/>
          <w:u w:val="single"/>
        </w:rPr>
        <w:t>Yêu cầu:</w:t>
      </w:r>
    </w:p>
    <w:p w:rsidR="00210472" w:rsidRDefault="00210472" w:rsidP="00B12D2C">
      <w:pPr>
        <w:pStyle w:val="ListParagraph"/>
        <w:numPr>
          <w:ilvl w:val="0"/>
          <w:numId w:val="153"/>
        </w:numPr>
        <w:spacing w:after="200" w:line="360" w:lineRule="auto"/>
        <w:rPr>
          <w:bCs/>
          <w:sz w:val="32"/>
          <w:szCs w:val="32"/>
        </w:rPr>
      </w:pPr>
      <w:r>
        <w:rPr>
          <w:bCs/>
        </w:rPr>
        <w:t xml:space="preserve">Trộn hai đoạn văn trên thành một đoạn hoàn chỉnh, loại bỏ những nội dung dư thừa ( giống nhau ) và lưu thành tập tin </w:t>
      </w:r>
      <w:r>
        <w:rPr>
          <w:b/>
          <w:bCs/>
        </w:rPr>
        <w:t>Kethop.docx</w:t>
      </w:r>
      <w:r>
        <w:rPr>
          <w:bCs/>
          <w:sz w:val="32"/>
          <w:szCs w:val="32"/>
        </w:rPr>
        <w:t xml:space="preserve"> .</w:t>
      </w:r>
    </w:p>
    <w:p w:rsidR="00210472" w:rsidRDefault="00210472" w:rsidP="00B12D2C">
      <w:pPr>
        <w:pStyle w:val="ListParagraph"/>
        <w:numPr>
          <w:ilvl w:val="0"/>
          <w:numId w:val="153"/>
        </w:numPr>
        <w:spacing w:after="200" w:line="360" w:lineRule="auto"/>
        <w:rPr>
          <w:bCs/>
        </w:rPr>
      </w:pPr>
      <w:r>
        <w:rPr>
          <w:bCs/>
        </w:rPr>
        <w:t>Sau đó tạo trích dẫn cho đoạn văn : Nhà văn Đỗ Thị Kim Niết – Hội văn học  TP. HCM.</w:t>
      </w:r>
    </w:p>
    <w:p w:rsidR="00210472" w:rsidRDefault="00210472" w:rsidP="00B12D2C">
      <w:pPr>
        <w:pStyle w:val="ListParagraph"/>
        <w:numPr>
          <w:ilvl w:val="0"/>
          <w:numId w:val="153"/>
        </w:numPr>
        <w:spacing w:after="200" w:line="360" w:lineRule="auto"/>
        <w:rPr>
          <w:bCs/>
        </w:rPr>
      </w:pPr>
      <w:r>
        <w:rPr>
          <w:bCs/>
        </w:rPr>
        <w:t>Tạo Bookmark cho mỗi đoạn văn sau khi đã kết hợp, và thiết lập Hyperlink với những Bookmark vừa tạo.</w:t>
      </w:r>
    </w:p>
    <w:p w:rsidR="00210472" w:rsidRDefault="00210472" w:rsidP="00B12D2C">
      <w:pPr>
        <w:pStyle w:val="ListParagraph"/>
        <w:numPr>
          <w:ilvl w:val="0"/>
          <w:numId w:val="153"/>
        </w:numPr>
        <w:spacing w:after="200" w:line="360" w:lineRule="auto"/>
        <w:rPr>
          <w:bCs/>
        </w:rPr>
      </w:pPr>
      <w:r>
        <w:rPr>
          <w:bCs/>
        </w:rPr>
        <w:t>Tạo Header, Footer theo nội dung văn bản.</w:t>
      </w:r>
    </w:p>
    <w:p w:rsidR="00210472" w:rsidRDefault="00210472" w:rsidP="00B12D2C">
      <w:pPr>
        <w:pStyle w:val="ListParagraph"/>
        <w:numPr>
          <w:ilvl w:val="0"/>
          <w:numId w:val="153"/>
        </w:numPr>
        <w:spacing w:after="200" w:line="360" w:lineRule="auto"/>
        <w:rPr>
          <w:bCs/>
          <w:i/>
        </w:rPr>
      </w:pPr>
      <w:r>
        <w:rPr>
          <w:bCs/>
        </w:rPr>
        <w:t xml:space="preserve">Tạo FootNote tại vị trí cuối của đoạn 1, sau khi kết hợp, với nội dung : </w:t>
      </w:r>
      <w:r>
        <w:rPr>
          <w:bCs/>
          <w:i/>
        </w:rPr>
        <w:t>Việt Nam đất nước tôi yêu.</w:t>
      </w:r>
    </w:p>
    <w:p w:rsidR="00210472" w:rsidRDefault="00210472" w:rsidP="00B12D2C">
      <w:pPr>
        <w:pStyle w:val="ListParagraph"/>
        <w:numPr>
          <w:ilvl w:val="0"/>
          <w:numId w:val="153"/>
        </w:numPr>
        <w:spacing w:after="200" w:line="360" w:lineRule="auto"/>
        <w:rPr>
          <w:bCs/>
        </w:rPr>
      </w:pPr>
      <w:r>
        <w:rPr>
          <w:rFonts w:eastAsia="Calibri"/>
          <w:bCs/>
        </w:rPr>
        <w:br w:type="page"/>
      </w:r>
    </w:p>
    <w:p w:rsidR="00210472" w:rsidRDefault="00210472" w:rsidP="006C5052">
      <w:pPr>
        <w:pStyle w:val="l2"/>
        <w:rPr>
          <w:bCs/>
          <w:sz w:val="36"/>
          <w:szCs w:val="32"/>
        </w:rPr>
      </w:pPr>
      <w:bookmarkStart w:id="767" w:name="_Toc381429056"/>
      <w:bookmarkStart w:id="768" w:name="_Toc404010228"/>
      <w:r>
        <w:lastRenderedPageBreak/>
        <w:t xml:space="preserve">BÀI TẬP WINWORD </w:t>
      </w:r>
      <w:bookmarkEnd w:id="750"/>
      <w:bookmarkEnd w:id="751"/>
      <w:bookmarkEnd w:id="752"/>
      <w:bookmarkEnd w:id="753"/>
      <w:bookmarkEnd w:id="754"/>
      <w:bookmarkEnd w:id="767"/>
      <w:r w:rsidR="00942865">
        <w:t>10</w:t>
      </w:r>
      <w:bookmarkEnd w:id="768"/>
    </w:p>
    <w:p w:rsidR="00210472" w:rsidRDefault="00210472" w:rsidP="00210472">
      <w:pPr>
        <w:spacing w:line="324" w:lineRule="auto"/>
        <w:jc w:val="center"/>
        <w:rPr>
          <w:b/>
          <w:bCs/>
          <w:i/>
          <w:noProof/>
        </w:rPr>
      </w:pPr>
      <w:r>
        <w:rPr>
          <w:b/>
          <w:bCs/>
          <w:i/>
          <w:noProof/>
        </w:rPr>
        <w:t>(</w:t>
      </w:r>
      <w:r>
        <w:rPr>
          <w:b/>
          <w:bCs/>
          <w:i/>
          <w:noProof/>
          <w:u w:val="single"/>
        </w:rPr>
        <w:t>Nội dung</w:t>
      </w:r>
      <w:r>
        <w:rPr>
          <w:b/>
          <w:bCs/>
          <w:i/>
          <w:noProof/>
        </w:rPr>
        <w:t>: Mail Merge)</w:t>
      </w:r>
    </w:p>
    <w:p w:rsidR="00210472" w:rsidRDefault="00210472" w:rsidP="00210472">
      <w:pPr>
        <w:spacing w:line="324" w:lineRule="auto"/>
        <w:rPr>
          <w:rFonts w:ascii="VNI-Times" w:hAnsi="VNI-Times"/>
        </w:rPr>
      </w:pPr>
      <w:r>
        <w:rPr>
          <w:noProof/>
        </w:rPr>
        <w:t xml:space="preserve">1. Tạo DataSource: nguồn dữ liệu chứa trong 1 table lưu tập tin tên </w:t>
      </w:r>
      <w:r>
        <w:rPr>
          <w:b/>
          <w:noProof/>
        </w:rPr>
        <w:t>DanhSach.docx</w:t>
      </w:r>
    </w:p>
    <w:tbl>
      <w:tblPr>
        <w:tblpPr w:leftFromText="180" w:rightFromText="180" w:bottomFromText="200" w:vertAnchor="text" w:horzAnchor="margin" w:tblpX="288" w:tblpY="127"/>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firstRow="1" w:lastRow="1" w:firstColumn="1" w:lastColumn="1" w:noHBand="0" w:noVBand="0"/>
      </w:tblPr>
      <w:tblGrid>
        <w:gridCol w:w="595"/>
        <w:gridCol w:w="2818"/>
        <w:gridCol w:w="2000"/>
        <w:gridCol w:w="1703"/>
        <w:gridCol w:w="1115"/>
        <w:gridCol w:w="1626"/>
      </w:tblGrid>
      <w:tr w:rsidR="00210472" w:rsidTr="00942865">
        <w:trPr>
          <w:trHeight w:val="601"/>
        </w:trPr>
        <w:tc>
          <w:tcPr>
            <w:tcW w:w="548" w:type="dxa"/>
            <w:tcBorders>
              <w:top w:val="double" w:sz="4" w:space="0" w:color="auto"/>
              <w:left w:val="double" w:sz="4" w:space="0" w:color="auto"/>
              <w:bottom w:val="single" w:sz="6" w:space="0" w:color="auto"/>
              <w:right w:val="single" w:sz="6" w:space="0" w:color="auto"/>
            </w:tcBorders>
            <w:shd w:val="clear" w:color="auto" w:fill="92CDDC" w:themeFill="accent5" w:themeFillTint="99"/>
            <w:vAlign w:val="center"/>
            <w:hideMark/>
          </w:tcPr>
          <w:p w:rsidR="00210472" w:rsidRPr="00BB179D" w:rsidRDefault="00210472" w:rsidP="00942865">
            <w:pPr>
              <w:jc w:val="center"/>
              <w:rPr>
                <w:b/>
                <w:sz w:val="20"/>
              </w:rPr>
            </w:pPr>
            <w:r w:rsidRPr="00BB179D">
              <w:rPr>
                <w:b/>
                <w:sz w:val="20"/>
              </w:rPr>
              <w:t>STT</w:t>
            </w:r>
          </w:p>
        </w:tc>
        <w:tc>
          <w:tcPr>
            <w:tcW w:w="2818" w:type="dxa"/>
            <w:tcBorders>
              <w:top w:val="double" w:sz="4" w:space="0" w:color="auto"/>
              <w:left w:val="double" w:sz="4" w:space="0" w:color="auto"/>
              <w:bottom w:val="single" w:sz="6" w:space="0" w:color="auto"/>
              <w:right w:val="single" w:sz="6" w:space="0" w:color="auto"/>
            </w:tcBorders>
            <w:shd w:val="clear" w:color="auto" w:fill="92CDDC" w:themeFill="accent5" w:themeFillTint="99"/>
            <w:vAlign w:val="center"/>
            <w:hideMark/>
          </w:tcPr>
          <w:p w:rsidR="00210472" w:rsidRPr="00BB179D" w:rsidRDefault="00210472" w:rsidP="00942865">
            <w:pPr>
              <w:jc w:val="center"/>
              <w:rPr>
                <w:b/>
                <w:sz w:val="20"/>
              </w:rPr>
            </w:pPr>
            <w:r w:rsidRPr="00BB179D">
              <w:rPr>
                <w:b/>
                <w:sz w:val="20"/>
              </w:rPr>
              <w:t>TÊN SV</w:t>
            </w:r>
          </w:p>
        </w:tc>
        <w:tc>
          <w:tcPr>
            <w:tcW w:w="2000" w:type="dxa"/>
            <w:tcBorders>
              <w:top w:val="double" w:sz="4" w:space="0" w:color="auto"/>
              <w:left w:val="single" w:sz="6" w:space="0" w:color="auto"/>
              <w:bottom w:val="single" w:sz="6" w:space="0" w:color="auto"/>
              <w:right w:val="single" w:sz="6" w:space="0" w:color="auto"/>
            </w:tcBorders>
            <w:shd w:val="clear" w:color="auto" w:fill="92CDDC" w:themeFill="accent5" w:themeFillTint="99"/>
            <w:vAlign w:val="center"/>
            <w:hideMark/>
          </w:tcPr>
          <w:p w:rsidR="00210472" w:rsidRPr="00BB179D" w:rsidRDefault="00210472" w:rsidP="00942865">
            <w:pPr>
              <w:jc w:val="center"/>
              <w:rPr>
                <w:b/>
                <w:sz w:val="20"/>
              </w:rPr>
            </w:pPr>
            <w:r w:rsidRPr="00BB179D">
              <w:rPr>
                <w:b/>
                <w:sz w:val="20"/>
              </w:rPr>
              <w:t>ĐIỂM LÝ THUYẾT</w:t>
            </w:r>
          </w:p>
        </w:tc>
        <w:tc>
          <w:tcPr>
            <w:tcW w:w="1703" w:type="dxa"/>
            <w:tcBorders>
              <w:top w:val="double" w:sz="4" w:space="0" w:color="auto"/>
              <w:left w:val="single" w:sz="6" w:space="0" w:color="auto"/>
              <w:bottom w:val="single" w:sz="6" w:space="0" w:color="auto"/>
              <w:right w:val="single" w:sz="6" w:space="0" w:color="auto"/>
            </w:tcBorders>
            <w:shd w:val="clear" w:color="auto" w:fill="92CDDC" w:themeFill="accent5" w:themeFillTint="99"/>
            <w:vAlign w:val="center"/>
            <w:hideMark/>
          </w:tcPr>
          <w:p w:rsidR="00210472" w:rsidRPr="00BB179D" w:rsidRDefault="00210472" w:rsidP="00942865">
            <w:pPr>
              <w:jc w:val="center"/>
              <w:rPr>
                <w:b/>
                <w:sz w:val="20"/>
              </w:rPr>
            </w:pPr>
            <w:r w:rsidRPr="00BB179D">
              <w:rPr>
                <w:b/>
                <w:sz w:val="20"/>
              </w:rPr>
              <w:t>ĐIỂM THỰC HÀNH</w:t>
            </w:r>
          </w:p>
        </w:tc>
        <w:tc>
          <w:tcPr>
            <w:tcW w:w="1115" w:type="dxa"/>
            <w:tcBorders>
              <w:top w:val="double" w:sz="4" w:space="0" w:color="auto"/>
              <w:left w:val="single" w:sz="6" w:space="0" w:color="auto"/>
              <w:bottom w:val="single" w:sz="6" w:space="0" w:color="auto"/>
              <w:right w:val="single" w:sz="6" w:space="0" w:color="auto"/>
            </w:tcBorders>
            <w:shd w:val="clear" w:color="auto" w:fill="92CDDC" w:themeFill="accent5" w:themeFillTint="99"/>
            <w:vAlign w:val="center"/>
            <w:hideMark/>
          </w:tcPr>
          <w:p w:rsidR="00210472" w:rsidRPr="00BB179D" w:rsidRDefault="00210472" w:rsidP="00942865">
            <w:pPr>
              <w:jc w:val="center"/>
              <w:rPr>
                <w:b/>
                <w:sz w:val="20"/>
              </w:rPr>
            </w:pPr>
            <w:r w:rsidRPr="00BB179D">
              <w:rPr>
                <w:b/>
                <w:sz w:val="20"/>
              </w:rPr>
              <w:t>ĐIỂM TB</w:t>
            </w:r>
          </w:p>
        </w:tc>
        <w:tc>
          <w:tcPr>
            <w:tcW w:w="1626" w:type="dxa"/>
            <w:tcBorders>
              <w:top w:val="double" w:sz="4" w:space="0" w:color="auto"/>
              <w:left w:val="single" w:sz="6" w:space="0" w:color="auto"/>
              <w:bottom w:val="single" w:sz="6" w:space="0" w:color="auto"/>
              <w:right w:val="double" w:sz="4" w:space="0" w:color="auto"/>
            </w:tcBorders>
            <w:shd w:val="clear" w:color="auto" w:fill="92CDDC" w:themeFill="accent5" w:themeFillTint="99"/>
            <w:vAlign w:val="center"/>
            <w:hideMark/>
          </w:tcPr>
          <w:p w:rsidR="00210472" w:rsidRPr="00BB179D" w:rsidRDefault="00210472" w:rsidP="00942865">
            <w:pPr>
              <w:jc w:val="center"/>
              <w:rPr>
                <w:b/>
                <w:sz w:val="20"/>
              </w:rPr>
            </w:pPr>
            <w:r w:rsidRPr="00BB179D">
              <w:rPr>
                <w:b/>
                <w:sz w:val="20"/>
              </w:rPr>
              <w:t>XẾP LOẠI</w:t>
            </w:r>
          </w:p>
        </w:tc>
      </w:tr>
      <w:tr w:rsidR="00210472" w:rsidTr="00942865">
        <w:trPr>
          <w:trHeight w:val="340"/>
        </w:trPr>
        <w:tc>
          <w:tcPr>
            <w:tcW w:w="54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jc w:val="center"/>
            </w:pPr>
            <w:r>
              <w:t>1</w:t>
            </w:r>
          </w:p>
        </w:tc>
        <w:tc>
          <w:tcPr>
            <w:tcW w:w="281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pPr>
            <w:r>
              <w:t>Nguyễn Văn Mai</w:t>
            </w:r>
          </w:p>
        </w:tc>
        <w:tc>
          <w:tcPr>
            <w:tcW w:w="2000"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8.0</w:t>
            </w:r>
          </w:p>
        </w:tc>
        <w:tc>
          <w:tcPr>
            <w:tcW w:w="1703"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5.0</w:t>
            </w:r>
          </w:p>
        </w:tc>
        <w:tc>
          <w:tcPr>
            <w:tcW w:w="1115"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6.5</w:t>
            </w:r>
          </w:p>
        </w:tc>
        <w:tc>
          <w:tcPr>
            <w:tcW w:w="1626" w:type="dxa"/>
            <w:tcBorders>
              <w:top w:val="single" w:sz="6" w:space="0" w:color="auto"/>
              <w:left w:val="single" w:sz="6" w:space="0" w:color="auto"/>
              <w:bottom w:val="single" w:sz="6" w:space="0" w:color="auto"/>
              <w:right w:val="double" w:sz="4" w:space="0" w:color="auto"/>
            </w:tcBorders>
            <w:vAlign w:val="center"/>
            <w:hideMark/>
          </w:tcPr>
          <w:p w:rsidR="00210472" w:rsidRDefault="00210472" w:rsidP="00942865">
            <w:pPr>
              <w:spacing w:line="240" w:lineRule="auto"/>
              <w:jc w:val="center"/>
              <w:rPr>
                <w:b/>
              </w:rPr>
            </w:pPr>
            <w:r>
              <w:rPr>
                <w:b/>
              </w:rPr>
              <w:t>Trung Bình</w:t>
            </w:r>
          </w:p>
        </w:tc>
      </w:tr>
      <w:tr w:rsidR="00210472" w:rsidTr="00942865">
        <w:trPr>
          <w:trHeight w:val="340"/>
        </w:trPr>
        <w:tc>
          <w:tcPr>
            <w:tcW w:w="54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jc w:val="center"/>
            </w:pPr>
            <w:r>
              <w:t>2</w:t>
            </w:r>
          </w:p>
        </w:tc>
        <w:tc>
          <w:tcPr>
            <w:tcW w:w="281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pPr>
            <w:r>
              <w:t>Hoàng Thanh Phương</w:t>
            </w:r>
          </w:p>
        </w:tc>
        <w:tc>
          <w:tcPr>
            <w:tcW w:w="2000"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9.0</w:t>
            </w:r>
          </w:p>
        </w:tc>
        <w:tc>
          <w:tcPr>
            <w:tcW w:w="1703"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8.0</w:t>
            </w:r>
          </w:p>
        </w:tc>
        <w:tc>
          <w:tcPr>
            <w:tcW w:w="1115"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8.5</w:t>
            </w:r>
          </w:p>
        </w:tc>
        <w:tc>
          <w:tcPr>
            <w:tcW w:w="1626" w:type="dxa"/>
            <w:tcBorders>
              <w:top w:val="single" w:sz="6" w:space="0" w:color="auto"/>
              <w:left w:val="single" w:sz="6" w:space="0" w:color="auto"/>
              <w:bottom w:val="single" w:sz="6" w:space="0" w:color="auto"/>
              <w:right w:val="double" w:sz="4" w:space="0" w:color="auto"/>
            </w:tcBorders>
            <w:vAlign w:val="center"/>
            <w:hideMark/>
          </w:tcPr>
          <w:p w:rsidR="00210472" w:rsidRDefault="00210472" w:rsidP="00942865">
            <w:pPr>
              <w:spacing w:line="240" w:lineRule="auto"/>
              <w:jc w:val="center"/>
              <w:rPr>
                <w:b/>
              </w:rPr>
            </w:pPr>
            <w:r>
              <w:rPr>
                <w:b/>
              </w:rPr>
              <w:t>Giỏi</w:t>
            </w:r>
          </w:p>
        </w:tc>
      </w:tr>
      <w:tr w:rsidR="00210472" w:rsidTr="00942865">
        <w:trPr>
          <w:trHeight w:val="340"/>
        </w:trPr>
        <w:tc>
          <w:tcPr>
            <w:tcW w:w="54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jc w:val="center"/>
            </w:pPr>
            <w:r>
              <w:t>3</w:t>
            </w:r>
          </w:p>
        </w:tc>
        <w:tc>
          <w:tcPr>
            <w:tcW w:w="281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pPr>
            <w:r>
              <w:t>Trương Thị Thắm</w:t>
            </w:r>
          </w:p>
        </w:tc>
        <w:tc>
          <w:tcPr>
            <w:tcW w:w="2000"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6.0</w:t>
            </w:r>
          </w:p>
        </w:tc>
        <w:tc>
          <w:tcPr>
            <w:tcW w:w="1703"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1.0</w:t>
            </w:r>
          </w:p>
        </w:tc>
        <w:tc>
          <w:tcPr>
            <w:tcW w:w="1115"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3.5</w:t>
            </w:r>
          </w:p>
        </w:tc>
        <w:tc>
          <w:tcPr>
            <w:tcW w:w="1626" w:type="dxa"/>
            <w:tcBorders>
              <w:top w:val="single" w:sz="6" w:space="0" w:color="auto"/>
              <w:left w:val="single" w:sz="6" w:space="0" w:color="auto"/>
              <w:bottom w:val="single" w:sz="6" w:space="0" w:color="auto"/>
              <w:right w:val="double" w:sz="4" w:space="0" w:color="auto"/>
            </w:tcBorders>
            <w:vAlign w:val="center"/>
            <w:hideMark/>
          </w:tcPr>
          <w:p w:rsidR="00210472" w:rsidRDefault="00210472" w:rsidP="00942865">
            <w:pPr>
              <w:spacing w:line="240" w:lineRule="auto"/>
              <w:jc w:val="center"/>
              <w:rPr>
                <w:b/>
              </w:rPr>
            </w:pPr>
            <w:r>
              <w:rPr>
                <w:b/>
              </w:rPr>
              <w:t>Yếu</w:t>
            </w:r>
          </w:p>
        </w:tc>
      </w:tr>
      <w:tr w:rsidR="00210472" w:rsidTr="00942865">
        <w:trPr>
          <w:trHeight w:val="340"/>
        </w:trPr>
        <w:tc>
          <w:tcPr>
            <w:tcW w:w="54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jc w:val="center"/>
            </w:pPr>
            <w:r>
              <w:t>4</w:t>
            </w:r>
          </w:p>
        </w:tc>
        <w:tc>
          <w:tcPr>
            <w:tcW w:w="281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pPr>
            <w:r>
              <w:t>Lê Hoàng My</w:t>
            </w:r>
          </w:p>
        </w:tc>
        <w:tc>
          <w:tcPr>
            <w:tcW w:w="2000"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7.0</w:t>
            </w:r>
          </w:p>
        </w:tc>
        <w:tc>
          <w:tcPr>
            <w:tcW w:w="1703"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7.0</w:t>
            </w:r>
          </w:p>
        </w:tc>
        <w:tc>
          <w:tcPr>
            <w:tcW w:w="1115"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7.0</w:t>
            </w:r>
          </w:p>
        </w:tc>
        <w:tc>
          <w:tcPr>
            <w:tcW w:w="1626" w:type="dxa"/>
            <w:tcBorders>
              <w:top w:val="single" w:sz="6" w:space="0" w:color="auto"/>
              <w:left w:val="single" w:sz="6" w:space="0" w:color="auto"/>
              <w:bottom w:val="single" w:sz="6" w:space="0" w:color="auto"/>
              <w:right w:val="double" w:sz="4" w:space="0" w:color="auto"/>
            </w:tcBorders>
            <w:vAlign w:val="center"/>
            <w:hideMark/>
          </w:tcPr>
          <w:p w:rsidR="00210472" w:rsidRDefault="00210472" w:rsidP="00942865">
            <w:pPr>
              <w:spacing w:line="240" w:lineRule="auto"/>
              <w:jc w:val="center"/>
              <w:rPr>
                <w:b/>
              </w:rPr>
            </w:pPr>
            <w:r>
              <w:rPr>
                <w:b/>
              </w:rPr>
              <w:t>Khá</w:t>
            </w:r>
          </w:p>
        </w:tc>
      </w:tr>
      <w:tr w:rsidR="00210472" w:rsidTr="00942865">
        <w:trPr>
          <w:trHeight w:val="340"/>
        </w:trPr>
        <w:tc>
          <w:tcPr>
            <w:tcW w:w="54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jc w:val="center"/>
            </w:pPr>
            <w:r>
              <w:t>5</w:t>
            </w:r>
          </w:p>
        </w:tc>
        <w:tc>
          <w:tcPr>
            <w:tcW w:w="281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pPr>
            <w:r>
              <w:t>Nguyễn Hồng Phúc</w:t>
            </w:r>
          </w:p>
        </w:tc>
        <w:tc>
          <w:tcPr>
            <w:tcW w:w="2000"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4</w:t>
            </w:r>
          </w:p>
        </w:tc>
        <w:tc>
          <w:tcPr>
            <w:tcW w:w="1703"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5</w:t>
            </w:r>
          </w:p>
        </w:tc>
        <w:tc>
          <w:tcPr>
            <w:tcW w:w="1115"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4.5</w:t>
            </w:r>
          </w:p>
        </w:tc>
        <w:tc>
          <w:tcPr>
            <w:tcW w:w="1626" w:type="dxa"/>
            <w:tcBorders>
              <w:top w:val="single" w:sz="6" w:space="0" w:color="auto"/>
              <w:left w:val="single" w:sz="6" w:space="0" w:color="auto"/>
              <w:bottom w:val="single" w:sz="6" w:space="0" w:color="auto"/>
              <w:right w:val="double" w:sz="4" w:space="0" w:color="auto"/>
            </w:tcBorders>
            <w:vAlign w:val="center"/>
            <w:hideMark/>
          </w:tcPr>
          <w:p w:rsidR="00210472" w:rsidRDefault="00210472" w:rsidP="00942865">
            <w:pPr>
              <w:spacing w:line="240" w:lineRule="auto"/>
              <w:jc w:val="center"/>
              <w:rPr>
                <w:b/>
              </w:rPr>
            </w:pPr>
            <w:r>
              <w:rPr>
                <w:b/>
              </w:rPr>
              <w:t>Yếu</w:t>
            </w:r>
          </w:p>
        </w:tc>
      </w:tr>
      <w:tr w:rsidR="00210472" w:rsidTr="00942865">
        <w:trPr>
          <w:trHeight w:val="340"/>
        </w:trPr>
        <w:tc>
          <w:tcPr>
            <w:tcW w:w="54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jc w:val="center"/>
            </w:pPr>
            <w:r>
              <w:t>6</w:t>
            </w:r>
          </w:p>
        </w:tc>
        <w:tc>
          <w:tcPr>
            <w:tcW w:w="281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pPr>
            <w:r>
              <w:t>Lý Hành Quân</w:t>
            </w:r>
          </w:p>
        </w:tc>
        <w:tc>
          <w:tcPr>
            <w:tcW w:w="2000"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8</w:t>
            </w:r>
          </w:p>
        </w:tc>
        <w:tc>
          <w:tcPr>
            <w:tcW w:w="1703"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9</w:t>
            </w:r>
          </w:p>
        </w:tc>
        <w:tc>
          <w:tcPr>
            <w:tcW w:w="1115"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8.5</w:t>
            </w:r>
          </w:p>
        </w:tc>
        <w:tc>
          <w:tcPr>
            <w:tcW w:w="1626" w:type="dxa"/>
            <w:tcBorders>
              <w:top w:val="single" w:sz="6" w:space="0" w:color="auto"/>
              <w:left w:val="single" w:sz="6" w:space="0" w:color="auto"/>
              <w:bottom w:val="single" w:sz="6" w:space="0" w:color="auto"/>
              <w:right w:val="double" w:sz="4" w:space="0" w:color="auto"/>
            </w:tcBorders>
            <w:vAlign w:val="center"/>
            <w:hideMark/>
          </w:tcPr>
          <w:p w:rsidR="00210472" w:rsidRDefault="00210472" w:rsidP="00942865">
            <w:pPr>
              <w:spacing w:line="240" w:lineRule="auto"/>
              <w:jc w:val="center"/>
              <w:rPr>
                <w:b/>
              </w:rPr>
            </w:pPr>
            <w:r>
              <w:rPr>
                <w:b/>
              </w:rPr>
              <w:t>Giỏi</w:t>
            </w:r>
          </w:p>
        </w:tc>
      </w:tr>
      <w:tr w:rsidR="00210472" w:rsidTr="00942865">
        <w:trPr>
          <w:trHeight w:val="340"/>
        </w:trPr>
        <w:tc>
          <w:tcPr>
            <w:tcW w:w="54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jc w:val="center"/>
            </w:pPr>
            <w:r>
              <w:t>7</w:t>
            </w:r>
          </w:p>
        </w:tc>
        <w:tc>
          <w:tcPr>
            <w:tcW w:w="281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pPr>
            <w:r>
              <w:t>Lê Nga</w:t>
            </w:r>
          </w:p>
        </w:tc>
        <w:tc>
          <w:tcPr>
            <w:tcW w:w="2000"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10</w:t>
            </w:r>
          </w:p>
        </w:tc>
        <w:tc>
          <w:tcPr>
            <w:tcW w:w="1703"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10</w:t>
            </w:r>
          </w:p>
        </w:tc>
        <w:tc>
          <w:tcPr>
            <w:tcW w:w="1115"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10.0</w:t>
            </w:r>
          </w:p>
        </w:tc>
        <w:tc>
          <w:tcPr>
            <w:tcW w:w="1626" w:type="dxa"/>
            <w:tcBorders>
              <w:top w:val="single" w:sz="6" w:space="0" w:color="auto"/>
              <w:left w:val="single" w:sz="6" w:space="0" w:color="auto"/>
              <w:bottom w:val="single" w:sz="6" w:space="0" w:color="auto"/>
              <w:right w:val="double" w:sz="4" w:space="0" w:color="auto"/>
            </w:tcBorders>
            <w:vAlign w:val="center"/>
            <w:hideMark/>
          </w:tcPr>
          <w:p w:rsidR="00210472" w:rsidRDefault="00210472" w:rsidP="00942865">
            <w:pPr>
              <w:spacing w:line="240" w:lineRule="auto"/>
              <w:jc w:val="center"/>
              <w:rPr>
                <w:b/>
              </w:rPr>
            </w:pPr>
            <w:r>
              <w:rPr>
                <w:b/>
              </w:rPr>
              <w:t>Xuất Sắc</w:t>
            </w:r>
          </w:p>
        </w:tc>
      </w:tr>
      <w:tr w:rsidR="00210472" w:rsidTr="00942865">
        <w:trPr>
          <w:trHeight w:val="340"/>
        </w:trPr>
        <w:tc>
          <w:tcPr>
            <w:tcW w:w="54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jc w:val="center"/>
            </w:pPr>
            <w:r>
              <w:t>8</w:t>
            </w:r>
          </w:p>
        </w:tc>
        <w:tc>
          <w:tcPr>
            <w:tcW w:w="2818" w:type="dxa"/>
            <w:tcBorders>
              <w:top w:val="single" w:sz="6" w:space="0" w:color="auto"/>
              <w:left w:val="double" w:sz="4" w:space="0" w:color="auto"/>
              <w:bottom w:val="single" w:sz="6" w:space="0" w:color="auto"/>
              <w:right w:val="single" w:sz="6" w:space="0" w:color="auto"/>
            </w:tcBorders>
            <w:vAlign w:val="center"/>
            <w:hideMark/>
          </w:tcPr>
          <w:p w:rsidR="00210472" w:rsidRDefault="00210472" w:rsidP="00942865">
            <w:pPr>
              <w:spacing w:line="240" w:lineRule="auto"/>
            </w:pPr>
            <w:r>
              <w:t>Hoàng Long</w:t>
            </w:r>
          </w:p>
        </w:tc>
        <w:tc>
          <w:tcPr>
            <w:tcW w:w="2000"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9</w:t>
            </w:r>
          </w:p>
        </w:tc>
        <w:tc>
          <w:tcPr>
            <w:tcW w:w="1703"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10</w:t>
            </w:r>
          </w:p>
        </w:tc>
        <w:tc>
          <w:tcPr>
            <w:tcW w:w="1115" w:type="dxa"/>
            <w:tcBorders>
              <w:top w:val="single" w:sz="6" w:space="0" w:color="auto"/>
              <w:left w:val="single" w:sz="6" w:space="0" w:color="auto"/>
              <w:bottom w:val="single" w:sz="6" w:space="0" w:color="auto"/>
              <w:right w:val="single" w:sz="6" w:space="0" w:color="auto"/>
            </w:tcBorders>
            <w:vAlign w:val="center"/>
            <w:hideMark/>
          </w:tcPr>
          <w:p w:rsidR="00210472" w:rsidRDefault="00210472" w:rsidP="00942865">
            <w:pPr>
              <w:spacing w:line="240" w:lineRule="auto"/>
              <w:jc w:val="center"/>
            </w:pPr>
            <w:r>
              <w:t>9.5</w:t>
            </w:r>
          </w:p>
        </w:tc>
        <w:tc>
          <w:tcPr>
            <w:tcW w:w="1626" w:type="dxa"/>
            <w:tcBorders>
              <w:top w:val="single" w:sz="6" w:space="0" w:color="auto"/>
              <w:left w:val="single" w:sz="6" w:space="0" w:color="auto"/>
              <w:bottom w:val="single" w:sz="6" w:space="0" w:color="auto"/>
              <w:right w:val="double" w:sz="4" w:space="0" w:color="auto"/>
            </w:tcBorders>
            <w:vAlign w:val="center"/>
            <w:hideMark/>
          </w:tcPr>
          <w:p w:rsidR="00210472" w:rsidRDefault="00210472" w:rsidP="00942865">
            <w:pPr>
              <w:spacing w:line="240" w:lineRule="auto"/>
              <w:jc w:val="center"/>
              <w:rPr>
                <w:b/>
              </w:rPr>
            </w:pPr>
            <w:r>
              <w:rPr>
                <w:b/>
              </w:rPr>
              <w:t>Xuất Sắc</w:t>
            </w:r>
          </w:p>
        </w:tc>
      </w:tr>
      <w:tr w:rsidR="00210472" w:rsidTr="00942865">
        <w:trPr>
          <w:trHeight w:val="340"/>
        </w:trPr>
        <w:tc>
          <w:tcPr>
            <w:tcW w:w="548" w:type="dxa"/>
            <w:tcBorders>
              <w:top w:val="single" w:sz="6" w:space="0" w:color="auto"/>
              <w:left w:val="double" w:sz="4" w:space="0" w:color="auto"/>
              <w:bottom w:val="double" w:sz="4" w:space="0" w:color="auto"/>
              <w:right w:val="single" w:sz="6" w:space="0" w:color="auto"/>
            </w:tcBorders>
            <w:vAlign w:val="center"/>
            <w:hideMark/>
          </w:tcPr>
          <w:p w:rsidR="00210472" w:rsidRDefault="00210472" w:rsidP="00942865">
            <w:pPr>
              <w:spacing w:line="240" w:lineRule="auto"/>
              <w:jc w:val="center"/>
            </w:pPr>
            <w:r>
              <w:t>9</w:t>
            </w:r>
          </w:p>
        </w:tc>
        <w:tc>
          <w:tcPr>
            <w:tcW w:w="2818" w:type="dxa"/>
            <w:tcBorders>
              <w:top w:val="single" w:sz="6" w:space="0" w:color="auto"/>
              <w:left w:val="double" w:sz="4" w:space="0" w:color="auto"/>
              <w:bottom w:val="double" w:sz="4" w:space="0" w:color="auto"/>
              <w:right w:val="single" w:sz="6" w:space="0" w:color="auto"/>
            </w:tcBorders>
            <w:vAlign w:val="center"/>
            <w:hideMark/>
          </w:tcPr>
          <w:p w:rsidR="00210472" w:rsidRDefault="00210472" w:rsidP="00942865">
            <w:pPr>
              <w:spacing w:line="240" w:lineRule="auto"/>
            </w:pPr>
            <w:r>
              <w:t>Trần Khánh Du</w:t>
            </w:r>
          </w:p>
        </w:tc>
        <w:tc>
          <w:tcPr>
            <w:tcW w:w="2000" w:type="dxa"/>
            <w:tcBorders>
              <w:top w:val="single" w:sz="6" w:space="0" w:color="auto"/>
              <w:left w:val="single" w:sz="6" w:space="0" w:color="auto"/>
              <w:bottom w:val="double" w:sz="4" w:space="0" w:color="auto"/>
              <w:right w:val="single" w:sz="6" w:space="0" w:color="auto"/>
            </w:tcBorders>
            <w:vAlign w:val="center"/>
            <w:hideMark/>
          </w:tcPr>
          <w:p w:rsidR="00210472" w:rsidRDefault="00210472" w:rsidP="00942865">
            <w:pPr>
              <w:spacing w:line="240" w:lineRule="auto"/>
              <w:jc w:val="center"/>
            </w:pPr>
            <w:r>
              <w:t>7</w:t>
            </w:r>
          </w:p>
        </w:tc>
        <w:tc>
          <w:tcPr>
            <w:tcW w:w="1703" w:type="dxa"/>
            <w:tcBorders>
              <w:top w:val="single" w:sz="6" w:space="0" w:color="auto"/>
              <w:left w:val="single" w:sz="6" w:space="0" w:color="auto"/>
              <w:bottom w:val="double" w:sz="4" w:space="0" w:color="auto"/>
              <w:right w:val="single" w:sz="6" w:space="0" w:color="auto"/>
            </w:tcBorders>
            <w:vAlign w:val="center"/>
            <w:hideMark/>
          </w:tcPr>
          <w:p w:rsidR="00210472" w:rsidRDefault="00210472" w:rsidP="00942865">
            <w:pPr>
              <w:spacing w:line="240" w:lineRule="auto"/>
              <w:jc w:val="center"/>
            </w:pPr>
            <w:r>
              <w:t>6</w:t>
            </w:r>
          </w:p>
        </w:tc>
        <w:tc>
          <w:tcPr>
            <w:tcW w:w="1115" w:type="dxa"/>
            <w:tcBorders>
              <w:top w:val="single" w:sz="6" w:space="0" w:color="auto"/>
              <w:left w:val="single" w:sz="6" w:space="0" w:color="auto"/>
              <w:bottom w:val="double" w:sz="4" w:space="0" w:color="auto"/>
              <w:right w:val="single" w:sz="6" w:space="0" w:color="auto"/>
            </w:tcBorders>
            <w:vAlign w:val="center"/>
            <w:hideMark/>
          </w:tcPr>
          <w:p w:rsidR="00210472" w:rsidRDefault="00210472" w:rsidP="00942865">
            <w:pPr>
              <w:spacing w:line="240" w:lineRule="auto"/>
              <w:jc w:val="center"/>
            </w:pPr>
            <w:r>
              <w:t>6.5</w:t>
            </w:r>
          </w:p>
        </w:tc>
        <w:tc>
          <w:tcPr>
            <w:tcW w:w="1626" w:type="dxa"/>
            <w:tcBorders>
              <w:top w:val="single" w:sz="6" w:space="0" w:color="auto"/>
              <w:left w:val="single" w:sz="6" w:space="0" w:color="auto"/>
              <w:bottom w:val="double" w:sz="4" w:space="0" w:color="auto"/>
              <w:right w:val="double" w:sz="4" w:space="0" w:color="auto"/>
            </w:tcBorders>
            <w:vAlign w:val="center"/>
            <w:hideMark/>
          </w:tcPr>
          <w:p w:rsidR="00210472" w:rsidRDefault="00210472" w:rsidP="00942865">
            <w:pPr>
              <w:spacing w:line="240" w:lineRule="auto"/>
              <w:jc w:val="center"/>
              <w:rPr>
                <w:b/>
              </w:rPr>
            </w:pPr>
            <w:r>
              <w:rPr>
                <w:b/>
              </w:rPr>
              <w:t>Tb. Khá</w:t>
            </w:r>
          </w:p>
        </w:tc>
      </w:tr>
    </w:tbl>
    <w:p w:rsidR="00210472" w:rsidRDefault="00210472" w:rsidP="00210472">
      <w:pPr>
        <w:spacing w:line="324" w:lineRule="auto"/>
      </w:pPr>
      <w:r>
        <w:rPr>
          <w:bCs/>
          <w:noProof/>
        </w:rPr>
        <w:t xml:space="preserve">2.  Tạo Main Document: mẫu bảng điểm chứa trong một tập tin mới lấy tên là </w:t>
      </w:r>
      <w:r>
        <w:rPr>
          <w:b/>
          <w:bCs/>
          <w:noProof/>
        </w:rPr>
        <w:t>PhieuDiem.docx</w:t>
      </w:r>
      <w:r>
        <w:rPr>
          <w:bCs/>
          <w:noProof/>
        </w:rPr>
        <w:t xml:space="preserve">. </w:t>
      </w:r>
    </w:p>
    <w:p w:rsidR="00210472" w:rsidRDefault="00210472" w:rsidP="00210472">
      <w:r>
        <w:rPr>
          <w:noProof/>
        </w:rPr>
        <mc:AlternateContent>
          <mc:Choice Requires="wps">
            <w:drawing>
              <wp:anchor distT="0" distB="0" distL="114300" distR="114300" simplePos="0" relativeHeight="251646976" behindDoc="0" locked="0" layoutInCell="1" allowOverlap="1" wp14:anchorId="1CB25F99" wp14:editId="020A3931">
                <wp:simplePos x="0" y="0"/>
                <wp:positionH relativeFrom="column">
                  <wp:posOffset>0</wp:posOffset>
                </wp:positionH>
                <wp:positionV relativeFrom="paragraph">
                  <wp:posOffset>33654</wp:posOffset>
                </wp:positionV>
                <wp:extent cx="6410325" cy="3743325"/>
                <wp:effectExtent l="38100" t="38100" r="47625" b="47625"/>
                <wp:wrapNone/>
                <wp:docPr id="689" name="Text Box 689" descr="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0325" cy="3743325"/>
                        </a:xfrm>
                        <a:prstGeom prst="rect">
                          <a:avLst/>
                        </a:prstGeom>
                        <a:blipFill>
                          <a:blip r:embed="rId546"/>
                          <a:tile tx="0" ty="0" sx="100000" sy="100000" flip="none" algn="tl"/>
                        </a:blipFill>
                        <a:ln w="76200" cmpd="tri">
                          <a:solidFill>
                            <a:srgbClr val="000000"/>
                          </a:solidFill>
                          <a:miter lim="800000"/>
                          <a:headEnd/>
                          <a:tailEnd/>
                        </a:ln>
                      </wps:spPr>
                      <wps:txbx>
                        <w:txbxContent>
                          <w:p w:rsidR="0002290C" w:rsidRDefault="0002290C" w:rsidP="00AD2E74">
                            <w:pPr>
                              <w:tabs>
                                <w:tab w:val="center" w:pos="2640"/>
                              </w:tabs>
                              <w:spacing w:line="240" w:lineRule="auto"/>
                              <w:rPr>
                                <w:b/>
                              </w:rPr>
                            </w:pPr>
                            <w:r>
                              <w:tab/>
                            </w:r>
                            <w:r>
                              <w:rPr>
                                <w:b/>
                              </w:rPr>
                              <w:t xml:space="preserve">TRƯỜNG ĐẠI HỌC </w:t>
                            </w:r>
                            <w:r w:rsidR="00F73C9D">
                              <w:rPr>
                                <w:b/>
                              </w:rPr>
                              <w:t>CÔNG NGHỆ ĐỒG NAI</w:t>
                            </w:r>
                          </w:p>
                          <w:p w:rsidR="0002290C" w:rsidRDefault="0002290C" w:rsidP="00AD2E74">
                            <w:pPr>
                              <w:tabs>
                                <w:tab w:val="center" w:pos="2640"/>
                              </w:tabs>
                              <w:spacing w:line="240" w:lineRule="auto"/>
                              <w:rPr>
                                <w:b/>
                              </w:rPr>
                            </w:pPr>
                            <w:r>
                              <w:rPr>
                                <w:b/>
                              </w:rPr>
                              <w:tab/>
                              <w:t>TRUNG TÂM TIN HỌC</w:t>
                            </w:r>
                          </w:p>
                          <w:p w:rsidR="0002290C" w:rsidRDefault="0002290C" w:rsidP="00BB179D">
                            <w:pPr>
                              <w:spacing w:after="120" w:line="240" w:lineRule="auto"/>
                              <w:jc w:val="center"/>
                              <w:rPr>
                                <w:b/>
                                <w:caps/>
                                <w:sz w:val="40"/>
                                <w:szCs w:val="3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Pr>
                                <w:b/>
                                <w:caps/>
                                <w:sz w:val="40"/>
                                <w:szCs w:val="3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PHIẾU BÁO ĐIỂM</w:t>
                            </w:r>
                          </w:p>
                          <w:p w:rsidR="0002290C" w:rsidRDefault="0002290C" w:rsidP="00BB179D">
                            <w:pPr>
                              <w:tabs>
                                <w:tab w:val="right" w:leader="dot" w:pos="9360"/>
                              </w:tabs>
                              <w:spacing w:after="120" w:line="240" w:lineRule="auto"/>
                              <w:rPr>
                                <w:sz w:val="24"/>
                                <w:szCs w:val="24"/>
                              </w:rPr>
                            </w:pPr>
                            <w:r>
                              <w:t>Kính gởi phụ huynh SV:(1)</w:t>
                            </w:r>
                            <w:r>
                              <w:tab/>
                            </w:r>
                          </w:p>
                          <w:p w:rsidR="0002290C" w:rsidRDefault="0002290C" w:rsidP="00BB179D">
                            <w:pPr>
                              <w:tabs>
                                <w:tab w:val="right" w:leader="dot" w:pos="9360"/>
                              </w:tabs>
                              <w:spacing w:after="120" w:line="240" w:lineRule="auto"/>
                            </w:pPr>
                            <w:r>
                              <w:t>Điểm Lý Thuyết:(2)</w:t>
                            </w:r>
                            <w:r>
                              <w:tab/>
                            </w:r>
                          </w:p>
                          <w:p w:rsidR="0002290C" w:rsidRDefault="0002290C" w:rsidP="00BB179D">
                            <w:pPr>
                              <w:tabs>
                                <w:tab w:val="right" w:leader="dot" w:pos="9360"/>
                              </w:tabs>
                              <w:spacing w:after="120" w:line="240" w:lineRule="auto"/>
                            </w:pPr>
                            <w:r>
                              <w:t>Điểm Thực Hành: (3)</w:t>
                            </w:r>
                            <w:r>
                              <w:tab/>
                            </w:r>
                          </w:p>
                          <w:p w:rsidR="0002290C" w:rsidRDefault="0002290C" w:rsidP="00BB179D">
                            <w:pPr>
                              <w:tabs>
                                <w:tab w:val="right" w:leader="dot" w:pos="9360"/>
                              </w:tabs>
                              <w:spacing w:after="120" w:line="240" w:lineRule="auto"/>
                            </w:pPr>
                            <w:r>
                              <w:t>Điểm Trung Bình: (4)</w:t>
                            </w:r>
                            <w:r>
                              <w:tab/>
                            </w:r>
                          </w:p>
                          <w:p w:rsidR="0002290C" w:rsidRDefault="0002290C" w:rsidP="00BB179D">
                            <w:pPr>
                              <w:tabs>
                                <w:tab w:val="right" w:leader="dot" w:pos="9360"/>
                              </w:tabs>
                              <w:spacing w:after="120" w:line="240" w:lineRule="auto"/>
                            </w:pPr>
                            <w:r>
                              <w:t>Xếp Loại; (5)</w:t>
                            </w:r>
                            <w:r>
                              <w:tab/>
                            </w:r>
                          </w:p>
                          <w:p w:rsidR="0002290C" w:rsidRDefault="0002290C" w:rsidP="00BB179D">
                            <w:pPr>
                              <w:tabs>
                                <w:tab w:val="right" w:leader="dot" w:pos="9360"/>
                              </w:tabs>
                              <w:spacing w:after="120" w:line="240" w:lineRule="auto"/>
                            </w:pPr>
                            <w:r>
                              <w:t>Thứ Tư ngày 5/11 lên (6)</w:t>
                            </w:r>
                            <w:r>
                              <w:tab/>
                            </w:r>
                          </w:p>
                          <w:p w:rsidR="0002290C" w:rsidRDefault="0002290C" w:rsidP="00AD2E74">
                            <w:pPr>
                              <w:tabs>
                                <w:tab w:val="center" w:pos="7200"/>
                              </w:tabs>
                              <w:spacing w:line="276" w:lineRule="auto"/>
                              <w:rPr>
                                <w:sz w:val="20"/>
                                <w:szCs w:val="20"/>
                              </w:rPr>
                            </w:pPr>
                            <w:r>
                              <w:tab/>
                              <w:t>Tp.HCM ngày….tháng….năm 2014</w:t>
                            </w:r>
                            <w:r>
                              <w:br/>
                            </w:r>
                            <w:r>
                              <w:tab/>
                              <w:t>Giám Đốc TTCNTT</w:t>
                            </w:r>
                          </w:p>
                          <w:p w:rsidR="0002290C" w:rsidRDefault="0002290C" w:rsidP="00942865">
                            <w:pPr>
                              <w:tabs>
                                <w:tab w:val="center" w:pos="7200"/>
                              </w:tabs>
                            </w:pPr>
                            <w:r>
                              <w:tab/>
                            </w:r>
                          </w:p>
                          <w:p w:rsidR="0002290C" w:rsidRDefault="0002290C" w:rsidP="00210472">
                            <w:pPr>
                              <w:tabs>
                                <w:tab w:val="center" w:pos="7200"/>
                              </w:tabs>
                              <w:spacing w:before="360"/>
                              <w:rPr>
                                <w:b/>
                                <w:sz w:val="24"/>
                                <w:szCs w:val="24"/>
                              </w:rPr>
                            </w:pPr>
                            <w:r>
                              <w:rPr>
                                <w:b/>
                              </w:rPr>
                              <w:tab/>
                              <w:t>ĐỖ CÔNG THÀ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B25F99" id="Text Box 689" o:spid="_x0000_s1095" type="#_x0000_t202" alt="90%" style="position:absolute;margin-left:0;margin-top:2.65pt;width:504.75pt;height:294.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" strokeweight="6pt">
                <v:fill r:id="rId547" o:title="90%" recolor="t" rotate="t" type="tile"/>
                <v:stroke linestyle="thickBetweenThin"/>
                <v:textbox>
                  <w:txbxContent>
                    <w:p w:rsidR="0002290C" w:rsidRDefault="0002290C" w:rsidP="00AD2E74">
                      <w:pPr>
                        <w:tabs>
                          <w:tab w:val="center" w:pos="2640"/>
                        </w:tabs>
                        <w:spacing w:line="240" w:lineRule="auto"/>
                        <w:rPr>
                          <w:b/>
                        </w:rPr>
                      </w:pPr>
                      <w:r>
                        <w:tab/>
                      </w:r>
                      <w:r>
                        <w:rPr>
                          <w:b/>
                        </w:rPr>
                        <w:t xml:space="preserve">TRƯỜNG ĐẠI HỌC </w:t>
                      </w:r>
                      <w:r w:rsidR="00F73C9D">
                        <w:rPr>
                          <w:b/>
                        </w:rPr>
                        <w:t>CÔNG NGHỆ ĐỒG NAI</w:t>
                      </w:r>
                    </w:p>
                    <w:p w:rsidR="0002290C" w:rsidRDefault="0002290C" w:rsidP="00AD2E74">
                      <w:pPr>
                        <w:tabs>
                          <w:tab w:val="center" w:pos="2640"/>
                        </w:tabs>
                        <w:spacing w:line="240" w:lineRule="auto"/>
                        <w:rPr>
                          <w:b/>
                        </w:rPr>
                      </w:pPr>
                      <w:r>
                        <w:rPr>
                          <w:b/>
                        </w:rPr>
                        <w:tab/>
                        <w:t>TRUNG TÂM TIN HỌC</w:t>
                      </w:r>
                    </w:p>
                    <w:p w:rsidR="0002290C" w:rsidRDefault="0002290C" w:rsidP="00BB179D">
                      <w:pPr>
                        <w:spacing w:after="120" w:line="240" w:lineRule="auto"/>
                        <w:jc w:val="center"/>
                        <w:rPr>
                          <w:b/>
                          <w:caps/>
                          <w:sz w:val="40"/>
                          <w:szCs w:val="3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Pr>
                          <w:b/>
                          <w:caps/>
                          <w:sz w:val="40"/>
                          <w:szCs w:val="3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PHIẾU BÁO ĐIỂM</w:t>
                      </w:r>
                    </w:p>
                    <w:p w:rsidR="0002290C" w:rsidRDefault="0002290C" w:rsidP="00BB179D">
                      <w:pPr>
                        <w:tabs>
                          <w:tab w:val="right" w:leader="dot" w:pos="9360"/>
                        </w:tabs>
                        <w:spacing w:after="120" w:line="240" w:lineRule="auto"/>
                        <w:rPr>
                          <w:sz w:val="24"/>
                          <w:szCs w:val="24"/>
                        </w:rPr>
                      </w:pPr>
                      <w:r>
                        <w:t>Kính gởi phụ huynh SV:(1)</w:t>
                      </w:r>
                      <w:r>
                        <w:tab/>
                      </w:r>
                    </w:p>
                    <w:p w:rsidR="0002290C" w:rsidRDefault="0002290C" w:rsidP="00BB179D">
                      <w:pPr>
                        <w:tabs>
                          <w:tab w:val="right" w:leader="dot" w:pos="9360"/>
                        </w:tabs>
                        <w:spacing w:after="120" w:line="240" w:lineRule="auto"/>
                      </w:pPr>
                      <w:r>
                        <w:t>Điểm Lý Thuyết:(2)</w:t>
                      </w:r>
                      <w:r>
                        <w:tab/>
                      </w:r>
                    </w:p>
                    <w:p w:rsidR="0002290C" w:rsidRDefault="0002290C" w:rsidP="00BB179D">
                      <w:pPr>
                        <w:tabs>
                          <w:tab w:val="right" w:leader="dot" w:pos="9360"/>
                        </w:tabs>
                        <w:spacing w:after="120" w:line="240" w:lineRule="auto"/>
                      </w:pPr>
                      <w:r>
                        <w:t>Điểm Thực Hành: (3)</w:t>
                      </w:r>
                      <w:r>
                        <w:tab/>
                      </w:r>
                    </w:p>
                    <w:p w:rsidR="0002290C" w:rsidRDefault="0002290C" w:rsidP="00BB179D">
                      <w:pPr>
                        <w:tabs>
                          <w:tab w:val="right" w:leader="dot" w:pos="9360"/>
                        </w:tabs>
                        <w:spacing w:after="120" w:line="240" w:lineRule="auto"/>
                      </w:pPr>
                      <w:r>
                        <w:t>Điểm Trung Bình: (4)</w:t>
                      </w:r>
                      <w:r>
                        <w:tab/>
                      </w:r>
                    </w:p>
                    <w:p w:rsidR="0002290C" w:rsidRDefault="0002290C" w:rsidP="00BB179D">
                      <w:pPr>
                        <w:tabs>
                          <w:tab w:val="right" w:leader="dot" w:pos="9360"/>
                        </w:tabs>
                        <w:spacing w:after="120" w:line="240" w:lineRule="auto"/>
                      </w:pPr>
                      <w:r>
                        <w:t>Xếp Loại; (5)</w:t>
                      </w:r>
                      <w:r>
                        <w:tab/>
                      </w:r>
                    </w:p>
                    <w:p w:rsidR="0002290C" w:rsidRDefault="0002290C" w:rsidP="00BB179D">
                      <w:pPr>
                        <w:tabs>
                          <w:tab w:val="right" w:leader="dot" w:pos="9360"/>
                        </w:tabs>
                        <w:spacing w:after="120" w:line="240" w:lineRule="auto"/>
                      </w:pPr>
                      <w:r>
                        <w:t>Thứ Tư ngày 5/11 lên (6)</w:t>
                      </w:r>
                      <w:r>
                        <w:tab/>
                      </w:r>
                    </w:p>
                    <w:p w:rsidR="0002290C" w:rsidRDefault="0002290C" w:rsidP="00AD2E74">
                      <w:pPr>
                        <w:tabs>
                          <w:tab w:val="center" w:pos="7200"/>
                        </w:tabs>
                        <w:spacing w:line="276" w:lineRule="auto"/>
                        <w:rPr>
                          <w:sz w:val="20"/>
                          <w:szCs w:val="20"/>
                        </w:rPr>
                      </w:pPr>
                      <w:r>
                        <w:tab/>
                        <w:t>Tp.HCM ngày….tháng….năm 2014</w:t>
                      </w:r>
                      <w:r>
                        <w:br/>
                      </w:r>
                      <w:r>
                        <w:tab/>
                        <w:t>Giám Đốc TTCNTT</w:t>
                      </w:r>
                    </w:p>
                    <w:p w:rsidR="0002290C" w:rsidRDefault="0002290C" w:rsidP="00942865">
                      <w:pPr>
                        <w:tabs>
                          <w:tab w:val="center" w:pos="7200"/>
                        </w:tabs>
                      </w:pPr>
                      <w:r>
                        <w:tab/>
                      </w:r>
                    </w:p>
                    <w:p w:rsidR="0002290C" w:rsidRDefault="0002290C" w:rsidP="00210472">
                      <w:pPr>
                        <w:tabs>
                          <w:tab w:val="center" w:pos="7200"/>
                        </w:tabs>
                        <w:spacing w:before="360"/>
                        <w:rPr>
                          <w:b/>
                          <w:sz w:val="24"/>
                          <w:szCs w:val="24"/>
                        </w:rPr>
                      </w:pPr>
                      <w:r>
                        <w:rPr>
                          <w:b/>
                        </w:rPr>
                        <w:tab/>
                        <w:t>ĐỖ CÔNG THÀNH</w:t>
                      </w:r>
                    </w:p>
                  </w:txbxContent>
                </v:textbox>
              </v:shape>
            </w:pict>
          </mc:Fallback>
        </mc:AlternateContent>
      </w:r>
      <w:bookmarkStart w:id="769" w:name="_Toc255917009"/>
      <w:bookmarkStart w:id="770" w:name="_Toc255896305"/>
      <w:bookmarkStart w:id="771" w:name="_Toc255895441"/>
      <w:bookmarkStart w:id="772" w:name="_Toc255895379"/>
      <w:bookmarkStart w:id="773" w:name="_Toc255894879"/>
    </w:p>
    <w:p w:rsidR="00210472" w:rsidRDefault="00210472" w:rsidP="00210472"/>
    <w:p w:rsidR="00210472" w:rsidRDefault="00210472" w:rsidP="00210472"/>
    <w:p w:rsidR="00210472" w:rsidRDefault="00210472" w:rsidP="00210472"/>
    <w:p w:rsidR="00210472" w:rsidRDefault="00210472" w:rsidP="00210472"/>
    <w:p w:rsidR="00210472" w:rsidRDefault="00210472" w:rsidP="00210472"/>
    <w:p w:rsidR="00210472" w:rsidRDefault="00210472" w:rsidP="00210472"/>
    <w:p w:rsidR="00210472" w:rsidRDefault="00210472" w:rsidP="00210472"/>
    <w:p w:rsidR="00210472" w:rsidRDefault="00210472" w:rsidP="00210472"/>
    <w:p w:rsidR="00210472" w:rsidRDefault="00210472" w:rsidP="00210472"/>
    <w:p w:rsidR="00210472" w:rsidRDefault="00210472" w:rsidP="00210472"/>
    <w:p w:rsidR="00210472" w:rsidRDefault="00210472" w:rsidP="00210472"/>
    <w:p w:rsidR="00210472" w:rsidRDefault="00210472" w:rsidP="00210472"/>
    <w:p w:rsidR="00210472" w:rsidRDefault="00210472" w:rsidP="00210472"/>
    <w:p w:rsidR="00942865" w:rsidRDefault="00942865" w:rsidP="00210472">
      <w:pPr>
        <w:spacing w:before="240"/>
      </w:pPr>
    </w:p>
    <w:p w:rsidR="00210472" w:rsidRDefault="00210472" w:rsidP="00210472">
      <w:pPr>
        <w:spacing w:before="240"/>
        <w:rPr>
          <w:b/>
          <w:i/>
          <w:u w:val="single"/>
        </w:rPr>
      </w:pPr>
      <w:r>
        <w:tab/>
      </w:r>
      <w:r>
        <w:rPr>
          <w:b/>
          <w:i/>
          <w:u w:val="single"/>
        </w:rPr>
        <w:t xml:space="preserve">Yêu cầu: </w:t>
      </w:r>
    </w:p>
    <w:p w:rsidR="00210472" w:rsidRDefault="00210472" w:rsidP="00B12D2C">
      <w:pPr>
        <w:pStyle w:val="ListParagraph"/>
        <w:numPr>
          <w:ilvl w:val="0"/>
          <w:numId w:val="154"/>
        </w:numPr>
        <w:spacing w:after="200" w:line="324" w:lineRule="auto"/>
        <w:ind w:left="1080"/>
        <w:rPr>
          <w:bCs/>
          <w:noProof/>
        </w:rPr>
      </w:pPr>
      <w:r>
        <w:rPr>
          <w:bCs/>
          <w:noProof/>
        </w:rPr>
        <w:t>Thực hiện chức năng mail merge để import dữ liệu vào phiếu thông báo.</w:t>
      </w:r>
    </w:p>
    <w:p w:rsidR="00210472" w:rsidRDefault="00210472" w:rsidP="00B12D2C">
      <w:pPr>
        <w:pStyle w:val="ListParagraph"/>
        <w:numPr>
          <w:ilvl w:val="0"/>
          <w:numId w:val="154"/>
        </w:numPr>
        <w:spacing w:after="200" w:line="324" w:lineRule="auto"/>
        <w:ind w:left="1080"/>
        <w:rPr>
          <w:b/>
          <w:szCs w:val="20"/>
        </w:rPr>
      </w:pPr>
      <w:r>
        <w:t>Tại vị trí ( 6) Nếu Điểm TB&gt;=5.0 thì “nhận chứng chỉ” ngược lại “phúc khảo điểm nếu cần”.</w:t>
      </w:r>
    </w:p>
    <w:p w:rsidR="00210472" w:rsidRDefault="00210472" w:rsidP="00B12D2C">
      <w:pPr>
        <w:pStyle w:val="ListParagraph"/>
        <w:numPr>
          <w:ilvl w:val="0"/>
          <w:numId w:val="154"/>
        </w:numPr>
        <w:spacing w:after="200" w:line="324" w:lineRule="auto"/>
        <w:ind w:left="1080"/>
      </w:pPr>
      <w:r>
        <w:t>Tạo nhãn thư để gửi phụ huynh.</w:t>
      </w:r>
    </w:p>
    <w:p w:rsidR="00210472" w:rsidRDefault="00210472" w:rsidP="006C5052">
      <w:pPr>
        <w:pStyle w:val="l2"/>
        <w:rPr>
          <w:sz w:val="36"/>
          <w:szCs w:val="32"/>
        </w:rPr>
      </w:pPr>
      <w:bookmarkStart w:id="774" w:name="_Toc381429057"/>
      <w:bookmarkStart w:id="775" w:name="_Toc404010229"/>
      <w:r>
        <w:t xml:space="preserve">BÀI TẬP WINWORD </w:t>
      </w:r>
      <w:bookmarkEnd w:id="769"/>
      <w:bookmarkEnd w:id="770"/>
      <w:bookmarkEnd w:id="771"/>
      <w:bookmarkEnd w:id="772"/>
      <w:bookmarkEnd w:id="773"/>
      <w:r>
        <w:t>1</w:t>
      </w:r>
      <w:bookmarkEnd w:id="774"/>
      <w:r w:rsidR="00942865">
        <w:t>1</w:t>
      </w:r>
      <w:bookmarkEnd w:id="775"/>
    </w:p>
    <w:p w:rsidR="00210472" w:rsidRDefault="00210472" w:rsidP="00210472">
      <w:pPr>
        <w:spacing w:line="324" w:lineRule="auto"/>
        <w:jc w:val="center"/>
        <w:rPr>
          <w:b/>
          <w:bCs/>
          <w:i/>
        </w:rPr>
      </w:pPr>
      <w:r>
        <w:rPr>
          <w:b/>
          <w:bCs/>
          <w:i/>
        </w:rPr>
        <w:lastRenderedPageBreak/>
        <w:t>(</w:t>
      </w:r>
      <w:r>
        <w:rPr>
          <w:b/>
          <w:bCs/>
          <w:i/>
          <w:u w:val="single"/>
        </w:rPr>
        <w:t>Nội dung</w:t>
      </w:r>
      <w:r>
        <w:rPr>
          <w:b/>
          <w:bCs/>
          <w:i/>
        </w:rPr>
        <w:t>: Style &amp; Table of Contents)</w:t>
      </w:r>
    </w:p>
    <w:p w:rsidR="00210472" w:rsidRDefault="00210472" w:rsidP="00210472">
      <w:pPr>
        <w:spacing w:line="324" w:lineRule="auto"/>
        <w:jc w:val="center"/>
        <w:rPr>
          <w:b/>
          <w:bCs/>
        </w:rPr>
      </w:pPr>
    </w:p>
    <w:p w:rsidR="00210472" w:rsidRDefault="00210472" w:rsidP="00210472">
      <w:pPr>
        <w:spacing w:line="360" w:lineRule="auto"/>
        <w:ind w:firstLine="810"/>
        <w:rPr>
          <w:bCs/>
        </w:rPr>
      </w:pPr>
      <w:r>
        <w:rPr>
          <w:bCs/>
        </w:rPr>
        <w:t>Giả sử cần có mục lục sau với nội dung chi tiết của từng mục lục đã có. Thực hiện các yêu cầu sau:</w:t>
      </w:r>
    </w:p>
    <w:p w:rsidR="00210472" w:rsidRDefault="00210472" w:rsidP="00B12D2C">
      <w:pPr>
        <w:numPr>
          <w:ilvl w:val="0"/>
          <w:numId w:val="155"/>
        </w:numPr>
        <w:spacing w:line="360" w:lineRule="auto"/>
        <w:ind w:hanging="342"/>
        <w:rPr>
          <w:rFonts w:cs="Arial"/>
        </w:rPr>
      </w:pPr>
      <w:r>
        <w:rPr>
          <w:rFonts w:cs="Arial"/>
        </w:rPr>
        <w:t>Nhập nội dung đã cho, không có định dạng. Vị trí trang của từng mục như  mục lục đã cho.</w:t>
      </w:r>
    </w:p>
    <w:p w:rsidR="00210472" w:rsidRDefault="00210472" w:rsidP="00B12D2C">
      <w:pPr>
        <w:numPr>
          <w:ilvl w:val="0"/>
          <w:numId w:val="155"/>
        </w:numPr>
        <w:spacing w:line="360" w:lineRule="auto"/>
        <w:ind w:hanging="342"/>
        <w:rPr>
          <w:bCs/>
          <w:spacing w:val="-8"/>
        </w:rPr>
      </w:pPr>
      <w:r>
        <w:rPr>
          <w:rFonts w:cs="Arial"/>
          <w:spacing w:val="-8"/>
        </w:rPr>
        <w:t>Tạo 3 style có định dạng như dưới đây, đặt tên Level1, Level2, Level3:</w:t>
      </w:r>
    </w:p>
    <w:p w:rsidR="00210472" w:rsidRDefault="00210472" w:rsidP="00B12D2C">
      <w:pPr>
        <w:numPr>
          <w:ilvl w:val="0"/>
          <w:numId w:val="156"/>
        </w:numPr>
        <w:tabs>
          <w:tab w:val="left" w:pos="6480"/>
        </w:tabs>
        <w:spacing w:line="360" w:lineRule="auto"/>
        <w:ind w:left="2430"/>
        <w:rPr>
          <w:i/>
          <w:iCs/>
        </w:rPr>
      </w:pPr>
      <w:r>
        <w:rPr>
          <w:b/>
          <w:bCs/>
          <w:iCs/>
        </w:rPr>
        <w:t xml:space="preserve">NỘI DUNG </w:t>
      </w:r>
      <w:r>
        <w:rPr>
          <w:b/>
          <w:bCs/>
          <w:i/>
          <w:iCs/>
        </w:rPr>
        <w:tab/>
      </w:r>
      <w:r>
        <w:rPr>
          <w:b/>
          <w:bCs/>
        </w:rPr>
        <w:sym w:font="Wingdings" w:char="F0E0"/>
      </w:r>
      <w:r>
        <w:rPr>
          <w:b/>
          <w:bCs/>
        </w:rPr>
        <w:t xml:space="preserve"> </w:t>
      </w:r>
      <w:r>
        <w:t>Level1</w:t>
      </w:r>
    </w:p>
    <w:p w:rsidR="00210472" w:rsidRDefault="00210472" w:rsidP="00B12D2C">
      <w:pPr>
        <w:numPr>
          <w:ilvl w:val="1"/>
          <w:numId w:val="156"/>
        </w:numPr>
        <w:spacing w:line="360" w:lineRule="auto"/>
        <w:ind w:left="2430"/>
        <w:rPr>
          <w:b/>
          <w:bCs/>
        </w:rPr>
      </w:pPr>
      <w:r>
        <w:rPr>
          <w:b/>
          <w:bCs/>
        </w:rPr>
        <w:t>Mục con 1</w:t>
      </w:r>
      <w:r>
        <w:rPr>
          <w:b/>
          <w:bCs/>
        </w:rPr>
        <w:tab/>
      </w:r>
      <w:r>
        <w:rPr>
          <w:b/>
          <w:bCs/>
        </w:rPr>
        <w:tab/>
      </w:r>
      <w:r>
        <w:rPr>
          <w:b/>
          <w:bCs/>
        </w:rPr>
        <w:tab/>
      </w:r>
      <w:r>
        <w:rPr>
          <w:b/>
          <w:bCs/>
        </w:rPr>
        <w:tab/>
      </w:r>
      <w:r>
        <w:rPr>
          <w:b/>
          <w:bCs/>
        </w:rPr>
        <w:sym w:font="Wingdings" w:char="F0E0"/>
      </w:r>
      <w:r>
        <w:rPr>
          <w:b/>
          <w:bCs/>
        </w:rPr>
        <w:t xml:space="preserve"> </w:t>
      </w:r>
      <w:r>
        <w:t>Level2</w:t>
      </w:r>
    </w:p>
    <w:p w:rsidR="00210472" w:rsidRDefault="00210472" w:rsidP="00B12D2C">
      <w:pPr>
        <w:numPr>
          <w:ilvl w:val="2"/>
          <w:numId w:val="156"/>
        </w:numPr>
        <w:spacing w:line="360" w:lineRule="auto"/>
        <w:ind w:left="2430"/>
      </w:pPr>
      <w:r>
        <w:t>Mục con 2</w:t>
      </w:r>
      <w:r>
        <w:tab/>
      </w:r>
      <w:r>
        <w:tab/>
      </w:r>
      <w:r>
        <w:tab/>
      </w:r>
      <w:r>
        <w:rPr>
          <w:b/>
          <w:bCs/>
        </w:rPr>
        <w:sym w:font="Wingdings" w:char="F0E0"/>
      </w:r>
      <w:r>
        <w:rPr>
          <w:b/>
          <w:bCs/>
        </w:rPr>
        <w:t xml:space="preserve"> </w:t>
      </w:r>
      <w:r>
        <w:t>Level3</w:t>
      </w:r>
    </w:p>
    <w:p w:rsidR="00210472" w:rsidRDefault="00210472" w:rsidP="00B12D2C">
      <w:pPr>
        <w:numPr>
          <w:ilvl w:val="0"/>
          <w:numId w:val="155"/>
        </w:numPr>
        <w:spacing w:line="360" w:lineRule="auto"/>
        <w:ind w:hanging="342"/>
        <w:rPr>
          <w:rFonts w:cs="Arial"/>
        </w:rPr>
      </w:pPr>
      <w:r>
        <w:rPr>
          <w:rFonts w:cs="Arial"/>
        </w:rPr>
        <w:t>Gán 3 style đa tạo vào nội dung đã nhập ở câu 1</w:t>
      </w:r>
    </w:p>
    <w:p w:rsidR="00210472" w:rsidRDefault="00210472" w:rsidP="00B12D2C">
      <w:pPr>
        <w:numPr>
          <w:ilvl w:val="0"/>
          <w:numId w:val="155"/>
        </w:numPr>
        <w:spacing w:line="360" w:lineRule="auto"/>
        <w:ind w:hanging="342"/>
        <w:rPr>
          <w:rFonts w:cs="Arial"/>
        </w:rPr>
      </w:pPr>
      <w:r>
        <w:rPr>
          <w:rFonts w:cs="Arial"/>
        </w:rPr>
        <w:t>Tạo bảng mục lục ở trang sau</w:t>
      </w:r>
    </w:p>
    <w:p w:rsidR="00210472" w:rsidRDefault="00210472" w:rsidP="00B12D2C">
      <w:pPr>
        <w:numPr>
          <w:ilvl w:val="0"/>
          <w:numId w:val="155"/>
        </w:numPr>
        <w:spacing w:line="360" w:lineRule="auto"/>
        <w:ind w:hanging="342"/>
        <w:rPr>
          <w:rFonts w:cs="Arial"/>
        </w:rPr>
      </w:pPr>
      <w:r>
        <w:rPr>
          <w:rFonts w:cs="Arial"/>
        </w:rPr>
        <w:t>Cập nhật bảng mục lục:</w:t>
      </w:r>
    </w:p>
    <w:p w:rsidR="00210472" w:rsidRDefault="00210472" w:rsidP="00B12D2C">
      <w:pPr>
        <w:numPr>
          <w:ilvl w:val="0"/>
          <w:numId w:val="157"/>
        </w:numPr>
        <w:spacing w:line="360" w:lineRule="auto"/>
        <w:rPr>
          <w:rFonts w:cs="Arial"/>
        </w:rPr>
      </w:pPr>
      <w:r>
        <w:rPr>
          <w:rFonts w:cs="Arial"/>
        </w:rPr>
        <w:t xml:space="preserve">Nhấn Ctrl + Enter để thay đổi số trang cho tài liệu </w:t>
      </w:r>
      <w:r>
        <w:rPr>
          <w:rFonts w:cs="Arial"/>
        </w:rPr>
        <w:sym w:font="Wingdings" w:char="F0E0"/>
      </w:r>
      <w:r>
        <w:rPr>
          <w:rFonts w:cs="Arial"/>
        </w:rPr>
        <w:t>Quan sát bảng mục lục có thay đổi không</w:t>
      </w:r>
    </w:p>
    <w:p w:rsidR="00210472" w:rsidRDefault="00210472" w:rsidP="00B12D2C">
      <w:pPr>
        <w:numPr>
          <w:ilvl w:val="0"/>
          <w:numId w:val="157"/>
        </w:numPr>
        <w:spacing w:line="360" w:lineRule="auto"/>
        <w:rPr>
          <w:rFonts w:cs="Arial"/>
        </w:rPr>
      </w:pPr>
      <w:r>
        <w:rPr>
          <w:rFonts w:cs="Arial"/>
        </w:rPr>
        <w:t>Cập nhật bảng mục lục, quan sát kết quả</w:t>
      </w:r>
    </w:p>
    <w:p w:rsidR="00210472" w:rsidRDefault="00210472" w:rsidP="00210472">
      <w:pPr>
        <w:rPr>
          <w:rFonts w:cs="Arial"/>
        </w:rPr>
      </w:pPr>
      <w:r>
        <w:rPr>
          <w:rFonts w:cs="Arial"/>
        </w:rPr>
        <w:br w:type="page"/>
      </w:r>
    </w:p>
    <w:p w:rsidR="00210472" w:rsidRDefault="00210472" w:rsidP="00210472">
      <w:pPr>
        <w:spacing w:line="360" w:lineRule="auto"/>
        <w:rPr>
          <w:rFonts w:cs="Arial"/>
        </w:rPr>
      </w:pPr>
    </w:p>
    <w:p w:rsidR="00210472" w:rsidRPr="006C5052" w:rsidRDefault="00210472" w:rsidP="006C5052">
      <w:pPr>
        <w:pStyle w:val="l2"/>
      </w:pPr>
      <w:bookmarkStart w:id="776" w:name="_Toc404010230"/>
      <w:r>
        <w:rPr>
          <w:noProof/>
        </w:rPr>
        <mc:AlternateContent>
          <mc:Choice Requires="wpg">
            <w:drawing>
              <wp:anchor distT="0" distB="0" distL="114300" distR="114300" simplePos="0" relativeHeight="251648000" behindDoc="0" locked="0" layoutInCell="1" allowOverlap="1" wp14:anchorId="5D40C0A6" wp14:editId="182B94D3">
                <wp:simplePos x="0" y="0"/>
                <wp:positionH relativeFrom="column">
                  <wp:posOffset>295275</wp:posOffset>
                </wp:positionH>
                <wp:positionV relativeFrom="paragraph">
                  <wp:posOffset>9525</wp:posOffset>
                </wp:positionV>
                <wp:extent cx="5789930" cy="8120380"/>
                <wp:effectExtent l="0" t="0" r="1270" b="0"/>
                <wp:wrapNone/>
                <wp:docPr id="690" name="Group 690"/>
                <wp:cNvGraphicFramePr/>
                <a:graphic xmlns:a="http://schemas.openxmlformats.org/drawingml/2006/main">
                  <a:graphicData uri="http://schemas.microsoft.com/office/word/2010/wordprocessingGroup">
                    <wpg:wgp>
                      <wpg:cNvGrpSpPr/>
                      <wpg:grpSpPr>
                        <a:xfrm>
                          <a:off x="0" y="0"/>
                          <a:ext cx="5789930" cy="8120380"/>
                          <a:chOff x="0" y="0"/>
                          <a:chExt cx="5789930" cy="8120380"/>
                        </a:xfrm>
                      </wpg:grpSpPr>
                      <pic:pic xmlns:pic="http://schemas.openxmlformats.org/drawingml/2006/picture">
                        <pic:nvPicPr>
                          <pic:cNvPr id="523" name="Picture 523"/>
                          <pic:cNvPicPr>
                            <a:picLocks noChangeAspect="1"/>
                          </pic:cNvPicPr>
                        </pic:nvPicPr>
                        <pic:blipFill rotWithShape="1">
                          <a:blip r:embed="rId548">
                            <a:extLst>
                              <a:ext uri="{28A0092B-C50C-407E-A947-70E740481C1C}">
                                <a14:useLocalDpi xmlns:a14="http://schemas.microsoft.com/office/drawing/2010/main" val="0"/>
                              </a:ext>
                            </a:extLst>
                          </a:blip>
                          <a:srcRect t="1420"/>
                          <a:stretch/>
                        </pic:blipFill>
                        <pic:spPr bwMode="auto">
                          <a:xfrm>
                            <a:off x="0" y="4152900"/>
                            <a:ext cx="5723890" cy="396748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524" name="Picture 524"/>
                          <pic:cNvPicPr>
                            <a:picLocks noChangeAspect="1"/>
                          </pic:cNvPicPr>
                        </pic:nvPicPr>
                        <pic:blipFill rotWithShape="1">
                          <a:blip r:embed="rId549">
                            <a:extLst>
                              <a:ext uri="{28A0092B-C50C-407E-A947-70E740481C1C}">
                                <a14:useLocalDpi xmlns:a14="http://schemas.microsoft.com/office/drawing/2010/main" val="0"/>
                              </a:ext>
                            </a:extLst>
                          </a:blip>
                          <a:srcRect b="1346"/>
                          <a:stretch/>
                        </pic:blipFill>
                        <pic:spPr bwMode="auto">
                          <a:xfrm>
                            <a:off x="0" y="0"/>
                            <a:ext cx="5789930" cy="4095750"/>
                          </a:xfrm>
                          <a:prstGeom prst="rect">
                            <a:avLst/>
                          </a:prstGeom>
                          <a:ln>
                            <a:noFill/>
                          </a:ln>
                          <a:extLst>
                            <a:ext uri="{53640926-AAD7-44D8-BBD7-CCE9431645EC}">
                              <a14:shadowObscured xmlns:a14="http://schemas.microsoft.com/office/drawing/2010/main"/>
                            </a:ext>
                          </a:extLst>
                        </pic:spPr>
                      </pic:pic>
                    </wpg:wgp>
                  </a:graphicData>
                </a:graphic>
                <wp14:sizeRelH relativeFrom="page">
                  <wp14:pctWidth>0</wp14:pctWidth>
                </wp14:sizeRelH>
                <wp14:sizeRelV relativeFrom="page">
                  <wp14:pctHeight>0</wp14:pctHeight>
                </wp14:sizeRelV>
              </wp:anchor>
            </w:drawing>
          </mc:Choice>
          <mc:Fallback>
            <w:pict>
              <v:group w14:anchorId="0410AD72" id="Group 690" o:spid="_x0000_s1026" style="position:absolute;margin-left:23.25pt;margin-top:.75pt;width:455.9pt;height:639.4pt;z-index:251648000" coordsize="57899,812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">
                <v:shape id="Picture 523" o:spid="_x0000_s1027" type="#_x0000_t75" style="position:absolute;top:41529;width:57238;height:396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9eonGAAAA3AAAAA8AAABkcnMvZG93bnJldi54bWxEj0FrwkAUhO8F/8PyBC/SbFQsbeoagkXp&#10;oR5qvHh7ZJ9JMPs2ZLcx+uu7BaHHYWa+YVbpYBrRU+dqywpmUQyCuLC65lLBMd8+v4JwHlljY5kU&#10;3MhBuh49rTDR9srf1B98KQKEXYIKKu/bREpXVGTQRbYlDt7ZdgZ9kF0pdYfXADeNnMfxizRYc1io&#10;sKVNRcXl8GMU3He9nF4yObzxnb9O+pxP97sPpSbjIXsH4Wnw/+FH+1MrWM4X8HcmHAG5/g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n16icYAAADcAAAADwAAAAAAAAAAAAAA&#10;AACfAgAAZHJzL2Rvd25yZXYueG1sUEsFBgAAAAAEAAQA9wAAAJIDAAAAAA==&#10;">
                  <v:imagedata r:id="rId550" o:title="" croptop="931f"/>
                  <v:path arrowok="t"/>
                </v:shape>
                <v:shape id="Picture 524" o:spid="_x0000_s1028" type="#_x0000_t75" style="position:absolute;width:57899;height:409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yOQ/FAAAA3AAAAA8AAABkcnMvZG93bnJldi54bWxEj1trAjEUhN8L/Q/hFHyr2ZV66WoUEap9&#10;E6/Qt+PmdHfp5mRJoq7/vhEEH4eZ+YaZzFpTiws5X1lWkHYTEMS51RUXCva7r/cRCB+QNdaWScGN&#10;PMymry8TzLS98oYu21CICGGfoYIyhCaT0uclGfRd2xBH79c6gyFKV0jt8Brhppa9JBlIgxXHhRIb&#10;WpSU/23PRsHx4NwxXaX95c/wtB+d14fdJ6VKdd7a+RhEoDY8w4/2t1bQ733A/Uw8AnL6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cjkPxQAAANwAAAAPAAAAAAAAAAAAAAAA&#10;AJ8CAABkcnMvZG93bnJldi54bWxQSwUGAAAAAAQABAD3AAAAkQMAAAAA&#10;">
                  <v:imagedata r:id="rId551" o:title="" cropbottom="882f"/>
                  <v:path arrowok="t"/>
                </v:shape>
              </v:group>
            </w:pict>
          </mc:Fallback>
        </mc:AlternateContent>
      </w:r>
      <w:r>
        <w:rPr>
          <w:sz w:val="24"/>
        </w:rPr>
        <w:br w:type="page"/>
      </w:r>
      <w:r w:rsidRPr="006C5052">
        <w:lastRenderedPageBreak/>
        <w:t>BÀI TẬP WINWORD 1</w:t>
      </w:r>
      <w:r w:rsidR="00942865">
        <w:t>2</w:t>
      </w:r>
      <w:bookmarkEnd w:id="776"/>
    </w:p>
    <w:p w:rsidR="00210472" w:rsidRDefault="00210472" w:rsidP="00210472">
      <w:pPr>
        <w:pStyle w:val="BodyText"/>
        <w:ind w:firstLine="144"/>
        <w:jc w:val="center"/>
        <w:rPr>
          <w:rFonts w:ascii="Times New Roman" w:hAnsi="Times New Roman"/>
          <w:sz w:val="26"/>
          <w:szCs w:val="26"/>
        </w:rPr>
      </w:pPr>
      <w:r>
        <w:rPr>
          <w:rFonts w:ascii="Times New Roman" w:hAnsi="Times New Roman"/>
          <w:b/>
          <w:sz w:val="26"/>
          <w:szCs w:val="26"/>
        </w:rPr>
        <w:t>(Sử dụng: Form Control)</w:t>
      </w:r>
    </w:p>
    <w:p w:rsidR="00210472" w:rsidRDefault="00210472" w:rsidP="00210472">
      <w:pPr>
        <w:pStyle w:val="BodyText"/>
        <w:spacing w:before="240" w:line="360" w:lineRule="auto"/>
        <w:ind w:firstLine="144"/>
        <w:rPr>
          <w:rFonts w:ascii="Times New Roman" w:hAnsi="Times New Roman"/>
          <w:sz w:val="26"/>
          <w:szCs w:val="26"/>
        </w:rPr>
      </w:pPr>
      <w:r>
        <w:rPr>
          <w:rFonts w:ascii="Times New Roman" w:hAnsi="Times New Roman"/>
          <w:b/>
          <w:i/>
          <w:sz w:val="26"/>
          <w:szCs w:val="26"/>
          <w:u w:val="single"/>
        </w:rPr>
        <w:t>Yêu cầu:</w:t>
      </w:r>
      <w:r>
        <w:rPr>
          <w:rFonts w:ascii="Times New Roman" w:hAnsi="Times New Roman"/>
          <w:sz w:val="26"/>
          <w:szCs w:val="26"/>
        </w:rPr>
        <w:t xml:space="preserve"> Tạo Form theo mẫu:</w:t>
      </w:r>
    </w:p>
    <w:p w:rsidR="00210472" w:rsidRDefault="00210472" w:rsidP="00B12D2C">
      <w:pPr>
        <w:pStyle w:val="BodyText"/>
        <w:numPr>
          <w:ilvl w:val="0"/>
          <w:numId w:val="158"/>
        </w:numPr>
        <w:spacing w:line="360" w:lineRule="auto"/>
        <w:rPr>
          <w:rFonts w:ascii="Times New Roman" w:hAnsi="Times New Roman"/>
          <w:sz w:val="26"/>
          <w:szCs w:val="26"/>
        </w:rPr>
      </w:pPr>
      <w:r>
        <w:rPr>
          <w:rFonts w:ascii="Times New Roman" w:hAnsi="Times New Roman"/>
          <w:sz w:val="26"/>
          <w:szCs w:val="26"/>
        </w:rPr>
        <w:t>Họ tên khách hàng: Text Control</w:t>
      </w:r>
    </w:p>
    <w:p w:rsidR="00210472" w:rsidRDefault="00210472" w:rsidP="00B12D2C">
      <w:pPr>
        <w:pStyle w:val="BodyText"/>
        <w:numPr>
          <w:ilvl w:val="0"/>
          <w:numId w:val="158"/>
        </w:numPr>
        <w:spacing w:line="360" w:lineRule="auto"/>
        <w:rPr>
          <w:rFonts w:ascii="Times New Roman" w:hAnsi="Times New Roman"/>
          <w:sz w:val="26"/>
          <w:szCs w:val="26"/>
        </w:rPr>
      </w:pPr>
      <w:r>
        <w:rPr>
          <w:rFonts w:ascii="Times New Roman" w:hAnsi="Times New Roman"/>
          <w:sz w:val="26"/>
          <w:szCs w:val="26"/>
        </w:rPr>
        <w:t>Năm sinh: Date Picker Control</w:t>
      </w:r>
    </w:p>
    <w:p w:rsidR="00210472" w:rsidRDefault="00210472" w:rsidP="00B12D2C">
      <w:pPr>
        <w:pStyle w:val="BodyText"/>
        <w:numPr>
          <w:ilvl w:val="0"/>
          <w:numId w:val="158"/>
        </w:numPr>
        <w:spacing w:line="360" w:lineRule="auto"/>
        <w:rPr>
          <w:rFonts w:ascii="Times New Roman" w:hAnsi="Times New Roman"/>
          <w:sz w:val="26"/>
          <w:szCs w:val="26"/>
        </w:rPr>
      </w:pPr>
      <w:r>
        <w:rPr>
          <w:rFonts w:ascii="Times New Roman" w:hAnsi="Times New Roman"/>
          <w:sz w:val="26"/>
          <w:szCs w:val="26"/>
        </w:rPr>
        <w:t>Nơi sinh: Drop List Control</w:t>
      </w:r>
    </w:p>
    <w:p w:rsidR="00210472" w:rsidRDefault="00210472" w:rsidP="00B12D2C">
      <w:pPr>
        <w:pStyle w:val="BodyText"/>
        <w:numPr>
          <w:ilvl w:val="0"/>
          <w:numId w:val="158"/>
        </w:numPr>
        <w:spacing w:line="360" w:lineRule="auto"/>
        <w:rPr>
          <w:rFonts w:ascii="Times New Roman" w:hAnsi="Times New Roman"/>
          <w:sz w:val="26"/>
          <w:szCs w:val="26"/>
        </w:rPr>
      </w:pPr>
      <w:r>
        <w:rPr>
          <w:rFonts w:ascii="Times New Roman" w:hAnsi="Times New Roman"/>
          <w:sz w:val="26"/>
          <w:szCs w:val="26"/>
        </w:rPr>
        <w:t>Giới tính: RadioButton ( thuộc nhóm Phai)</w:t>
      </w:r>
    </w:p>
    <w:p w:rsidR="00210472" w:rsidRDefault="00210472" w:rsidP="00B12D2C">
      <w:pPr>
        <w:pStyle w:val="BodyText"/>
        <w:numPr>
          <w:ilvl w:val="0"/>
          <w:numId w:val="158"/>
        </w:numPr>
        <w:spacing w:line="360" w:lineRule="auto"/>
        <w:rPr>
          <w:rFonts w:ascii="Times New Roman" w:hAnsi="Times New Roman"/>
          <w:sz w:val="26"/>
          <w:szCs w:val="26"/>
        </w:rPr>
      </w:pPr>
      <w:r>
        <w:rPr>
          <w:rFonts w:ascii="Times New Roman" w:hAnsi="Times New Roman"/>
          <w:sz w:val="26"/>
          <w:szCs w:val="26"/>
        </w:rPr>
        <w:t>Sản phẩm thường mua: Check Box Control</w:t>
      </w:r>
    </w:p>
    <w:p w:rsidR="00210472" w:rsidRDefault="00210472" w:rsidP="00210472">
      <w:pPr>
        <w:pStyle w:val="BodyText"/>
        <w:spacing w:line="360" w:lineRule="auto"/>
        <w:ind w:left="1134"/>
        <w:rPr>
          <w:rFonts w:ascii="Times New Roman" w:hAnsi="Times New Roman"/>
          <w:sz w:val="26"/>
          <w:szCs w:val="26"/>
        </w:rPr>
      </w:pPr>
    </w:p>
    <w:p w:rsidR="00210472" w:rsidRDefault="00210472" w:rsidP="00210472">
      <w:pPr>
        <w:pStyle w:val="BodyText"/>
        <w:ind w:firstLine="144"/>
        <w:rPr>
          <w:rFonts w:ascii="Times New Roman" w:hAnsi="Times New Roman"/>
          <w:sz w:val="24"/>
        </w:rPr>
      </w:pPr>
      <w:r>
        <w:rPr>
          <w:noProof/>
        </w:rPr>
        <w:drawing>
          <wp:anchor distT="0" distB="0" distL="114300" distR="114300" simplePos="0" relativeHeight="251633664" behindDoc="0" locked="0" layoutInCell="1" allowOverlap="1" wp14:anchorId="5AF91813" wp14:editId="211D7E4D">
            <wp:simplePos x="0" y="0"/>
            <wp:positionH relativeFrom="column">
              <wp:posOffset>554990</wp:posOffset>
            </wp:positionH>
            <wp:positionV relativeFrom="paragraph">
              <wp:posOffset>111125</wp:posOffset>
            </wp:positionV>
            <wp:extent cx="5686425" cy="4391025"/>
            <wp:effectExtent l="0" t="0" r="9525" b="9525"/>
            <wp:wrapSquare wrapText="bothSides"/>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552">
                      <a:extLst>
                        <a:ext uri="{28A0092B-C50C-407E-A947-70E740481C1C}">
                          <a14:useLocalDpi xmlns:a14="http://schemas.microsoft.com/office/drawing/2010/main" val="0"/>
                        </a:ext>
                      </a:extLst>
                    </a:blip>
                    <a:srcRect l="31088" t="26796" r="30769" b="22748"/>
                    <a:stretch>
                      <a:fillRect/>
                    </a:stretch>
                  </pic:blipFill>
                  <pic:spPr bwMode="auto">
                    <a:xfrm>
                      <a:off x="0" y="0"/>
                      <a:ext cx="5686425" cy="4391025"/>
                    </a:xfrm>
                    <a:prstGeom prst="rect">
                      <a:avLst/>
                    </a:prstGeom>
                    <a:noFill/>
                  </pic:spPr>
                </pic:pic>
              </a:graphicData>
            </a:graphic>
            <wp14:sizeRelH relativeFrom="margin">
              <wp14:pctWidth>0</wp14:pctWidth>
            </wp14:sizeRelH>
            <wp14:sizeRelV relativeFrom="margin">
              <wp14:pctHeight>0</wp14:pctHeight>
            </wp14:sizeRelV>
          </wp:anchor>
        </w:drawing>
      </w:r>
    </w:p>
    <w:p w:rsidR="00210472" w:rsidRDefault="00210472" w:rsidP="006C5052">
      <w:pPr>
        <w:pStyle w:val="l2"/>
        <w:rPr>
          <w:sz w:val="36"/>
        </w:rPr>
      </w:pPr>
      <w:r>
        <w:rPr>
          <w:bCs/>
          <w:szCs w:val="32"/>
        </w:rPr>
        <w:br w:type="page"/>
      </w:r>
      <w:bookmarkStart w:id="777" w:name="_Toc255917010"/>
      <w:bookmarkStart w:id="778" w:name="_Toc255896306"/>
      <w:bookmarkStart w:id="779" w:name="_Toc255895442"/>
      <w:bookmarkStart w:id="780" w:name="_Toc255895380"/>
      <w:bookmarkStart w:id="781" w:name="_Toc255894880"/>
      <w:bookmarkStart w:id="782" w:name="_Toc381429058"/>
      <w:bookmarkStart w:id="783" w:name="_Toc404010231"/>
      <w:r>
        <w:lastRenderedPageBreak/>
        <w:t xml:space="preserve">BÀI TẬP </w:t>
      </w:r>
      <w:bookmarkEnd w:id="777"/>
      <w:bookmarkEnd w:id="778"/>
      <w:bookmarkEnd w:id="779"/>
      <w:bookmarkEnd w:id="780"/>
      <w:bookmarkEnd w:id="781"/>
      <w:r>
        <w:t>TỔNG HỢP</w:t>
      </w:r>
      <w:bookmarkEnd w:id="782"/>
      <w:bookmarkEnd w:id="783"/>
    </w:p>
    <w:p w:rsidR="00210472" w:rsidRDefault="00210472" w:rsidP="00210472">
      <w:pPr>
        <w:spacing w:line="324" w:lineRule="auto"/>
        <w:ind w:left="180"/>
        <w:jc w:val="center"/>
        <w:rPr>
          <w:b/>
          <w:bCs/>
          <w:i/>
        </w:rPr>
      </w:pPr>
      <w:r>
        <w:rPr>
          <w:b/>
          <w:bCs/>
          <w:i/>
        </w:rPr>
        <w:t xml:space="preserve">(Một số chức năng khác) </w:t>
      </w:r>
    </w:p>
    <w:p w:rsidR="00210472" w:rsidRDefault="00210472" w:rsidP="00210472">
      <w:pPr>
        <w:rPr>
          <w:b/>
        </w:rPr>
      </w:pPr>
      <w:r>
        <w:rPr>
          <w:noProof/>
        </w:rPr>
        <mc:AlternateContent>
          <mc:Choice Requires="wps">
            <w:drawing>
              <wp:anchor distT="0" distB="0" distL="114300" distR="114300" simplePos="0" relativeHeight="251651072" behindDoc="0" locked="0" layoutInCell="1" allowOverlap="1" wp14:anchorId="03830AF2" wp14:editId="55479784">
                <wp:simplePos x="0" y="0"/>
                <wp:positionH relativeFrom="column">
                  <wp:posOffset>962025</wp:posOffset>
                </wp:positionH>
                <wp:positionV relativeFrom="paragraph">
                  <wp:posOffset>269240</wp:posOffset>
                </wp:positionV>
                <wp:extent cx="4707255" cy="624840"/>
                <wp:effectExtent l="0" t="0" r="0" b="3810"/>
                <wp:wrapTopAndBottom/>
                <wp:docPr id="701" name="Text Box 701"/>
                <wp:cNvGraphicFramePr/>
                <a:graphic xmlns:a="http://schemas.openxmlformats.org/drawingml/2006/main">
                  <a:graphicData uri="http://schemas.microsoft.com/office/word/2010/wordprocessingShape">
                    <wps:wsp>
                      <wps:cNvSpPr txBox="1"/>
                      <wps:spPr>
                        <a:xfrm>
                          <a:off x="0" y="0"/>
                          <a:ext cx="4700270" cy="633730"/>
                        </a:xfrm>
                        <a:prstGeom prst="rect">
                          <a:avLst/>
                        </a:prstGeom>
                        <a:noFill/>
                        <a:ln>
                          <a:noFill/>
                        </a:ln>
                        <a:effectLst/>
                      </wps:spPr>
                      <wps:txbx>
                        <w:txbxContent>
                          <w:p w:rsidR="0002290C" w:rsidRDefault="0002290C" w:rsidP="00210472">
                            <w:pPr>
                              <w:jc w:val="center"/>
                              <w:rPr>
                                <w:b/>
                                <w:bCs/>
                                <w:noProof/>
                                <w:color w:val="FF0000"/>
                                <w:sz w:val="72"/>
                                <w:szCs w:val="72"/>
                                <w:shd w:val="clear" w:color="auto" w:fill="FFFFFF"/>
                                <w14:shadow w14:blurRad="0" w14:dist="38100" w14:dir="2700000" w14:sx="100000" w14:sy="100000" w14:kx="0" w14:ky="0" w14:algn="tl">
                                  <w14:schemeClr w14:val="accent2"/>
                                </w14:shadow>
                                <w14:textOutline w14:w="6604" w14:cap="flat" w14:cmpd="sng" w14:algn="ctr">
                                  <w14:gradFill>
                                    <w14:gsLst>
                                      <w14:gs w14:pos="72000">
                                        <w14:srgbClr w14:val="00B0F0"/>
                                      </w14:gs>
                                      <w14:gs w14:pos="27000">
                                        <w14:srgbClr w14:val="FF0000"/>
                                      </w14:gs>
                                      <w14:gs w14:pos="7000">
                                        <w14:schemeClr w14:val="accent4">
                                          <w14:lumMod w14:val="60000"/>
                                          <w14:lumOff w14:val="40000"/>
                                        </w14:schemeClr>
                                      </w14:gs>
                                      <w14:gs w14:pos="47000">
                                        <w14:srgbClr w14:val="00B050"/>
                                      </w14:gs>
                                      <w14:gs w14:pos="100000">
                                        <w14:srgbClr w14:val="FFFF00"/>
                                      </w14:gs>
                                    </w14:gsLst>
                                    <w14:lin w14:ang="16200000" w14:scaled="0"/>
                                  </w14:gradFill>
                                  <w14:prstDash w14:val="solid"/>
                                  <w14:round/>
                                </w14:textOutline>
                                <w14:textFill>
                                  <w14:solidFill>
                                    <w14:srgbClr w14:val="FF0000">
                                      <w14:alpha w14:val="16000"/>
                                    </w14:srgbClr>
                                  </w14:solidFill>
                                </w14:textFill>
                                <w14:props3d w14:extrusionH="57150" w14:contourW="0" w14:prstMaterial="warmMatte">
                                  <w14:bevelT w14:w="82550" w14:h="38100" w14:prst="coolSlant"/>
                                </w14:props3d>
                              </w:rPr>
                            </w:pPr>
                            <w:r>
                              <w:rPr>
                                <w:b/>
                                <w:color w:val="FF0000"/>
                                <w:sz w:val="72"/>
                                <w:szCs w:val="72"/>
                                <w:shd w:val="clear" w:color="auto" w:fill="FFFFFF"/>
                                <w14:shadow w14:blurRad="0" w14:dist="38100" w14:dir="2700000" w14:sx="100000" w14:sy="100000" w14:kx="0" w14:ky="0" w14:algn="tl">
                                  <w14:schemeClr w14:val="accent2"/>
                                </w14:shadow>
                                <w14:textOutline w14:w="6604" w14:cap="flat" w14:cmpd="sng" w14:algn="ctr">
                                  <w14:gradFill>
                                    <w14:gsLst>
                                      <w14:gs w14:pos="72000">
                                        <w14:srgbClr w14:val="00B0F0"/>
                                      </w14:gs>
                                      <w14:gs w14:pos="27000">
                                        <w14:srgbClr w14:val="FF0000"/>
                                      </w14:gs>
                                      <w14:gs w14:pos="7000">
                                        <w14:schemeClr w14:val="accent4">
                                          <w14:lumMod w14:val="60000"/>
                                          <w14:lumOff w14:val="40000"/>
                                        </w14:schemeClr>
                                      </w14:gs>
                                      <w14:gs w14:pos="47000">
                                        <w14:srgbClr w14:val="00B050"/>
                                      </w14:gs>
                                      <w14:gs w14:pos="100000">
                                        <w14:srgbClr w14:val="FFFF00"/>
                                      </w14:gs>
                                    </w14:gsLst>
                                    <w14:lin w14:ang="16200000" w14:scaled="0"/>
                                  </w14:gradFill>
                                  <w14:prstDash w14:val="solid"/>
                                  <w14:round/>
                                </w14:textOutline>
                                <w14:textFill>
                                  <w14:solidFill>
                                    <w14:srgbClr w14:val="FF0000">
                                      <w14:alpha w14:val="16000"/>
                                    </w14:srgbClr>
                                  </w14:solidFill>
                                </w14:textFill>
                                <w14:props3d w14:extrusionH="57150" w14:contourW="0" w14:prstMaterial="warmMatte">
                                  <w14:bevelT w14:w="82550" w14:h="38100" w14:prst="coolSlant"/>
                                </w14:props3d>
                              </w:rPr>
                              <w:t>NÓI TỪ CUỘC SỐNG</w:t>
                            </w:r>
                          </w:p>
                        </w:txbxContent>
                      </wps:txbx>
                      <wps:bodyPr rot="0" spcFirstLastPara="0" vertOverflow="overflow" horzOverflow="overflow" vert="horz" wrap="none" lIns="91440" tIns="45720" rIns="91440" bIns="45720" numCol="1" spcCol="0" rtlCol="0" fromWordArt="0" anchor="t" anchorCtr="0" forceAA="0" compatLnSpc="1">
                        <a:prstTxWarp prst="textDoubleWave1">
                          <a:avLst>
                            <a:gd name="adj1" fmla="val 6500"/>
                            <a:gd name="adj2" fmla="val 0"/>
                          </a:avLst>
                        </a:prstTxWarp>
                        <a:spAutoFit/>
                        <a:scene3d>
                          <a:camera prst="orthographicFront"/>
                          <a:lightRig rig="threePt" dir="t"/>
                        </a:scene3d>
                        <a:sp3d extrusionH="57150">
                          <a:bevelT w="82550" h="38100" prst="coolSlant"/>
                        </a:sp3d>
                      </wps:bodyPr>
                    </wps:wsp>
                  </a:graphicData>
                </a:graphic>
                <wp14:sizeRelH relativeFrom="page">
                  <wp14:pctWidth>0</wp14:pctWidth>
                </wp14:sizeRelH>
                <wp14:sizeRelV relativeFrom="page">
                  <wp14:pctHeight>0</wp14:pctHeight>
                </wp14:sizeRelV>
              </wp:anchor>
            </w:drawing>
          </mc:Choice>
          <mc:Fallback>
            <w:pict>
              <v:shape w14:anchorId="03830AF2" id="Text Box 701" o:spid="_x0000_s1096" type="#_x0000_t202" style="position:absolute;margin-left:75.75pt;margin-top:21.2pt;width:370.65pt;height:49.2pt;z-index:251651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" filled="f" stroked="f">
                <v:textbox style="mso-fit-shape-to-text:t">
                  <w:txbxContent>
                    <w:p w:rsidR="0002290C" w:rsidRDefault="0002290C" w:rsidP="00210472">
                      <w:pPr>
                        <w:jc w:val="center"/>
                        <w:rPr>
                          <w:b/>
                          <w:bCs/>
                          <w:noProof/>
                          <w:color w:val="FF0000"/>
                          <w:sz w:val="72"/>
                          <w:szCs w:val="72"/>
                          <w:shd w:val="clear" w:color="auto" w:fill="FFFFFF"/>
                          <w14:shadow w14:blurRad="0" w14:dist="38100" w14:dir="2700000" w14:sx="100000" w14:sy="100000" w14:kx="0" w14:ky="0" w14:algn="tl">
                            <w14:schemeClr w14:val="accent2"/>
                          </w14:shadow>
                          <w14:textOutline w14:w="6604" w14:cap="flat" w14:cmpd="sng" w14:algn="ctr">
                            <w14:gradFill>
                              <w14:gsLst>
                                <w14:gs w14:pos="72000">
                                  <w14:srgbClr w14:val="00B0F0"/>
                                </w14:gs>
                                <w14:gs w14:pos="27000">
                                  <w14:srgbClr w14:val="FF0000"/>
                                </w14:gs>
                                <w14:gs w14:pos="7000">
                                  <w14:schemeClr w14:val="accent4">
                                    <w14:lumMod w14:val="60000"/>
                                    <w14:lumOff w14:val="40000"/>
                                  </w14:schemeClr>
                                </w14:gs>
                                <w14:gs w14:pos="47000">
                                  <w14:srgbClr w14:val="00B050"/>
                                </w14:gs>
                                <w14:gs w14:pos="100000">
                                  <w14:srgbClr w14:val="FFFF00"/>
                                </w14:gs>
                              </w14:gsLst>
                              <w14:lin w14:ang="16200000" w14:scaled="0"/>
                            </w14:gradFill>
                            <w14:prstDash w14:val="solid"/>
                            <w14:round/>
                          </w14:textOutline>
                          <w14:textFill>
                            <w14:solidFill>
                              <w14:srgbClr w14:val="FF0000">
                                <w14:alpha w14:val="16000"/>
                              </w14:srgbClr>
                            </w14:solidFill>
                          </w14:textFill>
                          <w14:props3d w14:extrusionH="57150" w14:contourW="0" w14:prstMaterial="warmMatte">
                            <w14:bevelT w14:w="82550" w14:h="38100" w14:prst="coolSlant"/>
                          </w14:props3d>
                        </w:rPr>
                      </w:pPr>
                      <w:r>
                        <w:rPr>
                          <w:b/>
                          <w:color w:val="FF0000"/>
                          <w:sz w:val="72"/>
                          <w:szCs w:val="72"/>
                          <w:shd w:val="clear" w:color="auto" w:fill="FFFFFF"/>
                          <w14:shadow w14:blurRad="0" w14:dist="38100" w14:dir="2700000" w14:sx="100000" w14:sy="100000" w14:kx="0" w14:ky="0" w14:algn="tl">
                            <w14:schemeClr w14:val="accent2"/>
                          </w14:shadow>
                          <w14:textOutline w14:w="6604" w14:cap="flat" w14:cmpd="sng" w14:algn="ctr">
                            <w14:gradFill>
                              <w14:gsLst>
                                <w14:gs w14:pos="72000">
                                  <w14:srgbClr w14:val="00B0F0"/>
                                </w14:gs>
                                <w14:gs w14:pos="27000">
                                  <w14:srgbClr w14:val="FF0000"/>
                                </w14:gs>
                                <w14:gs w14:pos="7000">
                                  <w14:schemeClr w14:val="accent4">
                                    <w14:lumMod w14:val="60000"/>
                                    <w14:lumOff w14:val="40000"/>
                                  </w14:schemeClr>
                                </w14:gs>
                                <w14:gs w14:pos="47000">
                                  <w14:srgbClr w14:val="00B050"/>
                                </w14:gs>
                                <w14:gs w14:pos="100000">
                                  <w14:srgbClr w14:val="FFFF00"/>
                                </w14:gs>
                              </w14:gsLst>
                              <w14:lin w14:ang="16200000" w14:scaled="0"/>
                            </w14:gradFill>
                            <w14:prstDash w14:val="solid"/>
                            <w14:round/>
                          </w14:textOutline>
                          <w14:textFill>
                            <w14:solidFill>
                              <w14:srgbClr w14:val="FF0000">
                                <w14:alpha w14:val="16000"/>
                              </w14:srgbClr>
                            </w14:solidFill>
                          </w14:textFill>
                          <w14:props3d w14:extrusionH="57150" w14:contourW="0" w14:prstMaterial="warmMatte">
                            <w14:bevelT w14:w="82550" w14:h="38100" w14:prst="coolSlant"/>
                          </w14:props3d>
                        </w:rPr>
                        <w:t>NÓI TỪ CUỘC SỐNG</w:t>
                      </w:r>
                    </w:p>
                  </w:txbxContent>
                </v:textbox>
                <w10:wrap type="topAndBottom"/>
              </v:shape>
            </w:pict>
          </mc:Fallback>
        </mc:AlternateContent>
      </w:r>
      <w:r>
        <w:rPr>
          <w:b/>
        </w:rPr>
        <w:t>Câu 1: Trình bày nội dung theo mẫu.</w:t>
      </w:r>
    </w:p>
    <w:p w:rsidR="00210472" w:rsidRDefault="00210472" w:rsidP="00BB179D">
      <w:pPr>
        <w:jc w:val="center"/>
        <w:rPr>
          <w:color w:val="000000"/>
          <w:szCs w:val="18"/>
          <w:shd w:val="clear" w:color="auto" w:fill="FFFFFF"/>
        </w:rPr>
        <w:sectPr w:rsidR="00210472" w:rsidSect="00C91A65">
          <w:pgSz w:w="11907" w:h="16839" w:code="9"/>
          <w:pgMar w:top="477" w:right="900" w:bottom="630" w:left="900" w:header="450" w:footer="570" w:gutter="0"/>
          <w:cols w:space="720"/>
        </w:sectPr>
      </w:pPr>
      <w:r>
        <w:rPr>
          <w:noProof/>
        </w:rPr>
        <w:drawing>
          <wp:anchor distT="0" distB="0" distL="114300" distR="114300" simplePos="0" relativeHeight="251642880" behindDoc="1" locked="0" layoutInCell="1" allowOverlap="1" wp14:anchorId="368C863C" wp14:editId="4806791F">
            <wp:simplePos x="0" y="0"/>
            <wp:positionH relativeFrom="column">
              <wp:posOffset>-66675</wp:posOffset>
            </wp:positionH>
            <wp:positionV relativeFrom="paragraph">
              <wp:posOffset>640715</wp:posOffset>
            </wp:positionV>
            <wp:extent cx="6754495" cy="2115185"/>
            <wp:effectExtent l="0" t="0" r="8255" b="0"/>
            <wp:wrapNone/>
            <wp:docPr id="697" name="Picture 697"/>
            <wp:cNvGraphicFramePr/>
            <a:graphic xmlns:a="http://schemas.openxmlformats.org/drawingml/2006/main">
              <a:graphicData uri="http://schemas.openxmlformats.org/drawingml/2006/picture">
                <pic:pic xmlns:pic="http://schemas.openxmlformats.org/drawingml/2006/picture">
                  <pic:nvPicPr>
                    <pic:cNvPr id="697" name="Picture 697"/>
                    <pic:cNvPicPr/>
                  </pic:nvPicPr>
                  <pic:blipFill>
                    <a:blip r:embed="rId553" cstate="print">
                      <a:duotone>
                        <a:schemeClr val="accent5">
                          <a:shade val="45000"/>
                          <a:satMod val="135000"/>
                        </a:schemeClr>
                        <a:prstClr val="white"/>
                      </a:duotone>
                      <a:extLst>
                        <a:ext uri="{BEBA8EAE-BF5A-486C-A8C5-ECC9F3942E4B}">
                          <a14:imgProps xmlns:a14="http://schemas.microsoft.com/office/drawing/2010/main">
                            <a14:imgLayer r:embed="rId554">
                              <a14:imgEffect>
                                <a14:brightnessContrast bright="40000" contrast="20000"/>
                              </a14:imgEffect>
                            </a14:imgLayer>
                          </a14:imgProps>
                        </a:ext>
                        <a:ext uri="{28A0092B-C50C-407E-A947-70E740481C1C}">
                          <a14:useLocalDpi xmlns:a14="http://schemas.microsoft.com/office/drawing/2010/main" val="0"/>
                        </a:ext>
                      </a:extLst>
                    </a:blip>
                    <a:stretch>
                      <a:fillRect/>
                    </a:stretch>
                  </pic:blipFill>
                  <pic:spPr>
                    <a:xfrm>
                      <a:off x="0" y="0"/>
                      <a:ext cx="6754495" cy="2115185"/>
                    </a:xfrm>
                    <a:prstGeom prst="rect">
                      <a:avLst/>
                    </a:prstGeom>
                  </pic:spPr>
                </pic:pic>
              </a:graphicData>
            </a:graphic>
            <wp14:sizeRelH relativeFrom="page">
              <wp14:pctWidth>0</wp14:pctWidth>
            </wp14:sizeRelH>
            <wp14:sizeRelV relativeFrom="page">
              <wp14:pctHeight>0</wp14:pctHeight>
            </wp14:sizeRelV>
          </wp:anchor>
        </w:drawing>
      </w:r>
    </w:p>
    <w:p w:rsidR="00210472" w:rsidRDefault="00210472" w:rsidP="00BB179D">
      <w:pPr>
        <w:keepNext/>
        <w:framePr w:dropCap="drop" w:lines="2" w:wrap="around" w:vAnchor="text" w:hAnchor="page" w:x="886" w:y="1145"/>
        <w:spacing w:line="276" w:lineRule="auto"/>
        <w:jc w:val="both"/>
        <w:textAlignment w:val="baseline"/>
        <w:rPr>
          <w:rFonts w:ascii="Cambria" w:hAnsi="Cambria"/>
          <w:b/>
          <w:i/>
          <w:position w:val="-3"/>
        </w:rPr>
      </w:pPr>
      <w:r>
        <w:rPr>
          <w:rFonts w:ascii="Cambria" w:hAnsi="Cambria"/>
          <w:b/>
          <w:i/>
          <w:position w:val="-3"/>
          <w:sz w:val="76"/>
        </w:rPr>
        <w:t>T</w:t>
      </w:r>
    </w:p>
    <w:p w:rsidR="00210472" w:rsidRDefault="00210472" w:rsidP="00210472">
      <w:pPr>
        <w:spacing w:line="276" w:lineRule="auto"/>
        <w:jc w:val="both"/>
        <w:rPr>
          <w:b/>
          <w:i/>
        </w:rPr>
      </w:pPr>
      <w:r>
        <w:t>rong cuộc sống luôn có một người bạn có thể giải quyết mọi lỗi lầm và hàn gắn mọi vết thương. Người bạn đó có trong mỗi chúng ta và giúp ta trưởng thành. Vậy có khi nào bạn dừng lại và nghĩ về người bạn đó? Người bạn có một cái tên rất đẹp, tên người bạn đó là </w:t>
      </w:r>
      <w:r>
        <w:rPr>
          <w:b/>
          <w:i/>
        </w:rPr>
        <w:t>THA THỨ.</w:t>
      </w:r>
    </w:p>
    <w:p w:rsidR="00210472" w:rsidRDefault="00210472" w:rsidP="00210472">
      <w:pPr>
        <w:spacing w:line="276" w:lineRule="auto"/>
        <w:jc w:val="both"/>
        <w:rPr>
          <w:b/>
          <w:i/>
        </w:rPr>
      </w:pPr>
      <w:r>
        <w:t>Để tôi giới thiệu thêm về người bạn này nhé. </w:t>
      </w:r>
      <w:r>
        <w:rPr>
          <w:b/>
          <w:i/>
        </w:rPr>
        <w:t>THA THỨ</w:t>
      </w:r>
      <w:r>
        <w:t xml:space="preserve"> được sinh ra từ sự thương yêu giữa </w:t>
      </w:r>
      <w:r>
        <w:rPr>
          <w:b/>
          <w:i/>
        </w:rPr>
        <w:t>CẢM THÔNG</w:t>
      </w:r>
      <w:r>
        <w:t> và </w:t>
      </w:r>
      <w:r>
        <w:rPr>
          <w:b/>
          <w:i/>
        </w:rPr>
        <w:t>NHÂN HẬU</w:t>
      </w:r>
      <w:r>
        <w:t>.</w:t>
      </w:r>
      <w:r>
        <w:rPr>
          <w:b/>
          <w:i/>
        </w:rPr>
        <w:t xml:space="preserve"> </w:t>
      </w:r>
      <w:r>
        <w:t>Hắn có sở thích là được tặng quà cho những người tìm đến hắn để vơi đi nỗi bực dọc và tức giận. Món quà đó là sự </w:t>
      </w:r>
      <w:r>
        <w:rPr>
          <w:b/>
          <w:i/>
        </w:rPr>
        <w:t>THANH THẢN</w:t>
      </w:r>
      <w:r>
        <w:t>.</w:t>
      </w:r>
    </w:p>
    <w:p w:rsidR="00210472" w:rsidRDefault="00210472" w:rsidP="00210472">
      <w:pPr>
        <w:keepNext/>
        <w:framePr w:dropCap="drop" w:lines="2" w:wrap="around" w:vAnchor="text" w:hAnchor="text"/>
        <w:spacing w:line="276" w:lineRule="auto"/>
        <w:jc w:val="both"/>
        <w:textAlignment w:val="baseline"/>
        <w:rPr>
          <w:rFonts w:ascii="Cambria" w:hAnsi="Cambria"/>
          <w:b/>
          <w:i/>
          <w:position w:val="-3"/>
        </w:rPr>
      </w:pPr>
      <w:r>
        <w:rPr>
          <w:rFonts w:ascii="Cambria" w:hAnsi="Cambria"/>
          <w:b/>
          <w:i/>
          <w:position w:val="-3"/>
        </w:rPr>
        <w:t>C</w:t>
      </w:r>
    </w:p>
    <w:p w:rsidR="00210472" w:rsidRDefault="00210472" w:rsidP="00210472">
      <w:pPr>
        <w:spacing w:line="276" w:lineRule="auto"/>
        <w:jc w:val="both"/>
      </w:pPr>
      <w:r>
        <w:t>âu nói ưu thích của hắn là : "có cần tốn thêm năng lượng chỉ để bực dọc hay tức giận không?". Nếu bạn trả lời với hắn là "không" thì mọi chuyện sẽ nhanh chóng giải quyết ổn thỏa.</w:t>
      </w:r>
    </w:p>
    <w:p w:rsidR="00210472" w:rsidRDefault="00210472" w:rsidP="00210472">
      <w:pPr>
        <w:spacing w:line="276" w:lineRule="auto"/>
        <w:rPr>
          <w:color w:val="000000"/>
          <w:shd w:val="clear" w:color="auto" w:fill="FFFFFF"/>
        </w:rPr>
        <w:sectPr w:rsidR="00210472" w:rsidSect="00D03184">
          <w:type w:val="continuous"/>
          <w:pgSz w:w="11907" w:h="16839" w:code="9"/>
          <w:pgMar w:top="450" w:right="900" w:bottom="630" w:left="900" w:header="720" w:footer="720" w:gutter="0"/>
          <w:cols w:num="2" w:space="360"/>
        </w:sectPr>
      </w:pPr>
    </w:p>
    <w:p w:rsidR="00210472" w:rsidRDefault="00210472" w:rsidP="00210472">
      <w:pPr>
        <w:rPr>
          <w:b/>
        </w:rPr>
      </w:pPr>
      <w:r>
        <w:rPr>
          <w:b/>
        </w:rPr>
        <w:lastRenderedPageBreak/>
        <w:t>Câu 2: Tạo bảng</w:t>
      </w:r>
    </w:p>
    <w:tbl>
      <w:tblPr>
        <w:tblStyle w:val="TableGrid"/>
        <w:tblW w:w="0" w:type="auto"/>
        <w:tblLayout w:type="fixed"/>
        <w:tblLook w:val="04A0" w:firstRow="1" w:lastRow="0" w:firstColumn="1" w:lastColumn="0" w:noHBand="0" w:noVBand="1"/>
      </w:tblPr>
      <w:tblGrid>
        <w:gridCol w:w="789"/>
        <w:gridCol w:w="738"/>
        <w:gridCol w:w="2427"/>
        <w:gridCol w:w="1978"/>
        <w:gridCol w:w="2158"/>
        <w:gridCol w:w="1288"/>
        <w:gridCol w:w="1260"/>
      </w:tblGrid>
      <w:tr w:rsidR="00210472" w:rsidTr="00210472">
        <w:trPr>
          <w:trHeight w:val="422"/>
        </w:trPr>
        <w:tc>
          <w:tcPr>
            <w:tcW w:w="789" w:type="dxa"/>
            <w:vMerge w:val="restart"/>
            <w:tcBorders>
              <w:top w:val="single" w:sz="4" w:space="0" w:color="auto"/>
              <w:left w:val="single" w:sz="4" w:space="0" w:color="auto"/>
              <w:bottom w:val="single" w:sz="4" w:space="0" w:color="auto"/>
              <w:right w:val="single" w:sz="4" w:space="0" w:color="auto"/>
            </w:tcBorders>
            <w:shd w:val="clear" w:color="auto" w:fill="FFCCFF"/>
            <w:textDirection w:val="btLr"/>
            <w:vAlign w:val="center"/>
            <w:hideMark/>
          </w:tcPr>
          <w:p w:rsidR="00210472" w:rsidRDefault="00210472">
            <w:pPr>
              <w:ind w:left="113" w:right="113"/>
              <w:jc w:val="center"/>
              <w:rPr>
                <w:b/>
                <w:i/>
                <w:sz w:val="40"/>
              </w:rPr>
            </w:pPr>
            <w:r>
              <w:rPr>
                <w:b/>
                <w:i/>
                <w:sz w:val="48"/>
              </w:rPr>
              <w:t>EURO</w:t>
            </w:r>
          </w:p>
        </w:tc>
        <w:tc>
          <w:tcPr>
            <w:tcW w:w="8589" w:type="dxa"/>
            <w:gridSpan w:val="5"/>
            <w:tcBorders>
              <w:top w:val="single" w:sz="4" w:space="0" w:color="auto"/>
              <w:left w:val="single" w:sz="4" w:space="0" w:color="auto"/>
              <w:bottom w:val="single" w:sz="4" w:space="0" w:color="auto"/>
              <w:right w:val="single" w:sz="4" w:space="0" w:color="auto"/>
            </w:tcBorders>
            <w:shd w:val="clear" w:color="auto" w:fill="FFCCFF"/>
            <w:vAlign w:val="center"/>
            <w:hideMark/>
          </w:tcPr>
          <w:p w:rsidR="00210472" w:rsidRDefault="00210472">
            <w:pPr>
              <w:jc w:val="center"/>
              <w:rPr>
                <w:b/>
                <w:i/>
                <w:sz w:val="40"/>
              </w:rPr>
            </w:pPr>
            <w:r>
              <w:rPr>
                <w:b/>
                <w:i/>
                <w:caps/>
                <w:sz w:val="40"/>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ẢNG XẾP HẠNG</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CCFF"/>
            <w:vAlign w:val="center"/>
            <w:hideMark/>
          </w:tcPr>
          <w:p w:rsidR="00210472" w:rsidRDefault="00210472">
            <w:pPr>
              <w:jc w:val="center"/>
              <w:rPr>
                <w:b/>
                <w:sz w:val="20"/>
                <w:szCs w:val="20"/>
              </w:rPr>
            </w:pPr>
            <w:r>
              <w:rPr>
                <w:noProof/>
                <w:sz w:val="24"/>
              </w:rPr>
              <mc:AlternateContent>
                <mc:Choice Requires="wps">
                  <w:drawing>
                    <wp:anchor distT="0" distB="0" distL="114300" distR="114300" simplePos="0" relativeHeight="251649024" behindDoc="0" locked="0" layoutInCell="1" allowOverlap="1" wp14:anchorId="3B61857C" wp14:editId="274ABD1E">
                      <wp:simplePos x="0" y="0"/>
                      <wp:positionH relativeFrom="column">
                        <wp:posOffset>-55880</wp:posOffset>
                      </wp:positionH>
                      <wp:positionV relativeFrom="paragraph">
                        <wp:posOffset>-1374775</wp:posOffset>
                      </wp:positionV>
                      <wp:extent cx="809625" cy="1371600"/>
                      <wp:effectExtent l="0" t="0" r="0" b="0"/>
                      <wp:wrapSquare wrapText="bothSides"/>
                      <wp:docPr id="694" name="Text Box 694"/>
                      <wp:cNvGraphicFramePr/>
                      <a:graphic xmlns:a="http://schemas.openxmlformats.org/drawingml/2006/main">
                        <a:graphicData uri="http://schemas.microsoft.com/office/word/2010/wordprocessingShape">
                          <wps:wsp>
                            <wps:cNvSpPr txBox="1"/>
                            <wps:spPr>
                              <a:xfrm flipH="1">
                                <a:off x="0" y="0"/>
                                <a:ext cx="809625" cy="1371600"/>
                              </a:xfrm>
                              <a:prstGeom prst="rect">
                                <a:avLst/>
                              </a:prstGeom>
                              <a:noFill/>
                              <a:ln>
                                <a:noFill/>
                              </a:ln>
                              <a:effectLst/>
                            </wps:spPr>
                            <wps:txbx>
                              <w:txbxContent>
                                <w:p w:rsidR="0002290C" w:rsidRDefault="0002290C" w:rsidP="00210472">
                                  <w:pPr>
                                    <w:jc w:val="cente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w:t>
                                  </w:r>
                                </w:p>
                                <w:p w:rsidR="0002290C" w:rsidRDefault="0002290C" w:rsidP="00210472">
                                  <w:pPr>
                                    <w:jc w:val="cente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Pr>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Ả</w:t>
                                  </w:r>
                                </w:p>
                                <w:p w:rsidR="0002290C" w:rsidRDefault="0002290C" w:rsidP="00210472">
                                  <w:pPr>
                                    <w:jc w:val="cente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N</w:t>
                                  </w:r>
                                </w:p>
                                <w:p w:rsidR="0002290C" w:rsidRDefault="0002290C" w:rsidP="00210472">
                                  <w:pPr>
                                    <w:jc w:val="cente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G</w:t>
                                  </w:r>
                                </w:p>
                                <w:p w:rsidR="0002290C" w:rsidRDefault="0002290C" w:rsidP="00210472">
                                  <w:pPr>
                                    <w:jc w:val="cente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61857C" id="Text Box 694" o:spid="_x0000_s1097" type="#_x0000_t202" style="position:absolute;left:0;text-align:left;margin-left:-4.4pt;margin-top:-108.25pt;width:63.75pt;height:108pt;flip:x;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" filled="f" stroked="f">
                      <v:textbox>
                        <w:txbxContent>
                          <w:p w:rsidR="0002290C" w:rsidRDefault="0002290C" w:rsidP="00210472">
                            <w:pPr>
                              <w:jc w:val="cente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w:t>
                            </w:r>
                          </w:p>
                          <w:p w:rsidR="0002290C" w:rsidRDefault="0002290C" w:rsidP="00210472">
                            <w:pPr>
                              <w:jc w:val="cente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Pr>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Ả</w:t>
                            </w:r>
                          </w:p>
                          <w:p w:rsidR="0002290C" w:rsidRDefault="0002290C" w:rsidP="00210472">
                            <w:pPr>
                              <w:jc w:val="cente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N</w:t>
                            </w:r>
                          </w:p>
                          <w:p w:rsidR="0002290C" w:rsidRDefault="0002290C" w:rsidP="00210472">
                            <w:pPr>
                              <w:jc w:val="cente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G</w:t>
                            </w:r>
                          </w:p>
                          <w:p w:rsidR="0002290C" w:rsidRDefault="0002290C" w:rsidP="00210472">
                            <w:pPr>
                              <w:jc w:val="cente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Pr>
                                <w:rFonts w:ascii="Broadway" w:hAnsi="Broadway"/>
                                <w:b/>
                                <w:sz w:val="36"/>
                                <w:szCs w:val="36"/>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A</w:t>
                            </w:r>
                          </w:p>
                        </w:txbxContent>
                      </v:textbox>
                      <w10:wrap type="square"/>
                    </v:shape>
                  </w:pict>
                </mc:Fallback>
              </mc:AlternateContent>
            </w:r>
          </w:p>
        </w:tc>
      </w:tr>
      <w:tr w:rsidR="00210472" w:rsidTr="00210472">
        <w:trPr>
          <w:trHeight w:val="413"/>
        </w:trPr>
        <w:tc>
          <w:tcPr>
            <w:tcW w:w="789" w:type="dxa"/>
            <w:vMerge/>
            <w:tcBorders>
              <w:top w:val="single" w:sz="4" w:space="0" w:color="auto"/>
              <w:left w:val="single" w:sz="4" w:space="0" w:color="auto"/>
              <w:bottom w:val="single" w:sz="4" w:space="0" w:color="auto"/>
              <w:right w:val="single" w:sz="4" w:space="0" w:color="auto"/>
            </w:tcBorders>
            <w:vAlign w:val="center"/>
            <w:hideMark/>
          </w:tcPr>
          <w:p w:rsidR="00210472" w:rsidRDefault="00210472">
            <w:pPr>
              <w:rPr>
                <w:b/>
                <w:i/>
                <w:sz w:val="40"/>
                <w:szCs w:val="24"/>
              </w:rPr>
            </w:pPr>
          </w:p>
        </w:tc>
        <w:tc>
          <w:tcPr>
            <w:tcW w:w="73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
                <w:sz w:val="24"/>
                <w:szCs w:val="24"/>
              </w:rPr>
            </w:pPr>
            <w:r>
              <w:rPr>
                <w:b/>
              </w:rPr>
              <w:t>STT</w:t>
            </w:r>
          </w:p>
        </w:tc>
        <w:tc>
          <w:tcPr>
            <w:tcW w:w="2427"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
              </w:rPr>
            </w:pPr>
            <w:r>
              <w:rPr>
                <w:b/>
              </w:rPr>
              <w:t>ĐỘI</w:t>
            </w:r>
          </w:p>
        </w:tc>
        <w:tc>
          <w:tcPr>
            <w:tcW w:w="197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
              </w:rPr>
            </w:pPr>
            <w:r>
              <w:rPr>
                <w:b/>
              </w:rPr>
              <w:t>ĐIỂM</w:t>
            </w:r>
          </w:p>
        </w:tc>
        <w:tc>
          <w:tcPr>
            <w:tcW w:w="215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b/>
              </w:rPr>
            </w:pPr>
            <w:r>
              <w:rPr>
                <w:b/>
              </w:rPr>
              <w:t>TRẬN</w:t>
            </w:r>
          </w:p>
        </w:tc>
        <w:tc>
          <w:tcPr>
            <w:tcW w:w="128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right"/>
              <w:rPr>
                <w:b/>
              </w:rPr>
            </w:pPr>
            <w:r>
              <w:rPr>
                <w:b/>
              </w:rPr>
              <w:t>H/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210472" w:rsidRDefault="00210472">
            <w:pPr>
              <w:rPr>
                <w:b/>
                <w:sz w:val="20"/>
                <w:szCs w:val="20"/>
              </w:rPr>
            </w:pPr>
          </w:p>
        </w:tc>
      </w:tr>
      <w:tr w:rsidR="00210472" w:rsidTr="00210472">
        <w:trPr>
          <w:trHeight w:val="1340"/>
        </w:trPr>
        <w:tc>
          <w:tcPr>
            <w:tcW w:w="789" w:type="dxa"/>
            <w:vMerge/>
            <w:tcBorders>
              <w:top w:val="single" w:sz="4" w:space="0" w:color="auto"/>
              <w:left w:val="single" w:sz="4" w:space="0" w:color="auto"/>
              <w:bottom w:val="single" w:sz="4" w:space="0" w:color="auto"/>
              <w:right w:val="single" w:sz="4" w:space="0" w:color="auto"/>
            </w:tcBorders>
            <w:vAlign w:val="center"/>
            <w:hideMark/>
          </w:tcPr>
          <w:p w:rsidR="00210472" w:rsidRDefault="00210472">
            <w:pPr>
              <w:rPr>
                <w:b/>
                <w:i/>
                <w:sz w:val="40"/>
                <w:szCs w:val="24"/>
              </w:rPr>
            </w:pPr>
          </w:p>
        </w:tc>
        <w:tc>
          <w:tcPr>
            <w:tcW w:w="8589" w:type="dxa"/>
            <w:gridSpan w:val="5"/>
            <w:tcBorders>
              <w:top w:val="single" w:sz="4" w:space="0" w:color="auto"/>
              <w:left w:val="single" w:sz="4" w:space="0" w:color="auto"/>
              <w:bottom w:val="single" w:sz="4" w:space="0" w:color="auto"/>
              <w:right w:val="single" w:sz="4" w:space="0" w:color="auto"/>
            </w:tcBorders>
            <w:vAlign w:val="center"/>
            <w:hideMark/>
          </w:tcPr>
          <w:p w:rsidR="00210472" w:rsidRDefault="00210472" w:rsidP="00B12D2C">
            <w:pPr>
              <w:pStyle w:val="ListParagraph"/>
              <w:numPr>
                <w:ilvl w:val="0"/>
                <w:numId w:val="159"/>
              </w:numPr>
              <w:tabs>
                <w:tab w:val="center" w:leader="dot" w:pos="1800"/>
                <w:tab w:val="center" w:leader="dot" w:pos="4125"/>
                <w:tab w:val="center" w:leader="dot" w:pos="6105"/>
                <w:tab w:val="right" w:leader="dot" w:pos="8301"/>
              </w:tabs>
              <w:spacing w:line="276" w:lineRule="auto"/>
              <w:ind w:left="450" w:right="-18" w:hanging="270"/>
              <w:rPr>
                <w:sz w:val="24"/>
              </w:rPr>
            </w:pPr>
            <w:r>
              <w:rPr>
                <w:sz w:val="24"/>
              </w:rPr>
              <w:tab/>
              <w:t>Bồ Đào Nha</w:t>
            </w:r>
            <w:r>
              <w:rPr>
                <w:sz w:val="24"/>
              </w:rPr>
              <w:tab/>
              <w:t>6</w:t>
            </w:r>
            <w:r>
              <w:rPr>
                <w:sz w:val="24"/>
              </w:rPr>
              <w:tab/>
              <w:t>3</w:t>
            </w:r>
            <w:r>
              <w:rPr>
                <w:sz w:val="24"/>
              </w:rPr>
              <w:tab/>
              <w:t>5/3</w:t>
            </w:r>
          </w:p>
          <w:p w:rsidR="00210472" w:rsidRDefault="00210472" w:rsidP="00B12D2C">
            <w:pPr>
              <w:pStyle w:val="ListParagraph"/>
              <w:numPr>
                <w:ilvl w:val="0"/>
                <w:numId w:val="159"/>
              </w:numPr>
              <w:tabs>
                <w:tab w:val="center" w:leader="dot" w:pos="1800"/>
                <w:tab w:val="center" w:leader="dot" w:pos="4125"/>
                <w:tab w:val="center" w:leader="dot" w:pos="6105"/>
                <w:tab w:val="right" w:leader="dot" w:pos="8301"/>
              </w:tabs>
              <w:spacing w:line="276" w:lineRule="auto"/>
              <w:ind w:left="450" w:right="-18" w:hanging="270"/>
              <w:rPr>
                <w:sz w:val="24"/>
              </w:rPr>
            </w:pPr>
            <w:r>
              <w:rPr>
                <w:sz w:val="24"/>
              </w:rPr>
              <w:tab/>
              <w:t>Thổ Nhĩ Kỳ</w:t>
            </w:r>
            <w:r>
              <w:rPr>
                <w:sz w:val="24"/>
              </w:rPr>
              <w:tab/>
              <w:t>6</w:t>
            </w:r>
            <w:r>
              <w:rPr>
                <w:sz w:val="24"/>
              </w:rPr>
              <w:tab/>
              <w:t>3</w:t>
            </w:r>
            <w:r>
              <w:rPr>
                <w:sz w:val="24"/>
              </w:rPr>
              <w:tab/>
              <w:t>5/5</w:t>
            </w:r>
          </w:p>
          <w:p w:rsidR="00210472" w:rsidRDefault="00210472" w:rsidP="00B12D2C">
            <w:pPr>
              <w:pStyle w:val="ListParagraph"/>
              <w:numPr>
                <w:ilvl w:val="0"/>
                <w:numId w:val="159"/>
              </w:numPr>
              <w:tabs>
                <w:tab w:val="center" w:leader="dot" w:pos="1800"/>
                <w:tab w:val="center" w:leader="dot" w:pos="4125"/>
                <w:tab w:val="center" w:leader="dot" w:pos="6105"/>
                <w:tab w:val="right" w:leader="dot" w:pos="8301"/>
              </w:tabs>
              <w:spacing w:line="276" w:lineRule="auto"/>
              <w:ind w:left="450" w:right="-18" w:hanging="270"/>
              <w:rPr>
                <w:sz w:val="24"/>
              </w:rPr>
            </w:pPr>
            <w:r>
              <w:rPr>
                <w:sz w:val="24"/>
              </w:rPr>
              <w:tab/>
              <w:t>CH Sec</w:t>
            </w:r>
            <w:r>
              <w:rPr>
                <w:sz w:val="24"/>
              </w:rPr>
              <w:tab/>
              <w:t>3</w:t>
            </w:r>
            <w:r>
              <w:rPr>
                <w:sz w:val="24"/>
              </w:rPr>
              <w:tab/>
              <w:t>3</w:t>
            </w:r>
            <w:r>
              <w:rPr>
                <w:sz w:val="24"/>
              </w:rPr>
              <w:tab/>
              <w:t>4/6</w:t>
            </w:r>
          </w:p>
          <w:p w:rsidR="00210472" w:rsidRDefault="00210472" w:rsidP="00B12D2C">
            <w:pPr>
              <w:pStyle w:val="ListParagraph"/>
              <w:numPr>
                <w:ilvl w:val="0"/>
                <w:numId w:val="159"/>
              </w:numPr>
              <w:tabs>
                <w:tab w:val="center" w:leader="dot" w:pos="1800"/>
                <w:tab w:val="center" w:leader="dot" w:pos="4125"/>
                <w:tab w:val="center" w:leader="dot" w:pos="6105"/>
                <w:tab w:val="right" w:leader="dot" w:pos="8301"/>
              </w:tabs>
              <w:spacing w:line="276" w:lineRule="auto"/>
              <w:ind w:left="450" w:right="-18" w:hanging="270"/>
              <w:rPr>
                <w:sz w:val="24"/>
              </w:rPr>
            </w:pPr>
            <w:r>
              <w:rPr>
                <w:sz w:val="24"/>
              </w:rPr>
              <w:tab/>
              <w:t>Thụy Sĩ</w:t>
            </w:r>
            <w:r>
              <w:rPr>
                <w:sz w:val="24"/>
              </w:rPr>
              <w:tab/>
              <w:t>3</w:t>
            </w:r>
            <w:r>
              <w:rPr>
                <w:sz w:val="24"/>
              </w:rPr>
              <w:tab/>
              <w:t>3</w:t>
            </w:r>
            <w:r>
              <w:rPr>
                <w:sz w:val="24"/>
              </w:rPr>
              <w:tab/>
              <w:t>3/3</w:t>
            </w: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210472" w:rsidRDefault="00210472">
            <w:pPr>
              <w:rPr>
                <w:b/>
                <w:sz w:val="20"/>
                <w:szCs w:val="20"/>
              </w:rPr>
            </w:pPr>
          </w:p>
        </w:tc>
      </w:tr>
    </w:tbl>
    <w:p w:rsidR="00210472" w:rsidRDefault="00210472" w:rsidP="00210472">
      <w:pPr>
        <w:rPr>
          <w:b/>
          <w:sz w:val="24"/>
        </w:rPr>
      </w:pPr>
      <w:r>
        <w:rPr>
          <w:b/>
        </w:rPr>
        <w:t>Câu 3:</w:t>
      </w:r>
      <w:r>
        <w:rPr>
          <w:b/>
          <w:noProof/>
        </w:rPr>
        <w:t xml:space="preserve"> Insert Clipart, AutoShape, Equation.</w:t>
      </w:r>
    </w:p>
    <w:p w:rsidR="00210472" w:rsidRDefault="00210472" w:rsidP="00210472">
      <w:r>
        <w:rPr>
          <w:noProof/>
        </w:rPr>
        <mc:AlternateContent>
          <mc:Choice Requires="wpg">
            <w:drawing>
              <wp:anchor distT="0" distB="0" distL="114300" distR="114300" simplePos="0" relativeHeight="251650048" behindDoc="0" locked="0" layoutInCell="1" allowOverlap="1" wp14:anchorId="7945DDEB" wp14:editId="085F7F27">
                <wp:simplePos x="0" y="0"/>
                <wp:positionH relativeFrom="column">
                  <wp:posOffset>285751</wp:posOffset>
                </wp:positionH>
                <wp:positionV relativeFrom="paragraph">
                  <wp:posOffset>86995</wp:posOffset>
                </wp:positionV>
                <wp:extent cx="5772150" cy="828675"/>
                <wp:effectExtent l="0" t="19050" r="19050" b="9525"/>
                <wp:wrapNone/>
                <wp:docPr id="702" name="Group 702"/>
                <wp:cNvGraphicFramePr/>
                <a:graphic xmlns:a="http://schemas.openxmlformats.org/drawingml/2006/main">
                  <a:graphicData uri="http://schemas.microsoft.com/office/word/2010/wordprocessingGroup">
                    <wpg:wgp>
                      <wpg:cNvGrpSpPr/>
                      <wpg:grpSpPr>
                        <a:xfrm>
                          <a:off x="0" y="0"/>
                          <a:ext cx="5772150" cy="828675"/>
                          <a:chOff x="0" y="0"/>
                          <a:chExt cx="6048375" cy="903605"/>
                        </a:xfrm>
                      </wpg:grpSpPr>
                      <wps:wsp>
                        <wps:cNvPr id="516" name="Rounded Rectangular Callout 516"/>
                        <wps:cNvSpPr/>
                        <wps:spPr>
                          <a:xfrm>
                            <a:off x="2867025" y="0"/>
                            <a:ext cx="3181350" cy="790575"/>
                          </a:xfrm>
                          <a:prstGeom prst="wedgeRoundRectCallout">
                            <a:avLst>
                              <a:gd name="adj1" fmla="val -83938"/>
                              <a:gd name="adj2" fmla="val 17923"/>
                              <a:gd name="adj3" fmla="val 16667"/>
                            </a:avLst>
                          </a:prstGeom>
                          <a:ln w="28575">
                            <a:prstDash val="sysDot"/>
                          </a:ln>
                        </wps:spPr>
                        <wps:style>
                          <a:lnRef idx="2">
                            <a:schemeClr val="accent6"/>
                          </a:lnRef>
                          <a:fillRef idx="1">
                            <a:schemeClr val="lt1"/>
                          </a:fillRef>
                          <a:effectRef idx="0">
                            <a:schemeClr val="accent6"/>
                          </a:effectRef>
                          <a:fontRef idx="minor">
                            <a:schemeClr val="dk1"/>
                          </a:fontRef>
                        </wps:style>
                        <wps:txbx>
                          <w:txbxContent>
                            <w:p w:rsidR="0002290C" w:rsidRDefault="0024155D" w:rsidP="00210472">
                              <w:pPr>
                                <w:rPr>
                                  <w:b/>
                                  <w:sz w:val="28"/>
                                  <w:szCs w:val="28"/>
                                </w:rPr>
                              </w:pPr>
                              <m:oMathPara>
                                <m:oMath>
                                  <m:sSup>
                                    <m:sSupPr>
                                      <m:ctrlPr>
                                        <w:rPr>
                                          <w:rFonts w:ascii="Cambria Math" w:hAnsi="Cambria Math"/>
                                          <w:b/>
                                          <w:i/>
                                          <w:sz w:val="28"/>
                                          <w:szCs w:val="28"/>
                                        </w:rPr>
                                      </m:ctrlPr>
                                    </m:sSupPr>
                                    <m:e>
                                      <m:r>
                                        <m:rPr>
                                          <m:sty m:val="bi"/>
                                        </m:rPr>
                                        <w:rPr>
                                          <w:rFonts w:ascii="Cambria Math" w:hAnsi="Cambria Math"/>
                                          <w:sz w:val="28"/>
                                          <w:szCs w:val="28"/>
                                        </w:rPr>
                                        <m:t>e</m:t>
                                      </m:r>
                                    </m:e>
                                    <m:sup>
                                      <m:r>
                                        <m:rPr>
                                          <m:sty m:val="bi"/>
                                        </m:rPr>
                                        <w:rPr>
                                          <w:rFonts w:ascii="Cambria Math" w:hAnsi="Cambria Math"/>
                                          <w:sz w:val="28"/>
                                          <w:szCs w:val="28"/>
                                        </w:rPr>
                                        <m:t>≈</m:t>
                                      </m:r>
                                    </m:sup>
                                  </m:sSup>
                                  <m:r>
                                    <m:rPr>
                                      <m:sty m:val="bi"/>
                                    </m:rPr>
                                    <w:rPr>
                                      <w:rFonts w:ascii="Cambria Math" w:hAnsi="Cambria Math"/>
                                      <w:sz w:val="28"/>
                                      <w:szCs w:val="28"/>
                                    </w:rPr>
                                    <m:t>=1+</m:t>
                                  </m:r>
                                  <m:f>
                                    <m:fPr>
                                      <m:ctrlPr>
                                        <w:rPr>
                                          <w:rFonts w:ascii="Cambria Math" w:hAnsi="Cambria Math"/>
                                          <w:b/>
                                          <w:i/>
                                          <w:sz w:val="28"/>
                                          <w:szCs w:val="28"/>
                                        </w:rPr>
                                      </m:ctrlPr>
                                    </m:fPr>
                                    <m:num>
                                      <m:r>
                                        <m:rPr>
                                          <m:sty m:val="bi"/>
                                        </m:rPr>
                                        <w:rPr>
                                          <w:rFonts w:ascii="Cambria Math" w:hAnsi="Cambria Math"/>
                                          <w:sz w:val="28"/>
                                          <w:szCs w:val="28"/>
                                        </w:rPr>
                                        <m:t>z</m:t>
                                      </m:r>
                                    </m:num>
                                    <m:den>
                                      <m:r>
                                        <m:rPr>
                                          <m:sty m:val="bi"/>
                                        </m:rPr>
                                        <w:rPr>
                                          <w:rFonts w:ascii="Cambria Math" w:hAnsi="Cambria Math"/>
                                          <w:sz w:val="28"/>
                                          <w:szCs w:val="28"/>
                                        </w:rPr>
                                        <m:t>1!</m:t>
                                      </m:r>
                                    </m:den>
                                  </m:f>
                                  <m:r>
                                    <m:rPr>
                                      <m:sty m:val="bi"/>
                                    </m:rPr>
                                    <w:rPr>
                                      <w:rFonts w:ascii="Cambria Math" w:hAnsi="Cambria Math"/>
                                      <w:sz w:val="28"/>
                                      <w:szCs w:val="28"/>
                                    </w:rPr>
                                    <m:t>+</m:t>
                                  </m:r>
                                  <m:f>
                                    <m:fPr>
                                      <m:ctrlPr>
                                        <w:rPr>
                                          <w:rFonts w:ascii="Cambria Math" w:hAnsi="Cambria Math"/>
                                          <w:b/>
                                          <w:i/>
                                          <w:sz w:val="28"/>
                                          <w:szCs w:val="28"/>
                                        </w:rPr>
                                      </m:ctrlPr>
                                    </m:fPr>
                                    <m:num>
                                      <m:sSup>
                                        <m:sSupPr>
                                          <m:ctrlPr>
                                            <w:rPr>
                                              <w:rFonts w:ascii="Cambria Math" w:hAnsi="Cambria Math"/>
                                              <w:b/>
                                              <w:i/>
                                              <w:sz w:val="28"/>
                                              <w:szCs w:val="28"/>
                                            </w:rPr>
                                          </m:ctrlPr>
                                        </m:sSupPr>
                                        <m:e>
                                          <m:r>
                                            <m:rPr>
                                              <m:sty m:val="bi"/>
                                            </m:rPr>
                                            <w:rPr>
                                              <w:rFonts w:ascii="Cambria Math" w:hAnsi="Cambria Math"/>
                                              <w:sz w:val="28"/>
                                              <w:szCs w:val="28"/>
                                            </w:rPr>
                                            <m:t>z</m:t>
                                          </m:r>
                                        </m:e>
                                        <m:sup>
                                          <m:r>
                                            <m:rPr>
                                              <m:sty m:val="bi"/>
                                            </m:rPr>
                                            <w:rPr>
                                              <w:rFonts w:ascii="Cambria Math" w:hAnsi="Cambria Math"/>
                                              <w:sz w:val="28"/>
                                              <w:szCs w:val="28"/>
                                            </w:rPr>
                                            <m:t>2</m:t>
                                          </m:r>
                                        </m:sup>
                                      </m:sSup>
                                    </m:num>
                                    <m:den>
                                      <m:r>
                                        <m:rPr>
                                          <m:sty m:val="bi"/>
                                        </m:rPr>
                                        <w:rPr>
                                          <w:rFonts w:ascii="Cambria Math" w:hAnsi="Cambria Math"/>
                                          <w:sz w:val="28"/>
                                          <w:szCs w:val="28"/>
                                        </w:rPr>
                                        <m:t>2!</m:t>
                                      </m:r>
                                    </m:den>
                                  </m:f>
                                  <m:r>
                                    <m:rPr>
                                      <m:sty m:val="bi"/>
                                    </m:rPr>
                                    <w:rPr>
                                      <w:rFonts w:ascii="Cambria Math" w:hAnsi="Cambria Math"/>
                                      <w:sz w:val="28"/>
                                      <w:szCs w:val="28"/>
                                    </w:rPr>
                                    <m:t>+</m:t>
                                  </m:r>
                                  <m:f>
                                    <m:fPr>
                                      <m:ctrlPr>
                                        <w:rPr>
                                          <w:rFonts w:ascii="Cambria Math" w:hAnsi="Cambria Math"/>
                                          <w:b/>
                                          <w:i/>
                                          <w:sz w:val="28"/>
                                          <w:szCs w:val="28"/>
                                        </w:rPr>
                                      </m:ctrlPr>
                                    </m:fPr>
                                    <m:num>
                                      <m:sSup>
                                        <m:sSupPr>
                                          <m:ctrlPr>
                                            <w:rPr>
                                              <w:rFonts w:ascii="Cambria Math" w:hAnsi="Cambria Math"/>
                                              <w:b/>
                                              <w:i/>
                                              <w:sz w:val="28"/>
                                              <w:szCs w:val="28"/>
                                            </w:rPr>
                                          </m:ctrlPr>
                                        </m:sSupPr>
                                        <m:e>
                                          <m:r>
                                            <m:rPr>
                                              <m:sty m:val="bi"/>
                                            </m:rPr>
                                            <w:rPr>
                                              <w:rFonts w:ascii="Cambria Math" w:hAnsi="Cambria Math"/>
                                              <w:sz w:val="28"/>
                                              <w:szCs w:val="28"/>
                                            </w:rPr>
                                            <m:t>z</m:t>
                                          </m:r>
                                        </m:e>
                                        <m:sup>
                                          <m:r>
                                            <m:rPr>
                                              <m:sty m:val="bi"/>
                                            </m:rPr>
                                            <w:rPr>
                                              <w:rFonts w:ascii="Cambria Math" w:hAnsi="Cambria Math"/>
                                              <w:sz w:val="28"/>
                                              <w:szCs w:val="28"/>
                                            </w:rPr>
                                            <m:t>3</m:t>
                                          </m:r>
                                        </m:sup>
                                      </m:sSup>
                                    </m:num>
                                    <m:den>
                                      <m:r>
                                        <m:rPr>
                                          <m:sty m:val="bi"/>
                                        </m:rPr>
                                        <w:rPr>
                                          <w:rFonts w:ascii="Cambria Math" w:hAnsi="Cambria Math"/>
                                          <w:sz w:val="28"/>
                                          <w:szCs w:val="28"/>
                                        </w:rPr>
                                        <m:t>3!</m:t>
                                      </m:r>
                                    </m:den>
                                  </m:f>
                                  <m:r>
                                    <m:rPr>
                                      <m:sty m:val="bi"/>
                                    </m:rPr>
                                    <w:rPr>
                                      <w:rFonts w:ascii="Cambria Math" w:hAnsi="Cambria Math"/>
                                      <w:sz w:val="28"/>
                                      <w:szCs w:val="28"/>
                                    </w:rPr>
                                    <m:t>+…=</m:t>
                                  </m:r>
                                  <m:nary>
                                    <m:naryPr>
                                      <m:chr m:val="∑"/>
                                      <m:limLoc m:val="undOvr"/>
                                      <m:ctrlPr>
                                        <w:rPr>
                                          <w:rFonts w:ascii="Cambria Math" w:hAnsi="Cambria Math"/>
                                          <w:b/>
                                          <w:i/>
                                          <w:sz w:val="28"/>
                                          <w:szCs w:val="28"/>
                                        </w:rPr>
                                      </m:ctrlPr>
                                    </m:naryPr>
                                    <m:sub>
                                      <m:r>
                                        <m:rPr>
                                          <m:sty m:val="bi"/>
                                        </m:rPr>
                                        <w:rPr>
                                          <w:rFonts w:ascii="Cambria Math" w:hAnsi="Cambria Math"/>
                                          <w:sz w:val="28"/>
                                          <w:szCs w:val="28"/>
                                        </w:rPr>
                                        <m:t>n=0</m:t>
                                      </m:r>
                                    </m:sub>
                                    <m:sup>
                                      <m:r>
                                        <m:rPr>
                                          <m:sty m:val="bi"/>
                                        </m:rPr>
                                        <w:rPr>
                                          <w:rFonts w:ascii="Cambria Math" w:hAnsi="Cambria Math"/>
                                          <w:sz w:val="28"/>
                                          <w:szCs w:val="28"/>
                                        </w:rPr>
                                        <m:t>∞</m:t>
                                      </m:r>
                                    </m:sup>
                                    <m:e>
                                      <m:f>
                                        <m:fPr>
                                          <m:ctrlPr>
                                            <w:rPr>
                                              <w:rFonts w:ascii="Cambria Math" w:hAnsi="Cambria Math"/>
                                              <w:b/>
                                              <w:i/>
                                              <w:sz w:val="28"/>
                                              <w:szCs w:val="28"/>
                                            </w:rPr>
                                          </m:ctrlPr>
                                        </m:fPr>
                                        <m:num>
                                          <m:sSup>
                                            <m:sSupPr>
                                              <m:ctrlPr>
                                                <w:rPr>
                                                  <w:rFonts w:ascii="Cambria Math" w:hAnsi="Cambria Math"/>
                                                  <w:b/>
                                                  <w:i/>
                                                  <w:sz w:val="28"/>
                                                  <w:szCs w:val="28"/>
                                                </w:rPr>
                                              </m:ctrlPr>
                                            </m:sSupPr>
                                            <m:e>
                                              <m:r>
                                                <m:rPr>
                                                  <m:sty m:val="bi"/>
                                                </m:rPr>
                                                <w:rPr>
                                                  <w:rFonts w:ascii="Cambria Math" w:hAnsi="Cambria Math"/>
                                                  <w:sz w:val="28"/>
                                                  <w:szCs w:val="28"/>
                                                </w:rPr>
                                                <m:t>z</m:t>
                                              </m:r>
                                            </m:e>
                                            <m:sup>
                                              <m:r>
                                                <m:rPr>
                                                  <m:sty m:val="bi"/>
                                                </m:rPr>
                                                <w:rPr>
                                                  <w:rFonts w:ascii="Cambria Math" w:hAnsi="Cambria Math"/>
                                                  <w:sz w:val="28"/>
                                                  <w:szCs w:val="28"/>
                                                </w:rPr>
                                                <m:t>n</m:t>
                                              </m:r>
                                            </m:sup>
                                          </m:sSup>
                                        </m:num>
                                        <m:den>
                                          <m:r>
                                            <m:rPr>
                                              <m:sty m:val="bi"/>
                                            </m:rPr>
                                            <w:rPr>
                                              <w:rFonts w:ascii="Cambria Math" w:hAnsi="Cambria Math"/>
                                              <w:sz w:val="28"/>
                                              <w:szCs w:val="28"/>
                                            </w:rPr>
                                            <m:t>n!</m:t>
                                          </m:r>
                                        </m:den>
                                      </m:f>
                                    </m:e>
                                  </m:nary>
                                </m:oMath>
                              </m:oMathPara>
                            </w:p>
                            <w:p w:rsidR="0002290C" w:rsidRDefault="0002290C" w:rsidP="00210472">
                              <w:pPr>
                                <w:jc w:val="center"/>
                                <w:rPr>
                                  <w:b/>
                                  <w:sz w:val="28"/>
                                  <w:szCs w:val="2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17" name="Picture 517" descr="C:\Program Files\Microsoft Office\MEDIA\CAGCAT10\j0292020.wmf"/>
                          <pic:cNvPicPr>
                            <a:picLocks noChangeAspect="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838325" cy="903605"/>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7945DDEB" id="Group 702" o:spid="_x0000_s1098" style="position:absolute;margin-left:22.5pt;margin-top:6.85pt;width:454.5pt;height:65.25pt;z-index:251650048;mso-position-horizontal-relative:text;mso-position-vertical-relative:text" coordsize="60483,903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">
                <v:shape id="Rounded Rectangular Callout 516" o:spid="_x0000_s1099" type="#_x0000_t62" style="position:absolute;left:28670;width:31813;height:7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ts4cQA&#10;AADcAAAADwAAAGRycy9kb3ducmV2LnhtbESPT2vCQBTE70K/w/IKXqRurFRq6ioiFLxJVDw/dl+T&#10;tNm3SXbzp9++Kwg9DjO/GWazG20lemp96VjBYp6AINbOlJwruF4+X95B+IBssHJMCn7Jw277NNlg&#10;atzAGfXnkItYwj5FBUUIdSql1wVZ9HNXE0fvy7UWQ5RtLk2LQyy3lXxNkpW0WHJcKLCmQ0H659xZ&#10;BW/aduvm1rhT039ny2Hd6SybKTV9HvcfIAKN4T/8oI8mcosV3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7bOHEAAAA3AAAAA8AAAAAAAAAAAAAAAAAmAIAAGRycy9k&#10;b3ducmV2LnhtbFBLBQYAAAAABAAEAPUAAACJAwAAAAA=&#10;" adj="-7331,14671" fillcolor="white [3201]" strokecolor="#f79646 [3209]" strokeweight="2.25pt">
                  <v:stroke dashstyle="1 1"/>
                  <v:textbox>
                    <w:txbxContent>
                      <w:p w:rsidR="0002290C" w:rsidRDefault="0024155D" w:rsidP="00210472">
                        <w:pPr>
                          <w:rPr>
                            <w:b/>
                            <w:sz w:val="28"/>
                            <w:szCs w:val="28"/>
                          </w:rPr>
                        </w:pPr>
                        <m:oMathPara>
                          <m:oMath>
                            <m:sSup>
                              <m:sSupPr>
                                <m:ctrlPr>
                                  <w:rPr>
                                    <w:rFonts w:ascii="Cambria Math" w:hAnsi="Cambria Math"/>
                                    <w:b/>
                                    <w:i/>
                                    <w:sz w:val="28"/>
                                    <w:szCs w:val="28"/>
                                  </w:rPr>
                                </m:ctrlPr>
                              </m:sSupPr>
                              <m:e>
                                <m:r>
                                  <m:rPr>
                                    <m:sty m:val="bi"/>
                                  </m:rPr>
                                  <w:rPr>
                                    <w:rFonts w:ascii="Cambria Math" w:hAnsi="Cambria Math"/>
                                    <w:sz w:val="28"/>
                                    <w:szCs w:val="28"/>
                                  </w:rPr>
                                  <m:t>e</m:t>
                                </m:r>
                              </m:e>
                              <m:sup>
                                <m:r>
                                  <m:rPr>
                                    <m:sty m:val="bi"/>
                                  </m:rPr>
                                  <w:rPr>
                                    <w:rFonts w:ascii="Cambria Math" w:hAnsi="Cambria Math"/>
                                    <w:sz w:val="28"/>
                                    <w:szCs w:val="28"/>
                                  </w:rPr>
                                  <m:t>≈</m:t>
                                </m:r>
                              </m:sup>
                            </m:sSup>
                            <m:r>
                              <m:rPr>
                                <m:sty m:val="bi"/>
                              </m:rPr>
                              <w:rPr>
                                <w:rFonts w:ascii="Cambria Math" w:hAnsi="Cambria Math"/>
                                <w:sz w:val="28"/>
                                <w:szCs w:val="28"/>
                              </w:rPr>
                              <m:t>=1+</m:t>
                            </m:r>
                            <m:f>
                              <m:fPr>
                                <m:ctrlPr>
                                  <w:rPr>
                                    <w:rFonts w:ascii="Cambria Math" w:hAnsi="Cambria Math"/>
                                    <w:b/>
                                    <w:i/>
                                    <w:sz w:val="28"/>
                                    <w:szCs w:val="28"/>
                                  </w:rPr>
                                </m:ctrlPr>
                              </m:fPr>
                              <m:num>
                                <m:r>
                                  <m:rPr>
                                    <m:sty m:val="bi"/>
                                  </m:rPr>
                                  <w:rPr>
                                    <w:rFonts w:ascii="Cambria Math" w:hAnsi="Cambria Math"/>
                                    <w:sz w:val="28"/>
                                    <w:szCs w:val="28"/>
                                  </w:rPr>
                                  <m:t>z</m:t>
                                </m:r>
                              </m:num>
                              <m:den>
                                <m:r>
                                  <m:rPr>
                                    <m:sty m:val="bi"/>
                                  </m:rPr>
                                  <w:rPr>
                                    <w:rFonts w:ascii="Cambria Math" w:hAnsi="Cambria Math"/>
                                    <w:sz w:val="28"/>
                                    <w:szCs w:val="28"/>
                                  </w:rPr>
                                  <m:t>1!</m:t>
                                </m:r>
                              </m:den>
                            </m:f>
                            <m:r>
                              <m:rPr>
                                <m:sty m:val="bi"/>
                              </m:rPr>
                              <w:rPr>
                                <w:rFonts w:ascii="Cambria Math" w:hAnsi="Cambria Math"/>
                                <w:sz w:val="28"/>
                                <w:szCs w:val="28"/>
                              </w:rPr>
                              <m:t>+</m:t>
                            </m:r>
                            <m:f>
                              <m:fPr>
                                <m:ctrlPr>
                                  <w:rPr>
                                    <w:rFonts w:ascii="Cambria Math" w:hAnsi="Cambria Math"/>
                                    <w:b/>
                                    <w:i/>
                                    <w:sz w:val="28"/>
                                    <w:szCs w:val="28"/>
                                  </w:rPr>
                                </m:ctrlPr>
                              </m:fPr>
                              <m:num>
                                <m:sSup>
                                  <m:sSupPr>
                                    <m:ctrlPr>
                                      <w:rPr>
                                        <w:rFonts w:ascii="Cambria Math" w:hAnsi="Cambria Math"/>
                                        <w:b/>
                                        <w:i/>
                                        <w:sz w:val="28"/>
                                        <w:szCs w:val="28"/>
                                      </w:rPr>
                                    </m:ctrlPr>
                                  </m:sSupPr>
                                  <m:e>
                                    <m:r>
                                      <m:rPr>
                                        <m:sty m:val="bi"/>
                                      </m:rPr>
                                      <w:rPr>
                                        <w:rFonts w:ascii="Cambria Math" w:hAnsi="Cambria Math"/>
                                        <w:sz w:val="28"/>
                                        <w:szCs w:val="28"/>
                                      </w:rPr>
                                      <m:t>z</m:t>
                                    </m:r>
                                  </m:e>
                                  <m:sup>
                                    <m:r>
                                      <m:rPr>
                                        <m:sty m:val="bi"/>
                                      </m:rPr>
                                      <w:rPr>
                                        <w:rFonts w:ascii="Cambria Math" w:hAnsi="Cambria Math"/>
                                        <w:sz w:val="28"/>
                                        <w:szCs w:val="28"/>
                                      </w:rPr>
                                      <m:t>2</m:t>
                                    </m:r>
                                  </m:sup>
                                </m:sSup>
                              </m:num>
                              <m:den>
                                <m:r>
                                  <m:rPr>
                                    <m:sty m:val="bi"/>
                                  </m:rPr>
                                  <w:rPr>
                                    <w:rFonts w:ascii="Cambria Math" w:hAnsi="Cambria Math"/>
                                    <w:sz w:val="28"/>
                                    <w:szCs w:val="28"/>
                                  </w:rPr>
                                  <m:t>2!</m:t>
                                </m:r>
                              </m:den>
                            </m:f>
                            <m:r>
                              <m:rPr>
                                <m:sty m:val="bi"/>
                              </m:rPr>
                              <w:rPr>
                                <w:rFonts w:ascii="Cambria Math" w:hAnsi="Cambria Math"/>
                                <w:sz w:val="28"/>
                                <w:szCs w:val="28"/>
                              </w:rPr>
                              <m:t>+</m:t>
                            </m:r>
                            <m:f>
                              <m:fPr>
                                <m:ctrlPr>
                                  <w:rPr>
                                    <w:rFonts w:ascii="Cambria Math" w:hAnsi="Cambria Math"/>
                                    <w:b/>
                                    <w:i/>
                                    <w:sz w:val="28"/>
                                    <w:szCs w:val="28"/>
                                  </w:rPr>
                                </m:ctrlPr>
                              </m:fPr>
                              <m:num>
                                <m:sSup>
                                  <m:sSupPr>
                                    <m:ctrlPr>
                                      <w:rPr>
                                        <w:rFonts w:ascii="Cambria Math" w:hAnsi="Cambria Math"/>
                                        <w:b/>
                                        <w:i/>
                                        <w:sz w:val="28"/>
                                        <w:szCs w:val="28"/>
                                      </w:rPr>
                                    </m:ctrlPr>
                                  </m:sSupPr>
                                  <m:e>
                                    <m:r>
                                      <m:rPr>
                                        <m:sty m:val="bi"/>
                                      </m:rPr>
                                      <w:rPr>
                                        <w:rFonts w:ascii="Cambria Math" w:hAnsi="Cambria Math"/>
                                        <w:sz w:val="28"/>
                                        <w:szCs w:val="28"/>
                                      </w:rPr>
                                      <m:t>z</m:t>
                                    </m:r>
                                  </m:e>
                                  <m:sup>
                                    <m:r>
                                      <m:rPr>
                                        <m:sty m:val="bi"/>
                                      </m:rPr>
                                      <w:rPr>
                                        <w:rFonts w:ascii="Cambria Math" w:hAnsi="Cambria Math"/>
                                        <w:sz w:val="28"/>
                                        <w:szCs w:val="28"/>
                                      </w:rPr>
                                      <m:t>3</m:t>
                                    </m:r>
                                  </m:sup>
                                </m:sSup>
                              </m:num>
                              <m:den>
                                <m:r>
                                  <m:rPr>
                                    <m:sty m:val="bi"/>
                                  </m:rPr>
                                  <w:rPr>
                                    <w:rFonts w:ascii="Cambria Math" w:hAnsi="Cambria Math"/>
                                    <w:sz w:val="28"/>
                                    <w:szCs w:val="28"/>
                                  </w:rPr>
                                  <m:t>3!</m:t>
                                </m:r>
                              </m:den>
                            </m:f>
                            <m:r>
                              <m:rPr>
                                <m:sty m:val="bi"/>
                              </m:rPr>
                              <w:rPr>
                                <w:rFonts w:ascii="Cambria Math" w:hAnsi="Cambria Math"/>
                                <w:sz w:val="28"/>
                                <w:szCs w:val="28"/>
                              </w:rPr>
                              <m:t>+…=</m:t>
                            </m:r>
                            <m:nary>
                              <m:naryPr>
                                <m:chr m:val="∑"/>
                                <m:limLoc m:val="undOvr"/>
                                <m:ctrlPr>
                                  <w:rPr>
                                    <w:rFonts w:ascii="Cambria Math" w:hAnsi="Cambria Math"/>
                                    <w:b/>
                                    <w:i/>
                                    <w:sz w:val="28"/>
                                    <w:szCs w:val="28"/>
                                  </w:rPr>
                                </m:ctrlPr>
                              </m:naryPr>
                              <m:sub>
                                <m:r>
                                  <m:rPr>
                                    <m:sty m:val="bi"/>
                                  </m:rPr>
                                  <w:rPr>
                                    <w:rFonts w:ascii="Cambria Math" w:hAnsi="Cambria Math"/>
                                    <w:sz w:val="28"/>
                                    <w:szCs w:val="28"/>
                                  </w:rPr>
                                  <m:t>n=0</m:t>
                                </m:r>
                              </m:sub>
                              <m:sup>
                                <m:r>
                                  <m:rPr>
                                    <m:sty m:val="bi"/>
                                  </m:rPr>
                                  <w:rPr>
                                    <w:rFonts w:ascii="Cambria Math" w:hAnsi="Cambria Math"/>
                                    <w:sz w:val="28"/>
                                    <w:szCs w:val="28"/>
                                  </w:rPr>
                                  <m:t>∞</m:t>
                                </m:r>
                              </m:sup>
                              <m:e>
                                <m:f>
                                  <m:fPr>
                                    <m:ctrlPr>
                                      <w:rPr>
                                        <w:rFonts w:ascii="Cambria Math" w:hAnsi="Cambria Math"/>
                                        <w:b/>
                                        <w:i/>
                                        <w:sz w:val="28"/>
                                        <w:szCs w:val="28"/>
                                      </w:rPr>
                                    </m:ctrlPr>
                                  </m:fPr>
                                  <m:num>
                                    <m:sSup>
                                      <m:sSupPr>
                                        <m:ctrlPr>
                                          <w:rPr>
                                            <w:rFonts w:ascii="Cambria Math" w:hAnsi="Cambria Math"/>
                                            <w:b/>
                                            <w:i/>
                                            <w:sz w:val="28"/>
                                            <w:szCs w:val="28"/>
                                          </w:rPr>
                                        </m:ctrlPr>
                                      </m:sSupPr>
                                      <m:e>
                                        <m:r>
                                          <m:rPr>
                                            <m:sty m:val="bi"/>
                                          </m:rPr>
                                          <w:rPr>
                                            <w:rFonts w:ascii="Cambria Math" w:hAnsi="Cambria Math"/>
                                            <w:sz w:val="28"/>
                                            <w:szCs w:val="28"/>
                                          </w:rPr>
                                          <m:t>z</m:t>
                                        </m:r>
                                      </m:e>
                                      <m:sup>
                                        <m:r>
                                          <m:rPr>
                                            <m:sty m:val="bi"/>
                                          </m:rPr>
                                          <w:rPr>
                                            <w:rFonts w:ascii="Cambria Math" w:hAnsi="Cambria Math"/>
                                            <w:sz w:val="28"/>
                                            <w:szCs w:val="28"/>
                                          </w:rPr>
                                          <m:t>n</m:t>
                                        </m:r>
                                      </m:sup>
                                    </m:sSup>
                                  </m:num>
                                  <m:den>
                                    <m:r>
                                      <m:rPr>
                                        <m:sty m:val="bi"/>
                                      </m:rPr>
                                      <w:rPr>
                                        <w:rFonts w:ascii="Cambria Math" w:hAnsi="Cambria Math"/>
                                        <w:sz w:val="28"/>
                                        <w:szCs w:val="28"/>
                                      </w:rPr>
                                      <m:t>n!</m:t>
                                    </m:r>
                                  </m:den>
                                </m:f>
                              </m:e>
                            </m:nary>
                          </m:oMath>
                        </m:oMathPara>
                      </w:p>
                      <w:p w:rsidR="0002290C" w:rsidRDefault="0002290C" w:rsidP="00210472">
                        <w:pPr>
                          <w:jc w:val="center"/>
                          <w:rPr>
                            <w:b/>
                            <w:sz w:val="28"/>
                            <w:szCs w:val="28"/>
                          </w:rPr>
                        </w:pPr>
                      </w:p>
                    </w:txbxContent>
                  </v:textbox>
                </v:shape>
                <v:shape id="Picture 517" o:spid="_x0000_s1100" type="#_x0000_t75" style="position:absolute;width:18383;height:90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INs3DAAAA3AAAAA8AAABkcnMvZG93bnJldi54bWxEj0GLwjAUhO+C/yE8YW827S5WqUZZxAU9&#10;Wveyt9fm2Rabl9JE7f57Iwgeh5n5hlltBtOKG/WusawgiWIQxKXVDVcKfk8/0wUI55E1tpZJwT85&#10;2KzHoxVm2t75SLfcVyJA2GWooPa+y6R0ZU0GXWQ74uCdbW/QB9lXUvd4D3DTys84TqXBhsNCjR1t&#10;ayov+dUoOPxtz3tTFbOv1CTpbl4s8pKcUh+T4XsJwtPg3+FXe68VzJI5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gg2zcMAAADcAAAADwAAAAAAAAAAAAAAAACf&#10;AgAAZHJzL2Rvd25yZXYueG1sUEsFBgAAAAAEAAQA9wAAAI8DAAAAAA==&#10;">
                  <v:imagedata r:id="rId555" o:title="j0292020"/>
                  <v:path arrowok="t"/>
                </v:shape>
              </v:group>
            </w:pict>
          </mc:Fallback>
        </mc:AlternateContent>
      </w:r>
    </w:p>
    <w:p w:rsidR="00210472" w:rsidRDefault="00210472" w:rsidP="00210472"/>
    <w:p w:rsidR="00210472" w:rsidRDefault="00210472" w:rsidP="00210472"/>
    <w:p w:rsidR="00210472" w:rsidRDefault="00210472" w:rsidP="00210472">
      <w:pPr>
        <w:rPr>
          <w:b/>
        </w:rPr>
      </w:pPr>
    </w:p>
    <w:p w:rsidR="00210472" w:rsidRDefault="00BB179D" w:rsidP="00210472">
      <w:pPr>
        <w:rPr>
          <w:b/>
        </w:rPr>
      </w:pPr>
      <w:r>
        <w:rPr>
          <w:noProof/>
        </w:rPr>
        <w:drawing>
          <wp:anchor distT="0" distB="0" distL="114300" distR="114300" simplePos="0" relativeHeight="251654144" behindDoc="0" locked="0" layoutInCell="1" allowOverlap="1" wp14:anchorId="529DBB88" wp14:editId="08302B5F">
            <wp:simplePos x="0" y="0"/>
            <wp:positionH relativeFrom="column">
              <wp:posOffset>114300</wp:posOffset>
            </wp:positionH>
            <wp:positionV relativeFrom="paragraph">
              <wp:posOffset>247015</wp:posOffset>
            </wp:positionV>
            <wp:extent cx="6505575" cy="1828800"/>
            <wp:effectExtent l="0" t="0" r="9525" b="0"/>
            <wp:wrapNone/>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6505575" cy="1828800"/>
                    </a:xfrm>
                    <a:prstGeom prst="rect">
                      <a:avLst/>
                    </a:prstGeom>
                    <a:noFill/>
                  </pic:spPr>
                </pic:pic>
              </a:graphicData>
            </a:graphic>
            <wp14:sizeRelH relativeFrom="page">
              <wp14:pctWidth>0</wp14:pctWidth>
            </wp14:sizeRelH>
            <wp14:sizeRelV relativeFrom="page">
              <wp14:pctHeight>0</wp14:pctHeight>
            </wp14:sizeRelV>
          </wp:anchor>
        </w:drawing>
      </w:r>
      <w:r w:rsidR="00210472">
        <w:rPr>
          <w:b/>
        </w:rPr>
        <w:t>Câu 4: Tạo bảng mục lục theo mẫu sau.</w:t>
      </w:r>
    </w:p>
    <w:p w:rsidR="00210472" w:rsidRDefault="00210472" w:rsidP="00210472">
      <w:pPr>
        <w:spacing w:line="276" w:lineRule="auto"/>
        <w:rPr>
          <w:color w:val="000000"/>
          <w:shd w:val="clear" w:color="auto" w:fill="FFFFFF"/>
        </w:rPr>
      </w:pPr>
    </w:p>
    <w:p w:rsidR="00210472" w:rsidRDefault="00210472" w:rsidP="00210472">
      <w:pPr>
        <w:spacing w:line="276" w:lineRule="auto"/>
        <w:rPr>
          <w:color w:val="000000"/>
          <w:shd w:val="clear" w:color="auto" w:fill="FFFFFF"/>
        </w:rPr>
        <w:sectPr w:rsidR="00210472" w:rsidSect="00D03184">
          <w:type w:val="continuous"/>
          <w:pgSz w:w="11907" w:h="16839" w:code="9"/>
          <w:pgMar w:top="450" w:right="900" w:bottom="630" w:left="900" w:header="720" w:footer="300" w:gutter="0"/>
          <w:cols w:space="720"/>
        </w:sectPr>
      </w:pPr>
    </w:p>
    <w:p w:rsidR="00210472" w:rsidRDefault="00210472" w:rsidP="006C5052">
      <w:pPr>
        <w:pStyle w:val="l2"/>
        <w:rPr>
          <w:sz w:val="36"/>
          <w:szCs w:val="32"/>
        </w:rPr>
      </w:pPr>
      <w:bookmarkStart w:id="784" w:name="_Toc381429059"/>
      <w:bookmarkStart w:id="785" w:name="_Toc255917011"/>
      <w:bookmarkStart w:id="786" w:name="_Toc255896307"/>
      <w:bookmarkStart w:id="787" w:name="_Toc255895443"/>
      <w:bookmarkStart w:id="788" w:name="_Toc255895381"/>
      <w:bookmarkStart w:id="789" w:name="_Toc255894881"/>
      <w:bookmarkStart w:id="790" w:name="_Toc404010232"/>
      <w:r>
        <w:lastRenderedPageBreak/>
        <w:t>BÀI TẬP ÔN TẬP</w:t>
      </w:r>
      <w:bookmarkEnd w:id="784"/>
      <w:bookmarkEnd w:id="785"/>
      <w:bookmarkEnd w:id="786"/>
      <w:bookmarkEnd w:id="787"/>
      <w:bookmarkEnd w:id="788"/>
      <w:bookmarkEnd w:id="789"/>
      <w:bookmarkEnd w:id="790"/>
    </w:p>
    <w:p w:rsidR="00210472" w:rsidRDefault="00210472" w:rsidP="00210472">
      <w:pPr>
        <w:pStyle w:val="noidung"/>
        <w:spacing w:after="120" w:line="276" w:lineRule="auto"/>
        <w:ind w:left="0" w:hanging="9"/>
        <w:jc w:val="left"/>
        <w:rPr>
          <w:rFonts w:ascii="Times New Roman" w:hAnsi="Times New Roman"/>
          <w:b/>
          <w:i/>
          <w:sz w:val="26"/>
          <w:szCs w:val="26"/>
          <w:u w:val="single"/>
        </w:rPr>
      </w:pPr>
      <w:r>
        <w:rPr>
          <w:rFonts w:ascii="Times New Roman" w:hAnsi="Times New Roman"/>
          <w:b/>
          <w:i/>
          <w:sz w:val="26"/>
          <w:szCs w:val="26"/>
          <w:u w:val="single"/>
        </w:rPr>
        <w:t xml:space="preserve">Yêu cầu: </w:t>
      </w:r>
    </w:p>
    <w:p w:rsidR="00210472" w:rsidRDefault="00210472" w:rsidP="00B12D2C">
      <w:pPr>
        <w:pStyle w:val="noidung"/>
        <w:numPr>
          <w:ilvl w:val="0"/>
          <w:numId w:val="160"/>
        </w:numPr>
        <w:spacing w:line="312" w:lineRule="auto"/>
        <w:ind w:left="706"/>
        <w:jc w:val="left"/>
        <w:rPr>
          <w:rFonts w:ascii="Times New Roman" w:hAnsi="Times New Roman"/>
          <w:sz w:val="26"/>
          <w:szCs w:val="26"/>
        </w:rPr>
      </w:pPr>
      <w:r>
        <w:rPr>
          <w:rFonts w:ascii="Times New Roman" w:hAnsi="Times New Roman"/>
          <w:sz w:val="26"/>
          <w:szCs w:val="26"/>
        </w:rPr>
        <w:t>Tạo ra một tập tin danh sách gồm các cột: Họ tên, Ngày sinh, Giới tính, Giờ thi, Ngày thi, . Tự nhập liệu vào danh sách 10 sinh viên và lưu với tên DanhsachSV.docx.</w:t>
      </w:r>
    </w:p>
    <w:p w:rsidR="00210472" w:rsidRDefault="00210472" w:rsidP="00B12D2C">
      <w:pPr>
        <w:pStyle w:val="noidung"/>
        <w:numPr>
          <w:ilvl w:val="0"/>
          <w:numId w:val="160"/>
        </w:numPr>
        <w:spacing w:line="312" w:lineRule="auto"/>
        <w:ind w:left="706"/>
        <w:jc w:val="left"/>
        <w:rPr>
          <w:rFonts w:ascii="Times New Roman" w:hAnsi="Times New Roman"/>
          <w:sz w:val="26"/>
          <w:szCs w:val="26"/>
        </w:rPr>
      </w:pPr>
      <w:r>
        <w:rPr>
          <w:rFonts w:ascii="Times New Roman" w:hAnsi="Times New Roman"/>
          <w:sz w:val="26"/>
          <w:szCs w:val="26"/>
        </w:rPr>
        <w:t>Tạo Biểu mẫu như bên dưới và lưu thành tập tin TuyenSinh.docx.</w:t>
      </w:r>
    </w:p>
    <w:p w:rsidR="00210472" w:rsidRDefault="00210472" w:rsidP="00B12D2C">
      <w:pPr>
        <w:pStyle w:val="noidung"/>
        <w:numPr>
          <w:ilvl w:val="0"/>
          <w:numId w:val="160"/>
        </w:numPr>
        <w:spacing w:line="312" w:lineRule="auto"/>
        <w:ind w:left="706"/>
        <w:jc w:val="left"/>
        <w:rPr>
          <w:rFonts w:ascii="Times New Roman" w:hAnsi="Times New Roman"/>
          <w:sz w:val="26"/>
          <w:szCs w:val="26"/>
        </w:rPr>
      </w:pPr>
      <w:r>
        <w:rPr>
          <w:rFonts w:ascii="Times New Roman" w:hAnsi="Times New Roman"/>
          <w:sz w:val="26"/>
          <w:szCs w:val="26"/>
        </w:rPr>
        <w:t xml:space="preserve">Thực hiện </w:t>
      </w:r>
      <w:r>
        <w:rPr>
          <w:rFonts w:ascii="Times New Roman" w:hAnsi="Times New Roman"/>
          <w:bCs/>
          <w:noProof/>
          <w:sz w:val="26"/>
          <w:szCs w:val="26"/>
        </w:rPr>
        <w:t>chức năng mail merge để import dữ liệu vào Biểu mẫu</w:t>
      </w:r>
      <w:r>
        <w:rPr>
          <w:bCs/>
          <w:noProof/>
          <w:sz w:val="26"/>
          <w:szCs w:val="26"/>
        </w:rPr>
        <w:t>. C</w:t>
      </w:r>
      <w:r>
        <w:rPr>
          <w:rFonts w:ascii="Times New Roman" w:hAnsi="Times New Roman"/>
          <w:bCs/>
          <w:noProof/>
          <w:sz w:val="26"/>
          <w:szCs w:val="26"/>
        </w:rPr>
        <w:t xml:space="preserve">ột phòng thi dựa vào giới tính: Nếu giới tính là Nam </w:t>
      </w:r>
      <w:r>
        <w:rPr>
          <w:rFonts w:ascii="Times New Roman" w:hAnsi="Times New Roman"/>
          <w:bCs/>
          <w:noProof/>
          <w:sz w:val="26"/>
          <w:szCs w:val="26"/>
        </w:rPr>
        <w:sym w:font="Symbol" w:char="F0AE"/>
      </w:r>
      <w:r>
        <w:rPr>
          <w:rFonts w:ascii="Times New Roman" w:hAnsi="Times New Roman"/>
          <w:bCs/>
          <w:noProof/>
          <w:sz w:val="26"/>
          <w:szCs w:val="26"/>
        </w:rPr>
        <w:t xml:space="preserve"> Phòng IT01, là Nữ </w:t>
      </w:r>
      <w:r>
        <w:rPr>
          <w:rFonts w:ascii="Times New Roman" w:hAnsi="Times New Roman"/>
          <w:bCs/>
          <w:noProof/>
          <w:sz w:val="26"/>
          <w:szCs w:val="26"/>
        </w:rPr>
        <w:sym w:font="Symbol" w:char="F0AE"/>
      </w:r>
      <w:r>
        <w:rPr>
          <w:rFonts w:ascii="Times New Roman" w:hAnsi="Times New Roman"/>
          <w:sz w:val="26"/>
          <w:szCs w:val="26"/>
        </w:rPr>
        <w:t xml:space="preserve"> Phòng IT09</w:t>
      </w:r>
    </w:p>
    <w:p w:rsidR="00210472" w:rsidRDefault="00210472" w:rsidP="00B12D2C">
      <w:pPr>
        <w:pStyle w:val="noidung"/>
        <w:numPr>
          <w:ilvl w:val="0"/>
          <w:numId w:val="160"/>
        </w:numPr>
        <w:spacing w:line="312" w:lineRule="auto"/>
        <w:ind w:left="706"/>
        <w:jc w:val="left"/>
        <w:rPr>
          <w:rFonts w:ascii="Times New Roman" w:hAnsi="Times New Roman"/>
          <w:sz w:val="26"/>
          <w:szCs w:val="26"/>
        </w:rPr>
      </w:pPr>
      <w:r>
        <w:rPr>
          <w:rFonts w:ascii="Times New Roman" w:hAnsi="Times New Roman"/>
          <w:sz w:val="26"/>
          <w:szCs w:val="26"/>
        </w:rPr>
        <w:t>Lưu danh sách các mẫu sau khi trộn với tên: ThuTuyenSinh.docx,  tạo password cho tập tin. Sau đó nén tập tin lại và đặt password cho tập tin nén.</w:t>
      </w:r>
    </w:p>
    <w:tbl>
      <w:tblPr>
        <w:tblStyle w:val="TableGrid"/>
        <w:tblW w:w="9114" w:type="dxa"/>
        <w:tblInd w:w="664" w:type="dxa"/>
        <w:tblBorders>
          <w:top w:val="double" w:sz="4" w:space="0" w:color="auto"/>
          <w:left w:val="double" w:sz="4" w:space="0" w:color="auto"/>
          <w:bottom w:val="double" w:sz="4" w:space="0" w:color="auto"/>
          <w:right w:val="double" w:sz="4" w:space="0" w:color="auto"/>
          <w:insideH w:val="doubleWave" w:sz="6" w:space="0" w:color="auto"/>
          <w:insideV w:val="doubleWave" w:sz="6" w:space="0" w:color="auto"/>
        </w:tblBorders>
        <w:tblLook w:val="04A0" w:firstRow="1" w:lastRow="0" w:firstColumn="1" w:lastColumn="0" w:noHBand="0" w:noVBand="1"/>
      </w:tblPr>
      <w:tblGrid>
        <w:gridCol w:w="1573"/>
        <w:gridCol w:w="2917"/>
        <w:gridCol w:w="1550"/>
        <w:gridCol w:w="1467"/>
        <w:gridCol w:w="1607"/>
      </w:tblGrid>
      <w:tr w:rsidR="00210472" w:rsidTr="00BB179D">
        <w:trPr>
          <w:trHeight w:val="3817"/>
        </w:trPr>
        <w:tc>
          <w:tcPr>
            <w:tcW w:w="1542" w:type="dxa"/>
            <w:vMerge w:val="restart"/>
            <w:tcBorders>
              <w:top w:val="thinThickLargeGap" w:sz="24" w:space="0" w:color="auto"/>
              <w:left w:val="thinThickLargeGap" w:sz="24" w:space="0" w:color="auto"/>
              <w:bottom w:val="thinThickLargeGap" w:sz="24" w:space="0" w:color="auto"/>
              <w:right w:val="thinThickLargeGap" w:sz="24" w:space="0" w:color="auto"/>
            </w:tcBorders>
            <w:shd w:val="clear" w:color="auto" w:fill="92CDDC" w:themeFill="accent5" w:themeFillTint="99"/>
            <w:textDirection w:val="btLr"/>
            <w:hideMark/>
          </w:tcPr>
          <w:p w:rsidR="00210472" w:rsidRDefault="00210472" w:rsidP="00BB179D">
            <w:pPr>
              <w:ind w:left="113" w:right="113"/>
              <w:rPr>
                <w:rFonts w:ascii="Cambria" w:hAnsi="Cambria"/>
                <w:b/>
                <w:i/>
                <w:color w:val="000000" w:themeColor="text1"/>
                <w:sz w:val="44"/>
                <w:szCs w:val="24"/>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505050">
                          <w14:tint w14:val="92000"/>
                          <w14:shade w14:val="100000"/>
                          <w14:satMod w14:val="150000"/>
                        </w14:srgbClr>
                      </w14:gs>
                      <w14:gs w14:pos="49000">
                        <w14:srgbClr w14:val="595959">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noProof/>
                <w:sz w:val="24"/>
                <w:szCs w:val="24"/>
              </w:rPr>
              <w:drawing>
                <wp:anchor distT="0" distB="0" distL="114300" distR="114300" simplePos="0" relativeHeight="251637760" behindDoc="0" locked="0" layoutInCell="1" allowOverlap="1" wp14:anchorId="3AFCA29F" wp14:editId="08F76FB4">
                  <wp:simplePos x="0" y="0"/>
                  <wp:positionH relativeFrom="column">
                    <wp:posOffset>-74295</wp:posOffset>
                  </wp:positionH>
                  <wp:positionV relativeFrom="paragraph">
                    <wp:posOffset>-4011930</wp:posOffset>
                  </wp:positionV>
                  <wp:extent cx="541655" cy="542290"/>
                  <wp:effectExtent l="0" t="38417" r="0" b="0"/>
                  <wp:wrapSquare wrapText="bothSides"/>
                  <wp:docPr id="675" name="Picture 675" descr="C:\Program Files\Microsoft Office\MEDIA\CAGCAT10\j0300840.wmf"/>
                  <wp:cNvGraphicFramePr/>
                  <a:graphic xmlns:a="http://schemas.openxmlformats.org/drawingml/2006/main">
                    <a:graphicData uri="http://schemas.openxmlformats.org/drawingml/2006/picture">
                      <pic:pic xmlns:pic="http://schemas.openxmlformats.org/drawingml/2006/picture">
                        <pic:nvPicPr>
                          <pic:cNvPr id="675" name="Picture 675" descr="C:\Program Files\Microsoft Office\MEDIA\CAGCAT10\j0300840.wmf"/>
                          <pic:cNvPicPr/>
                        </pic:nvPicPr>
                        <pic:blipFill>
                          <a:blip r:embed="rId557" cstate="print">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ic:blipFill>
                        <pic:spPr bwMode="auto">
                          <a:xfrm rot="16200000">
                            <a:off x="0" y="0"/>
                            <a:ext cx="541655" cy="4565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mbria" w:hAnsi="Cambria"/>
                <w:b/>
                <w:i/>
                <w:color w:val="000000" w:themeColor="text1"/>
                <w:sz w:val="44"/>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505050">
                          <w14:tint w14:val="92000"/>
                          <w14:shade w14:val="100000"/>
                          <w14:satMod w14:val="150000"/>
                        </w14:srgbClr>
                      </w14:gs>
                      <w14:gs w14:pos="49000">
                        <w14:srgbClr w14:val="595959">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Trường đại học</w:t>
            </w:r>
          </w:p>
          <w:p w:rsidR="00210472" w:rsidRDefault="00210472">
            <w:pPr>
              <w:jc w:val="center"/>
              <w:rPr>
                <w:sz w:val="24"/>
              </w:rPr>
            </w:pPr>
            <w:r>
              <w:rPr>
                <w:b/>
                <w:color w:val="FF0000"/>
                <w:sz w:val="56"/>
                <w14:textOutline w14:w="5270" w14:cap="flat" w14:cmpd="sng" w14:algn="ctr">
                  <w14:solidFill>
                    <w14:schemeClr w14:val="accent1">
                      <w14:shade w14:val="88000"/>
                      <w14:satMod w14:val="110000"/>
                    </w14:schemeClr>
                  </w14:solidFill>
                  <w14:prstDash w14:val="solid"/>
                  <w14:round/>
                </w14:textOutline>
              </w:rPr>
              <w:t xml:space="preserve">     </w:t>
            </w:r>
            <w:r>
              <w:rPr>
                <w:b/>
                <w:caps/>
                <w:color w:val="FF0000"/>
                <w:sz w:val="5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rPr>
              <w:t>TÂM HUYẾT</w:t>
            </w:r>
          </w:p>
        </w:tc>
        <w:tc>
          <w:tcPr>
            <w:tcW w:w="7572" w:type="dxa"/>
            <w:gridSpan w:val="4"/>
            <w:tcBorders>
              <w:top w:val="thinThickLargeGap" w:sz="24" w:space="0" w:color="auto"/>
              <w:left w:val="thinThickLargeGap" w:sz="24" w:space="0" w:color="auto"/>
              <w:bottom w:val="double" w:sz="4" w:space="0" w:color="auto"/>
              <w:right w:val="thinThickLargeGap" w:sz="24" w:space="0" w:color="auto"/>
            </w:tcBorders>
            <w:hideMark/>
          </w:tcPr>
          <w:p w:rsidR="00210472" w:rsidRDefault="00210472">
            <w:pPr>
              <w:spacing w:before="240"/>
              <w:jc w:val="center"/>
              <w:rPr>
                <w:rFonts w:ascii="Cambria" w:hAnsi="Cambria"/>
                <w:b/>
                <w:sz w:val="44"/>
              </w:rPr>
            </w:pPr>
            <w:r>
              <w:rPr>
                <w:rFonts w:ascii="Cambria" w:hAnsi="Cambria"/>
              </w:rPr>
              <w:br w:type="page"/>
            </w:r>
            <w:r>
              <w:rPr>
                <w:rFonts w:ascii="Cambria" w:hAnsi="Cambria"/>
              </w:rPr>
              <w:br w:type="page"/>
            </w:r>
            <w:r>
              <w:rPr>
                <w:rFonts w:ascii="Cambria" w:hAnsi="Cambria"/>
                <w:b/>
                <w:sz w:val="40"/>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sym w:font="Wingdings" w:char="F0C4"/>
            </w:r>
            <w:r>
              <w:rPr>
                <w:rFonts w:ascii="Cambria" w:hAnsi="Cambria"/>
                <w:b/>
                <w:sz w:val="40"/>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THÔNG BÁO TUYỂN SINH</w:t>
            </w:r>
            <w:r>
              <w:rPr>
                <w:rFonts w:ascii="Cambria" w:hAnsi="Cambria"/>
                <w:b/>
                <w:sz w:val="40"/>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sym w:font="Wingdings" w:char="F0C3"/>
            </w:r>
          </w:p>
          <w:p w:rsidR="00210472" w:rsidRDefault="00210472">
            <w:pPr>
              <w:tabs>
                <w:tab w:val="left" w:pos="2340"/>
                <w:tab w:val="left" w:leader="hyphen" w:pos="3330"/>
                <w:tab w:val="left" w:leader="hyphen" w:pos="5310"/>
              </w:tabs>
              <w:rPr>
                <w:rFonts w:ascii="Cambria" w:hAnsi="Cambria"/>
                <w:b/>
                <w:sz w:val="44"/>
              </w:rPr>
            </w:pPr>
            <w:r>
              <w:rPr>
                <w:rFonts w:ascii="Cambria" w:hAnsi="Cambria"/>
                <w:b/>
                <w:sz w:val="44"/>
              </w:rPr>
              <w:tab/>
            </w:r>
            <w:r w:rsidRPr="00BB179D">
              <w:rPr>
                <w:rFonts w:ascii="Cambria" w:hAnsi="Cambria"/>
                <w:b/>
                <w:sz w:val="32"/>
              </w:rPr>
              <w:tab/>
            </w:r>
            <w:r w:rsidRPr="00BB179D">
              <w:rPr>
                <w:rFonts w:ascii="Cambria" w:hAnsi="Cambria"/>
                <w:b/>
                <w:sz w:val="32"/>
              </w:rPr>
              <w:sym w:font="Wingdings" w:char="F096"/>
            </w:r>
            <w:r w:rsidRPr="00BB179D">
              <w:rPr>
                <w:rFonts w:ascii="Cambria" w:hAnsi="Cambria"/>
                <w:b/>
                <w:sz w:val="32"/>
              </w:rPr>
              <w:sym w:font="Wingdings" w:char="F097"/>
            </w:r>
            <w:r w:rsidRPr="00BB179D">
              <w:rPr>
                <w:rFonts w:ascii="Cambria" w:hAnsi="Cambria"/>
                <w:b/>
                <w:sz w:val="32"/>
              </w:rPr>
              <w:tab/>
            </w:r>
          </w:p>
          <w:p w:rsidR="00210472" w:rsidRDefault="00210472" w:rsidP="00B12D2C">
            <w:pPr>
              <w:pStyle w:val="ListParagraph"/>
              <w:numPr>
                <w:ilvl w:val="0"/>
                <w:numId w:val="161"/>
              </w:numPr>
              <w:tabs>
                <w:tab w:val="left" w:leader="dot" w:pos="7170"/>
              </w:tabs>
              <w:spacing w:line="276" w:lineRule="auto"/>
              <w:rPr>
                <w:rFonts w:ascii="Cambria" w:hAnsi="Cambria"/>
              </w:rPr>
            </w:pPr>
            <w:r>
              <w:rPr>
                <w:rFonts w:ascii="Cambria" w:hAnsi="Cambria"/>
              </w:rPr>
              <w:t>Kính gửi:</w:t>
            </w:r>
            <w:r>
              <w:rPr>
                <w:rFonts w:ascii="Cambria" w:hAnsi="Cambria"/>
              </w:rPr>
              <w:tab/>
            </w:r>
          </w:p>
          <w:p w:rsidR="00210472" w:rsidRDefault="00210472" w:rsidP="00B12D2C">
            <w:pPr>
              <w:pStyle w:val="ListParagraph"/>
              <w:numPr>
                <w:ilvl w:val="0"/>
                <w:numId w:val="161"/>
              </w:numPr>
              <w:tabs>
                <w:tab w:val="left" w:leader="dot" w:pos="7170"/>
              </w:tabs>
              <w:spacing w:line="276" w:lineRule="auto"/>
              <w:rPr>
                <w:rFonts w:ascii="Cambria" w:hAnsi="Cambria"/>
              </w:rPr>
            </w:pPr>
            <w:r>
              <w:rPr>
                <w:rFonts w:ascii="Cambria" w:hAnsi="Cambria"/>
              </w:rPr>
              <w:t>Ngày sinh:</w:t>
            </w:r>
            <w:r>
              <w:rPr>
                <w:rFonts w:ascii="Cambria" w:hAnsi="Cambria"/>
              </w:rPr>
              <w:tab/>
            </w:r>
          </w:p>
          <w:p w:rsidR="00210472" w:rsidRDefault="00210472" w:rsidP="00B12D2C">
            <w:pPr>
              <w:pStyle w:val="ListParagraph"/>
              <w:numPr>
                <w:ilvl w:val="0"/>
                <w:numId w:val="161"/>
              </w:numPr>
              <w:tabs>
                <w:tab w:val="left" w:leader="dot" w:pos="7170"/>
              </w:tabs>
              <w:spacing w:line="276" w:lineRule="auto"/>
              <w:rPr>
                <w:rFonts w:ascii="Cambria" w:hAnsi="Cambria"/>
              </w:rPr>
            </w:pPr>
            <w:r>
              <w:rPr>
                <w:rFonts w:ascii="Cambria" w:hAnsi="Cambria"/>
              </w:rPr>
              <w:t>Giới tính:</w:t>
            </w:r>
            <w:r>
              <w:rPr>
                <w:rFonts w:ascii="Cambria" w:hAnsi="Cambria"/>
              </w:rPr>
              <w:tab/>
            </w:r>
          </w:p>
          <w:p w:rsidR="00210472" w:rsidRDefault="00210472">
            <w:pPr>
              <w:tabs>
                <w:tab w:val="left" w:leader="dot" w:pos="3600"/>
                <w:tab w:val="left" w:leader="dot" w:pos="7170"/>
              </w:tabs>
              <w:spacing w:line="276" w:lineRule="auto"/>
              <w:rPr>
                <w:rFonts w:ascii="Cambria" w:hAnsi="Cambria"/>
              </w:rPr>
            </w:pPr>
            <w:r>
              <w:rPr>
                <w:rFonts w:ascii="Cambria" w:hAnsi="Cambria"/>
              </w:rPr>
              <w:t>Tại trường PTTH Nguyễn Đình Chiểu để dự thi kỳ thi tuyển sinh đại học năm 2014. Khi đi thi nhớ mang theo:</w:t>
            </w:r>
          </w:p>
          <w:p w:rsidR="00210472" w:rsidRDefault="00210472" w:rsidP="00B12D2C">
            <w:pPr>
              <w:pStyle w:val="ListParagraph"/>
              <w:numPr>
                <w:ilvl w:val="0"/>
                <w:numId w:val="162"/>
              </w:numPr>
              <w:tabs>
                <w:tab w:val="left" w:leader="dot" w:pos="3600"/>
                <w:tab w:val="left" w:leader="dot" w:pos="7170"/>
              </w:tabs>
              <w:spacing w:line="276" w:lineRule="auto"/>
              <w:rPr>
                <w:rFonts w:ascii="Cambria" w:hAnsi="Cambria"/>
              </w:rPr>
            </w:pPr>
            <w:r>
              <w:rPr>
                <w:rFonts w:ascii="Cambria" w:hAnsi="Cambria"/>
              </w:rPr>
              <w:t>Giấy báo thi</w:t>
            </w:r>
          </w:p>
          <w:p w:rsidR="00210472" w:rsidRDefault="00210472" w:rsidP="00B12D2C">
            <w:pPr>
              <w:pStyle w:val="ListParagraph"/>
              <w:numPr>
                <w:ilvl w:val="0"/>
                <w:numId w:val="162"/>
              </w:numPr>
              <w:tabs>
                <w:tab w:val="left" w:leader="dot" w:pos="3600"/>
                <w:tab w:val="left" w:leader="dot" w:pos="7170"/>
              </w:tabs>
              <w:spacing w:line="276" w:lineRule="auto"/>
              <w:rPr>
                <w:rFonts w:ascii="Cambria" w:hAnsi="Cambria"/>
              </w:rPr>
            </w:pPr>
            <w:r>
              <w:rPr>
                <w:rFonts w:ascii="Cambria" w:hAnsi="Cambria"/>
              </w:rPr>
              <w:t>Giấy chứng minh nhân dân photo</w:t>
            </w:r>
          </w:p>
          <w:p w:rsidR="00210472" w:rsidRDefault="00210472" w:rsidP="00B12D2C">
            <w:pPr>
              <w:pStyle w:val="ListParagraph"/>
              <w:numPr>
                <w:ilvl w:val="0"/>
                <w:numId w:val="162"/>
              </w:numPr>
              <w:tabs>
                <w:tab w:val="left" w:leader="dot" w:pos="3600"/>
                <w:tab w:val="left" w:leader="dot" w:pos="7170"/>
              </w:tabs>
              <w:spacing w:line="276" w:lineRule="auto"/>
              <w:rPr>
                <w:rFonts w:ascii="Cambria" w:hAnsi="Cambria"/>
              </w:rPr>
            </w:pPr>
            <w:r>
              <w:rPr>
                <w:rFonts w:ascii="Cambria" w:hAnsi="Cambria"/>
              </w:rPr>
              <w:t>Giấy báo tốt nghiệp PTTH</w:t>
            </w:r>
          </w:p>
        </w:tc>
      </w:tr>
      <w:tr w:rsidR="00210472" w:rsidTr="00BB179D">
        <w:trPr>
          <w:trHeight w:val="482"/>
        </w:trPr>
        <w:tc>
          <w:tcPr>
            <w:tcW w:w="0" w:type="auto"/>
            <w:vMerge/>
            <w:tcBorders>
              <w:top w:val="thinThickLargeGap" w:sz="24" w:space="0" w:color="auto"/>
              <w:left w:val="thinThickLargeGap" w:sz="24" w:space="0" w:color="auto"/>
              <w:bottom w:val="thinThickLargeGap" w:sz="24" w:space="0" w:color="auto"/>
              <w:right w:val="thinThickLargeGap" w:sz="24" w:space="0" w:color="auto"/>
            </w:tcBorders>
            <w:vAlign w:val="center"/>
            <w:hideMark/>
          </w:tcPr>
          <w:p w:rsidR="00210472" w:rsidRDefault="00210472">
            <w:pPr>
              <w:rPr>
                <w:sz w:val="24"/>
                <w:szCs w:val="24"/>
              </w:rPr>
            </w:pPr>
          </w:p>
        </w:tc>
        <w:tc>
          <w:tcPr>
            <w:tcW w:w="2937" w:type="dxa"/>
            <w:tcBorders>
              <w:top w:val="double" w:sz="4" w:space="0" w:color="auto"/>
              <w:left w:val="thinThickLargeGap" w:sz="24" w:space="0" w:color="auto"/>
              <w:bottom w:val="single" w:sz="4" w:space="0" w:color="auto"/>
              <w:right w:val="dotDotDash" w:sz="4" w:space="0" w:color="auto"/>
            </w:tcBorders>
            <w:shd w:val="clear" w:color="auto" w:fill="92CDDC" w:themeFill="accent5" w:themeFillTint="99"/>
            <w:hideMark/>
          </w:tcPr>
          <w:p w:rsidR="00210472" w:rsidRDefault="00210472">
            <w:pPr>
              <w:spacing w:line="360" w:lineRule="auto"/>
              <w:jc w:val="center"/>
              <w:rPr>
                <w:rFonts w:ascii="Cambria" w:hAnsi="Cambria"/>
                <w:b/>
                <w:sz w:val="24"/>
                <w:szCs w:val="24"/>
              </w:rPr>
            </w:pPr>
            <w:r>
              <w:rPr>
                <w:rFonts w:ascii="Cambria" w:hAnsi="Cambria"/>
                <w:b/>
              </w:rPr>
              <w:t>Họ tên thí sinh</w:t>
            </w:r>
          </w:p>
        </w:tc>
        <w:tc>
          <w:tcPr>
            <w:tcW w:w="1556" w:type="dxa"/>
            <w:tcBorders>
              <w:top w:val="double" w:sz="4" w:space="0" w:color="auto"/>
              <w:left w:val="dotDotDash" w:sz="4" w:space="0" w:color="auto"/>
              <w:bottom w:val="single" w:sz="4" w:space="0" w:color="auto"/>
              <w:right w:val="dotDotDash" w:sz="4" w:space="0" w:color="auto"/>
            </w:tcBorders>
            <w:shd w:val="clear" w:color="auto" w:fill="92CDDC" w:themeFill="accent5" w:themeFillTint="99"/>
            <w:hideMark/>
          </w:tcPr>
          <w:p w:rsidR="00210472" w:rsidRDefault="00210472">
            <w:pPr>
              <w:spacing w:line="360" w:lineRule="auto"/>
              <w:jc w:val="center"/>
              <w:rPr>
                <w:rFonts w:ascii="Cambria" w:hAnsi="Cambria"/>
                <w:b/>
              </w:rPr>
            </w:pPr>
            <w:r>
              <w:rPr>
                <w:rFonts w:ascii="Cambria" w:hAnsi="Cambria"/>
                <w:b/>
              </w:rPr>
              <w:t>Giờ thi</w:t>
            </w:r>
          </w:p>
        </w:tc>
        <w:tc>
          <w:tcPr>
            <w:tcW w:w="1469" w:type="dxa"/>
            <w:tcBorders>
              <w:top w:val="double" w:sz="4" w:space="0" w:color="auto"/>
              <w:left w:val="dotDotDash" w:sz="4" w:space="0" w:color="auto"/>
              <w:bottom w:val="single" w:sz="4" w:space="0" w:color="auto"/>
              <w:right w:val="dotDotDash" w:sz="4" w:space="0" w:color="auto"/>
            </w:tcBorders>
            <w:shd w:val="clear" w:color="auto" w:fill="92CDDC" w:themeFill="accent5" w:themeFillTint="99"/>
            <w:hideMark/>
          </w:tcPr>
          <w:p w:rsidR="00210472" w:rsidRDefault="00210472">
            <w:pPr>
              <w:spacing w:line="360" w:lineRule="auto"/>
              <w:jc w:val="center"/>
              <w:rPr>
                <w:rFonts w:ascii="Cambria" w:hAnsi="Cambria"/>
                <w:b/>
              </w:rPr>
            </w:pPr>
            <w:r>
              <w:rPr>
                <w:rFonts w:ascii="Cambria" w:hAnsi="Cambria"/>
                <w:b/>
              </w:rPr>
              <w:t>Ngày thi</w:t>
            </w:r>
          </w:p>
        </w:tc>
        <w:tc>
          <w:tcPr>
            <w:tcW w:w="1608" w:type="dxa"/>
            <w:tcBorders>
              <w:top w:val="double" w:sz="4" w:space="0" w:color="auto"/>
              <w:left w:val="dotDotDash" w:sz="4" w:space="0" w:color="auto"/>
              <w:bottom w:val="single" w:sz="4" w:space="0" w:color="auto"/>
              <w:right w:val="thinThickLargeGap" w:sz="24" w:space="0" w:color="auto"/>
            </w:tcBorders>
            <w:shd w:val="clear" w:color="auto" w:fill="92CDDC" w:themeFill="accent5" w:themeFillTint="99"/>
            <w:hideMark/>
          </w:tcPr>
          <w:p w:rsidR="00210472" w:rsidRDefault="00210472">
            <w:pPr>
              <w:spacing w:line="360" w:lineRule="auto"/>
              <w:jc w:val="center"/>
              <w:rPr>
                <w:rFonts w:ascii="Cambria" w:hAnsi="Cambria"/>
                <w:b/>
              </w:rPr>
            </w:pPr>
            <w:r>
              <w:rPr>
                <w:rFonts w:ascii="Cambria" w:hAnsi="Cambria"/>
                <w:b/>
              </w:rPr>
              <w:t>Phòng thi</w:t>
            </w:r>
          </w:p>
        </w:tc>
      </w:tr>
      <w:tr w:rsidR="00210472" w:rsidTr="00BB179D">
        <w:trPr>
          <w:trHeight w:val="199"/>
        </w:trPr>
        <w:tc>
          <w:tcPr>
            <w:tcW w:w="0" w:type="auto"/>
            <w:vMerge/>
            <w:tcBorders>
              <w:top w:val="thinThickLargeGap" w:sz="24" w:space="0" w:color="auto"/>
              <w:left w:val="thinThickLargeGap" w:sz="24" w:space="0" w:color="auto"/>
              <w:bottom w:val="thinThickLargeGap" w:sz="24" w:space="0" w:color="auto"/>
              <w:right w:val="thinThickLargeGap" w:sz="24" w:space="0" w:color="auto"/>
            </w:tcBorders>
            <w:vAlign w:val="center"/>
            <w:hideMark/>
          </w:tcPr>
          <w:p w:rsidR="00210472" w:rsidRDefault="00210472">
            <w:pPr>
              <w:rPr>
                <w:sz w:val="24"/>
                <w:szCs w:val="24"/>
              </w:rPr>
            </w:pPr>
          </w:p>
        </w:tc>
        <w:tc>
          <w:tcPr>
            <w:tcW w:w="2937" w:type="dxa"/>
            <w:tcBorders>
              <w:top w:val="single" w:sz="4" w:space="0" w:color="auto"/>
              <w:left w:val="thinThickLargeGap" w:sz="24" w:space="0" w:color="auto"/>
              <w:bottom w:val="thinThickLargeGap" w:sz="24" w:space="0" w:color="auto"/>
              <w:right w:val="dotDotDash" w:sz="4" w:space="0" w:color="auto"/>
            </w:tcBorders>
            <w:hideMark/>
          </w:tcPr>
          <w:p w:rsidR="00210472" w:rsidRDefault="00210472">
            <w:pPr>
              <w:rPr>
                <w:rFonts w:ascii="Cambria" w:hAnsi="Cambria"/>
                <w:b/>
              </w:rPr>
            </w:pPr>
          </w:p>
        </w:tc>
        <w:tc>
          <w:tcPr>
            <w:tcW w:w="1556" w:type="dxa"/>
            <w:tcBorders>
              <w:top w:val="single" w:sz="4" w:space="0" w:color="auto"/>
              <w:left w:val="dotDotDash" w:sz="4" w:space="0" w:color="auto"/>
              <w:bottom w:val="thinThickLargeGap" w:sz="24" w:space="0" w:color="auto"/>
              <w:right w:val="dotDotDash" w:sz="4" w:space="0" w:color="auto"/>
            </w:tcBorders>
            <w:hideMark/>
          </w:tcPr>
          <w:p w:rsidR="00210472" w:rsidRDefault="00210472">
            <w:pPr>
              <w:rPr>
                <w:sz w:val="20"/>
                <w:szCs w:val="20"/>
              </w:rPr>
            </w:pPr>
          </w:p>
        </w:tc>
        <w:tc>
          <w:tcPr>
            <w:tcW w:w="1469" w:type="dxa"/>
            <w:tcBorders>
              <w:top w:val="single" w:sz="4" w:space="0" w:color="auto"/>
              <w:left w:val="dotDotDash" w:sz="4" w:space="0" w:color="auto"/>
              <w:bottom w:val="thinThickLargeGap" w:sz="24" w:space="0" w:color="auto"/>
              <w:right w:val="dotDotDash" w:sz="4" w:space="0" w:color="auto"/>
            </w:tcBorders>
            <w:hideMark/>
          </w:tcPr>
          <w:p w:rsidR="00210472" w:rsidRDefault="00210472">
            <w:pPr>
              <w:rPr>
                <w:sz w:val="20"/>
                <w:szCs w:val="20"/>
              </w:rPr>
            </w:pPr>
          </w:p>
        </w:tc>
        <w:tc>
          <w:tcPr>
            <w:tcW w:w="1608" w:type="dxa"/>
            <w:tcBorders>
              <w:top w:val="single" w:sz="4" w:space="0" w:color="auto"/>
              <w:left w:val="dotDotDash" w:sz="4" w:space="0" w:color="auto"/>
              <w:bottom w:val="thinThickLargeGap" w:sz="24" w:space="0" w:color="auto"/>
              <w:right w:val="thinThickLargeGap" w:sz="24" w:space="0" w:color="auto"/>
            </w:tcBorders>
            <w:hideMark/>
          </w:tcPr>
          <w:p w:rsidR="00210472" w:rsidRDefault="00210472">
            <w:pPr>
              <w:rPr>
                <w:sz w:val="20"/>
                <w:szCs w:val="20"/>
              </w:rPr>
            </w:pPr>
          </w:p>
        </w:tc>
      </w:tr>
    </w:tbl>
    <w:p w:rsidR="00210472" w:rsidRDefault="00210472" w:rsidP="00210472">
      <w:pPr>
        <w:spacing w:before="240" w:line="324" w:lineRule="auto"/>
        <w:rPr>
          <w:b/>
        </w:rPr>
      </w:pPr>
      <w:r>
        <w:rPr>
          <w:noProof/>
        </w:rPr>
        <mc:AlternateContent>
          <mc:Choice Requires="wps">
            <w:drawing>
              <wp:anchor distT="0" distB="0" distL="114300" distR="114300" simplePos="0" relativeHeight="251635712" behindDoc="0" locked="0" layoutInCell="1" allowOverlap="1" wp14:anchorId="1784F9E0" wp14:editId="6372C3AA">
                <wp:simplePos x="0" y="0"/>
                <wp:positionH relativeFrom="column">
                  <wp:posOffset>1193165</wp:posOffset>
                </wp:positionH>
                <wp:positionV relativeFrom="paragraph">
                  <wp:posOffset>179070</wp:posOffset>
                </wp:positionV>
                <wp:extent cx="4848225" cy="539115"/>
                <wp:effectExtent l="0" t="0" r="0" b="0"/>
                <wp:wrapNone/>
                <wp:docPr id="678" name="Text Box 678"/>
                <wp:cNvGraphicFramePr/>
                <a:graphic xmlns:a="http://schemas.openxmlformats.org/drawingml/2006/main">
                  <a:graphicData uri="http://schemas.microsoft.com/office/word/2010/wordprocessingShape">
                    <wps:wsp>
                      <wps:cNvSpPr txBox="1"/>
                      <wps:spPr>
                        <a:xfrm>
                          <a:off x="0" y="0"/>
                          <a:ext cx="4848225" cy="553085"/>
                        </a:xfrm>
                        <a:prstGeom prst="rect">
                          <a:avLst/>
                        </a:prstGeom>
                        <a:noFill/>
                        <a:ln>
                          <a:noFill/>
                        </a:ln>
                        <a:effectLst/>
                      </wps:spPr>
                      <wps:txbx>
                        <w:txbxContent>
                          <w:p w:rsidR="0002290C" w:rsidRDefault="0002290C" w:rsidP="00210472">
                            <w:pPr>
                              <w:jc w:val="center"/>
                              <w:rPr>
                                <w:b/>
                                <w:sz w:val="56"/>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56"/>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Thầy và chuyến đò xưa</w:t>
                            </w:r>
                          </w:p>
                        </w:txbxContent>
                      </wps:txbx>
                      <wps:bodyPr rot="0" spcFirstLastPara="0" vertOverflow="overflow" horzOverflow="overflow" vert="horz" wrap="square" lIns="91440" tIns="45720" rIns="91440" bIns="45720" numCol="1" spcCol="0" rtlCol="0" fromWordArt="0" anchor="t" anchorCtr="0" forceAA="0" compatLnSpc="1">
                        <a:prstTxWarp prst="textChevronInverted">
                          <a:avLst>
                            <a:gd name="adj" fmla="val 50000"/>
                          </a:avLst>
                        </a:prstTxWarp>
                        <a:sp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14:sizeRelH relativeFrom="margin">
                  <wp14:pctWidth>0</wp14:pctWidth>
                </wp14:sizeRelH>
                <wp14:sizeRelV relativeFrom="page">
                  <wp14:pctHeight>0</wp14:pctHeight>
                </wp14:sizeRelV>
              </wp:anchor>
            </w:drawing>
          </mc:Choice>
          <mc:Fallback>
            <w:pict>
              <v:shape w14:anchorId="1784F9E0" id="Text Box 678" o:spid="_x0000_s1101" type="#_x0000_t202" style="position:absolute;margin-left:93.95pt;margin-top:14.1pt;width:381.75pt;height:42.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" filled="f" stroked="f">
                <v:textbox style="mso-fit-shape-to-text:t">
                  <w:txbxContent>
                    <w:p w:rsidR="0002290C" w:rsidRDefault="0002290C" w:rsidP="00210472">
                      <w:pPr>
                        <w:jc w:val="center"/>
                        <w:rPr>
                          <w:b/>
                          <w:sz w:val="56"/>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56"/>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Thầy và chuyến đò xưa</w:t>
                      </w:r>
                    </w:p>
                  </w:txbxContent>
                </v:textbox>
              </v:shape>
            </w:pict>
          </mc:Fallback>
        </mc:AlternateContent>
      </w:r>
      <w:r>
        <w:rPr>
          <w:b/>
        </w:rPr>
        <w:t>Yêu cầu 2:Trình bày theo mẫu và dùng Link TextBox cho hai Text Box.</w:t>
      </w:r>
    </w:p>
    <w:p w:rsidR="00210472" w:rsidRDefault="00210472" w:rsidP="00210472">
      <w:pPr>
        <w:jc w:val="center"/>
        <w:rPr>
          <w:rFonts w:asciiTheme="majorHAnsi" w:hAnsiTheme="majorHAnsi"/>
          <w:b/>
          <w:position w:val="-6"/>
          <w:sz w:val="48"/>
        </w:rPr>
      </w:pPr>
    </w:p>
    <w:p w:rsidR="00210472" w:rsidRDefault="00210472" w:rsidP="00210472">
      <w:pPr>
        <w:rPr>
          <w:rFonts w:asciiTheme="majorHAnsi" w:hAnsiTheme="majorHAnsi"/>
          <w:b/>
          <w:position w:val="-6"/>
        </w:rPr>
      </w:pPr>
      <w:r>
        <w:rPr>
          <w:noProof/>
          <w:sz w:val="24"/>
          <w:szCs w:val="24"/>
        </w:rPr>
        <mc:AlternateContent>
          <mc:Choice Requires="wps">
            <w:drawing>
              <wp:anchor distT="0" distB="0" distL="114300" distR="114300" simplePos="0" relativeHeight="251639808" behindDoc="0" locked="0" layoutInCell="1" allowOverlap="1" wp14:anchorId="44C940ED" wp14:editId="77CC9AB6">
                <wp:simplePos x="0" y="0"/>
                <wp:positionH relativeFrom="column">
                  <wp:posOffset>59690</wp:posOffset>
                </wp:positionH>
                <wp:positionV relativeFrom="paragraph">
                  <wp:posOffset>67945</wp:posOffset>
                </wp:positionV>
                <wp:extent cx="3619500" cy="466725"/>
                <wp:effectExtent l="57150" t="38100" r="57150" b="85725"/>
                <wp:wrapNone/>
                <wp:docPr id="679" name="Text Box 679"/>
                <wp:cNvGraphicFramePr/>
                <a:graphic xmlns:a="http://schemas.openxmlformats.org/drawingml/2006/main">
                  <a:graphicData uri="http://schemas.microsoft.com/office/word/2010/wordprocessingShape">
                    <wps:wsp>
                      <wps:cNvSpPr txBox="1"/>
                      <wps:spPr>
                        <a:xfrm>
                          <a:off x="0" y="0"/>
                          <a:ext cx="3619500" cy="466725"/>
                        </a:xfrm>
                        <a:prstGeom prst="rect">
                          <a:avLst/>
                        </a:prstGeom>
                        <a:pattFill prst="pct25">
                          <a:fgClr>
                            <a:schemeClr val="accent1"/>
                          </a:fgClr>
                          <a:bgClr>
                            <a:schemeClr val="bg1"/>
                          </a:bgClr>
                        </a:pattFill>
                        <a:ln>
                          <a:noFill/>
                          <a:prstDash val="sysDot"/>
                        </a:ln>
                      </wps:spPr>
                      <wps:style>
                        <a:lnRef idx="1">
                          <a:schemeClr val="accent2"/>
                        </a:lnRef>
                        <a:fillRef idx="2">
                          <a:schemeClr val="accent2"/>
                        </a:fillRef>
                        <a:effectRef idx="1">
                          <a:schemeClr val="accent2"/>
                        </a:effectRef>
                        <a:fontRef idx="minor">
                          <a:schemeClr val="dk1"/>
                        </a:fontRef>
                      </wps:style>
                      <wps:txbx id="66">
                        <w:txbxContent>
                          <w:p w:rsidR="0002290C" w:rsidRDefault="0002290C" w:rsidP="00210472">
                            <w:pPr>
                              <w:rPr>
                                <w:i/>
                              </w:rPr>
                            </w:pPr>
                            <w:r>
                              <w:rPr>
                                <w:i/>
                                <w:color w:val="000000"/>
                              </w:rPr>
                              <w:t>Nếu người kỹ sư vui mừng nhìn thấy cây cầu mà mình vừa mới xây xong, người nông dân mỉm cười nhìn đồng lúa mình vừa mới trồng, thì người giáo viên vui sướng khi nhìn thấy học sinh đang trưởng thành, lớn lên.</w:t>
                            </w:r>
                          </w:p>
                          <w:p w:rsidR="0002290C" w:rsidRDefault="0002290C" w:rsidP="00210472">
                            <w:pPr>
                              <w:rPr>
                                <w:i/>
                              </w:rPr>
                            </w:pPr>
                            <w:r>
                              <w:rPr>
                                <w:i/>
                              </w:rPr>
                              <w:fldChar w:fldCharType="begin"/>
                            </w:r>
                            <w:r>
                              <w:rPr>
                                <w:i/>
                              </w:rPr>
                              <w:instrText xml:space="preserve"> BIBLIOGRAPHY  \l 1033 </w:instrText>
                            </w:r>
                            <w:r>
                              <w:rPr>
                                <w:i/>
                              </w:rPr>
                              <w:fldChar w:fldCharType="separate"/>
                            </w:r>
                            <w:r>
                              <w:rPr>
                                <w:b/>
                                <w:bCs/>
                                <w:i/>
                                <w:noProof/>
                              </w:rPr>
                              <w:t>There are no sources in the current document.</w:t>
                            </w:r>
                            <w:r>
                              <w:rPr>
                                <w:i/>
                              </w:rPr>
                              <w:fldChar w:fldCharType="end"/>
                            </w:r>
                            <w:sdt>
                              <w:sdtPr>
                                <w:rPr>
                                  <w:i/>
                                </w:rPr>
                                <w:id w:val="59529645"/>
                                <w:citation/>
                              </w:sdtPr>
                              <w:sdtEndPr/>
                              <w:sdtContent>
                                <w:r>
                                  <w:rPr>
                                    <w:i/>
                                  </w:rPr>
                                  <w:fldChar w:fldCharType="begin"/>
                                </w:r>
                                <w:r>
                                  <w:rPr>
                                    <w:i/>
                                  </w:rPr>
                                  <w:instrText xml:space="preserve"> CITATION Gôl13 \l 1033 </w:instrText>
                                </w:r>
                                <w:r>
                                  <w:rPr>
                                    <w:i/>
                                  </w:rPr>
                                  <w:fldChar w:fldCharType="separate"/>
                                </w:r>
                                <w:r>
                                  <w:rPr>
                                    <w:i/>
                                    <w:noProof/>
                                  </w:rPr>
                                  <w:t xml:space="preserve"> </w:t>
                                </w:r>
                                <w:r>
                                  <w:rPr>
                                    <w:noProof/>
                                  </w:rPr>
                                  <w:t>(Gôlôbôlin, 2013)</w:t>
                                </w:r>
                                <w:r>
                                  <w:rPr>
                                    <w:i/>
                                  </w:rPr>
                                  <w:fldChar w:fldCharType="end"/>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C940ED" id="Text Box 679" o:spid="_x0000_s1102" type="#_x0000_t202" style="position:absolute;margin-left:4.7pt;margin-top:5.35pt;width:285pt;height:36.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" fillcolor="#4f81bd [3204]" stroked="f">
                <v:fill r:id="rId558" o:title="" color2="white [3212]" type="pattern"/>
                <v:stroke dashstyle="1 1"/>
                <v:shadow on="t" color="black" opacity="24903f" origin=",.5" offset="0,.55556mm"/>
                <v:textbox style="mso-next-textbox:#Text Box 681">
                  <w:txbxContent>
                    <w:p w:rsidR="0002290C" w:rsidRDefault="0002290C" w:rsidP="00210472">
                      <w:pPr>
                        <w:rPr>
                          <w:i/>
                        </w:rPr>
                      </w:pPr>
                      <w:r>
                        <w:rPr>
                          <w:i/>
                          <w:color w:val="000000"/>
                        </w:rPr>
                        <w:t>Nếu người kỹ sư vui mừng nhìn thấy cây cầu mà mình vừa mới xây xong, người nông dân mỉm cười nhìn đồng lúa mình vừa mới trồng, thì người giáo viên vui sướng khi nhìn thấy học sinh đang trưởng thành, lớn lên.</w:t>
                      </w:r>
                    </w:p>
                    <w:p w:rsidR="0002290C" w:rsidRDefault="0002290C" w:rsidP="00210472">
                      <w:pPr>
                        <w:rPr>
                          <w:i/>
                        </w:rPr>
                      </w:pPr>
                      <w:r>
                        <w:rPr>
                          <w:i/>
                        </w:rPr>
                        <w:fldChar w:fldCharType="begin"/>
                      </w:r>
                      <w:r>
                        <w:rPr>
                          <w:i/>
                        </w:rPr>
                        <w:instrText xml:space="preserve"> BIBLIOGRAPHY  \l 1033 </w:instrText>
                      </w:r>
                      <w:r>
                        <w:rPr>
                          <w:i/>
                        </w:rPr>
                        <w:fldChar w:fldCharType="separate"/>
                      </w:r>
                      <w:r>
                        <w:rPr>
                          <w:b/>
                          <w:bCs/>
                          <w:i/>
                          <w:noProof/>
                        </w:rPr>
                        <w:t>There are no sources in the current document.</w:t>
                      </w:r>
                      <w:r>
                        <w:rPr>
                          <w:i/>
                        </w:rPr>
                        <w:fldChar w:fldCharType="end"/>
                      </w:r>
                      <w:sdt>
                        <w:sdtPr>
                          <w:rPr>
                            <w:i/>
                          </w:rPr>
                          <w:id w:val="59529645"/>
                          <w:citation/>
                        </w:sdtPr>
                        <w:sdtEndPr/>
                        <w:sdtContent>
                          <w:r>
                            <w:rPr>
                              <w:i/>
                            </w:rPr>
                            <w:fldChar w:fldCharType="begin"/>
                          </w:r>
                          <w:r>
                            <w:rPr>
                              <w:i/>
                            </w:rPr>
                            <w:instrText xml:space="preserve"> CITATION Gôl13 \l 1033 </w:instrText>
                          </w:r>
                          <w:r>
                            <w:rPr>
                              <w:i/>
                            </w:rPr>
                            <w:fldChar w:fldCharType="separate"/>
                          </w:r>
                          <w:r>
                            <w:rPr>
                              <w:i/>
                              <w:noProof/>
                            </w:rPr>
                            <w:t xml:space="preserve"> </w:t>
                          </w:r>
                          <w:r>
                            <w:rPr>
                              <w:noProof/>
                            </w:rPr>
                            <w:t>(Gôlôbôlin, 2013)</w:t>
                          </w:r>
                          <w:r>
                            <w:rPr>
                              <w:i/>
                            </w:rPr>
                            <w:fldChar w:fldCharType="end"/>
                          </w:r>
                        </w:sdtContent>
                      </w:sdt>
                    </w:p>
                  </w:txbxContent>
                </v:textbox>
              </v:shape>
            </w:pict>
          </mc:Fallback>
        </mc:AlternateContent>
      </w:r>
    </w:p>
    <w:p w:rsidR="00210472" w:rsidRPr="00BB179D" w:rsidRDefault="00210472" w:rsidP="00210472">
      <w:pPr>
        <w:jc w:val="center"/>
        <w:rPr>
          <w:rFonts w:asciiTheme="majorHAnsi" w:hAnsiTheme="majorHAnsi"/>
          <w:b/>
          <w:position w:val="-6"/>
          <w:sz w:val="20"/>
        </w:rPr>
      </w:pPr>
      <w:r>
        <w:rPr>
          <w:noProof/>
          <w:sz w:val="24"/>
          <w:szCs w:val="24"/>
        </w:rPr>
        <w:drawing>
          <wp:anchor distT="0" distB="0" distL="114300" distR="114300" simplePos="0" relativeHeight="251630592" behindDoc="1" locked="0" layoutInCell="1" allowOverlap="1" wp14:anchorId="7F58376B" wp14:editId="7652F516">
            <wp:simplePos x="0" y="0"/>
            <wp:positionH relativeFrom="column">
              <wp:posOffset>2303145</wp:posOffset>
            </wp:positionH>
            <wp:positionV relativeFrom="paragraph">
              <wp:posOffset>342900</wp:posOffset>
            </wp:positionV>
            <wp:extent cx="1828800" cy="1562100"/>
            <wp:effectExtent l="0" t="0" r="0" b="0"/>
            <wp:wrapNone/>
            <wp:docPr id="676" name="Picture 676" descr="C:\Program Files\Microsoft Office\MEDIA\CAGCAT10\j0301252.wmf"/>
            <wp:cNvGraphicFramePr/>
            <a:graphic xmlns:a="http://schemas.openxmlformats.org/drawingml/2006/main">
              <a:graphicData uri="http://schemas.openxmlformats.org/drawingml/2006/picture">
                <pic:pic xmlns:pic="http://schemas.openxmlformats.org/drawingml/2006/picture">
                  <pic:nvPicPr>
                    <pic:cNvPr id="676" name="Picture 676" descr="C:\Program Files\Microsoft Office\MEDIA\CAGCAT10\j0301252.wmf"/>
                    <pic:cNvPicPr/>
                  </pic:nvPicPr>
                  <pic:blipFill>
                    <a:blip r:embed="rId545"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828800" cy="1562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0472" w:rsidRDefault="00210472" w:rsidP="00210472">
      <w:pPr>
        <w:rPr>
          <w:rFonts w:asciiTheme="majorHAnsi" w:hAnsiTheme="majorHAnsi"/>
          <w:b/>
          <w:position w:val="-6"/>
          <w:sz w:val="48"/>
        </w:rPr>
        <w:sectPr w:rsidR="00210472" w:rsidSect="00D03184">
          <w:pgSz w:w="11907" w:h="16839" w:code="9"/>
          <w:pgMar w:top="965" w:right="850" w:bottom="907" w:left="1008" w:header="446" w:footer="619" w:gutter="0"/>
          <w:cols w:space="720"/>
        </w:sectPr>
      </w:pPr>
    </w:p>
    <w:p w:rsidR="00210472" w:rsidRDefault="00210472" w:rsidP="00210472">
      <w:pPr>
        <w:spacing w:line="276" w:lineRule="auto"/>
        <w:jc w:val="center"/>
        <w:rPr>
          <w:rFonts w:asciiTheme="majorHAnsi" w:hAnsiTheme="majorHAnsi"/>
        </w:rPr>
      </w:pPr>
      <w:r>
        <w:lastRenderedPageBreak/>
        <w:t>L</w:t>
      </w:r>
      <w:r>
        <w:rPr>
          <w:rFonts w:asciiTheme="majorHAnsi" w:hAnsiTheme="majorHAnsi"/>
        </w:rPr>
        <w:t>ặng xuôi năm tháng êm trôi</w:t>
      </w:r>
    </w:p>
    <w:p w:rsidR="00210472" w:rsidRDefault="00210472" w:rsidP="00210472">
      <w:pPr>
        <w:spacing w:line="276" w:lineRule="auto"/>
        <w:jc w:val="center"/>
        <w:rPr>
          <w:rFonts w:asciiTheme="majorHAnsi" w:hAnsiTheme="majorHAnsi"/>
        </w:rPr>
      </w:pPr>
      <w:r>
        <w:rPr>
          <w:rFonts w:asciiTheme="majorHAnsi" w:hAnsiTheme="majorHAnsi"/>
        </w:rPr>
        <w:t>Con đò kể chuyện một thời rất xưa</w:t>
      </w:r>
    </w:p>
    <w:p w:rsidR="00210472" w:rsidRDefault="00210472" w:rsidP="00210472">
      <w:pPr>
        <w:spacing w:line="276" w:lineRule="auto"/>
        <w:jc w:val="center"/>
        <w:rPr>
          <w:rFonts w:asciiTheme="majorHAnsi" w:hAnsiTheme="majorHAnsi"/>
        </w:rPr>
      </w:pPr>
      <w:r>
        <w:rPr>
          <w:rFonts w:asciiTheme="majorHAnsi" w:hAnsiTheme="majorHAnsi"/>
        </w:rPr>
        <w:t>Rằng người chèo chống đón đưa</w:t>
      </w:r>
    </w:p>
    <w:p w:rsidR="00210472" w:rsidRDefault="00210472" w:rsidP="00210472">
      <w:pPr>
        <w:spacing w:line="276" w:lineRule="auto"/>
        <w:jc w:val="center"/>
        <w:rPr>
          <w:rFonts w:asciiTheme="majorHAnsi" w:hAnsiTheme="majorHAnsi"/>
        </w:rPr>
      </w:pPr>
      <w:r>
        <w:rPr>
          <w:rFonts w:asciiTheme="majorHAnsi" w:hAnsiTheme="majorHAnsi"/>
        </w:rPr>
        <w:t>Mặc cho bụi phấn giữa trưa rơi nhiều</w:t>
      </w:r>
      <w:bookmarkStart w:id="791" w:name="entrymore"/>
      <w:bookmarkEnd w:id="791"/>
    </w:p>
    <w:p w:rsidR="00210472" w:rsidRDefault="00210472" w:rsidP="00210472">
      <w:pPr>
        <w:spacing w:line="276" w:lineRule="auto"/>
        <w:jc w:val="center"/>
        <w:rPr>
          <w:rFonts w:asciiTheme="majorHAnsi" w:hAnsiTheme="majorHAnsi"/>
        </w:rPr>
      </w:pPr>
      <w:r>
        <w:t>B</w:t>
      </w:r>
      <w:r>
        <w:rPr>
          <w:rFonts w:asciiTheme="majorHAnsi" w:hAnsiTheme="majorHAnsi"/>
        </w:rPr>
        <w:t>ay lên tựa những cánh diều</w:t>
      </w:r>
    </w:p>
    <w:p w:rsidR="00210472" w:rsidRDefault="00210472" w:rsidP="00210472">
      <w:pPr>
        <w:spacing w:line="276" w:lineRule="auto"/>
        <w:jc w:val="center"/>
        <w:rPr>
          <w:rFonts w:asciiTheme="majorHAnsi" w:hAnsiTheme="majorHAnsi"/>
        </w:rPr>
      </w:pPr>
      <w:r>
        <w:rPr>
          <w:rFonts w:asciiTheme="majorHAnsi" w:hAnsiTheme="majorHAnsi"/>
        </w:rPr>
        <w:t>Khách ngày xưa đó ít nhiều lãng quên</w:t>
      </w:r>
    </w:p>
    <w:p w:rsidR="00210472" w:rsidRDefault="00210472" w:rsidP="00210472">
      <w:pPr>
        <w:spacing w:line="276" w:lineRule="auto"/>
        <w:jc w:val="center"/>
        <w:rPr>
          <w:rFonts w:asciiTheme="majorHAnsi" w:hAnsiTheme="majorHAnsi"/>
        </w:rPr>
      </w:pPr>
      <w:r>
        <w:rPr>
          <w:noProof/>
          <w:sz w:val="24"/>
          <w:szCs w:val="24"/>
        </w:rPr>
        <mc:AlternateContent>
          <mc:Choice Requires="wps">
            <w:drawing>
              <wp:anchor distT="0" distB="0" distL="114300" distR="114300" simplePos="0" relativeHeight="251628544" behindDoc="0" locked="0" layoutInCell="1" allowOverlap="1" wp14:anchorId="67913883" wp14:editId="4931EC9B">
                <wp:simplePos x="0" y="0"/>
                <wp:positionH relativeFrom="column">
                  <wp:posOffset>3060065</wp:posOffset>
                </wp:positionH>
                <wp:positionV relativeFrom="paragraph">
                  <wp:posOffset>48260</wp:posOffset>
                </wp:positionV>
                <wp:extent cx="3743325" cy="466725"/>
                <wp:effectExtent l="57150" t="38100" r="66675" b="85725"/>
                <wp:wrapNone/>
                <wp:docPr id="681" name="Text Box 681"/>
                <wp:cNvGraphicFramePr/>
                <a:graphic xmlns:a="http://schemas.openxmlformats.org/drawingml/2006/main">
                  <a:graphicData uri="http://schemas.microsoft.com/office/word/2010/wordprocessingShape">
                    <wps:wsp>
                      <wps:cNvSpPr txBox="1"/>
                      <wps:spPr>
                        <a:xfrm>
                          <a:off x="0" y="0"/>
                          <a:ext cx="3743325" cy="466725"/>
                        </a:xfrm>
                        <a:prstGeom prst="rect">
                          <a:avLst/>
                        </a:prstGeom>
                        <a:pattFill prst="pct25">
                          <a:fgClr>
                            <a:schemeClr val="accent1"/>
                          </a:fgClr>
                          <a:bgClr>
                            <a:schemeClr val="bg1"/>
                          </a:bgClr>
                        </a:pattFill>
                        <a:ln>
                          <a:noFill/>
                          <a:prstDash val="sysDot"/>
                        </a:ln>
                      </wps:spPr>
                      <wps:style>
                        <a:lnRef idx="1">
                          <a:schemeClr val="accent2"/>
                        </a:lnRef>
                        <a:fillRef idx="2">
                          <a:schemeClr val="accent2"/>
                        </a:fillRef>
                        <a:effectRef idx="1">
                          <a:schemeClr val="accent2"/>
                        </a:effectRef>
                        <a:fontRef idx="minor">
                          <a:schemeClr val="dk1"/>
                        </a:fontRef>
                      </wps:style>
                      <wps:linkedTxbx id="66" seq="1"/>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913883" id="Text Box 681" o:spid="_x0000_s1103" type="#_x0000_t202" style="position:absolute;left:0;text-align:left;margin-left:240.95pt;margin-top:3.8pt;width:294.75pt;height:36.7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" fillcolor="#4f81bd [3204]" stroked="f">
                <v:fill r:id="rId558" o:title="" color2="white [3212]" type="pattern"/>
                <v:stroke dashstyle="1 1"/>
                <v:shadow on="t" color="black" opacity="24903f" origin=",.5" offset="0,.55556mm"/>
                <v:textbox>
                  <w:txbxContent/>
                </v:textbox>
              </v:shape>
            </w:pict>
          </mc:Fallback>
        </mc:AlternateContent>
      </w:r>
      <w:r>
        <w:rPr>
          <w:rFonts w:asciiTheme="majorHAnsi" w:hAnsiTheme="majorHAnsi"/>
        </w:rPr>
        <w:br w:type="column"/>
      </w:r>
      <w:r>
        <w:rPr>
          <w:rFonts w:asciiTheme="majorHAnsi" w:hAnsiTheme="majorHAnsi"/>
        </w:rPr>
        <w:lastRenderedPageBreak/>
        <w:t>Rời xa bến nước quên tên</w:t>
      </w:r>
    </w:p>
    <w:p w:rsidR="00210472" w:rsidRDefault="00210472" w:rsidP="00210472">
      <w:pPr>
        <w:spacing w:line="276" w:lineRule="auto"/>
        <w:jc w:val="center"/>
        <w:rPr>
          <w:rFonts w:asciiTheme="majorHAnsi" w:hAnsiTheme="majorHAnsi"/>
        </w:rPr>
      </w:pPr>
      <w:r>
        <w:rPr>
          <w:rFonts w:asciiTheme="majorHAnsi" w:hAnsiTheme="majorHAnsi"/>
        </w:rPr>
        <w:t>Giờ sông vắng lặng buồn tênh tiếng cười</w:t>
      </w:r>
    </w:p>
    <w:p w:rsidR="00210472" w:rsidRDefault="00210472" w:rsidP="00210472">
      <w:pPr>
        <w:spacing w:line="276" w:lineRule="auto"/>
        <w:jc w:val="center"/>
        <w:rPr>
          <w:rFonts w:asciiTheme="majorHAnsi" w:hAnsiTheme="majorHAnsi"/>
        </w:rPr>
      </w:pPr>
      <w:r>
        <w:t>G</w:t>
      </w:r>
      <w:r>
        <w:rPr>
          <w:rFonts w:asciiTheme="majorHAnsi" w:hAnsiTheme="majorHAnsi"/>
        </w:rPr>
        <w:t>iọt sương rơi mặn bên đời</w:t>
      </w:r>
    </w:p>
    <w:p w:rsidR="00210472" w:rsidRDefault="00210472" w:rsidP="00210472">
      <w:pPr>
        <w:spacing w:line="276" w:lineRule="auto"/>
        <w:jc w:val="center"/>
        <w:rPr>
          <w:rFonts w:asciiTheme="majorHAnsi" w:hAnsiTheme="majorHAnsi"/>
        </w:rPr>
      </w:pPr>
      <w:r>
        <w:rPr>
          <w:rFonts w:asciiTheme="majorHAnsi" w:hAnsiTheme="majorHAnsi"/>
        </w:rPr>
        <w:t>Tóc thầy bạc trắng giữa trời chiều đông</w:t>
      </w:r>
    </w:p>
    <w:p w:rsidR="00210472" w:rsidRDefault="00210472" w:rsidP="00210472">
      <w:pPr>
        <w:spacing w:line="276" w:lineRule="auto"/>
        <w:jc w:val="center"/>
        <w:rPr>
          <w:rFonts w:asciiTheme="majorHAnsi" w:hAnsiTheme="majorHAnsi"/>
        </w:rPr>
      </w:pPr>
      <w:r>
        <w:rPr>
          <w:rFonts w:asciiTheme="majorHAnsi" w:hAnsiTheme="majorHAnsi"/>
        </w:rPr>
        <w:t>Mắt thầy mòn mỏi xa trông</w:t>
      </w:r>
    </w:p>
    <w:p w:rsidR="00210472" w:rsidRDefault="00210472" w:rsidP="00210472">
      <w:pPr>
        <w:spacing w:line="276" w:lineRule="auto"/>
        <w:jc w:val="center"/>
        <w:rPr>
          <w:rFonts w:asciiTheme="majorHAnsi" w:hAnsiTheme="majorHAnsi"/>
        </w:rPr>
      </w:pPr>
      <w:r>
        <w:rPr>
          <w:rFonts w:asciiTheme="majorHAnsi" w:hAnsiTheme="majorHAnsi"/>
        </w:rPr>
        <w:t>Cây bơ vơ đứng giữa dòng thời gian...</w:t>
      </w:r>
    </w:p>
    <w:p w:rsidR="00210472" w:rsidRDefault="00210472" w:rsidP="00210472">
      <w:pPr>
        <w:spacing w:line="324" w:lineRule="auto"/>
        <w:rPr>
          <w:b/>
        </w:rPr>
      </w:pPr>
    </w:p>
    <w:p w:rsidR="00210472" w:rsidRDefault="00210472" w:rsidP="00210472">
      <w:pPr>
        <w:spacing w:line="324" w:lineRule="auto"/>
        <w:rPr>
          <w:b/>
        </w:rPr>
      </w:pPr>
    </w:p>
    <w:p w:rsidR="00210472" w:rsidRDefault="00210472" w:rsidP="00210472">
      <w:pPr>
        <w:spacing w:line="324" w:lineRule="auto"/>
        <w:rPr>
          <w:b/>
        </w:rPr>
        <w:sectPr w:rsidR="00210472" w:rsidSect="00D03184">
          <w:type w:val="continuous"/>
          <w:pgSz w:w="11907" w:h="16839" w:code="9"/>
          <w:pgMar w:top="814" w:right="851" w:bottom="900" w:left="851" w:header="450" w:footer="624" w:gutter="0"/>
          <w:cols w:num="2" w:space="720"/>
        </w:sectPr>
      </w:pPr>
    </w:p>
    <w:p w:rsidR="00210472" w:rsidRDefault="00210472" w:rsidP="00210472">
      <w:pPr>
        <w:spacing w:line="324" w:lineRule="auto"/>
        <w:rPr>
          <w:b/>
        </w:rPr>
      </w:pPr>
      <w:r>
        <w:rPr>
          <w:b/>
          <w:i/>
          <w:u w:val="single"/>
        </w:rPr>
        <w:lastRenderedPageBreak/>
        <w:t>Tạo trích dẫn</w:t>
      </w:r>
    </w:p>
    <w:p w:rsidR="00210472" w:rsidRDefault="00210472" w:rsidP="00210472">
      <w:pPr>
        <w:rPr>
          <w:i/>
        </w:rPr>
      </w:pPr>
      <w:r>
        <w:t xml:space="preserve"> </w:t>
      </w:r>
      <w:r>
        <w:rPr>
          <w:i/>
        </w:rPr>
        <w:t>Gôlôbôlin ( 2003 ) Danh ngôn về người Thầy</w:t>
      </w:r>
    </w:p>
    <w:p w:rsidR="00210472" w:rsidRDefault="00210472" w:rsidP="00BB179D">
      <w:pPr>
        <w:jc w:val="both"/>
      </w:pPr>
      <w:r>
        <w:rPr>
          <w:noProof/>
          <w:sz w:val="24"/>
          <w:szCs w:val="24"/>
        </w:rPr>
        <w:lastRenderedPageBreak/>
        <mc:AlternateContent>
          <mc:Choice Requires="wps">
            <w:drawing>
              <wp:anchor distT="0" distB="0" distL="114300" distR="114300" simplePos="0" relativeHeight="251656192" behindDoc="0" locked="0" layoutInCell="1" allowOverlap="1" wp14:anchorId="1B4EC92F" wp14:editId="3888BF81">
                <wp:simplePos x="0" y="0"/>
                <wp:positionH relativeFrom="column">
                  <wp:posOffset>745490</wp:posOffset>
                </wp:positionH>
                <wp:positionV relativeFrom="paragraph">
                  <wp:posOffset>209550</wp:posOffset>
                </wp:positionV>
                <wp:extent cx="4905375" cy="771525"/>
                <wp:effectExtent l="0" t="0" r="0" b="9525"/>
                <wp:wrapTopAndBottom/>
                <wp:docPr id="263" name="Text Box 263"/>
                <wp:cNvGraphicFramePr/>
                <a:graphic xmlns:a="http://schemas.openxmlformats.org/drawingml/2006/main">
                  <a:graphicData uri="http://schemas.microsoft.com/office/word/2010/wordprocessingShape">
                    <wps:wsp>
                      <wps:cNvSpPr txBox="1"/>
                      <wps:spPr>
                        <a:xfrm>
                          <a:off x="0" y="0"/>
                          <a:ext cx="4905375" cy="771525"/>
                        </a:xfrm>
                        <a:prstGeom prst="rect">
                          <a:avLst/>
                        </a:prstGeom>
                        <a:noFill/>
                        <a:ln>
                          <a:noFill/>
                        </a:ln>
                        <a:effectLst/>
                      </wps:spPr>
                      <wps:txbx>
                        <w:txbxContent>
                          <w:p w:rsidR="0002290C" w:rsidRDefault="0002290C" w:rsidP="00210472">
                            <w:pPr>
                              <w:tabs>
                                <w:tab w:val="left" w:leader="dot" w:pos="2700"/>
                                <w:tab w:val="left" w:leader="dot" w:pos="4680"/>
                                <w:tab w:val="left" w:leader="dot" w:pos="7280"/>
                                <w:tab w:val="left" w:leader="dot" w:pos="9100"/>
                              </w:tabs>
                              <w:spacing w:before="60"/>
                              <w:jc w:val="center"/>
                              <w:rPr>
                                <w:b/>
                                <w:caps/>
                                <w:color w:val="FF0000"/>
                                <w:sz w:val="52"/>
                                <w:szCs w:val="5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pPr>
                            <w:r>
                              <w:rPr>
                                <w:b/>
                                <w:caps/>
                                <w:sz w:val="52"/>
                                <w:szCs w:val="5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t xml:space="preserve">Tính năng mới trong </w:t>
                            </w:r>
                            <w:r>
                              <w:rPr>
                                <w:b/>
                                <w:caps/>
                                <w:color w:val="FF0000"/>
                                <w:sz w:val="52"/>
                                <w:szCs w:val="5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Microsoft Word 2013</w:t>
                            </w:r>
                          </w:p>
                        </w:txbxContent>
                      </wps:txbx>
                      <wps:bodyPr rot="0" spcFirstLastPara="0" vertOverflow="overflow" horzOverflow="overflow" vert="horz" wrap="square" lIns="91440" tIns="45720" rIns="91440" bIns="45720" numCol="1" spcCol="0" rtlCol="0" fromWordArt="0" anchor="t" anchorCtr="0" forceAA="0" compatLnSpc="1">
                        <a:prstTxWarp prst="textTriangleInverted">
                          <a:avLst/>
                        </a:prstTxWarp>
                        <a:no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wps:bodyPr>
                    </wps:wsp>
                  </a:graphicData>
                </a:graphic>
                <wp14:sizeRelH relativeFrom="margin">
                  <wp14:pctWidth>0</wp14:pctWidth>
                </wp14:sizeRelH>
                <wp14:sizeRelV relativeFrom="margin">
                  <wp14:pctHeight>0</wp14:pctHeight>
                </wp14:sizeRelV>
              </wp:anchor>
            </w:drawing>
          </mc:Choice>
          <mc:Fallback>
            <w:pict>
              <v:shape w14:anchorId="1B4EC92F" id="Text Box 263" o:spid="_x0000_s1104" type="#_x0000_t202" style="position:absolute;left:0;text-align:left;margin-left:58.7pt;margin-top:16.5pt;width:386.25pt;height:60.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" filled="f" stroked="f">
                <v:textbox>
                  <w:txbxContent>
                    <w:p w:rsidR="0002290C" w:rsidRDefault="0002290C" w:rsidP="00210472">
                      <w:pPr>
                        <w:tabs>
                          <w:tab w:val="left" w:leader="dot" w:pos="2700"/>
                          <w:tab w:val="left" w:leader="dot" w:pos="4680"/>
                          <w:tab w:val="left" w:leader="dot" w:pos="7280"/>
                          <w:tab w:val="left" w:leader="dot" w:pos="9100"/>
                        </w:tabs>
                        <w:spacing w:before="60"/>
                        <w:jc w:val="center"/>
                        <w:rPr>
                          <w:b/>
                          <w:caps/>
                          <w:color w:val="FF0000"/>
                          <w:sz w:val="52"/>
                          <w:szCs w:val="5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pPr>
                      <w:r>
                        <w:rPr>
                          <w:b/>
                          <w:caps/>
                          <w:sz w:val="52"/>
                          <w:szCs w:val="5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t xml:space="preserve">Tính năng mới trong </w:t>
                      </w:r>
                      <w:r>
                        <w:rPr>
                          <w:b/>
                          <w:caps/>
                          <w:color w:val="FF0000"/>
                          <w:sz w:val="52"/>
                          <w:szCs w:val="5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Microsoft Word 2013</w:t>
                      </w:r>
                    </w:p>
                  </w:txbxContent>
                </v:textbox>
                <w10:wrap type="topAndBottom"/>
              </v:shape>
            </w:pict>
          </mc:Fallback>
        </mc:AlternateContent>
      </w:r>
    </w:p>
    <w:p w:rsidR="00210472" w:rsidRDefault="00210472" w:rsidP="00210472">
      <w:pPr>
        <w:sectPr w:rsidR="00210472" w:rsidSect="00D03184">
          <w:type w:val="continuous"/>
          <w:pgSz w:w="11907" w:h="16839" w:code="9"/>
          <w:pgMar w:top="814" w:right="1197" w:bottom="900" w:left="851" w:header="450" w:footer="624" w:gutter="0"/>
          <w:cols w:space="720"/>
        </w:sectPr>
      </w:pPr>
    </w:p>
    <w:p w:rsidR="00210472" w:rsidRDefault="00210472" w:rsidP="00210472">
      <w:pPr>
        <w:keepNext/>
        <w:framePr w:dropCap="drop" w:lines="3" w:wrap="around" w:vAnchor="text" w:hAnchor="text"/>
        <w:spacing w:line="896" w:lineRule="exact"/>
        <w:jc w:val="both"/>
        <w:textAlignment w:val="baseline"/>
        <w:rPr>
          <w:rFonts w:ascii="Tahoma" w:hAnsi="Tahoma" w:cs="Tahoma"/>
          <w:b/>
          <w:i/>
          <w:position w:val="-12"/>
          <w:sz w:val="110"/>
          <w14:glow w14:rad="139700">
            <w14:schemeClr w14:val="accent2">
              <w14:alpha w14:val="60000"/>
              <w14:satMod w14:val="175000"/>
            </w14:schemeClr>
          </w14:glow>
        </w:rPr>
      </w:pPr>
      <w:r>
        <w:rPr>
          <w:rFonts w:ascii="Tahoma" w:hAnsi="Tahoma" w:cs="Tahoma"/>
          <w:b/>
          <w:i/>
          <w:position w:val="-12"/>
          <w:sz w:val="110"/>
          <w14:glow w14:rad="139700">
            <w14:schemeClr w14:val="accent2">
              <w14:alpha w14:val="60000"/>
              <w14:satMod w14:val="175000"/>
            </w14:schemeClr>
          </w14:glow>
        </w:rPr>
        <w:t>M</w:t>
      </w:r>
    </w:p>
    <w:p w:rsidR="00BB179D" w:rsidRDefault="00210472" w:rsidP="00210472">
      <w:pPr>
        <w:jc w:val="both"/>
        <w:sectPr w:rsidR="00BB179D" w:rsidSect="00D03184">
          <w:type w:val="continuous"/>
          <w:pgSz w:w="11907" w:h="16839" w:code="9"/>
          <w:pgMar w:top="814" w:right="1197" w:bottom="900" w:left="851" w:header="450" w:footer="624" w:gutter="0"/>
          <w:cols w:num="3" w:sep="1" w:space="720"/>
        </w:sectPr>
      </w:pPr>
      <w:r>
        <w:t xml:space="preserve">icrosoft Word 2013 giúp cho việc cộng tác biên soạn tài liệu và việc liên kết xuyên suốt một tài liệu dài trở nên dễ dàng hơn. Khi nhiều người cùng biên soạn chung một tài liệu, điều thú vị là họ có thể cùng nhau làm việc ngay trên cùng một tài </w:t>
      </w:r>
      <w:r w:rsidR="00BB179D">
        <w:br w:type="column"/>
      </w:r>
      <w:r>
        <w:lastRenderedPageBreak/>
        <w:t xml:space="preserve">liệu, mà không cần phải làm việc trên các phiên bản sao chép khác nhau của tài liệu đó. Mặt khác, các tính năng mới cũng tập trung vào việc làm cho các tài liệu đã hoàn thiện trở nên bóng bẩy hơn so với phiên bản cũ. Phiên bản mới của Word 2013 giúp </w:t>
      </w:r>
      <w:r w:rsidR="00BB179D">
        <w:br w:type="column"/>
      </w:r>
      <w:r>
        <w:lastRenderedPageBreak/>
        <w:t>bạn truy cập vào những tính năng mới rất phong phú và cũng rất quen thuộc của Word trên trình duyệt và trên điện thoại di động. Vậy là giờ đây bạn có thể làm việc ở bất cứ đâu, trên desktop, laptop, trên các máy tính không có ứng dụng Word, trên điện thoại di động.</w:t>
      </w:r>
    </w:p>
    <w:p w:rsidR="00210472" w:rsidRDefault="00BB179D" w:rsidP="00210472">
      <w:pPr>
        <w:jc w:val="both"/>
      </w:pPr>
      <w:r>
        <w:rPr>
          <w:noProof/>
          <w:sz w:val="24"/>
          <w:szCs w:val="24"/>
        </w:rPr>
        <w:lastRenderedPageBreak/>
        <mc:AlternateContent>
          <mc:Choice Requires="wpg">
            <w:drawing>
              <wp:anchor distT="0" distB="0" distL="114300" distR="114300" simplePos="0" relativeHeight="251655168" behindDoc="0" locked="0" layoutInCell="1" allowOverlap="1" wp14:anchorId="712790E0" wp14:editId="15EDD97D">
                <wp:simplePos x="0" y="0"/>
                <wp:positionH relativeFrom="column">
                  <wp:posOffset>164465</wp:posOffset>
                </wp:positionH>
                <wp:positionV relativeFrom="paragraph">
                  <wp:posOffset>117475</wp:posOffset>
                </wp:positionV>
                <wp:extent cx="5848350" cy="1733550"/>
                <wp:effectExtent l="76200" t="57150" r="57150" b="57150"/>
                <wp:wrapNone/>
                <wp:docPr id="259" name="Group 259"/>
                <wp:cNvGraphicFramePr/>
                <a:graphic xmlns:a="http://schemas.openxmlformats.org/drawingml/2006/main">
                  <a:graphicData uri="http://schemas.microsoft.com/office/word/2010/wordprocessingGroup">
                    <wpg:wgp>
                      <wpg:cNvGrpSpPr/>
                      <wpg:grpSpPr>
                        <a:xfrm>
                          <a:off x="0" y="0"/>
                          <a:ext cx="5848350" cy="1733550"/>
                          <a:chOff x="0" y="0"/>
                          <a:chExt cx="6339575" cy="1324118"/>
                        </a:xfrm>
                      </wpg:grpSpPr>
                      <wps:wsp>
                        <wps:cNvPr id="504" name="Text Box 260"/>
                        <wps:cNvSpPr txBox="1"/>
                        <wps:spPr>
                          <a:xfrm>
                            <a:off x="1977492" y="676418"/>
                            <a:ext cx="4362083" cy="647700"/>
                          </a:xfrm>
                          <a:prstGeom prst="snip2SameRect">
                            <a:avLst/>
                          </a:prstGeom>
                          <a:gradFill>
                            <a:gsLst>
                              <a:gs pos="0">
                                <a:schemeClr val="accent5">
                                  <a:tint val="50000"/>
                                  <a:satMod val="300000"/>
                                </a:schemeClr>
                              </a:gs>
                              <a:gs pos="38000">
                                <a:srgbClr val="FFFF99"/>
                              </a:gs>
                              <a:gs pos="58500">
                                <a:srgbClr val="99FFCC"/>
                              </a:gs>
                              <a:gs pos="17000">
                                <a:srgbClr val="FF99CC"/>
                              </a:gs>
                              <a:gs pos="78000">
                                <a:srgbClr val="99FF66"/>
                              </a:gs>
                            </a:gsLst>
                            <a:lin ang="16200000" scaled="1"/>
                          </a:gradFill>
                          <a:ln w="6350">
                            <a:solidFill>
                              <a:prstClr val="black"/>
                            </a:solidFill>
                          </a:ln>
                          <a:effectLst/>
                          <a:scene3d>
                            <a:camera prst="orthographicFront"/>
                            <a:lightRig rig="threePt" dir="t"/>
                          </a:scene3d>
                          <a:sp3d>
                            <a:bevelT prst="convex"/>
                          </a:sp3d>
                        </wps:spPr>
                        <wps:style>
                          <a:lnRef idx="0">
                            <a:schemeClr val="accent1"/>
                          </a:lnRef>
                          <a:fillRef idx="0">
                            <a:schemeClr val="accent1"/>
                          </a:fillRef>
                          <a:effectRef idx="0">
                            <a:schemeClr val="accent1"/>
                          </a:effectRef>
                          <a:fontRef idx="minor">
                            <a:schemeClr val="dk1"/>
                          </a:fontRef>
                        </wps:style>
                        <wps:txbx>
                          <w:txbxContent>
                            <w:p w:rsidR="0002290C" w:rsidRDefault="0002290C" w:rsidP="00210472">
                              <m:oMathPara>
                                <m:oMath>
                                  <m:r>
                                    <w:rPr>
                                      <w:rFonts w:ascii="Cambria Math" w:hAnsi="Cambria Math"/>
                                      <w:sz w:val="28"/>
                                    </w:rPr>
                                    <m:t>g</m:t>
                                  </m:r>
                                  <m:d>
                                    <m:dPr>
                                      <m:ctrlPr>
                                        <w:rPr>
                                          <w:rFonts w:ascii="Cambria Math" w:hAnsi="Cambria Math"/>
                                          <w:i/>
                                          <w:sz w:val="28"/>
                                          <w:szCs w:val="28"/>
                                        </w:rPr>
                                      </m:ctrlPr>
                                    </m:dPr>
                                    <m:e>
                                      <m:r>
                                        <w:rPr>
                                          <w:rFonts w:ascii="Cambria Math" w:hAnsi="Cambria Math"/>
                                          <w:sz w:val="28"/>
                                        </w:rPr>
                                        <m:t>x</m:t>
                                      </m:r>
                                    </m:e>
                                  </m:d>
                                  <m:r>
                                    <w:rPr>
                                      <w:rFonts w:ascii="Cambria Math" w:hAnsi="Cambria Math"/>
                                      <w:sz w:val="28"/>
                                    </w:rPr>
                                    <m:t>=</m:t>
                                  </m:r>
                                  <m:sSup>
                                    <m:sSupPr>
                                      <m:ctrlPr>
                                        <w:rPr>
                                          <w:rFonts w:ascii="Cambria Math" w:hAnsi="Cambria Math"/>
                                          <w:sz w:val="28"/>
                                          <w:szCs w:val="28"/>
                                        </w:rPr>
                                      </m:ctrlPr>
                                    </m:sSupPr>
                                    <m:e>
                                      <m:d>
                                        <m:dPr>
                                          <m:ctrlPr>
                                            <w:rPr>
                                              <w:rFonts w:ascii="Cambria Math" w:hAnsi="Cambria Math"/>
                                              <w:sz w:val="28"/>
                                              <w:szCs w:val="28"/>
                                            </w:rPr>
                                          </m:ctrlPr>
                                        </m:dPr>
                                        <m:e>
                                          <m:r>
                                            <w:rPr>
                                              <w:rFonts w:ascii="Cambria Math" w:hAnsi="Cambria Math"/>
                                              <w:sz w:val="28"/>
                                            </w:rPr>
                                            <m:t>1+x</m:t>
                                          </m:r>
                                        </m:e>
                                      </m:d>
                                    </m:e>
                                    <m:sup>
                                      <m:r>
                                        <w:rPr>
                                          <w:rFonts w:ascii="Cambria Math" w:hAnsi="Cambria Math"/>
                                          <w:sz w:val="28"/>
                                        </w:rPr>
                                        <m:t>∞</m:t>
                                      </m:r>
                                    </m:sup>
                                  </m:sSup>
                                  <m:r>
                                    <w:rPr>
                                      <w:rFonts w:ascii="Cambria Math" w:hAnsi="Cambria Math"/>
                                      <w:sz w:val="28"/>
                                    </w:rPr>
                                    <m:t>+</m:t>
                                  </m:r>
                                  <m:f>
                                    <m:fPr>
                                      <m:ctrlPr>
                                        <w:rPr>
                                          <w:rFonts w:ascii="Cambria Math" w:hAnsi="Cambria Math"/>
                                          <w:sz w:val="28"/>
                                          <w:szCs w:val="28"/>
                                        </w:rPr>
                                      </m:ctrlPr>
                                    </m:fPr>
                                    <m:num>
                                      <m:r>
                                        <w:rPr>
                                          <w:rFonts w:ascii="Cambria Math" w:hAnsi="Cambria Math"/>
                                          <w:sz w:val="28"/>
                                        </w:rPr>
                                        <m:t>nx</m:t>
                                      </m:r>
                                    </m:num>
                                    <m:den>
                                      <m:r>
                                        <w:rPr>
                                          <w:rFonts w:ascii="Cambria Math" w:hAnsi="Cambria Math"/>
                                          <w:sz w:val="28"/>
                                        </w:rPr>
                                        <m:t>1!</m:t>
                                      </m:r>
                                    </m:den>
                                  </m:f>
                                  <m:r>
                                    <w:rPr>
                                      <w:rFonts w:ascii="Cambria Math" w:hAnsi="Cambria Math"/>
                                      <w:sz w:val="28"/>
                                    </w:rPr>
                                    <m:t>+</m:t>
                                  </m:r>
                                  <m:nary>
                                    <m:naryPr>
                                      <m:chr m:val="∬"/>
                                      <m:limLoc m:val="subSup"/>
                                      <m:ctrlPr>
                                        <w:rPr>
                                          <w:rFonts w:ascii="Cambria Math" w:hAnsi="Cambria Math"/>
                                          <w:i/>
                                          <w:sz w:val="28"/>
                                          <w:szCs w:val="28"/>
                                        </w:rPr>
                                      </m:ctrlPr>
                                    </m:naryPr>
                                    <m:sub>
                                      <m:r>
                                        <w:rPr>
                                          <w:rFonts w:ascii="Cambria Math" w:hAnsi="Cambria Math"/>
                                          <w:sz w:val="28"/>
                                        </w:rPr>
                                        <m:t>1</m:t>
                                      </m:r>
                                    </m:sub>
                                    <m:sup>
                                      <m:r>
                                        <w:rPr>
                                          <w:rFonts w:ascii="Cambria Math" w:hAnsi="Cambria Math"/>
                                          <w:sz w:val="28"/>
                                        </w:rPr>
                                        <m:t>∞</m:t>
                                      </m:r>
                                    </m:sup>
                                    <m:e>
                                      <m:sSub>
                                        <m:sSubPr>
                                          <m:ctrlPr>
                                            <w:rPr>
                                              <w:rFonts w:ascii="Cambria Math" w:hAnsi="Cambria Math"/>
                                              <w:i/>
                                              <w:sz w:val="28"/>
                                              <w:szCs w:val="28"/>
                                            </w:rPr>
                                          </m:ctrlPr>
                                        </m:sSubPr>
                                        <m:e>
                                          <m:r>
                                            <w:rPr>
                                              <w:rFonts w:ascii="Cambria Math" w:hAnsi="Cambria Math"/>
                                              <w:sz w:val="28"/>
                                            </w:rPr>
                                            <m:t>x</m:t>
                                          </m:r>
                                        </m:e>
                                        <m:sub>
                                          <m:sSup>
                                            <m:sSupPr>
                                              <m:ctrlPr>
                                                <w:rPr>
                                                  <w:rFonts w:ascii="Cambria Math" w:hAnsi="Cambria Math"/>
                                                  <w:i/>
                                                  <w:sz w:val="28"/>
                                                  <w:szCs w:val="28"/>
                                                </w:rPr>
                                              </m:ctrlPr>
                                            </m:sSupPr>
                                            <m:e>
                                              <m:r>
                                                <w:rPr>
                                                  <w:rFonts w:ascii="Cambria Math" w:hAnsi="Cambria Math"/>
                                                  <w:sz w:val="28"/>
                                                </w:rPr>
                                                <m:t>y</m:t>
                                              </m:r>
                                            </m:e>
                                            <m:sup>
                                              <m:r>
                                                <w:rPr>
                                                  <w:rFonts w:ascii="Cambria Math" w:hAnsi="Cambria Math"/>
                                                  <w:sz w:val="28"/>
                                                </w:rPr>
                                                <m:t>2</m:t>
                                              </m:r>
                                            </m:sup>
                                          </m:sSup>
                                        </m:sub>
                                      </m:sSub>
                                    </m:e>
                                  </m:nary>
                                  <m:f>
                                    <m:fPr>
                                      <m:ctrlPr>
                                        <w:rPr>
                                          <w:rFonts w:ascii="Cambria Math" w:hAnsi="Cambria Math"/>
                                          <w:sz w:val="28"/>
                                          <w:szCs w:val="28"/>
                                        </w:rPr>
                                      </m:ctrlPr>
                                    </m:fPr>
                                    <m:num>
                                      <m:r>
                                        <w:rPr>
                                          <w:rFonts w:ascii="Cambria Math" w:hAnsi="Cambria Math"/>
                                          <w:sz w:val="28"/>
                                        </w:rPr>
                                        <m:t>n</m:t>
                                      </m:r>
                                      <m:d>
                                        <m:dPr>
                                          <m:ctrlPr>
                                            <w:rPr>
                                              <w:rFonts w:ascii="Cambria Math" w:hAnsi="Cambria Math"/>
                                              <w:sz w:val="28"/>
                                              <w:szCs w:val="28"/>
                                            </w:rPr>
                                          </m:ctrlPr>
                                        </m:dPr>
                                        <m:e>
                                          <m:r>
                                            <w:rPr>
                                              <w:rFonts w:ascii="Cambria Math" w:hAnsi="Cambria Math"/>
                                              <w:sz w:val="28"/>
                                            </w:rPr>
                                            <m:t>n-1</m:t>
                                          </m:r>
                                        </m:e>
                                      </m:d>
                                      <m:sSup>
                                        <m:sSupPr>
                                          <m:ctrlPr>
                                            <w:rPr>
                                              <w:rFonts w:ascii="Cambria Math" w:hAnsi="Cambria Math"/>
                                              <w:sz w:val="28"/>
                                              <w:szCs w:val="28"/>
                                            </w:rPr>
                                          </m:ctrlPr>
                                        </m:sSupPr>
                                        <m:e>
                                          <m:r>
                                            <w:rPr>
                                              <w:rFonts w:ascii="Cambria Math" w:hAnsi="Cambria Math"/>
                                              <w:sz w:val="28"/>
                                            </w:rPr>
                                            <m:t>x</m:t>
                                          </m:r>
                                        </m:e>
                                        <m:sup>
                                          <m:r>
                                            <w:rPr>
                                              <w:rFonts w:ascii="Cambria Math" w:hAnsi="Cambria Math"/>
                                              <w:sz w:val="28"/>
                                            </w:rPr>
                                            <m:t>2</m:t>
                                          </m:r>
                                        </m:sup>
                                      </m:sSup>
                                    </m:num>
                                    <m:den>
                                      <m:r>
                                        <w:rPr>
                                          <w:rFonts w:ascii="Cambria Math" w:hAnsi="Cambria Math"/>
                                          <w:sz w:val="28"/>
                                        </w:rPr>
                                        <m:t>2!</m:t>
                                      </m:r>
                                    </m:den>
                                  </m:f>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5" name="Text Box 261"/>
                        <wps:cNvSpPr txBox="1"/>
                        <wps:spPr>
                          <a:xfrm>
                            <a:off x="2147577" y="0"/>
                            <a:ext cx="4160991" cy="589305"/>
                          </a:xfrm>
                          <a:prstGeom prst="rect">
                            <a:avLst/>
                          </a:prstGeom>
                          <a:ln w="28575">
                            <a:prstDash val="dashDot"/>
                          </a:ln>
                        </wps:spPr>
                        <wps:style>
                          <a:lnRef idx="1">
                            <a:schemeClr val="accent5"/>
                          </a:lnRef>
                          <a:fillRef idx="2">
                            <a:schemeClr val="accent5"/>
                          </a:fillRef>
                          <a:effectRef idx="1">
                            <a:schemeClr val="accent5"/>
                          </a:effectRef>
                          <a:fontRef idx="minor">
                            <a:schemeClr val="dk1"/>
                          </a:fontRef>
                        </wps:style>
                        <wps:txbx>
                          <w:txbxContent>
                            <w:p w:rsidR="0002290C" w:rsidRDefault="0002290C" w:rsidP="00210472">
                              <w:pPr>
                                <w:rPr>
                                  <w:rStyle w:val="Strong"/>
                                  <w:sz w:val="28"/>
                                </w:rPr>
                              </w:pPr>
                              <m:oMathPara>
                                <m:oMathParaPr>
                                  <m:jc m:val="center"/>
                                </m:oMathParaPr>
                                <m:oMath>
                                  <m:r>
                                    <w:rPr>
                                      <w:rStyle w:val="Strong"/>
                                      <w:rFonts w:ascii="Cambria Math" w:hAnsi="Cambria Math"/>
                                      <w:sz w:val="28"/>
                                    </w:rPr>
                                    <m:t>f</m:t>
                                  </m:r>
                                  <m:d>
                                    <m:dPr>
                                      <m:ctrlPr>
                                        <w:rPr>
                                          <w:rFonts w:ascii="Cambria Math" w:hAnsi="Cambria Math"/>
                                          <w:i/>
                                          <w:sz w:val="28"/>
                                          <w:szCs w:val="28"/>
                                        </w:rPr>
                                      </m:ctrlPr>
                                    </m:dPr>
                                    <m:e>
                                      <m:r>
                                        <w:rPr>
                                          <w:rStyle w:val="Strong"/>
                                          <w:rFonts w:ascii="Cambria Math" w:hAnsi="Cambria Math"/>
                                          <w:sz w:val="28"/>
                                        </w:rPr>
                                        <m:t>x</m:t>
                                      </m:r>
                                    </m:e>
                                  </m:d>
                                  <m:r>
                                    <w:rPr>
                                      <w:rStyle w:val="Strong"/>
                                      <w:rFonts w:ascii="Cambria Math" w:eastAsia="Cambria Math" w:hAnsi="Cambria Math" w:cs="Cambria Math"/>
                                      <w:sz w:val="28"/>
                                    </w:rPr>
                                    <m:t>=</m:t>
                                  </m:r>
                                  <m:rad>
                                    <m:radPr>
                                      <m:degHide m:val="1"/>
                                      <m:ctrlPr>
                                        <w:rPr>
                                          <w:rFonts w:ascii="Cambria Math" w:eastAsia="Cambria Math" w:hAnsi="Cambria Math" w:cs="Cambria Math"/>
                                          <w:i/>
                                          <w:sz w:val="28"/>
                                          <w:szCs w:val="28"/>
                                        </w:rPr>
                                      </m:ctrlPr>
                                    </m:radPr>
                                    <m:deg/>
                                    <m:e>
                                      <m:sSup>
                                        <m:sSupPr>
                                          <m:ctrlPr>
                                            <w:rPr>
                                              <w:rFonts w:ascii="Cambria Math" w:eastAsia="Cambria Math" w:hAnsi="Cambria Math" w:cs="Cambria Math"/>
                                              <w:i/>
                                              <w:sz w:val="28"/>
                                              <w:szCs w:val="28"/>
                                            </w:rPr>
                                          </m:ctrlPr>
                                        </m:sSupPr>
                                        <m:e>
                                          <m:r>
                                            <w:rPr>
                                              <w:rStyle w:val="Strong"/>
                                              <w:rFonts w:ascii="Cambria Math" w:eastAsia="Cambria Math" w:hAnsi="Cambria Math" w:cs="Cambria Math"/>
                                              <w:sz w:val="28"/>
                                            </w:rPr>
                                            <m:t>a</m:t>
                                          </m:r>
                                        </m:e>
                                        <m:sup>
                                          <m:r>
                                            <w:rPr>
                                              <w:rStyle w:val="Strong"/>
                                              <w:rFonts w:ascii="Cambria Math" w:eastAsia="Cambria Math" w:hAnsi="Cambria Math" w:cs="Cambria Math"/>
                                              <w:sz w:val="28"/>
                                            </w:rPr>
                                            <m:t>2</m:t>
                                          </m:r>
                                        </m:sup>
                                      </m:sSup>
                                      <m:r>
                                        <w:rPr>
                                          <w:rStyle w:val="Strong"/>
                                          <w:rFonts w:ascii="Cambria Math" w:eastAsia="Cambria Math" w:hAnsi="Cambria Math" w:cs="Cambria Math"/>
                                          <w:sz w:val="28"/>
                                        </w:rPr>
                                        <m:t>+</m:t>
                                      </m:r>
                                      <m:sSup>
                                        <m:sSupPr>
                                          <m:ctrlPr>
                                            <w:rPr>
                                              <w:rFonts w:ascii="Cambria Math" w:eastAsia="Cambria Math" w:hAnsi="Cambria Math" w:cs="Cambria Math"/>
                                              <w:i/>
                                              <w:sz w:val="28"/>
                                              <w:szCs w:val="28"/>
                                            </w:rPr>
                                          </m:ctrlPr>
                                        </m:sSupPr>
                                        <m:e>
                                          <m:r>
                                            <w:rPr>
                                              <w:rStyle w:val="Strong"/>
                                              <w:rFonts w:ascii="Cambria Math" w:eastAsia="Cambria Math" w:hAnsi="Cambria Math" w:cs="Cambria Math"/>
                                              <w:sz w:val="28"/>
                                            </w:rPr>
                                            <m:t>b</m:t>
                                          </m:r>
                                        </m:e>
                                        <m:sup>
                                          <m:r>
                                            <w:rPr>
                                              <w:rStyle w:val="Strong"/>
                                              <w:rFonts w:ascii="Cambria Math" w:eastAsia="Cambria Math" w:hAnsi="Cambria Math" w:cs="Cambria Math"/>
                                              <w:sz w:val="28"/>
                                            </w:rPr>
                                            <m:t>2</m:t>
                                          </m:r>
                                        </m:sup>
                                      </m:sSup>
                                    </m:e>
                                  </m:rad>
                                  <m:r>
                                    <w:rPr>
                                      <w:rStyle w:val="Strong"/>
                                      <w:rFonts w:ascii="Cambria Math" w:eastAsia="Cambria Math" w:hAnsi="Cambria Math" w:cs="Cambria Math"/>
                                      <w:sz w:val="28"/>
                                    </w:rPr>
                                    <m:t>±</m:t>
                                  </m:r>
                                  <m:nary>
                                    <m:naryPr>
                                      <m:limLoc m:val="subSup"/>
                                      <m:ctrlPr>
                                        <w:rPr>
                                          <w:rFonts w:ascii="Cambria Math" w:eastAsia="Cambria Math" w:hAnsi="Cambria Math" w:cs="Cambria Math"/>
                                          <w:i/>
                                          <w:sz w:val="28"/>
                                          <w:szCs w:val="28"/>
                                        </w:rPr>
                                      </m:ctrlPr>
                                    </m:naryPr>
                                    <m:sub>
                                      <m:r>
                                        <w:rPr>
                                          <w:rStyle w:val="Strong"/>
                                          <w:rFonts w:ascii="Cambria Math" w:eastAsia="Cambria Math" w:hAnsi="Cambria Math" w:cs="Cambria Math"/>
                                          <w:sz w:val="28"/>
                                        </w:rPr>
                                        <m:t>1</m:t>
                                      </m:r>
                                    </m:sub>
                                    <m:sup>
                                      <m:r>
                                        <w:rPr>
                                          <w:rStyle w:val="Strong"/>
                                          <w:rFonts w:ascii="Cambria Math" w:eastAsia="Cambria Math" w:hAnsi="Cambria Math" w:cs="Cambria Math"/>
                                          <w:sz w:val="28"/>
                                        </w:rPr>
                                        <m:t>∞</m:t>
                                      </m:r>
                                    </m:sup>
                                    <m:e>
                                      <m:sSup>
                                        <m:sSupPr>
                                          <m:ctrlPr>
                                            <w:rPr>
                                              <w:rFonts w:ascii="Cambria Math" w:eastAsia="Cambria Math" w:hAnsi="Cambria Math" w:cs="Cambria Math"/>
                                              <w:i/>
                                              <w:sz w:val="28"/>
                                              <w:szCs w:val="28"/>
                                            </w:rPr>
                                          </m:ctrlPr>
                                        </m:sSupPr>
                                        <m:e>
                                          <m:r>
                                            <w:rPr>
                                              <w:rStyle w:val="Strong"/>
                                              <w:rFonts w:ascii="Cambria Math" w:eastAsia="Cambria Math" w:hAnsi="Cambria Math" w:cs="Cambria Math"/>
                                              <w:sz w:val="28"/>
                                            </w:rPr>
                                            <m:t>e</m:t>
                                          </m:r>
                                        </m:e>
                                        <m:sup>
                                          <m:r>
                                            <w:rPr>
                                              <w:rStyle w:val="Strong"/>
                                              <w:rFonts w:ascii="Cambria Math" w:eastAsia="Cambria Math" w:hAnsi="Cambria Math" w:cs="Cambria Math"/>
                                              <w:sz w:val="28"/>
                                            </w:rPr>
                                            <m:t>-x</m:t>
                                          </m:r>
                                        </m:sup>
                                      </m:sSup>
                                    </m:e>
                                  </m:nary>
                                  <m:r>
                                    <w:rPr>
                                      <w:rStyle w:val="Strong"/>
                                      <w:rFonts w:ascii="Cambria Math" w:eastAsia="Cambria Math" w:hAnsi="Cambria Math" w:cs="Cambria Math"/>
                                      <w:sz w:val="28"/>
                                    </w:rPr>
                                    <m:t>+</m:t>
                                  </m:r>
                                  <m:nary>
                                    <m:naryPr>
                                      <m:chr m:val="∑"/>
                                      <m:grow m:val="1"/>
                                      <m:ctrlPr>
                                        <w:rPr>
                                          <w:rFonts w:ascii="Cambria Math" w:hAnsi="Cambria Math"/>
                                          <w:sz w:val="28"/>
                                          <w:szCs w:val="28"/>
                                        </w:rPr>
                                      </m:ctrlPr>
                                    </m:naryPr>
                                    <m:sub>
                                      <m:r>
                                        <w:rPr>
                                          <w:rStyle w:val="Strong"/>
                                          <w:rFonts w:ascii="Cambria Math" w:eastAsia="Cambria Math" w:hAnsi="Cambria Math" w:cs="Cambria Math"/>
                                          <w:sz w:val="28"/>
                                        </w:rPr>
                                        <m:t>k=0</m:t>
                                      </m:r>
                                    </m:sub>
                                    <m:sup>
                                      <m:r>
                                        <w:rPr>
                                          <w:rStyle w:val="Strong"/>
                                          <w:rFonts w:ascii="Cambria Math" w:eastAsia="Cambria Math" w:hAnsi="Cambria Math" w:cs="Cambria Math"/>
                                          <w:sz w:val="28"/>
                                        </w:rPr>
                                        <m:t>n</m:t>
                                      </m:r>
                                    </m:sup>
                                    <m:e>
                                      <m:d>
                                        <m:dPr>
                                          <m:ctrlPr>
                                            <w:rPr>
                                              <w:rFonts w:ascii="Cambria Math" w:hAnsi="Cambria Math"/>
                                              <w:sz w:val="28"/>
                                              <w:szCs w:val="28"/>
                                            </w:rPr>
                                          </m:ctrlPr>
                                        </m:dPr>
                                        <m:e>
                                          <m:f>
                                            <m:fPr>
                                              <m:type m:val="noBar"/>
                                              <m:ctrlPr>
                                                <w:rPr>
                                                  <w:rFonts w:ascii="Cambria Math" w:hAnsi="Cambria Math"/>
                                                  <w:sz w:val="28"/>
                                                  <w:szCs w:val="28"/>
                                                </w:rPr>
                                              </m:ctrlPr>
                                            </m:fPr>
                                            <m:num>
                                              <m:r>
                                                <w:rPr>
                                                  <w:rStyle w:val="Strong"/>
                                                  <w:rFonts w:ascii="Cambria Math" w:eastAsia="Cambria Math" w:hAnsi="Cambria Math" w:cs="Cambria Math"/>
                                                  <w:sz w:val="28"/>
                                                </w:rPr>
                                                <m:t>n</m:t>
                                              </m:r>
                                            </m:num>
                                            <m:den>
                                              <m:r>
                                                <w:rPr>
                                                  <w:rStyle w:val="Strong"/>
                                                  <w:rFonts w:ascii="Cambria Math" w:eastAsia="Cambria Math" w:hAnsi="Cambria Math" w:cs="Cambria Math"/>
                                                  <w:sz w:val="28"/>
                                                </w:rPr>
                                                <m:t>k</m:t>
                                              </m:r>
                                            </m:den>
                                          </m:f>
                                        </m:e>
                                      </m:d>
                                      <m:sSup>
                                        <m:sSupPr>
                                          <m:ctrlPr>
                                            <w:rPr>
                                              <w:rFonts w:ascii="Cambria Math" w:hAnsi="Cambria Math"/>
                                              <w:sz w:val="28"/>
                                              <w:szCs w:val="28"/>
                                            </w:rPr>
                                          </m:ctrlPr>
                                        </m:sSupPr>
                                        <m:e>
                                          <m:r>
                                            <w:rPr>
                                              <w:rStyle w:val="Strong"/>
                                              <w:rFonts w:ascii="Cambria Math" w:eastAsia="Cambria Math" w:hAnsi="Cambria Math" w:cs="Cambria Math"/>
                                              <w:sz w:val="28"/>
                                            </w:rPr>
                                            <m:t>x</m:t>
                                          </m:r>
                                        </m:e>
                                        <m:sup>
                                          <m:r>
                                            <w:rPr>
                                              <w:rStyle w:val="Strong"/>
                                              <w:rFonts w:ascii="Cambria Math" w:eastAsia="Cambria Math" w:hAnsi="Cambria Math" w:cs="Cambria Math"/>
                                              <w:sz w:val="28"/>
                                            </w:rPr>
                                            <m:t>k</m:t>
                                          </m:r>
                                        </m:sup>
                                      </m:sSup>
                                      <m:sSup>
                                        <m:sSupPr>
                                          <m:ctrlPr>
                                            <w:rPr>
                                              <w:rFonts w:ascii="Cambria Math" w:hAnsi="Cambria Math"/>
                                              <w:sz w:val="28"/>
                                              <w:szCs w:val="28"/>
                                            </w:rPr>
                                          </m:ctrlPr>
                                        </m:sSupPr>
                                        <m:e>
                                          <m:r>
                                            <w:rPr>
                                              <w:rStyle w:val="Strong"/>
                                              <w:rFonts w:ascii="Cambria Math" w:eastAsia="Cambria Math" w:hAnsi="Cambria Math" w:cs="Cambria Math"/>
                                              <w:sz w:val="28"/>
                                            </w:rPr>
                                            <m:t>a</m:t>
                                          </m:r>
                                        </m:e>
                                        <m:sup>
                                          <m:r>
                                            <w:rPr>
                                              <w:rStyle w:val="Strong"/>
                                              <w:rFonts w:ascii="Cambria Math" w:eastAsia="Cambria Math" w:hAnsi="Cambria Math" w:cs="Cambria Math"/>
                                              <w:sz w:val="28"/>
                                            </w:rPr>
                                            <m:t>n-k</m:t>
                                          </m:r>
                                        </m:sup>
                                      </m:sSup>
                                    </m:e>
                                  </m:nary>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6" name="Notched Right Arrow 506"/>
                        <wps:cNvSpPr/>
                        <wps:spPr>
                          <a:xfrm>
                            <a:off x="0" y="228600"/>
                            <a:ext cx="2219884" cy="869981"/>
                          </a:xfrm>
                          <a:prstGeom prst="notchedRightArrow">
                            <a:avLst/>
                          </a:prstGeom>
                          <a:pattFill prst="wdUpDiag">
                            <a:fgClr>
                              <a:srgbClr val="00B0F0"/>
                            </a:fgClr>
                            <a:bgClr>
                              <a:schemeClr val="bg1"/>
                            </a:bgClr>
                          </a:pattFill>
                          <a:ln>
                            <a:solidFill>
                              <a:schemeClr val="tx1"/>
                            </a:solidFill>
                          </a:ln>
                          <a:effectLst>
                            <a:outerShdw blurRad="50800" dist="38100" dir="16200000" rotWithShape="0">
                              <a:prstClr val="black">
                                <a:alpha val="40000"/>
                              </a:prstClr>
                            </a:outerShdw>
                          </a:effectLst>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txbx>
                          <w:txbxContent>
                            <w:p w:rsidR="0002290C" w:rsidRDefault="0002290C" w:rsidP="00210472">
                              <w:pPr>
                                <w:jc w:val="center"/>
                                <w:rPr>
                                  <w:b/>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r>
                                <w:rPr>
                                  <w:b/>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EQUATION</w:t>
                              </w:r>
                            </w:p>
                          </w:txbxContent>
                        </wps:txbx>
                        <wps:bodyPr rot="0" spcFirstLastPara="0" vert="horz" wrap="square" lIns="91440" tIns="45720" rIns="91440" bIns="45720" numCol="1" spcCol="0" rtlCol="0" fromWordArt="0" anchor="ctr" anchorCtr="0" forceAA="0" compatLnSpc="1">
                          <a:prstTxWarp prst="textStop">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12790E0" id="Group 259" o:spid="_x0000_s1105" style="position:absolute;left:0;text-align:left;margin-left:12.95pt;margin-top:9.25pt;width:460.5pt;height:136.5pt;z-index:251655168;mso-position-horizontal-relative:text;mso-position-vertical-relative:text;mso-width-relative:margin;mso-height-relative:margin" coordsize="63395,1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">
                <v:shape id="_x0000_s1106" style="position:absolute;left:19774;top:6764;width:43621;height:6477;visibility:visible;mso-wrap-style:square;v-text-anchor:middle" coordsize="4362083,647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mOsUA&#10;AADcAAAADwAAAGRycy9kb3ducmV2LnhtbESPT2sCMRTE7wW/Q3hCbzVpqVq2ZheRFgRB8M+lt8fm&#10;udl287Ikqa7f3giFHoeZ+Q2zqAbXiTOF2HrW8DxRIIhrb1puNBwPn09vIGJCNth5Jg1XilCVo4cF&#10;FsZfeEfnfWpEhnAsUINNqS+kjLUlh3Hie+LsnXxwmLIMjTQBLxnuOvmi1Ew6bDkvWOxpZan+2f86&#10;DYf6a6WWaXaKH9fObufHze4bg9aP42H5DiLRkP7Df+210TBVr3A/k4+AL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hmY6xQAAANwAAAAPAAAAAAAAAAAAAAAAAJgCAABkcnMv&#10;ZG93bnJldi54bWxQSwUGAAAAAAQABAD1AAAAigMAAAAA&#10;" adj="-11796480,,5400" path="m107952,l4254131,r107952,107952l4362083,647700r,l,647700r,l,107952,107952,xe" fillcolor="#a5d5e2 [1624]" strokeweight=".5pt">
                  <v:fill color2="#9f6" angle="180" colors="0 #9eeaff;11141f #f9c;24904f #ff9;38339f #9fc;51118f #9f6" focus="100%" type="gradient"/>
                  <v:stroke joinstyle="miter"/>
                  <v:formulas/>
                  <v:path arrowok="t" o:connecttype="custom" o:connectlocs="107952,0;4254131,0;4362083,107952;4362083,647700;4362083,647700;0,647700;0,647700;0,107952;107952,0" o:connectangles="0,0,0,0,0,0,0,0,0" textboxrect="0,0,4362083,647700"/>
                  <v:textbox>
                    <w:txbxContent>
                      <w:p w:rsidR="0002290C" w:rsidRDefault="0002290C" w:rsidP="00210472">
                        <m:oMathPara>
                          <m:oMath>
                            <m:r>
                              <w:rPr>
                                <w:rFonts w:ascii="Cambria Math" w:hAnsi="Cambria Math"/>
                                <w:sz w:val="28"/>
                              </w:rPr>
                              <m:t>g</m:t>
                            </m:r>
                            <m:d>
                              <m:dPr>
                                <m:ctrlPr>
                                  <w:rPr>
                                    <w:rFonts w:ascii="Cambria Math" w:hAnsi="Cambria Math"/>
                                    <w:i/>
                                    <w:sz w:val="28"/>
                                    <w:szCs w:val="28"/>
                                  </w:rPr>
                                </m:ctrlPr>
                              </m:dPr>
                              <m:e>
                                <m:r>
                                  <w:rPr>
                                    <w:rFonts w:ascii="Cambria Math" w:hAnsi="Cambria Math"/>
                                    <w:sz w:val="28"/>
                                  </w:rPr>
                                  <m:t>x</m:t>
                                </m:r>
                              </m:e>
                            </m:d>
                            <m:r>
                              <w:rPr>
                                <w:rFonts w:ascii="Cambria Math" w:hAnsi="Cambria Math"/>
                                <w:sz w:val="28"/>
                              </w:rPr>
                              <m:t>=</m:t>
                            </m:r>
                            <m:sSup>
                              <m:sSupPr>
                                <m:ctrlPr>
                                  <w:rPr>
                                    <w:rFonts w:ascii="Cambria Math" w:hAnsi="Cambria Math"/>
                                    <w:sz w:val="28"/>
                                    <w:szCs w:val="28"/>
                                  </w:rPr>
                                </m:ctrlPr>
                              </m:sSupPr>
                              <m:e>
                                <m:d>
                                  <m:dPr>
                                    <m:ctrlPr>
                                      <w:rPr>
                                        <w:rFonts w:ascii="Cambria Math" w:hAnsi="Cambria Math"/>
                                        <w:sz w:val="28"/>
                                        <w:szCs w:val="28"/>
                                      </w:rPr>
                                    </m:ctrlPr>
                                  </m:dPr>
                                  <m:e>
                                    <m:r>
                                      <w:rPr>
                                        <w:rFonts w:ascii="Cambria Math" w:hAnsi="Cambria Math"/>
                                        <w:sz w:val="28"/>
                                      </w:rPr>
                                      <m:t>1+x</m:t>
                                    </m:r>
                                  </m:e>
                                </m:d>
                              </m:e>
                              <m:sup>
                                <m:r>
                                  <w:rPr>
                                    <w:rFonts w:ascii="Cambria Math" w:hAnsi="Cambria Math"/>
                                    <w:sz w:val="28"/>
                                  </w:rPr>
                                  <m:t>∞</m:t>
                                </m:r>
                              </m:sup>
                            </m:sSup>
                            <m:r>
                              <w:rPr>
                                <w:rFonts w:ascii="Cambria Math" w:hAnsi="Cambria Math"/>
                                <w:sz w:val="28"/>
                              </w:rPr>
                              <m:t>+</m:t>
                            </m:r>
                            <m:f>
                              <m:fPr>
                                <m:ctrlPr>
                                  <w:rPr>
                                    <w:rFonts w:ascii="Cambria Math" w:hAnsi="Cambria Math"/>
                                    <w:sz w:val="28"/>
                                    <w:szCs w:val="28"/>
                                  </w:rPr>
                                </m:ctrlPr>
                              </m:fPr>
                              <m:num>
                                <m:r>
                                  <w:rPr>
                                    <w:rFonts w:ascii="Cambria Math" w:hAnsi="Cambria Math"/>
                                    <w:sz w:val="28"/>
                                  </w:rPr>
                                  <m:t>nx</m:t>
                                </m:r>
                              </m:num>
                              <m:den>
                                <m:r>
                                  <w:rPr>
                                    <w:rFonts w:ascii="Cambria Math" w:hAnsi="Cambria Math"/>
                                    <w:sz w:val="28"/>
                                  </w:rPr>
                                  <m:t>1!</m:t>
                                </m:r>
                              </m:den>
                            </m:f>
                            <m:r>
                              <w:rPr>
                                <w:rFonts w:ascii="Cambria Math" w:hAnsi="Cambria Math"/>
                                <w:sz w:val="28"/>
                              </w:rPr>
                              <m:t>+</m:t>
                            </m:r>
                            <m:nary>
                              <m:naryPr>
                                <m:chr m:val="∬"/>
                                <m:limLoc m:val="subSup"/>
                                <m:ctrlPr>
                                  <w:rPr>
                                    <w:rFonts w:ascii="Cambria Math" w:hAnsi="Cambria Math"/>
                                    <w:i/>
                                    <w:sz w:val="28"/>
                                    <w:szCs w:val="28"/>
                                  </w:rPr>
                                </m:ctrlPr>
                              </m:naryPr>
                              <m:sub>
                                <m:r>
                                  <w:rPr>
                                    <w:rFonts w:ascii="Cambria Math" w:hAnsi="Cambria Math"/>
                                    <w:sz w:val="28"/>
                                  </w:rPr>
                                  <m:t>1</m:t>
                                </m:r>
                              </m:sub>
                              <m:sup>
                                <m:r>
                                  <w:rPr>
                                    <w:rFonts w:ascii="Cambria Math" w:hAnsi="Cambria Math"/>
                                    <w:sz w:val="28"/>
                                  </w:rPr>
                                  <m:t>∞</m:t>
                                </m:r>
                              </m:sup>
                              <m:e>
                                <m:sSub>
                                  <m:sSubPr>
                                    <m:ctrlPr>
                                      <w:rPr>
                                        <w:rFonts w:ascii="Cambria Math" w:hAnsi="Cambria Math"/>
                                        <w:i/>
                                        <w:sz w:val="28"/>
                                        <w:szCs w:val="28"/>
                                      </w:rPr>
                                    </m:ctrlPr>
                                  </m:sSubPr>
                                  <m:e>
                                    <m:r>
                                      <w:rPr>
                                        <w:rFonts w:ascii="Cambria Math" w:hAnsi="Cambria Math"/>
                                        <w:sz w:val="28"/>
                                      </w:rPr>
                                      <m:t>x</m:t>
                                    </m:r>
                                  </m:e>
                                  <m:sub>
                                    <m:sSup>
                                      <m:sSupPr>
                                        <m:ctrlPr>
                                          <w:rPr>
                                            <w:rFonts w:ascii="Cambria Math" w:hAnsi="Cambria Math"/>
                                            <w:i/>
                                            <w:sz w:val="28"/>
                                            <w:szCs w:val="28"/>
                                          </w:rPr>
                                        </m:ctrlPr>
                                      </m:sSupPr>
                                      <m:e>
                                        <m:r>
                                          <w:rPr>
                                            <w:rFonts w:ascii="Cambria Math" w:hAnsi="Cambria Math"/>
                                            <w:sz w:val="28"/>
                                          </w:rPr>
                                          <m:t>y</m:t>
                                        </m:r>
                                      </m:e>
                                      <m:sup>
                                        <m:r>
                                          <w:rPr>
                                            <w:rFonts w:ascii="Cambria Math" w:hAnsi="Cambria Math"/>
                                            <w:sz w:val="28"/>
                                          </w:rPr>
                                          <m:t>2</m:t>
                                        </m:r>
                                      </m:sup>
                                    </m:sSup>
                                  </m:sub>
                                </m:sSub>
                              </m:e>
                            </m:nary>
                            <m:f>
                              <m:fPr>
                                <m:ctrlPr>
                                  <w:rPr>
                                    <w:rFonts w:ascii="Cambria Math" w:hAnsi="Cambria Math"/>
                                    <w:sz w:val="28"/>
                                    <w:szCs w:val="28"/>
                                  </w:rPr>
                                </m:ctrlPr>
                              </m:fPr>
                              <m:num>
                                <m:r>
                                  <w:rPr>
                                    <w:rFonts w:ascii="Cambria Math" w:hAnsi="Cambria Math"/>
                                    <w:sz w:val="28"/>
                                  </w:rPr>
                                  <m:t>n</m:t>
                                </m:r>
                                <m:d>
                                  <m:dPr>
                                    <m:ctrlPr>
                                      <w:rPr>
                                        <w:rFonts w:ascii="Cambria Math" w:hAnsi="Cambria Math"/>
                                        <w:sz w:val="28"/>
                                        <w:szCs w:val="28"/>
                                      </w:rPr>
                                    </m:ctrlPr>
                                  </m:dPr>
                                  <m:e>
                                    <m:r>
                                      <w:rPr>
                                        <w:rFonts w:ascii="Cambria Math" w:hAnsi="Cambria Math"/>
                                        <w:sz w:val="28"/>
                                      </w:rPr>
                                      <m:t>n-1</m:t>
                                    </m:r>
                                  </m:e>
                                </m:d>
                                <m:sSup>
                                  <m:sSupPr>
                                    <m:ctrlPr>
                                      <w:rPr>
                                        <w:rFonts w:ascii="Cambria Math" w:hAnsi="Cambria Math"/>
                                        <w:sz w:val="28"/>
                                        <w:szCs w:val="28"/>
                                      </w:rPr>
                                    </m:ctrlPr>
                                  </m:sSupPr>
                                  <m:e>
                                    <m:r>
                                      <w:rPr>
                                        <w:rFonts w:ascii="Cambria Math" w:hAnsi="Cambria Math"/>
                                        <w:sz w:val="28"/>
                                      </w:rPr>
                                      <m:t>x</m:t>
                                    </m:r>
                                  </m:e>
                                  <m:sup>
                                    <m:r>
                                      <w:rPr>
                                        <w:rFonts w:ascii="Cambria Math" w:hAnsi="Cambria Math"/>
                                        <w:sz w:val="28"/>
                                      </w:rPr>
                                      <m:t>2</m:t>
                                    </m:r>
                                  </m:sup>
                                </m:sSup>
                              </m:num>
                              <m:den>
                                <m:r>
                                  <w:rPr>
                                    <w:rFonts w:ascii="Cambria Math" w:hAnsi="Cambria Math"/>
                                    <w:sz w:val="28"/>
                                  </w:rPr>
                                  <m:t>2!</m:t>
                                </m:r>
                              </m:den>
                            </m:f>
                          </m:oMath>
                        </m:oMathPara>
                      </w:p>
                    </w:txbxContent>
                  </v:textbox>
                </v:shape>
                <v:shape id="Text Box 261" o:spid="_x0000_s1107" type="#_x0000_t202" style="position:absolute;left:21475;width:41610;height:58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r0YMQA&#10;AADcAAAADwAAAGRycy9kb3ducmV2LnhtbESPQWvCQBSE7wX/w/IEL0V3W2qR1E0QadGbNC31+sy+&#10;JtHs25BdTfz3XaHgcZiZb5hlNthGXKjztWMNTzMFgrhwpuZSw/fXx3QBwgdkg41j0nAlD1k6elhi&#10;YlzPn3TJQykihH2CGqoQ2kRKX1Rk0c9cSxy9X9dZDFF2pTQd9hFuG/ms1Ku0WHNcqLCldUXFKT9b&#10;DfuXJsdjbdTi3fwcdj097jdX0noyHlZvIAIN4R7+b2+Nhrmaw+1MP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q9GDEAAAA3AAAAA8AAAAAAAAAAAAAAAAAmAIAAGRycy9k&#10;b3ducmV2LnhtbFBLBQYAAAAABAAEAPUAAACJAwAAAAA=&#10;" fillcolor="#a5d5e2 [1624]" strokecolor="#40a7c2 [3048]" strokeweight="2.25pt">
                  <v:fill color2="#e4f2f6 [504]" rotate="t" angle="180" colors="0 #9eeaff;22938f #bbefff;1 #e4f9ff" focus="100%" type="gradient"/>
                  <v:stroke dashstyle="dashDot"/>
                  <v:shadow on="t" color="black" opacity="24903f" origin=",.5" offset="0,.55556mm"/>
                  <v:textbox>
                    <w:txbxContent>
                      <w:p w:rsidR="0002290C" w:rsidRDefault="0002290C" w:rsidP="00210472">
                        <w:pPr>
                          <w:rPr>
                            <w:rStyle w:val="Strong"/>
                            <w:sz w:val="28"/>
                          </w:rPr>
                        </w:pPr>
                        <m:oMathPara>
                          <m:oMathParaPr>
                            <m:jc m:val="center"/>
                          </m:oMathParaPr>
                          <m:oMath>
                            <m:r>
                              <w:rPr>
                                <w:rStyle w:val="Strong"/>
                                <w:rFonts w:ascii="Cambria Math" w:hAnsi="Cambria Math"/>
                                <w:sz w:val="28"/>
                              </w:rPr>
                              <m:t>f</m:t>
                            </m:r>
                            <m:d>
                              <m:dPr>
                                <m:ctrlPr>
                                  <w:rPr>
                                    <w:rFonts w:ascii="Cambria Math" w:hAnsi="Cambria Math"/>
                                    <w:i/>
                                    <w:sz w:val="28"/>
                                    <w:szCs w:val="28"/>
                                  </w:rPr>
                                </m:ctrlPr>
                              </m:dPr>
                              <m:e>
                                <m:r>
                                  <w:rPr>
                                    <w:rStyle w:val="Strong"/>
                                    <w:rFonts w:ascii="Cambria Math" w:hAnsi="Cambria Math"/>
                                    <w:sz w:val="28"/>
                                  </w:rPr>
                                  <m:t>x</m:t>
                                </m:r>
                              </m:e>
                            </m:d>
                            <m:r>
                              <w:rPr>
                                <w:rStyle w:val="Strong"/>
                                <w:rFonts w:ascii="Cambria Math" w:eastAsia="Cambria Math" w:hAnsi="Cambria Math" w:cs="Cambria Math"/>
                                <w:sz w:val="28"/>
                              </w:rPr>
                              <m:t>=</m:t>
                            </m:r>
                            <m:rad>
                              <m:radPr>
                                <m:degHide m:val="1"/>
                                <m:ctrlPr>
                                  <w:rPr>
                                    <w:rFonts w:ascii="Cambria Math" w:eastAsia="Cambria Math" w:hAnsi="Cambria Math" w:cs="Cambria Math"/>
                                    <w:i/>
                                    <w:sz w:val="28"/>
                                    <w:szCs w:val="28"/>
                                  </w:rPr>
                                </m:ctrlPr>
                              </m:radPr>
                              <m:deg/>
                              <m:e>
                                <m:sSup>
                                  <m:sSupPr>
                                    <m:ctrlPr>
                                      <w:rPr>
                                        <w:rFonts w:ascii="Cambria Math" w:eastAsia="Cambria Math" w:hAnsi="Cambria Math" w:cs="Cambria Math"/>
                                        <w:i/>
                                        <w:sz w:val="28"/>
                                        <w:szCs w:val="28"/>
                                      </w:rPr>
                                    </m:ctrlPr>
                                  </m:sSupPr>
                                  <m:e>
                                    <m:r>
                                      <w:rPr>
                                        <w:rStyle w:val="Strong"/>
                                        <w:rFonts w:ascii="Cambria Math" w:eastAsia="Cambria Math" w:hAnsi="Cambria Math" w:cs="Cambria Math"/>
                                        <w:sz w:val="28"/>
                                      </w:rPr>
                                      <m:t>a</m:t>
                                    </m:r>
                                  </m:e>
                                  <m:sup>
                                    <m:r>
                                      <w:rPr>
                                        <w:rStyle w:val="Strong"/>
                                        <w:rFonts w:ascii="Cambria Math" w:eastAsia="Cambria Math" w:hAnsi="Cambria Math" w:cs="Cambria Math"/>
                                        <w:sz w:val="28"/>
                                      </w:rPr>
                                      <m:t>2</m:t>
                                    </m:r>
                                  </m:sup>
                                </m:sSup>
                                <m:r>
                                  <w:rPr>
                                    <w:rStyle w:val="Strong"/>
                                    <w:rFonts w:ascii="Cambria Math" w:eastAsia="Cambria Math" w:hAnsi="Cambria Math" w:cs="Cambria Math"/>
                                    <w:sz w:val="28"/>
                                  </w:rPr>
                                  <m:t>+</m:t>
                                </m:r>
                                <m:sSup>
                                  <m:sSupPr>
                                    <m:ctrlPr>
                                      <w:rPr>
                                        <w:rFonts w:ascii="Cambria Math" w:eastAsia="Cambria Math" w:hAnsi="Cambria Math" w:cs="Cambria Math"/>
                                        <w:i/>
                                        <w:sz w:val="28"/>
                                        <w:szCs w:val="28"/>
                                      </w:rPr>
                                    </m:ctrlPr>
                                  </m:sSupPr>
                                  <m:e>
                                    <m:r>
                                      <w:rPr>
                                        <w:rStyle w:val="Strong"/>
                                        <w:rFonts w:ascii="Cambria Math" w:eastAsia="Cambria Math" w:hAnsi="Cambria Math" w:cs="Cambria Math"/>
                                        <w:sz w:val="28"/>
                                      </w:rPr>
                                      <m:t>b</m:t>
                                    </m:r>
                                  </m:e>
                                  <m:sup>
                                    <m:r>
                                      <w:rPr>
                                        <w:rStyle w:val="Strong"/>
                                        <w:rFonts w:ascii="Cambria Math" w:eastAsia="Cambria Math" w:hAnsi="Cambria Math" w:cs="Cambria Math"/>
                                        <w:sz w:val="28"/>
                                      </w:rPr>
                                      <m:t>2</m:t>
                                    </m:r>
                                  </m:sup>
                                </m:sSup>
                              </m:e>
                            </m:rad>
                            <m:r>
                              <w:rPr>
                                <w:rStyle w:val="Strong"/>
                                <w:rFonts w:ascii="Cambria Math" w:eastAsia="Cambria Math" w:hAnsi="Cambria Math" w:cs="Cambria Math"/>
                                <w:sz w:val="28"/>
                              </w:rPr>
                              <m:t>±</m:t>
                            </m:r>
                            <m:nary>
                              <m:naryPr>
                                <m:limLoc m:val="subSup"/>
                                <m:ctrlPr>
                                  <w:rPr>
                                    <w:rFonts w:ascii="Cambria Math" w:eastAsia="Cambria Math" w:hAnsi="Cambria Math" w:cs="Cambria Math"/>
                                    <w:i/>
                                    <w:sz w:val="28"/>
                                    <w:szCs w:val="28"/>
                                  </w:rPr>
                                </m:ctrlPr>
                              </m:naryPr>
                              <m:sub>
                                <m:r>
                                  <w:rPr>
                                    <w:rStyle w:val="Strong"/>
                                    <w:rFonts w:ascii="Cambria Math" w:eastAsia="Cambria Math" w:hAnsi="Cambria Math" w:cs="Cambria Math"/>
                                    <w:sz w:val="28"/>
                                  </w:rPr>
                                  <m:t>1</m:t>
                                </m:r>
                              </m:sub>
                              <m:sup>
                                <m:r>
                                  <w:rPr>
                                    <w:rStyle w:val="Strong"/>
                                    <w:rFonts w:ascii="Cambria Math" w:eastAsia="Cambria Math" w:hAnsi="Cambria Math" w:cs="Cambria Math"/>
                                    <w:sz w:val="28"/>
                                  </w:rPr>
                                  <m:t>∞</m:t>
                                </m:r>
                              </m:sup>
                              <m:e>
                                <m:sSup>
                                  <m:sSupPr>
                                    <m:ctrlPr>
                                      <w:rPr>
                                        <w:rFonts w:ascii="Cambria Math" w:eastAsia="Cambria Math" w:hAnsi="Cambria Math" w:cs="Cambria Math"/>
                                        <w:i/>
                                        <w:sz w:val="28"/>
                                        <w:szCs w:val="28"/>
                                      </w:rPr>
                                    </m:ctrlPr>
                                  </m:sSupPr>
                                  <m:e>
                                    <m:r>
                                      <w:rPr>
                                        <w:rStyle w:val="Strong"/>
                                        <w:rFonts w:ascii="Cambria Math" w:eastAsia="Cambria Math" w:hAnsi="Cambria Math" w:cs="Cambria Math"/>
                                        <w:sz w:val="28"/>
                                      </w:rPr>
                                      <m:t>e</m:t>
                                    </m:r>
                                  </m:e>
                                  <m:sup>
                                    <m:r>
                                      <w:rPr>
                                        <w:rStyle w:val="Strong"/>
                                        <w:rFonts w:ascii="Cambria Math" w:eastAsia="Cambria Math" w:hAnsi="Cambria Math" w:cs="Cambria Math"/>
                                        <w:sz w:val="28"/>
                                      </w:rPr>
                                      <m:t>-x</m:t>
                                    </m:r>
                                  </m:sup>
                                </m:sSup>
                              </m:e>
                            </m:nary>
                            <m:r>
                              <w:rPr>
                                <w:rStyle w:val="Strong"/>
                                <w:rFonts w:ascii="Cambria Math" w:eastAsia="Cambria Math" w:hAnsi="Cambria Math" w:cs="Cambria Math"/>
                                <w:sz w:val="28"/>
                              </w:rPr>
                              <m:t>+</m:t>
                            </m:r>
                            <m:nary>
                              <m:naryPr>
                                <m:chr m:val="∑"/>
                                <m:grow m:val="1"/>
                                <m:ctrlPr>
                                  <w:rPr>
                                    <w:rFonts w:ascii="Cambria Math" w:hAnsi="Cambria Math"/>
                                    <w:sz w:val="28"/>
                                    <w:szCs w:val="28"/>
                                  </w:rPr>
                                </m:ctrlPr>
                              </m:naryPr>
                              <m:sub>
                                <m:r>
                                  <w:rPr>
                                    <w:rStyle w:val="Strong"/>
                                    <w:rFonts w:ascii="Cambria Math" w:eastAsia="Cambria Math" w:hAnsi="Cambria Math" w:cs="Cambria Math"/>
                                    <w:sz w:val="28"/>
                                  </w:rPr>
                                  <m:t>k=0</m:t>
                                </m:r>
                              </m:sub>
                              <m:sup>
                                <m:r>
                                  <w:rPr>
                                    <w:rStyle w:val="Strong"/>
                                    <w:rFonts w:ascii="Cambria Math" w:eastAsia="Cambria Math" w:hAnsi="Cambria Math" w:cs="Cambria Math"/>
                                    <w:sz w:val="28"/>
                                  </w:rPr>
                                  <m:t>n</m:t>
                                </m:r>
                              </m:sup>
                              <m:e>
                                <m:d>
                                  <m:dPr>
                                    <m:ctrlPr>
                                      <w:rPr>
                                        <w:rFonts w:ascii="Cambria Math" w:hAnsi="Cambria Math"/>
                                        <w:sz w:val="28"/>
                                        <w:szCs w:val="28"/>
                                      </w:rPr>
                                    </m:ctrlPr>
                                  </m:dPr>
                                  <m:e>
                                    <m:f>
                                      <m:fPr>
                                        <m:type m:val="noBar"/>
                                        <m:ctrlPr>
                                          <w:rPr>
                                            <w:rFonts w:ascii="Cambria Math" w:hAnsi="Cambria Math"/>
                                            <w:sz w:val="28"/>
                                            <w:szCs w:val="28"/>
                                          </w:rPr>
                                        </m:ctrlPr>
                                      </m:fPr>
                                      <m:num>
                                        <m:r>
                                          <w:rPr>
                                            <w:rStyle w:val="Strong"/>
                                            <w:rFonts w:ascii="Cambria Math" w:eastAsia="Cambria Math" w:hAnsi="Cambria Math" w:cs="Cambria Math"/>
                                            <w:sz w:val="28"/>
                                          </w:rPr>
                                          <m:t>n</m:t>
                                        </m:r>
                                      </m:num>
                                      <m:den>
                                        <m:r>
                                          <w:rPr>
                                            <w:rStyle w:val="Strong"/>
                                            <w:rFonts w:ascii="Cambria Math" w:eastAsia="Cambria Math" w:hAnsi="Cambria Math" w:cs="Cambria Math"/>
                                            <w:sz w:val="28"/>
                                          </w:rPr>
                                          <m:t>k</m:t>
                                        </m:r>
                                      </m:den>
                                    </m:f>
                                  </m:e>
                                </m:d>
                                <m:sSup>
                                  <m:sSupPr>
                                    <m:ctrlPr>
                                      <w:rPr>
                                        <w:rFonts w:ascii="Cambria Math" w:hAnsi="Cambria Math"/>
                                        <w:sz w:val="28"/>
                                        <w:szCs w:val="28"/>
                                      </w:rPr>
                                    </m:ctrlPr>
                                  </m:sSupPr>
                                  <m:e>
                                    <m:r>
                                      <w:rPr>
                                        <w:rStyle w:val="Strong"/>
                                        <w:rFonts w:ascii="Cambria Math" w:eastAsia="Cambria Math" w:hAnsi="Cambria Math" w:cs="Cambria Math"/>
                                        <w:sz w:val="28"/>
                                      </w:rPr>
                                      <m:t>x</m:t>
                                    </m:r>
                                  </m:e>
                                  <m:sup>
                                    <m:r>
                                      <w:rPr>
                                        <w:rStyle w:val="Strong"/>
                                        <w:rFonts w:ascii="Cambria Math" w:eastAsia="Cambria Math" w:hAnsi="Cambria Math" w:cs="Cambria Math"/>
                                        <w:sz w:val="28"/>
                                      </w:rPr>
                                      <m:t>k</m:t>
                                    </m:r>
                                  </m:sup>
                                </m:sSup>
                                <m:sSup>
                                  <m:sSupPr>
                                    <m:ctrlPr>
                                      <w:rPr>
                                        <w:rFonts w:ascii="Cambria Math" w:hAnsi="Cambria Math"/>
                                        <w:sz w:val="28"/>
                                        <w:szCs w:val="28"/>
                                      </w:rPr>
                                    </m:ctrlPr>
                                  </m:sSupPr>
                                  <m:e>
                                    <m:r>
                                      <w:rPr>
                                        <w:rStyle w:val="Strong"/>
                                        <w:rFonts w:ascii="Cambria Math" w:eastAsia="Cambria Math" w:hAnsi="Cambria Math" w:cs="Cambria Math"/>
                                        <w:sz w:val="28"/>
                                      </w:rPr>
                                      <m:t>a</m:t>
                                    </m:r>
                                  </m:e>
                                  <m:sup>
                                    <m:r>
                                      <w:rPr>
                                        <w:rStyle w:val="Strong"/>
                                        <w:rFonts w:ascii="Cambria Math" w:eastAsia="Cambria Math" w:hAnsi="Cambria Math" w:cs="Cambria Math"/>
                                        <w:sz w:val="28"/>
                                      </w:rPr>
                                      <m:t>n-k</m:t>
                                    </m:r>
                                  </m:sup>
                                </m:sSup>
                              </m:e>
                            </m:nary>
                          </m:oMath>
                        </m:oMathPara>
                      </w:p>
                    </w:txbxContent>
                  </v:textbox>
                </v:shape>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Notched Right Arrow 506" o:spid="_x0000_s1108" type="#_x0000_t94" style="position:absolute;top:2286;width:22198;height:8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MUA&#10;AADcAAAADwAAAGRycy9kb3ducmV2LnhtbESPT2vCQBTE74LfYXlCb3WjYGKjq4giCD35p+31kX0m&#10;wezbkF2T6KfvFgoeh5n5DbNc96YSLTWutKxgMo5AEGdWl5wruJz373MQziNrrCyTggc5WK+GgyWm&#10;2nZ8pPbkcxEg7FJUUHhfp1K6rCCDbmxr4uBdbWPQB9nkUjfYBbip5DSKYmmw5LBQYE3bgrLb6W4U&#10;JMevZ/zcfrTdIbkkP48dfVefpNTbqN8sQHjq/Sv83z5oBbMohr8z4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W/4xQAAANwAAAAPAAAAAAAAAAAAAAAAAJgCAABkcnMv&#10;ZG93bnJldi54bWxQSwUGAAAAAAQABAD1AAAAigMAAAAA&#10;" adj="17367" fillcolor="#00b0f0" strokecolor="black [3213]" strokeweight="2pt">
                  <v:fill r:id="rId559" o:title="" color2="white [3212]" type="pattern"/>
                  <v:shadow on="t" color="black" opacity="26214f" origin=",.5" offset="0,-3pt"/>
                  <v:textbox>
                    <w:txbxContent>
                      <w:p w:rsidR="0002290C" w:rsidRDefault="0002290C" w:rsidP="00210472">
                        <w:pPr>
                          <w:jc w:val="center"/>
                          <w:rPr>
                            <w:b/>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r>
                          <w:rPr>
                            <w:b/>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EQUATION</w:t>
                        </w:r>
                      </w:p>
                    </w:txbxContent>
                  </v:textbox>
                </v:shape>
              </v:group>
            </w:pict>
          </mc:Fallback>
        </mc:AlternateContent>
      </w:r>
    </w:p>
    <w:tbl>
      <w:tblPr>
        <w:tblpPr w:leftFromText="180" w:rightFromText="180" w:vertAnchor="text" w:horzAnchor="margin" w:tblpX="378" w:tblpY="2678"/>
        <w:tblW w:w="9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
        <w:gridCol w:w="840"/>
        <w:gridCol w:w="2880"/>
        <w:gridCol w:w="1440"/>
        <w:gridCol w:w="960"/>
        <w:gridCol w:w="2159"/>
      </w:tblGrid>
      <w:tr w:rsidR="00BB179D" w:rsidTr="00BB179D">
        <w:tc>
          <w:tcPr>
            <w:tcW w:w="9752" w:type="dxa"/>
            <w:gridSpan w:val="6"/>
            <w:tcBorders>
              <w:top w:val="dashDotStroked" w:sz="24" w:space="0" w:color="FF0000"/>
              <w:left w:val="dashDotStroked" w:sz="24" w:space="0" w:color="FF0000"/>
              <w:bottom w:val="single" w:sz="4" w:space="0" w:color="auto"/>
              <w:right w:val="dashDotStroked" w:sz="24" w:space="0" w:color="FF0000"/>
            </w:tcBorders>
          </w:tcPr>
          <w:p w:rsidR="00BB179D" w:rsidRDefault="00BB179D" w:rsidP="00BB179D">
            <w:pPr>
              <w:tabs>
                <w:tab w:val="right" w:pos="9365"/>
              </w:tabs>
              <w:spacing w:line="276" w:lineRule="auto"/>
              <w:rPr>
                <w:b/>
              </w:rPr>
            </w:pPr>
            <w:r>
              <w:rPr>
                <w:b/>
              </w:rPr>
              <w:t xml:space="preserve">  Bộ (Sở):………..          </w:t>
            </w:r>
            <w:r>
              <w:rPr>
                <w:b/>
              </w:rPr>
              <w:tab/>
              <w:t>Mẫu số S02A-H</w:t>
            </w:r>
          </w:p>
          <w:p w:rsidR="00BB179D" w:rsidRDefault="00BB179D" w:rsidP="00BB179D">
            <w:pPr>
              <w:spacing w:line="276" w:lineRule="auto"/>
              <w:rPr>
                <w:b/>
              </w:rPr>
            </w:pPr>
            <w:r>
              <w:rPr>
                <w:b/>
              </w:rPr>
              <w:t xml:space="preserve">  Đơn vị:………..</w:t>
            </w:r>
          </w:p>
          <w:p w:rsidR="00BB179D" w:rsidRDefault="00BB179D" w:rsidP="00BB179D">
            <w:pPr>
              <w:pStyle w:val="Reporttitle"/>
              <w:spacing w:line="276" w:lineRule="auto"/>
              <w:rPr>
                <w:color w:val="000000" w:themeColor="text1"/>
                <w:sz w:val="32"/>
                <w14:shadow w14:blurRad="38100" w14:dist="19050" w14:dir="2700000" w14:sx="100000" w14:sy="100000" w14:kx="0" w14:ky="0" w14:algn="tl">
                  <w14:schemeClr w14:val="tx1">
                    <w14:alpha w14:val="60000"/>
                  </w14:schemeClr>
                </w14:shadow>
                <w14:textOutline w14:w="0" w14:cap="flat" w14:cmpd="sng" w14:algn="ctr">
                  <w14:noFill/>
                  <w14:prstDash w14:val="solid"/>
                  <w14:round/>
                </w14:textOutline>
              </w:rPr>
            </w:pPr>
            <w:r>
              <w:rPr>
                <w:color w:val="000000" w:themeColor="text1"/>
                <w:sz w:val="32"/>
                <w14:shadow w14:blurRad="38100" w14:dist="19050" w14:dir="2700000" w14:sx="100000" w14:sy="100000" w14:kx="0" w14:ky="0" w14:algn="tl">
                  <w14:schemeClr w14:val="tx1">
                    <w14:alpha w14:val="60000"/>
                  </w14:schemeClr>
                </w14:shadow>
                <w14:textOutline w14:w="0" w14:cap="flat" w14:cmpd="sng" w14:algn="ctr">
                  <w14:noFill/>
                  <w14:prstDash w14:val="solid"/>
                  <w14:round/>
                </w14:textOutline>
              </w:rPr>
              <w:sym w:font="Wingdings" w:char="F0C4"/>
            </w:r>
            <w:r>
              <w:rPr>
                <w:color w:val="000000" w:themeColor="text1"/>
                <w:sz w:val="32"/>
                <w14:shadow w14:blurRad="38100" w14:dist="19050" w14:dir="2700000" w14:sx="100000" w14:sy="100000" w14:kx="0" w14:ky="0" w14:algn="tl">
                  <w14:schemeClr w14:val="tx1">
                    <w14:alpha w14:val="60000"/>
                  </w14:schemeClr>
                </w14:shadow>
                <w14:textOutline w14:w="0" w14:cap="flat" w14:cmpd="sng" w14:algn="ctr">
                  <w14:noFill/>
                  <w14:prstDash w14:val="solid"/>
                  <w14:round/>
                </w14:textOutline>
              </w:rPr>
              <w:t>CHỨNG TỪ GHI SỔ</w:t>
            </w:r>
            <w:r>
              <w:rPr>
                <w:color w:val="000000" w:themeColor="text1"/>
                <w:sz w:val="32"/>
                <w14:shadow w14:blurRad="38100" w14:dist="19050" w14:dir="2700000" w14:sx="100000" w14:sy="100000" w14:kx="0" w14:ky="0" w14:algn="tl">
                  <w14:schemeClr w14:val="tx1">
                    <w14:alpha w14:val="60000"/>
                  </w14:schemeClr>
                </w14:shadow>
                <w14:textOutline w14:w="0" w14:cap="flat" w14:cmpd="sng" w14:algn="ctr">
                  <w14:noFill/>
                  <w14:prstDash w14:val="solid"/>
                  <w14:round/>
                </w14:textOutline>
              </w:rPr>
              <w:sym w:font="Wingdings" w:char="F0C3"/>
            </w:r>
          </w:p>
          <w:p w:rsidR="00BB179D" w:rsidRDefault="00BB179D" w:rsidP="00BB179D">
            <w:pPr>
              <w:tabs>
                <w:tab w:val="center" w:leader="dot" w:pos="4320"/>
                <w:tab w:val="right" w:leader="dot" w:pos="9067"/>
              </w:tabs>
              <w:spacing w:line="276" w:lineRule="auto"/>
              <w:ind w:left="379"/>
              <w:jc w:val="both"/>
              <w:rPr>
                <w:b/>
                <w:sz w:val="24"/>
              </w:rPr>
            </w:pPr>
            <w:r>
              <w:rPr>
                <w:b/>
              </w:rPr>
              <w:t>Số CTGS :</w:t>
            </w:r>
            <w:r>
              <w:rPr>
                <w:b/>
              </w:rPr>
              <w:tab/>
              <w:t xml:space="preserve"> Ghi chú:</w:t>
            </w:r>
            <w:r>
              <w:rPr>
                <w:b/>
              </w:rPr>
              <w:tab/>
            </w:r>
          </w:p>
          <w:p w:rsidR="00BB179D" w:rsidRDefault="00BB179D" w:rsidP="00BB179D">
            <w:pPr>
              <w:tabs>
                <w:tab w:val="right" w:leader="dot" w:pos="9067"/>
              </w:tabs>
              <w:spacing w:line="276" w:lineRule="auto"/>
              <w:ind w:left="379"/>
              <w:jc w:val="both"/>
              <w:rPr>
                <w:b/>
              </w:rPr>
            </w:pPr>
            <w:r>
              <w:rPr>
                <w:b/>
              </w:rPr>
              <w:t>Ngày CTGS:</w:t>
            </w:r>
            <w:r>
              <w:rPr>
                <w:b/>
              </w:rPr>
              <w:tab/>
            </w:r>
          </w:p>
          <w:p w:rsidR="00BB179D" w:rsidRDefault="00BB179D" w:rsidP="00BB179D">
            <w:pPr>
              <w:spacing w:line="276" w:lineRule="auto"/>
              <w:jc w:val="center"/>
              <w:rPr>
                <w:sz w:val="22"/>
                <w:szCs w:val="22"/>
              </w:rPr>
            </w:pPr>
          </w:p>
        </w:tc>
      </w:tr>
      <w:tr w:rsidR="00BB179D" w:rsidTr="00BB179D">
        <w:tc>
          <w:tcPr>
            <w:tcW w:w="1473" w:type="dxa"/>
            <w:tcBorders>
              <w:top w:val="single" w:sz="4" w:space="0" w:color="auto"/>
              <w:left w:val="dashDotStroked" w:sz="24" w:space="0" w:color="FF0000"/>
              <w:bottom w:val="single" w:sz="4" w:space="0" w:color="auto"/>
              <w:right w:val="single" w:sz="4" w:space="0" w:color="auto"/>
            </w:tcBorders>
            <w:shd w:val="clear" w:color="auto" w:fill="F2F2F2" w:themeFill="background1" w:themeFillShade="F2"/>
            <w:hideMark/>
          </w:tcPr>
          <w:p w:rsidR="00BB179D" w:rsidRDefault="00BB179D" w:rsidP="00BB179D">
            <w:pPr>
              <w:jc w:val="center"/>
              <w:rPr>
                <w:b/>
                <w:sz w:val="22"/>
                <w:szCs w:val="22"/>
              </w:rPr>
            </w:pPr>
            <w:r>
              <w:rPr>
                <w:b/>
                <w:sz w:val="22"/>
                <w:szCs w:val="22"/>
              </w:rPr>
              <w:t>Ngày</w:t>
            </w:r>
          </w:p>
        </w:tc>
        <w:tc>
          <w:tcPr>
            <w:tcW w:w="840"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BB179D" w:rsidRDefault="00BB179D" w:rsidP="00BB179D">
            <w:pPr>
              <w:jc w:val="center"/>
              <w:rPr>
                <w:b/>
                <w:sz w:val="22"/>
                <w:szCs w:val="22"/>
              </w:rPr>
            </w:pPr>
            <w:r>
              <w:rPr>
                <w:b/>
                <w:sz w:val="22"/>
                <w:szCs w:val="22"/>
              </w:rPr>
              <w:t>Số CT</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BB179D" w:rsidRDefault="00BB179D" w:rsidP="00BB179D">
            <w:pPr>
              <w:jc w:val="center"/>
              <w:rPr>
                <w:b/>
                <w:sz w:val="22"/>
                <w:szCs w:val="22"/>
              </w:rPr>
            </w:pPr>
            <w:r>
              <w:rPr>
                <w:b/>
                <w:sz w:val="22"/>
                <w:szCs w:val="22"/>
              </w:rPr>
              <w:t>Trích yếu</w:t>
            </w:r>
          </w:p>
        </w:tc>
        <w:tc>
          <w:tcPr>
            <w:tcW w:w="1440"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BB179D" w:rsidRDefault="00BB179D" w:rsidP="00BB179D">
            <w:pPr>
              <w:jc w:val="center"/>
              <w:rPr>
                <w:b/>
                <w:sz w:val="22"/>
                <w:szCs w:val="22"/>
              </w:rPr>
            </w:pPr>
            <w:r>
              <w:rPr>
                <w:b/>
                <w:sz w:val="22"/>
                <w:szCs w:val="22"/>
              </w:rPr>
              <w:t>Nợ</w:t>
            </w:r>
          </w:p>
        </w:tc>
        <w:tc>
          <w:tcPr>
            <w:tcW w:w="960"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BB179D" w:rsidRDefault="00BB179D" w:rsidP="00BB179D">
            <w:pPr>
              <w:spacing w:line="276" w:lineRule="auto"/>
              <w:jc w:val="center"/>
              <w:rPr>
                <w:b/>
                <w:sz w:val="22"/>
                <w:szCs w:val="22"/>
              </w:rPr>
            </w:pPr>
            <w:r>
              <w:rPr>
                <w:b/>
                <w:sz w:val="22"/>
                <w:szCs w:val="22"/>
              </w:rPr>
              <w:t>Có</w:t>
            </w:r>
          </w:p>
        </w:tc>
        <w:tc>
          <w:tcPr>
            <w:tcW w:w="2159" w:type="dxa"/>
            <w:tcBorders>
              <w:top w:val="single" w:sz="4" w:space="0" w:color="auto"/>
              <w:left w:val="single" w:sz="4" w:space="0" w:color="auto"/>
              <w:bottom w:val="single" w:sz="4" w:space="0" w:color="auto"/>
              <w:right w:val="dashDotStroked" w:sz="24" w:space="0" w:color="FF0000"/>
            </w:tcBorders>
            <w:shd w:val="clear" w:color="auto" w:fill="F2F2F2" w:themeFill="background1" w:themeFillShade="F2"/>
            <w:hideMark/>
          </w:tcPr>
          <w:p w:rsidR="00BB179D" w:rsidRDefault="00BB179D" w:rsidP="00BB179D">
            <w:pPr>
              <w:spacing w:line="276" w:lineRule="auto"/>
              <w:jc w:val="center"/>
              <w:rPr>
                <w:b/>
                <w:sz w:val="22"/>
                <w:szCs w:val="22"/>
              </w:rPr>
            </w:pPr>
            <w:r>
              <w:rPr>
                <w:b/>
                <w:sz w:val="22"/>
                <w:szCs w:val="22"/>
              </w:rPr>
              <w:t>Số tiền</w:t>
            </w:r>
          </w:p>
        </w:tc>
      </w:tr>
      <w:tr w:rsidR="00BB179D" w:rsidTr="00BB179D">
        <w:tc>
          <w:tcPr>
            <w:tcW w:w="1473" w:type="dxa"/>
            <w:tcBorders>
              <w:top w:val="single" w:sz="4" w:space="0" w:color="auto"/>
              <w:left w:val="dashDotStroked" w:sz="24" w:space="0" w:color="FF0000"/>
              <w:bottom w:val="single" w:sz="4" w:space="0" w:color="auto"/>
              <w:right w:val="single" w:sz="4" w:space="0" w:color="auto"/>
            </w:tcBorders>
          </w:tcPr>
          <w:p w:rsidR="00BB179D" w:rsidRDefault="00BB179D" w:rsidP="00BB179D">
            <w:pPr>
              <w:jc w:val="center"/>
              <w:rPr>
                <w:sz w:val="22"/>
                <w:szCs w:val="22"/>
              </w:rPr>
            </w:pPr>
          </w:p>
        </w:tc>
        <w:tc>
          <w:tcPr>
            <w:tcW w:w="840" w:type="dxa"/>
            <w:tcBorders>
              <w:top w:val="single" w:sz="4" w:space="0" w:color="auto"/>
              <w:left w:val="single" w:sz="4" w:space="0" w:color="auto"/>
              <w:bottom w:val="single" w:sz="4" w:space="0" w:color="auto"/>
              <w:right w:val="single" w:sz="4" w:space="0" w:color="auto"/>
            </w:tcBorders>
          </w:tcPr>
          <w:p w:rsidR="00BB179D" w:rsidRDefault="00BB179D" w:rsidP="00BB179D">
            <w:pPr>
              <w:jc w:val="center"/>
              <w:rPr>
                <w:sz w:val="22"/>
                <w:szCs w:val="22"/>
              </w:rPr>
            </w:pPr>
          </w:p>
        </w:tc>
        <w:tc>
          <w:tcPr>
            <w:tcW w:w="2880" w:type="dxa"/>
            <w:tcBorders>
              <w:top w:val="single" w:sz="4" w:space="0" w:color="auto"/>
              <w:left w:val="single" w:sz="4" w:space="0" w:color="auto"/>
              <w:bottom w:val="single" w:sz="4" w:space="0" w:color="auto"/>
              <w:right w:val="single" w:sz="4" w:space="0" w:color="auto"/>
            </w:tcBorders>
          </w:tcPr>
          <w:p w:rsidR="00BB179D" w:rsidRDefault="00BB179D" w:rsidP="00BB179D">
            <w:pPr>
              <w:jc w:val="center"/>
              <w:rPr>
                <w:sz w:val="22"/>
                <w:szCs w:val="22"/>
              </w:rPr>
            </w:pPr>
          </w:p>
        </w:tc>
        <w:tc>
          <w:tcPr>
            <w:tcW w:w="1440" w:type="dxa"/>
            <w:tcBorders>
              <w:top w:val="single" w:sz="4" w:space="0" w:color="auto"/>
              <w:left w:val="single" w:sz="4" w:space="0" w:color="auto"/>
              <w:bottom w:val="single" w:sz="4" w:space="0" w:color="auto"/>
              <w:right w:val="single" w:sz="4" w:space="0" w:color="auto"/>
            </w:tcBorders>
          </w:tcPr>
          <w:p w:rsidR="00BB179D" w:rsidRDefault="00BB179D" w:rsidP="00BB179D">
            <w:pPr>
              <w:jc w:val="center"/>
              <w:rPr>
                <w:sz w:val="22"/>
                <w:szCs w:val="22"/>
              </w:rPr>
            </w:pPr>
          </w:p>
        </w:tc>
        <w:tc>
          <w:tcPr>
            <w:tcW w:w="960" w:type="dxa"/>
            <w:tcBorders>
              <w:top w:val="single" w:sz="4" w:space="0" w:color="auto"/>
              <w:left w:val="single" w:sz="4" w:space="0" w:color="auto"/>
              <w:bottom w:val="single" w:sz="4" w:space="0" w:color="auto"/>
              <w:right w:val="single" w:sz="4" w:space="0" w:color="auto"/>
            </w:tcBorders>
          </w:tcPr>
          <w:p w:rsidR="00BB179D" w:rsidRDefault="00BB179D" w:rsidP="00BB179D">
            <w:pPr>
              <w:spacing w:line="276" w:lineRule="auto"/>
              <w:jc w:val="center"/>
              <w:rPr>
                <w:sz w:val="22"/>
                <w:szCs w:val="22"/>
              </w:rPr>
            </w:pPr>
          </w:p>
        </w:tc>
        <w:tc>
          <w:tcPr>
            <w:tcW w:w="2159" w:type="dxa"/>
            <w:tcBorders>
              <w:top w:val="single" w:sz="4" w:space="0" w:color="auto"/>
              <w:left w:val="single" w:sz="4" w:space="0" w:color="auto"/>
              <w:bottom w:val="single" w:sz="4" w:space="0" w:color="auto"/>
              <w:right w:val="dashDotStroked" w:sz="24" w:space="0" w:color="FF0000"/>
            </w:tcBorders>
          </w:tcPr>
          <w:p w:rsidR="00BB179D" w:rsidRDefault="00BB179D" w:rsidP="00BB179D">
            <w:pPr>
              <w:spacing w:line="276" w:lineRule="auto"/>
              <w:jc w:val="center"/>
              <w:rPr>
                <w:sz w:val="22"/>
                <w:szCs w:val="22"/>
              </w:rPr>
            </w:pPr>
          </w:p>
        </w:tc>
      </w:tr>
      <w:tr w:rsidR="00BB179D" w:rsidTr="00BB179D">
        <w:tc>
          <w:tcPr>
            <w:tcW w:w="1473" w:type="dxa"/>
            <w:tcBorders>
              <w:top w:val="single" w:sz="4" w:space="0" w:color="auto"/>
              <w:left w:val="dashDotStroked" w:sz="24" w:space="0" w:color="FF0000"/>
              <w:bottom w:val="single" w:sz="4" w:space="0" w:color="auto"/>
              <w:right w:val="single" w:sz="4" w:space="0" w:color="auto"/>
            </w:tcBorders>
          </w:tcPr>
          <w:p w:rsidR="00BB179D" w:rsidRDefault="00BB179D" w:rsidP="00BB179D">
            <w:pPr>
              <w:rPr>
                <w:sz w:val="22"/>
                <w:szCs w:val="22"/>
              </w:rPr>
            </w:pPr>
          </w:p>
        </w:tc>
        <w:tc>
          <w:tcPr>
            <w:tcW w:w="840" w:type="dxa"/>
            <w:tcBorders>
              <w:top w:val="single" w:sz="4" w:space="0" w:color="auto"/>
              <w:left w:val="single" w:sz="4" w:space="0" w:color="auto"/>
              <w:bottom w:val="single" w:sz="4" w:space="0" w:color="auto"/>
              <w:right w:val="single" w:sz="4" w:space="0" w:color="auto"/>
            </w:tcBorders>
          </w:tcPr>
          <w:p w:rsidR="00BB179D" w:rsidRDefault="00BB179D" w:rsidP="00BB179D">
            <w:pPr>
              <w:rPr>
                <w:sz w:val="22"/>
                <w:szCs w:val="22"/>
              </w:rPr>
            </w:pPr>
          </w:p>
        </w:tc>
        <w:tc>
          <w:tcPr>
            <w:tcW w:w="2880" w:type="dxa"/>
            <w:tcBorders>
              <w:top w:val="single" w:sz="4" w:space="0" w:color="auto"/>
              <w:left w:val="single" w:sz="4" w:space="0" w:color="auto"/>
              <w:bottom w:val="single" w:sz="4" w:space="0" w:color="auto"/>
              <w:right w:val="single" w:sz="4" w:space="0" w:color="auto"/>
            </w:tcBorders>
          </w:tcPr>
          <w:p w:rsidR="00BB179D" w:rsidRDefault="00BB179D" w:rsidP="00BB179D">
            <w:pPr>
              <w:rPr>
                <w:sz w:val="22"/>
                <w:szCs w:val="22"/>
              </w:rPr>
            </w:pPr>
          </w:p>
        </w:tc>
        <w:tc>
          <w:tcPr>
            <w:tcW w:w="1440" w:type="dxa"/>
            <w:tcBorders>
              <w:top w:val="single" w:sz="4" w:space="0" w:color="auto"/>
              <w:left w:val="single" w:sz="4" w:space="0" w:color="auto"/>
              <w:bottom w:val="single" w:sz="4" w:space="0" w:color="auto"/>
              <w:right w:val="single" w:sz="4" w:space="0" w:color="auto"/>
            </w:tcBorders>
          </w:tcPr>
          <w:p w:rsidR="00BB179D" w:rsidRDefault="00BB179D" w:rsidP="00BB179D">
            <w:pPr>
              <w:rPr>
                <w:sz w:val="22"/>
                <w:szCs w:val="22"/>
              </w:rPr>
            </w:pPr>
          </w:p>
        </w:tc>
        <w:tc>
          <w:tcPr>
            <w:tcW w:w="960" w:type="dxa"/>
            <w:tcBorders>
              <w:top w:val="single" w:sz="4" w:space="0" w:color="auto"/>
              <w:left w:val="single" w:sz="4" w:space="0" w:color="auto"/>
              <w:bottom w:val="single" w:sz="4" w:space="0" w:color="auto"/>
              <w:right w:val="single" w:sz="4" w:space="0" w:color="auto"/>
            </w:tcBorders>
          </w:tcPr>
          <w:p w:rsidR="00BB179D" w:rsidRDefault="00BB179D" w:rsidP="00BB179D">
            <w:pPr>
              <w:spacing w:line="276" w:lineRule="auto"/>
              <w:rPr>
                <w:sz w:val="22"/>
                <w:szCs w:val="22"/>
              </w:rPr>
            </w:pPr>
          </w:p>
        </w:tc>
        <w:tc>
          <w:tcPr>
            <w:tcW w:w="2159" w:type="dxa"/>
            <w:tcBorders>
              <w:top w:val="single" w:sz="4" w:space="0" w:color="auto"/>
              <w:left w:val="single" w:sz="4" w:space="0" w:color="auto"/>
              <w:bottom w:val="single" w:sz="4" w:space="0" w:color="auto"/>
              <w:right w:val="dashDotStroked" w:sz="24" w:space="0" w:color="FF0000"/>
            </w:tcBorders>
          </w:tcPr>
          <w:p w:rsidR="00BB179D" w:rsidRDefault="00BB179D" w:rsidP="00BB179D">
            <w:pPr>
              <w:spacing w:line="276" w:lineRule="auto"/>
              <w:rPr>
                <w:sz w:val="22"/>
                <w:szCs w:val="22"/>
              </w:rPr>
            </w:pPr>
          </w:p>
        </w:tc>
      </w:tr>
      <w:tr w:rsidR="00BB179D" w:rsidTr="00BB179D">
        <w:tc>
          <w:tcPr>
            <w:tcW w:w="9752" w:type="dxa"/>
            <w:gridSpan w:val="6"/>
            <w:tcBorders>
              <w:top w:val="single" w:sz="4" w:space="0" w:color="auto"/>
              <w:left w:val="dashDotStroked" w:sz="24" w:space="0" w:color="FF0000"/>
              <w:bottom w:val="dashDotStroked" w:sz="24" w:space="0" w:color="FF0000"/>
              <w:right w:val="dashDotStroked" w:sz="24" w:space="0" w:color="FF0000"/>
            </w:tcBorders>
          </w:tcPr>
          <w:p w:rsidR="00BB179D" w:rsidRDefault="00BB179D" w:rsidP="00BB179D">
            <w:pPr>
              <w:tabs>
                <w:tab w:val="right" w:leader="dot" w:pos="9067"/>
              </w:tabs>
              <w:spacing w:line="276" w:lineRule="auto"/>
              <w:jc w:val="both"/>
              <w:rPr>
                <w:b/>
                <w:sz w:val="24"/>
                <w:szCs w:val="24"/>
              </w:rPr>
            </w:pPr>
            <w:r>
              <w:rPr>
                <w:b/>
              </w:rPr>
              <w:t xml:space="preserve">Kèm theo: </w:t>
            </w:r>
            <w:r>
              <w:rPr>
                <w:b/>
              </w:rPr>
              <w:tab/>
              <w:t>chứng từ gốc</w:t>
            </w:r>
          </w:p>
          <w:p w:rsidR="00BB179D" w:rsidRDefault="00BB179D" w:rsidP="00BB179D">
            <w:pPr>
              <w:spacing w:line="276" w:lineRule="auto"/>
              <w:jc w:val="both"/>
              <w:rPr>
                <w:b/>
              </w:rPr>
            </w:pPr>
          </w:p>
          <w:p w:rsidR="00BB179D" w:rsidRDefault="00BB179D" w:rsidP="00BB179D">
            <w:pPr>
              <w:spacing w:line="276" w:lineRule="auto"/>
              <w:jc w:val="right"/>
              <w:rPr>
                <w:i/>
              </w:rPr>
            </w:pPr>
            <w:r>
              <w:rPr>
                <w:i/>
              </w:rPr>
              <w:t>Lập, ngày … tháng … năm …</w:t>
            </w:r>
          </w:p>
          <w:p w:rsidR="00BB179D" w:rsidRDefault="00BB179D" w:rsidP="00BB179D">
            <w:pPr>
              <w:spacing w:line="276" w:lineRule="auto"/>
              <w:rPr>
                <w:b/>
              </w:rPr>
            </w:pPr>
            <w:r>
              <w:rPr>
                <w:b/>
              </w:rPr>
              <w:t xml:space="preserve">                                       Người lập                                              Phụ trách kế toán</w:t>
            </w:r>
          </w:p>
          <w:p w:rsidR="00BB179D" w:rsidRDefault="00BB179D" w:rsidP="00BB179D">
            <w:pPr>
              <w:spacing w:line="276" w:lineRule="auto"/>
            </w:pPr>
            <w:r>
              <w:t xml:space="preserve">                                    (Chữ ký, họ tên)                                         (Chữ ký, họ tên)</w:t>
            </w:r>
          </w:p>
          <w:p w:rsidR="00BB179D" w:rsidRDefault="00BB179D" w:rsidP="00BB179D">
            <w:pPr>
              <w:spacing w:line="276" w:lineRule="auto"/>
              <w:rPr>
                <w:sz w:val="22"/>
                <w:szCs w:val="22"/>
              </w:rPr>
            </w:pPr>
          </w:p>
        </w:tc>
      </w:tr>
    </w:tbl>
    <w:p w:rsidR="00210472" w:rsidRDefault="00210472" w:rsidP="00210472"/>
    <w:p w:rsidR="00BB179D" w:rsidRDefault="00BB179D" w:rsidP="00210472">
      <w:pPr>
        <w:sectPr w:rsidR="00BB179D" w:rsidSect="00D03184">
          <w:type w:val="continuous"/>
          <w:pgSz w:w="11907" w:h="16839" w:code="9"/>
          <w:pgMar w:top="814" w:right="1197" w:bottom="900" w:left="851" w:header="450" w:footer="339" w:gutter="0"/>
          <w:cols w:sep="1" w:space="720"/>
        </w:sectPr>
      </w:pPr>
    </w:p>
    <w:p w:rsidR="00210472" w:rsidRDefault="00210472" w:rsidP="00611CA5">
      <w:pPr>
        <w:pStyle w:val="l1"/>
        <w:rPr>
          <w:sz w:val="52"/>
          <w:szCs w:val="52"/>
        </w:rPr>
      </w:pPr>
      <w:bookmarkStart w:id="792" w:name="_Toc255917012"/>
      <w:bookmarkStart w:id="793" w:name="_Toc255896308"/>
      <w:bookmarkStart w:id="794" w:name="_Toc255895444"/>
      <w:bookmarkStart w:id="795" w:name="_Toc255895382"/>
      <w:bookmarkStart w:id="796" w:name="_Toc255894882"/>
      <w:bookmarkStart w:id="797" w:name="_Toc381429060"/>
      <w:bookmarkStart w:id="798" w:name="_Toc404010233"/>
      <w:r>
        <w:lastRenderedPageBreak/>
        <w:t>PHẦN EXCEL</w:t>
      </w:r>
      <w:bookmarkEnd w:id="792"/>
      <w:bookmarkEnd w:id="793"/>
      <w:bookmarkEnd w:id="794"/>
      <w:bookmarkEnd w:id="795"/>
      <w:bookmarkEnd w:id="796"/>
      <w:bookmarkEnd w:id="797"/>
      <w:bookmarkEnd w:id="798"/>
    </w:p>
    <w:p w:rsidR="00210472" w:rsidRDefault="00210472" w:rsidP="006C5052">
      <w:pPr>
        <w:pStyle w:val="l2"/>
      </w:pPr>
      <w:bookmarkStart w:id="799" w:name="_Toc381429061"/>
      <w:bookmarkStart w:id="800" w:name="_Toc255917013"/>
      <w:bookmarkStart w:id="801" w:name="_Toc255896309"/>
      <w:bookmarkStart w:id="802" w:name="_Toc255895445"/>
      <w:bookmarkStart w:id="803" w:name="_Toc255895383"/>
      <w:bookmarkStart w:id="804" w:name="_Toc255894883"/>
      <w:bookmarkStart w:id="805" w:name="_Toc404010234"/>
      <w:r>
        <w:t>BÀI TẬP EXCEL 1</w:t>
      </w:r>
      <w:bookmarkEnd w:id="799"/>
      <w:bookmarkEnd w:id="800"/>
      <w:bookmarkEnd w:id="801"/>
      <w:bookmarkEnd w:id="802"/>
      <w:bookmarkEnd w:id="803"/>
      <w:bookmarkEnd w:id="804"/>
      <w:bookmarkEnd w:id="805"/>
    </w:p>
    <w:p w:rsidR="00210472" w:rsidRDefault="00210472" w:rsidP="00210472">
      <w:pPr>
        <w:spacing w:after="240"/>
        <w:jc w:val="center"/>
        <w:rPr>
          <w:b/>
          <w:i/>
          <w:spacing w:val="-6"/>
        </w:rPr>
      </w:pPr>
      <w:r>
        <w:rPr>
          <w:b/>
          <w:i/>
          <w:spacing w:val="-6"/>
        </w:rPr>
        <w:t>(</w:t>
      </w:r>
      <w:r>
        <w:rPr>
          <w:b/>
          <w:i/>
          <w:spacing w:val="-6"/>
          <w:u w:val="single"/>
        </w:rPr>
        <w:t>Nội dung chính</w:t>
      </w:r>
      <w:r>
        <w:rPr>
          <w:b/>
          <w:i/>
          <w:spacing w:val="-6"/>
        </w:rPr>
        <w:t>: hàm dò tìm (VLOOKUP), chức năng rút t</w:t>
      </w:r>
      <w:r w:rsidR="00BB179D">
        <w:rPr>
          <w:b/>
          <w:i/>
          <w:spacing w:val="-6"/>
        </w:rPr>
        <w:t xml:space="preserve">rích </w:t>
      </w:r>
      <w:r w:rsidR="00BB179D">
        <w:rPr>
          <w:b/>
          <w:noProof/>
          <w:spacing w:val="-6"/>
        </w:rPr>
        <w:drawing>
          <wp:inline distT="0" distB="0" distL="0" distR="0" wp14:anchorId="2833E13A" wp14:editId="69543AA5">
            <wp:extent cx="6190052" cy="3990975"/>
            <wp:effectExtent l="0" t="0" r="127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6191119" cy="3991663"/>
                    </a:xfrm>
                    <a:prstGeom prst="rect">
                      <a:avLst/>
                    </a:prstGeom>
                    <a:noFill/>
                    <a:ln>
                      <a:noFill/>
                    </a:ln>
                  </pic:spPr>
                </pic:pic>
              </a:graphicData>
            </a:graphic>
          </wp:inline>
        </w:drawing>
      </w:r>
    </w:p>
    <w:p w:rsidR="00210472" w:rsidRDefault="00210472" w:rsidP="00B12D2C">
      <w:pPr>
        <w:pStyle w:val="ListParagraph"/>
        <w:numPr>
          <w:ilvl w:val="0"/>
          <w:numId w:val="163"/>
        </w:numPr>
        <w:spacing w:line="276" w:lineRule="auto"/>
      </w:pPr>
      <w:r>
        <w:t>Điền dữ liệu cho cột “NGÀNH THI” dựa vào ký tự thứ 1 của “MÃ SỐ” được dò trong bảng “BẢNG TRA ĐIỂM CHUẨN”.</w:t>
      </w:r>
    </w:p>
    <w:p w:rsidR="00210472" w:rsidRDefault="00210472" w:rsidP="00B12D2C">
      <w:pPr>
        <w:pStyle w:val="ListParagraph"/>
        <w:numPr>
          <w:ilvl w:val="0"/>
          <w:numId w:val="163"/>
        </w:numPr>
        <w:spacing w:line="276" w:lineRule="auto"/>
      </w:pPr>
      <w:r>
        <w:t>Điền dữ liệu cho cột “KHU VỰC” là ký tự thứ 2 của “MÃ SỐ” và được chuyển về kiểu dữ liệu số.</w:t>
      </w:r>
    </w:p>
    <w:p w:rsidR="00210472" w:rsidRDefault="00210472" w:rsidP="00B12D2C">
      <w:pPr>
        <w:pStyle w:val="ListParagraph"/>
        <w:numPr>
          <w:ilvl w:val="0"/>
          <w:numId w:val="163"/>
        </w:numPr>
        <w:spacing w:line="276" w:lineRule="auto"/>
      </w:pPr>
      <w:r>
        <w:t>Điền dữ liệu cho cột  “TỔNG ĐIỂM” là tổng của “ĐIỂM TOÁN”, “ĐIỂM LÝ” và “ĐIỂM HÓA”.</w:t>
      </w:r>
    </w:p>
    <w:p w:rsidR="00210472" w:rsidRDefault="00210472" w:rsidP="00B12D2C">
      <w:pPr>
        <w:pStyle w:val="ListParagraph"/>
        <w:numPr>
          <w:ilvl w:val="0"/>
          <w:numId w:val="163"/>
        </w:numPr>
        <w:spacing w:line="276" w:lineRule="auto"/>
      </w:pPr>
      <w:r>
        <w:t>Sắp xếp bảng tính theo “MÃ SỐ” tăng dần.</w:t>
      </w:r>
    </w:p>
    <w:p w:rsidR="00210472" w:rsidRDefault="00210472" w:rsidP="00B12D2C">
      <w:pPr>
        <w:pStyle w:val="ListParagraph"/>
        <w:numPr>
          <w:ilvl w:val="0"/>
          <w:numId w:val="163"/>
        </w:numPr>
        <w:spacing w:line="276" w:lineRule="auto"/>
      </w:pPr>
      <w:r>
        <w:t>Điền dữ liệu cho “ĐIỂM CHUẨN” dựa vào ký tự đầu của “MÃ SỐ” được dò trong bảng “BẢNG TRA ĐIỂM CHUẨN” nhưng nếu “KHU VỰC” là 1 thì lấy “ĐIỂM CHUẨN 1” còn nếu “KHU VỰC” là 2 thì lấy “ĐIỂM CHUẨN 2”.</w:t>
      </w:r>
    </w:p>
    <w:p w:rsidR="00210472" w:rsidRDefault="00210472" w:rsidP="00B12D2C">
      <w:pPr>
        <w:pStyle w:val="ListParagraph"/>
        <w:numPr>
          <w:ilvl w:val="0"/>
          <w:numId w:val="163"/>
        </w:numPr>
        <w:spacing w:line="276" w:lineRule="auto"/>
      </w:pPr>
      <w:r>
        <w:t>Điền dữ liệu cho “KẾT QUẢ” nếu tổng điểm lớn hơn hoặc bằng “ĐIỂM CHUẨN” thì điền “đậu”, ngược lại điền “rớt”.</w:t>
      </w:r>
    </w:p>
    <w:p w:rsidR="00210472" w:rsidRDefault="00210472" w:rsidP="00B12D2C">
      <w:pPr>
        <w:pStyle w:val="ListParagraph"/>
        <w:numPr>
          <w:ilvl w:val="0"/>
          <w:numId w:val="163"/>
        </w:numPr>
        <w:spacing w:line="276" w:lineRule="auto"/>
      </w:pPr>
      <w:r>
        <w:t>Thống kê tổng số thí sinh ngành “Kế Toán” có kết quả đậu.</w:t>
      </w:r>
    </w:p>
    <w:tbl>
      <w:tblPr>
        <w:tblStyle w:val="TableGrid"/>
        <w:tblW w:w="4320" w:type="dxa"/>
        <w:jc w:val="center"/>
        <w:tblLook w:val="04A0" w:firstRow="1" w:lastRow="0" w:firstColumn="1" w:lastColumn="0" w:noHBand="0" w:noVBand="1"/>
      </w:tblPr>
      <w:tblGrid>
        <w:gridCol w:w="2322"/>
        <w:gridCol w:w="1998"/>
      </w:tblGrid>
      <w:tr w:rsidR="00210472" w:rsidTr="0045615C">
        <w:trPr>
          <w:trHeight w:val="368"/>
          <w:jc w:val="center"/>
        </w:trPr>
        <w:tc>
          <w:tcPr>
            <w:tcW w:w="9576" w:type="dxa"/>
            <w:gridSpan w:val="2"/>
            <w:tcBorders>
              <w:top w:val="single" w:sz="4" w:space="0" w:color="auto"/>
              <w:left w:val="single" w:sz="4" w:space="0" w:color="auto"/>
              <w:bottom w:val="single" w:sz="4" w:space="0" w:color="auto"/>
              <w:right w:val="single" w:sz="4" w:space="0" w:color="auto"/>
            </w:tcBorders>
            <w:vAlign w:val="center"/>
            <w:hideMark/>
          </w:tcPr>
          <w:p w:rsidR="00210472" w:rsidRDefault="00210472">
            <w:pPr>
              <w:spacing w:line="276" w:lineRule="auto"/>
              <w:jc w:val="center"/>
            </w:pPr>
            <w:r>
              <w:t>THÍ SINH CÓ KẾT QUẢ ĐẬU</w:t>
            </w:r>
          </w:p>
        </w:tc>
      </w:tr>
      <w:tr w:rsidR="00210472" w:rsidTr="0045615C">
        <w:trPr>
          <w:trHeight w:val="260"/>
          <w:jc w:val="center"/>
        </w:trPr>
        <w:tc>
          <w:tcPr>
            <w:tcW w:w="4788" w:type="dxa"/>
            <w:tcBorders>
              <w:top w:val="single" w:sz="4" w:space="0" w:color="auto"/>
              <w:left w:val="single" w:sz="4" w:space="0" w:color="auto"/>
              <w:bottom w:val="single" w:sz="4" w:space="0" w:color="auto"/>
              <w:right w:val="single" w:sz="4" w:space="0" w:color="auto"/>
            </w:tcBorders>
            <w:hideMark/>
          </w:tcPr>
          <w:p w:rsidR="00210472" w:rsidRDefault="00210472">
            <w:pPr>
              <w:spacing w:line="276" w:lineRule="auto"/>
            </w:pPr>
            <w:r>
              <w:t>Kế Toán</w:t>
            </w:r>
          </w:p>
        </w:tc>
        <w:tc>
          <w:tcPr>
            <w:tcW w:w="4788" w:type="dxa"/>
            <w:tcBorders>
              <w:top w:val="single" w:sz="4" w:space="0" w:color="auto"/>
              <w:left w:val="single" w:sz="4" w:space="0" w:color="auto"/>
              <w:bottom w:val="single" w:sz="4" w:space="0" w:color="auto"/>
              <w:right w:val="single" w:sz="4" w:space="0" w:color="auto"/>
            </w:tcBorders>
          </w:tcPr>
          <w:p w:rsidR="00210472" w:rsidRDefault="00210472">
            <w:pPr>
              <w:spacing w:line="276" w:lineRule="auto"/>
            </w:pPr>
          </w:p>
        </w:tc>
      </w:tr>
    </w:tbl>
    <w:p w:rsidR="00210472" w:rsidRDefault="00210472" w:rsidP="00B12D2C">
      <w:pPr>
        <w:pStyle w:val="ListParagraph"/>
        <w:numPr>
          <w:ilvl w:val="0"/>
          <w:numId w:val="163"/>
        </w:numPr>
        <w:spacing w:line="276" w:lineRule="auto"/>
      </w:pPr>
      <w:r>
        <w:t>Dùng Advance Filter rút trích ra tất cả các thí sinh có kết quả “đậu”.</w:t>
      </w:r>
    </w:p>
    <w:p w:rsidR="00210472" w:rsidRDefault="00210472" w:rsidP="00B12D2C">
      <w:pPr>
        <w:pStyle w:val="ListParagraph"/>
        <w:numPr>
          <w:ilvl w:val="0"/>
          <w:numId w:val="163"/>
        </w:numPr>
        <w:spacing w:line="276" w:lineRule="auto"/>
      </w:pPr>
      <w:r>
        <w:t>Thêm cột “LỚP TÀI NĂNG” bên phải cột “KẾT QUẢ” và điền dữ liệu như sau: Nếu tổng điểm thi lớn hơn hoặc bằng 18 và không có môn nào nhỏ hơn 5 thì điền là “lớp tài năng”, còn ngược lại thì điền là “lớp đại trà”.</w:t>
      </w:r>
    </w:p>
    <w:p w:rsidR="00210472" w:rsidRDefault="00210472" w:rsidP="006C5052">
      <w:pPr>
        <w:pStyle w:val="l2"/>
        <w:rPr>
          <w:sz w:val="36"/>
          <w:szCs w:val="32"/>
        </w:rPr>
      </w:pPr>
      <w:bookmarkStart w:id="806" w:name="_Toc381429062"/>
      <w:bookmarkStart w:id="807" w:name="_Toc404010235"/>
      <w:bookmarkStart w:id="808" w:name="_Toc255917018"/>
      <w:bookmarkStart w:id="809" w:name="_Toc255896314"/>
      <w:bookmarkStart w:id="810" w:name="_Toc255895450"/>
      <w:bookmarkStart w:id="811" w:name="_Toc255895388"/>
      <w:bookmarkStart w:id="812" w:name="_Toc255894888"/>
      <w:r>
        <w:lastRenderedPageBreak/>
        <w:t>BÀI TẬP EXCEL 2</w:t>
      </w:r>
      <w:bookmarkStart w:id="813" w:name="_GoBack"/>
      <w:bookmarkEnd w:id="806"/>
      <w:bookmarkEnd w:id="807"/>
      <w:bookmarkEnd w:id="813"/>
    </w:p>
    <w:bookmarkEnd w:id="808"/>
    <w:bookmarkEnd w:id="809"/>
    <w:bookmarkEnd w:id="810"/>
    <w:bookmarkEnd w:id="811"/>
    <w:bookmarkEnd w:id="812"/>
    <w:p w:rsidR="00210472" w:rsidRDefault="00210472" w:rsidP="00210472">
      <w:pPr>
        <w:jc w:val="center"/>
        <w:rPr>
          <w:b/>
          <w:i/>
        </w:rPr>
      </w:pPr>
      <w:r>
        <w:rPr>
          <w:b/>
          <w:i/>
        </w:rPr>
        <w:t>(</w:t>
      </w:r>
      <w:r>
        <w:rPr>
          <w:b/>
          <w:i/>
          <w:u w:val="single"/>
        </w:rPr>
        <w:t>Nội dung chính</w:t>
      </w:r>
      <w:r>
        <w:rPr>
          <w:b/>
          <w:i/>
        </w:rPr>
        <w:t>: hàm dò tìm , chức năng rút</w:t>
      </w:r>
      <w:r>
        <w:rPr>
          <w:b/>
          <w:i/>
        </w:rPr>
        <w:br/>
        <w:t xml:space="preserve"> trích dữ liệu, các hàm thống kê)</w:t>
      </w:r>
    </w:p>
    <w:p w:rsidR="00210472" w:rsidRDefault="00210472" w:rsidP="00210472">
      <w:pPr>
        <w:ind w:left="-180"/>
        <w:jc w:val="center"/>
        <w:rPr>
          <w:sz w:val="24"/>
          <w:szCs w:val="24"/>
        </w:rPr>
      </w:pPr>
      <w:bookmarkStart w:id="814" w:name="_Toc255917019"/>
      <w:bookmarkStart w:id="815" w:name="_Toc255896315"/>
      <w:bookmarkStart w:id="816" w:name="_Toc255895451"/>
      <w:bookmarkStart w:id="817" w:name="_Toc255895389"/>
      <w:bookmarkStart w:id="818" w:name="_Toc255894889"/>
      <w:r>
        <w:rPr>
          <w:noProof/>
        </w:rPr>
        <w:drawing>
          <wp:inline distT="0" distB="0" distL="0" distR="0" wp14:anchorId="5F5ABE35" wp14:editId="373FD12B">
            <wp:extent cx="6229350" cy="25527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1">
                      <a:extLst>
                        <a:ext uri="{28A0092B-C50C-407E-A947-70E740481C1C}">
                          <a14:useLocalDpi xmlns:a14="http://schemas.microsoft.com/office/drawing/2010/main" val="0"/>
                        </a:ext>
                      </a:extLst>
                    </a:blip>
                    <a:srcRect t="4065"/>
                    <a:stretch>
                      <a:fillRect/>
                    </a:stretch>
                  </pic:blipFill>
                  <pic:spPr bwMode="auto">
                    <a:xfrm>
                      <a:off x="0" y="0"/>
                      <a:ext cx="6229350" cy="2552700"/>
                    </a:xfrm>
                    <a:prstGeom prst="rect">
                      <a:avLst/>
                    </a:prstGeom>
                    <a:noFill/>
                    <a:ln>
                      <a:noFill/>
                    </a:ln>
                  </pic:spPr>
                </pic:pic>
              </a:graphicData>
            </a:graphic>
          </wp:inline>
        </w:drawing>
      </w:r>
    </w:p>
    <w:p w:rsidR="00210472" w:rsidRDefault="00210472" w:rsidP="00210472">
      <w:r>
        <w:rPr>
          <w:noProof/>
        </w:rPr>
        <w:drawing>
          <wp:anchor distT="0" distB="0" distL="114300" distR="114300" simplePos="0" relativeHeight="251659264" behindDoc="0" locked="0" layoutInCell="1" allowOverlap="1" wp14:anchorId="26483743" wp14:editId="3B7CDA9C">
            <wp:simplePos x="0" y="0"/>
            <wp:positionH relativeFrom="column">
              <wp:posOffset>3305175</wp:posOffset>
            </wp:positionH>
            <wp:positionV relativeFrom="paragraph">
              <wp:posOffset>61595</wp:posOffset>
            </wp:positionV>
            <wp:extent cx="2895600" cy="790575"/>
            <wp:effectExtent l="0" t="0" r="0" b="9525"/>
            <wp:wrapNone/>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895600" cy="79057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FDB6146" wp14:editId="5E2F82A9">
            <wp:extent cx="3267075" cy="128587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267075" cy="1285875"/>
                    </a:xfrm>
                    <a:prstGeom prst="rect">
                      <a:avLst/>
                    </a:prstGeom>
                    <a:noFill/>
                    <a:ln>
                      <a:noFill/>
                    </a:ln>
                  </pic:spPr>
                </pic:pic>
              </a:graphicData>
            </a:graphic>
          </wp:inline>
        </w:drawing>
      </w:r>
    </w:p>
    <w:p w:rsidR="00210472" w:rsidRDefault="00210472" w:rsidP="00210472">
      <w:pPr>
        <w:spacing w:line="276" w:lineRule="auto"/>
        <w:ind w:left="1170" w:hanging="900"/>
        <w:jc w:val="both"/>
        <w:rPr>
          <w:i/>
        </w:rPr>
      </w:pPr>
      <w:r>
        <w:rPr>
          <w:b/>
        </w:rPr>
        <w:t>Câu 1:</w:t>
      </w:r>
      <w:r>
        <w:t xml:space="preserve"> Lập công thức để điền dữ liệu vào cột TÊN HÀNG dựa vào hai ký tự đầu của MÃ HÀNG và BẢNG 1</w:t>
      </w:r>
      <w:r>
        <w:rPr>
          <w:i/>
        </w:rPr>
        <w:t xml:space="preserve">. </w:t>
      </w:r>
    </w:p>
    <w:p w:rsidR="00210472" w:rsidRDefault="00210472" w:rsidP="00210472">
      <w:pPr>
        <w:spacing w:line="276" w:lineRule="auto"/>
        <w:ind w:left="1170" w:hanging="900"/>
        <w:jc w:val="both"/>
        <w:rPr>
          <w:i/>
        </w:rPr>
      </w:pPr>
      <w:r>
        <w:rPr>
          <w:b/>
        </w:rPr>
        <w:t>Câu 2:</w:t>
      </w:r>
      <w:r>
        <w:t xml:space="preserve"> Lập công thức điền vào cột TÊN TỈNH dựa vào ký tự thứ ba của mã hàng và BẢNG 2. </w:t>
      </w:r>
    </w:p>
    <w:p w:rsidR="00210472" w:rsidRDefault="00210472" w:rsidP="00210472">
      <w:pPr>
        <w:spacing w:line="276" w:lineRule="auto"/>
        <w:ind w:left="1170" w:hanging="900"/>
        <w:jc w:val="both"/>
      </w:pPr>
      <w:r>
        <w:rPr>
          <w:b/>
        </w:rPr>
        <w:t>Câu 3:</w:t>
      </w:r>
      <w:r>
        <w:t xml:space="preserve"> Lập công thức điền vào cột SỐ LƯỢNG là ba ký tự cuối của MÃ HÀNG và được chuyển thành dữ liệu kiểu số. </w:t>
      </w:r>
    </w:p>
    <w:p w:rsidR="00210472" w:rsidRDefault="00210472" w:rsidP="00210472">
      <w:pPr>
        <w:spacing w:line="276" w:lineRule="auto"/>
        <w:ind w:left="1170" w:hanging="900"/>
        <w:jc w:val="both"/>
        <w:rPr>
          <w:i/>
        </w:rPr>
      </w:pPr>
      <w:r>
        <w:rPr>
          <w:b/>
        </w:rPr>
        <w:t>Câu 4:</w:t>
      </w:r>
      <w:r>
        <w:t xml:space="preserve"> Lập công thức điền vào cột ĐƠN GIÁ, nếu sản phẩn được mua trước tháng 5 thì lấy giá 1, còn lại lấy giá 2. </w:t>
      </w:r>
    </w:p>
    <w:p w:rsidR="00210472" w:rsidRDefault="00210472" w:rsidP="00210472">
      <w:pPr>
        <w:spacing w:line="276" w:lineRule="auto"/>
        <w:ind w:left="1170" w:hanging="900"/>
        <w:jc w:val="both"/>
        <w:rPr>
          <w:i/>
        </w:rPr>
      </w:pPr>
      <w:r>
        <w:rPr>
          <w:b/>
        </w:rPr>
        <w:t>Câu 5:</w:t>
      </w:r>
      <w:r>
        <w:t xml:space="preserve"> Lập công thức điền vào cột THÀNH TIỀN (VND): =SỐ LƯỢNG * ĐƠN GIÁ</w:t>
      </w:r>
      <w:r>
        <w:rPr>
          <w:i/>
        </w:rPr>
        <w:t>.</w:t>
      </w:r>
      <w:r>
        <w:t xml:space="preserve"> Định dạng đơn vị VND.</w:t>
      </w:r>
      <w:r>
        <w:rPr>
          <w:i/>
        </w:rPr>
        <w:t xml:space="preserve"> </w:t>
      </w:r>
    </w:p>
    <w:p w:rsidR="00210472" w:rsidRDefault="00210472" w:rsidP="00210472">
      <w:pPr>
        <w:spacing w:line="276" w:lineRule="auto"/>
        <w:ind w:left="1170" w:hanging="900"/>
        <w:jc w:val="both"/>
      </w:pPr>
      <w:r>
        <w:rPr>
          <w:b/>
        </w:rPr>
        <w:t>Câu 6</w:t>
      </w:r>
      <w:r>
        <w:t xml:space="preserve">: Lập công thức điền vào cột THÀNH TIỀN (USD): </w:t>
      </w:r>
    </w:p>
    <w:p w:rsidR="00210472" w:rsidRDefault="00210472" w:rsidP="00210472">
      <w:pPr>
        <w:spacing w:line="276" w:lineRule="auto"/>
        <w:ind w:left="1170"/>
        <w:jc w:val="both"/>
      </w:pPr>
      <w:r>
        <w:t>= THÀNH TIỀN (VND) /19000. Nếu sản phẩm được mua trước tháng 7</w:t>
      </w:r>
    </w:p>
    <w:p w:rsidR="00210472" w:rsidRDefault="00210472" w:rsidP="00210472">
      <w:pPr>
        <w:spacing w:line="276" w:lineRule="auto"/>
        <w:ind w:left="1170"/>
        <w:jc w:val="both"/>
      </w:pPr>
      <w:r>
        <w:t>=THÀNH TIỀN (VND)/20000. Nếu sản phẩm được mua sau tháng 7</w:t>
      </w:r>
    </w:p>
    <w:p w:rsidR="00210472" w:rsidRDefault="00210472" w:rsidP="00210472">
      <w:pPr>
        <w:spacing w:line="276" w:lineRule="auto"/>
        <w:ind w:left="1170"/>
        <w:jc w:val="both"/>
        <w:rPr>
          <w:i/>
        </w:rPr>
      </w:pPr>
      <w:r>
        <w:t xml:space="preserve">Định dạng đơn vị USD. </w:t>
      </w:r>
    </w:p>
    <w:p w:rsidR="00210472" w:rsidRDefault="00210472" w:rsidP="00210472">
      <w:pPr>
        <w:spacing w:line="276" w:lineRule="auto"/>
        <w:ind w:left="1170" w:hanging="900"/>
        <w:jc w:val="both"/>
        <w:rPr>
          <w:i/>
          <w:iCs/>
        </w:rPr>
      </w:pPr>
      <w:r>
        <w:rPr>
          <w:b/>
          <w:bCs/>
        </w:rPr>
        <w:t>Câu 7</w:t>
      </w:r>
      <w:r>
        <w:t xml:space="preserve">: Sắp xếp bảng tính theo thứ tự tăng dần dựa vào cột THÀNH TIỀN (VND) </w:t>
      </w:r>
    </w:p>
    <w:p w:rsidR="00210472" w:rsidRDefault="00210472" w:rsidP="00210472">
      <w:pPr>
        <w:spacing w:line="276" w:lineRule="auto"/>
        <w:ind w:left="1170" w:hanging="900"/>
        <w:jc w:val="both"/>
        <w:rPr>
          <w:i/>
        </w:rPr>
      </w:pPr>
      <w:r>
        <w:rPr>
          <w:b/>
        </w:rPr>
        <w:t>Câu 8</w:t>
      </w:r>
      <w:r>
        <w:t xml:space="preserve">: Dùng Advance Filter lọc ra các dòng có TÊN HÀNG là FUTURE. </w:t>
      </w:r>
    </w:p>
    <w:p w:rsidR="00210472" w:rsidRDefault="00210472" w:rsidP="00210472">
      <w:pPr>
        <w:spacing w:line="276" w:lineRule="auto"/>
        <w:ind w:left="1170" w:hanging="900"/>
        <w:jc w:val="both"/>
      </w:pPr>
      <w:r>
        <w:rPr>
          <w:b/>
        </w:rPr>
        <w:t>Câu 9:</w:t>
      </w:r>
      <w:r>
        <w:t xml:space="preserve"> Thực hiện bảng thống kê sau: </w:t>
      </w:r>
    </w:p>
    <w:tbl>
      <w:tblPr>
        <w:tblW w:w="0" w:type="auto"/>
        <w:tblInd w:w="1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8"/>
        <w:gridCol w:w="2492"/>
        <w:gridCol w:w="2790"/>
      </w:tblGrid>
      <w:tr w:rsidR="00210472" w:rsidTr="00210472">
        <w:tc>
          <w:tcPr>
            <w:tcW w:w="239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spacing w:line="276" w:lineRule="auto"/>
              <w:ind w:left="372"/>
            </w:pPr>
            <w:r>
              <w:t>Tên hàng</w:t>
            </w:r>
          </w:p>
        </w:tc>
        <w:tc>
          <w:tcPr>
            <w:tcW w:w="2492" w:type="dxa"/>
            <w:tcBorders>
              <w:top w:val="single" w:sz="4" w:space="0" w:color="auto"/>
              <w:left w:val="single" w:sz="4" w:space="0" w:color="auto"/>
              <w:bottom w:val="single" w:sz="4" w:space="0" w:color="auto"/>
              <w:right w:val="single" w:sz="4" w:space="0" w:color="auto"/>
            </w:tcBorders>
            <w:vAlign w:val="center"/>
            <w:hideMark/>
          </w:tcPr>
          <w:p w:rsidR="00210472" w:rsidRDefault="00210472">
            <w:pPr>
              <w:spacing w:line="276" w:lineRule="auto"/>
              <w:ind w:left="372"/>
            </w:pPr>
            <w:r>
              <w:t>Tổng số lượng</w:t>
            </w:r>
          </w:p>
        </w:tc>
        <w:tc>
          <w:tcPr>
            <w:tcW w:w="279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spacing w:line="276" w:lineRule="auto"/>
              <w:ind w:left="72"/>
            </w:pPr>
            <w:r>
              <w:t>Tổng thành tiền VND)</w:t>
            </w:r>
          </w:p>
        </w:tc>
      </w:tr>
      <w:tr w:rsidR="00210472" w:rsidTr="00210472">
        <w:tc>
          <w:tcPr>
            <w:tcW w:w="239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spacing w:line="276" w:lineRule="auto"/>
              <w:ind w:left="372"/>
            </w:pPr>
            <w:r>
              <w:t>FUTURE</w:t>
            </w:r>
          </w:p>
        </w:tc>
        <w:tc>
          <w:tcPr>
            <w:tcW w:w="2492" w:type="dxa"/>
            <w:tcBorders>
              <w:top w:val="single" w:sz="4" w:space="0" w:color="auto"/>
              <w:left w:val="single" w:sz="4" w:space="0" w:color="auto"/>
              <w:bottom w:val="single" w:sz="4" w:space="0" w:color="auto"/>
              <w:right w:val="single" w:sz="4" w:space="0" w:color="auto"/>
            </w:tcBorders>
            <w:vAlign w:val="center"/>
          </w:tcPr>
          <w:p w:rsidR="00210472" w:rsidRDefault="00210472">
            <w:pPr>
              <w:spacing w:line="276" w:lineRule="auto"/>
              <w:ind w:left="372"/>
            </w:pPr>
          </w:p>
        </w:tc>
        <w:tc>
          <w:tcPr>
            <w:tcW w:w="2790" w:type="dxa"/>
            <w:tcBorders>
              <w:top w:val="single" w:sz="4" w:space="0" w:color="auto"/>
              <w:left w:val="single" w:sz="4" w:space="0" w:color="auto"/>
              <w:bottom w:val="single" w:sz="4" w:space="0" w:color="auto"/>
              <w:right w:val="single" w:sz="4" w:space="0" w:color="auto"/>
            </w:tcBorders>
            <w:vAlign w:val="center"/>
          </w:tcPr>
          <w:p w:rsidR="00210472" w:rsidRDefault="00210472">
            <w:pPr>
              <w:spacing w:line="276" w:lineRule="auto"/>
              <w:ind w:left="372"/>
            </w:pPr>
          </w:p>
        </w:tc>
      </w:tr>
    </w:tbl>
    <w:p w:rsidR="00210472" w:rsidRDefault="00210472" w:rsidP="00210472">
      <w:pPr>
        <w:spacing w:line="276" w:lineRule="auto"/>
        <w:ind w:left="1170" w:hanging="900"/>
        <w:jc w:val="both"/>
        <w:rPr>
          <w:i/>
          <w:iCs/>
        </w:rPr>
      </w:pPr>
      <w:r>
        <w:rPr>
          <w:b/>
          <w:bCs/>
        </w:rPr>
        <w:t>Câu 10</w:t>
      </w:r>
      <w:r>
        <w:t xml:space="preserve">: Tạo Header là Họ và Tên SV ở vị trí trung tâm (center) </w:t>
      </w:r>
    </w:p>
    <w:p w:rsidR="00210472" w:rsidRDefault="00210472" w:rsidP="006C5052">
      <w:pPr>
        <w:pStyle w:val="l2"/>
        <w:rPr>
          <w:sz w:val="36"/>
          <w:szCs w:val="32"/>
          <w:u w:val="single"/>
        </w:rPr>
      </w:pPr>
      <w:bookmarkStart w:id="819" w:name="_Toc381429063"/>
      <w:bookmarkStart w:id="820" w:name="_Toc404010236"/>
      <w:r>
        <w:t>BÀI TẬP EXCEL 3</w:t>
      </w:r>
      <w:bookmarkEnd w:id="819"/>
      <w:bookmarkEnd w:id="820"/>
    </w:p>
    <w:p w:rsidR="00210472" w:rsidRDefault="00210472" w:rsidP="00210472">
      <w:pPr>
        <w:spacing w:line="324" w:lineRule="auto"/>
        <w:jc w:val="both"/>
        <w:rPr>
          <w:b/>
          <w:u w:val="single"/>
        </w:rPr>
      </w:pPr>
      <w:r>
        <w:rPr>
          <w:b/>
          <w:u w:val="single"/>
        </w:rPr>
        <w:lastRenderedPageBreak/>
        <w:t>Nhập và trình bày bảng tính như sau:</w:t>
      </w:r>
    </w:p>
    <w:p w:rsidR="00210472" w:rsidRDefault="00210472" w:rsidP="00210472">
      <w:pPr>
        <w:spacing w:line="324" w:lineRule="auto"/>
        <w:jc w:val="center"/>
        <w:rPr>
          <w:u w:val="single"/>
        </w:rPr>
      </w:pPr>
      <w:r>
        <w:rPr>
          <w:noProof/>
        </w:rPr>
        <w:drawing>
          <wp:inline distT="0" distB="0" distL="0" distR="0" wp14:anchorId="5FB46B21" wp14:editId="277EB3BF">
            <wp:extent cx="6477000" cy="37338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6477000" cy="3733800"/>
                    </a:xfrm>
                    <a:prstGeom prst="rect">
                      <a:avLst/>
                    </a:prstGeom>
                    <a:noFill/>
                    <a:ln>
                      <a:noFill/>
                    </a:ln>
                  </pic:spPr>
                </pic:pic>
              </a:graphicData>
            </a:graphic>
          </wp:inline>
        </w:drawing>
      </w:r>
    </w:p>
    <w:p w:rsidR="00210472" w:rsidRDefault="00210472" w:rsidP="00210472">
      <w:pPr>
        <w:pStyle w:val="ListParagraph"/>
        <w:spacing w:line="360" w:lineRule="auto"/>
        <w:ind w:left="90"/>
        <w:rPr>
          <w:b/>
          <w:i/>
          <w:u w:val="single"/>
        </w:rPr>
      </w:pPr>
      <w:r>
        <w:rPr>
          <w:b/>
          <w:i/>
          <w:u w:val="single"/>
        </w:rPr>
        <w:t>Yêu cầu:</w:t>
      </w:r>
    </w:p>
    <w:p w:rsidR="00210472" w:rsidRDefault="00210472" w:rsidP="00B12D2C">
      <w:pPr>
        <w:pStyle w:val="ListParagraph"/>
        <w:numPr>
          <w:ilvl w:val="0"/>
          <w:numId w:val="164"/>
        </w:numPr>
        <w:spacing w:line="360" w:lineRule="auto"/>
        <w:jc w:val="both"/>
      </w:pPr>
      <w:r>
        <w:t>Thiết lập điều kiện cho ba cột Toán, Lý, Hóa: điểm nhập &gt;=0 và &lt;=10.</w:t>
      </w:r>
    </w:p>
    <w:p w:rsidR="00210472" w:rsidRDefault="00210472" w:rsidP="00B12D2C">
      <w:pPr>
        <w:pStyle w:val="ListParagraph"/>
        <w:numPr>
          <w:ilvl w:val="0"/>
          <w:numId w:val="164"/>
        </w:numPr>
        <w:spacing w:line="360" w:lineRule="auto"/>
        <w:jc w:val="both"/>
      </w:pPr>
      <w:r>
        <w:t>Chèn thêm hai cột Ngành thi và Khu vực vào bên trái cột Toán; Hai cột Tổng điểm và Điểm Chuẩn vào bên trái cột Kết Quả; Cột Học bổng vào bên phải cột Kết Quả.</w:t>
      </w:r>
    </w:p>
    <w:p w:rsidR="00210472" w:rsidRDefault="00210472" w:rsidP="00B12D2C">
      <w:pPr>
        <w:pStyle w:val="ListParagraph"/>
        <w:numPr>
          <w:ilvl w:val="0"/>
          <w:numId w:val="164"/>
        </w:numPr>
        <w:spacing w:line="360" w:lineRule="auto"/>
        <w:jc w:val="both"/>
      </w:pPr>
      <w:r>
        <w:t>Lập công thức cho biết Khu vực và Ngành thi cho từng thí sinh. Biết rằng kí tự thứ 2 của SBD cho biết khu vực; kí tự thứ nhất của SBD cho biết ngành thi.</w:t>
      </w:r>
    </w:p>
    <w:p w:rsidR="00210472" w:rsidRDefault="00210472" w:rsidP="00B12D2C">
      <w:pPr>
        <w:pStyle w:val="ListParagraph"/>
        <w:numPr>
          <w:ilvl w:val="0"/>
          <w:numId w:val="164"/>
        </w:numPr>
        <w:spacing w:line="360" w:lineRule="auto"/>
        <w:jc w:val="both"/>
      </w:pPr>
      <w:r>
        <w:t>Tính Tổng điểm là tổng cộng của 3 môn thi.</w:t>
      </w:r>
    </w:p>
    <w:p w:rsidR="00210472" w:rsidRDefault="00210472" w:rsidP="00B12D2C">
      <w:pPr>
        <w:pStyle w:val="ListParagraph"/>
        <w:numPr>
          <w:ilvl w:val="0"/>
          <w:numId w:val="164"/>
        </w:numPr>
        <w:spacing w:line="360" w:lineRule="auto"/>
        <w:jc w:val="both"/>
      </w:pPr>
      <w:r>
        <w:t>Lập công thức cho biết điểm chuẩn dựa vào ngành thi và bảng 2, nếu thí sinh ở khu vực 1 thì điểm chuẩn là Điểm chuẩn 1, ngược lại là Điểm chuẩn 2.</w:t>
      </w:r>
    </w:p>
    <w:p w:rsidR="00210472" w:rsidRDefault="00210472" w:rsidP="00B12D2C">
      <w:pPr>
        <w:pStyle w:val="ListParagraph"/>
        <w:numPr>
          <w:ilvl w:val="0"/>
          <w:numId w:val="164"/>
        </w:numPr>
        <w:spacing w:line="360" w:lineRule="auto"/>
        <w:jc w:val="both"/>
      </w:pPr>
      <w:r>
        <w:t xml:space="preserve"> Lập công thức cho cột kết quả, nếu tổng điểm lớn hơn hay bằng điểm chuẩn của ngành dự thi thì kết quả là “Đậu”, ngược lại là “Rớt”.</w:t>
      </w:r>
    </w:p>
    <w:p w:rsidR="00210472" w:rsidRDefault="00210472" w:rsidP="00B12D2C">
      <w:pPr>
        <w:pStyle w:val="ListParagraph"/>
        <w:numPr>
          <w:ilvl w:val="0"/>
          <w:numId w:val="164"/>
        </w:numPr>
        <w:spacing w:line="360" w:lineRule="auto"/>
        <w:jc w:val="both"/>
      </w:pPr>
      <w:r>
        <w:t>Lập công thức cho cột học bổng, nếu tổng điểm lớn hơn hay bằng điểm học bổng của ngành dự thi thì học bổng là “Có”, ngược lại để trống.</w:t>
      </w:r>
    </w:p>
    <w:p w:rsidR="00210472" w:rsidRDefault="00210472" w:rsidP="00B12D2C">
      <w:pPr>
        <w:pStyle w:val="ListParagraph"/>
        <w:numPr>
          <w:ilvl w:val="0"/>
          <w:numId w:val="164"/>
        </w:numPr>
        <w:spacing w:line="360" w:lineRule="auto"/>
        <w:jc w:val="both"/>
      </w:pPr>
      <w:r>
        <w:t>Thực hiện bảng thống kê như trên.</w:t>
      </w:r>
    </w:p>
    <w:p w:rsidR="00210472" w:rsidRDefault="00210472" w:rsidP="00B12D2C">
      <w:pPr>
        <w:pStyle w:val="ListParagraph"/>
        <w:numPr>
          <w:ilvl w:val="0"/>
          <w:numId w:val="164"/>
        </w:numPr>
        <w:spacing w:line="360" w:lineRule="auto"/>
        <w:jc w:val="both"/>
      </w:pPr>
      <w:r>
        <w:t>Trích những thí sinh thi Đậu của khối thi A.</w:t>
      </w:r>
    </w:p>
    <w:p w:rsidR="00210472" w:rsidRDefault="00210472" w:rsidP="00B12D2C">
      <w:pPr>
        <w:pStyle w:val="ListParagraph"/>
        <w:numPr>
          <w:ilvl w:val="0"/>
          <w:numId w:val="164"/>
        </w:numPr>
        <w:spacing w:line="360" w:lineRule="auto"/>
        <w:jc w:val="both"/>
      </w:pPr>
      <w:r>
        <w:t>Vẽ biểu đồ (PIE) so sánh thí sinh Đậu và Rớt.</w:t>
      </w:r>
    </w:p>
    <w:p w:rsidR="00210472" w:rsidRDefault="00210472" w:rsidP="00210472">
      <w:pPr>
        <w:rPr>
          <w:b/>
          <w:bCs/>
          <w:sz w:val="32"/>
          <w:szCs w:val="32"/>
        </w:rPr>
      </w:pPr>
    </w:p>
    <w:p w:rsidR="00210472" w:rsidRDefault="00210472" w:rsidP="006C5052">
      <w:pPr>
        <w:pStyle w:val="l2"/>
        <w:rPr>
          <w:bCs/>
          <w:sz w:val="36"/>
          <w:szCs w:val="32"/>
        </w:rPr>
      </w:pPr>
      <w:bookmarkStart w:id="821" w:name="_Toc381429064"/>
      <w:bookmarkStart w:id="822" w:name="_Toc404010237"/>
      <w:r>
        <w:t xml:space="preserve">BÀI TẬP EXCEL </w:t>
      </w:r>
      <w:bookmarkEnd w:id="814"/>
      <w:bookmarkEnd w:id="815"/>
      <w:bookmarkEnd w:id="816"/>
      <w:bookmarkEnd w:id="817"/>
      <w:bookmarkEnd w:id="818"/>
      <w:r>
        <w:t>4</w:t>
      </w:r>
      <w:bookmarkEnd w:id="821"/>
      <w:bookmarkEnd w:id="822"/>
    </w:p>
    <w:p w:rsidR="00210472" w:rsidRDefault="00210472" w:rsidP="00210472">
      <w:pPr>
        <w:tabs>
          <w:tab w:val="left" w:leader="dot" w:pos="4410"/>
          <w:tab w:val="left" w:leader="dot" w:pos="6570"/>
          <w:tab w:val="left" w:leader="dot" w:pos="8100"/>
          <w:tab w:val="right" w:leader="dot" w:pos="9360"/>
        </w:tabs>
        <w:spacing w:before="240" w:after="240"/>
        <w:rPr>
          <w:b/>
        </w:rPr>
      </w:pPr>
      <w:r>
        <w:rPr>
          <w:b/>
          <w:i/>
          <w:u w:val="single"/>
        </w:rPr>
        <w:lastRenderedPageBreak/>
        <w:t>(Nội dung chính</w:t>
      </w:r>
      <w:r>
        <w:rPr>
          <w:i/>
        </w:rPr>
        <w:t xml:space="preserve">: </w:t>
      </w:r>
      <w:r>
        <w:rPr>
          <w:b/>
          <w:i/>
        </w:rPr>
        <w:t>các hàm thống kê, đồ thị</w:t>
      </w:r>
      <w:r>
        <w:rPr>
          <w:i/>
        </w:rPr>
        <w:t>)</w:t>
      </w:r>
      <w:r>
        <w:rPr>
          <w:b/>
        </w:rPr>
        <w:t xml:space="preserve"> </w:t>
      </w:r>
    </w:p>
    <w:tbl>
      <w:tblPr>
        <w:tblW w:w="9483" w:type="dxa"/>
        <w:tblInd w:w="482" w:type="dxa"/>
        <w:tblLook w:val="04A0" w:firstRow="1" w:lastRow="0" w:firstColumn="1" w:lastColumn="0" w:noHBand="0" w:noVBand="1"/>
      </w:tblPr>
      <w:tblGrid>
        <w:gridCol w:w="596"/>
        <w:gridCol w:w="1399"/>
        <w:gridCol w:w="1080"/>
        <w:gridCol w:w="900"/>
        <w:gridCol w:w="963"/>
        <w:gridCol w:w="927"/>
        <w:gridCol w:w="935"/>
        <w:gridCol w:w="975"/>
        <w:gridCol w:w="887"/>
        <w:gridCol w:w="821"/>
      </w:tblGrid>
      <w:tr w:rsidR="00210472" w:rsidTr="00210472">
        <w:trPr>
          <w:trHeight w:val="600"/>
        </w:trPr>
        <w:tc>
          <w:tcPr>
            <w:tcW w:w="596" w:type="dxa"/>
            <w:tcBorders>
              <w:top w:val="single" w:sz="4" w:space="0" w:color="auto"/>
              <w:left w:val="single" w:sz="4" w:space="0" w:color="auto"/>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STT</w:t>
            </w:r>
          </w:p>
        </w:tc>
        <w:tc>
          <w:tcPr>
            <w:tcW w:w="1399" w:type="dxa"/>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0"/>
                <w:szCs w:val="20"/>
              </w:rPr>
            </w:pPr>
            <w:r>
              <w:rPr>
                <w:b/>
                <w:bCs/>
                <w:color w:val="000000"/>
                <w:sz w:val="20"/>
                <w:szCs w:val="20"/>
              </w:rPr>
              <w:t xml:space="preserve">Mã </w:t>
            </w:r>
            <w:r>
              <w:rPr>
                <w:b/>
                <w:bCs/>
                <w:color w:val="000000"/>
                <w:sz w:val="20"/>
                <w:szCs w:val="20"/>
              </w:rPr>
              <w:br/>
              <w:t>Dự Án</w:t>
            </w:r>
          </w:p>
        </w:tc>
        <w:tc>
          <w:tcPr>
            <w:tcW w:w="1080" w:type="dxa"/>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0"/>
                <w:szCs w:val="20"/>
              </w:rPr>
            </w:pPr>
            <w:r>
              <w:rPr>
                <w:b/>
                <w:bCs/>
                <w:color w:val="000000"/>
                <w:sz w:val="20"/>
                <w:szCs w:val="20"/>
              </w:rPr>
              <w:t>Mã</w:t>
            </w:r>
          </w:p>
          <w:p w:rsidR="00210472" w:rsidRDefault="00210472">
            <w:pPr>
              <w:jc w:val="center"/>
              <w:rPr>
                <w:b/>
                <w:bCs/>
                <w:color w:val="000000"/>
                <w:sz w:val="20"/>
                <w:szCs w:val="20"/>
              </w:rPr>
            </w:pPr>
            <w:r>
              <w:rPr>
                <w:b/>
                <w:bCs/>
                <w:color w:val="000000"/>
                <w:sz w:val="20"/>
                <w:szCs w:val="20"/>
              </w:rPr>
              <w:t>Khu Vực</w:t>
            </w:r>
          </w:p>
        </w:tc>
        <w:tc>
          <w:tcPr>
            <w:tcW w:w="900" w:type="dxa"/>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0"/>
                <w:szCs w:val="20"/>
              </w:rPr>
            </w:pPr>
            <w:r>
              <w:rPr>
                <w:b/>
                <w:bCs/>
                <w:color w:val="000000"/>
                <w:sz w:val="20"/>
                <w:szCs w:val="20"/>
              </w:rPr>
              <w:t>Loại</w:t>
            </w:r>
          </w:p>
          <w:p w:rsidR="00210472" w:rsidRDefault="00210472">
            <w:pPr>
              <w:jc w:val="center"/>
              <w:rPr>
                <w:b/>
                <w:bCs/>
                <w:color w:val="000000"/>
                <w:sz w:val="20"/>
                <w:szCs w:val="20"/>
              </w:rPr>
            </w:pPr>
            <w:r>
              <w:rPr>
                <w:b/>
                <w:bCs/>
                <w:color w:val="000000"/>
                <w:sz w:val="20"/>
                <w:szCs w:val="20"/>
              </w:rPr>
              <w:t>Dự Án</w:t>
            </w:r>
          </w:p>
        </w:tc>
        <w:tc>
          <w:tcPr>
            <w:tcW w:w="963" w:type="dxa"/>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0"/>
                <w:szCs w:val="20"/>
              </w:rPr>
            </w:pPr>
            <w:r>
              <w:rPr>
                <w:b/>
                <w:bCs/>
                <w:color w:val="000000"/>
                <w:sz w:val="20"/>
                <w:szCs w:val="20"/>
              </w:rPr>
              <w:t>Chủ Đầu Tư</w:t>
            </w:r>
          </w:p>
        </w:tc>
        <w:tc>
          <w:tcPr>
            <w:tcW w:w="927" w:type="dxa"/>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0"/>
                <w:szCs w:val="20"/>
              </w:rPr>
            </w:pPr>
            <w:r>
              <w:rPr>
                <w:b/>
                <w:bCs/>
                <w:color w:val="000000"/>
                <w:sz w:val="20"/>
                <w:szCs w:val="20"/>
              </w:rPr>
              <w:t xml:space="preserve">Vốn </w:t>
            </w:r>
            <w:r>
              <w:rPr>
                <w:b/>
                <w:bCs/>
                <w:color w:val="000000"/>
                <w:sz w:val="20"/>
                <w:szCs w:val="20"/>
              </w:rPr>
              <w:br/>
              <w:t>Đầu Tư</w:t>
            </w:r>
          </w:p>
        </w:tc>
        <w:tc>
          <w:tcPr>
            <w:tcW w:w="935" w:type="dxa"/>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0"/>
                <w:szCs w:val="20"/>
              </w:rPr>
            </w:pPr>
            <w:r>
              <w:rPr>
                <w:b/>
                <w:bCs/>
                <w:color w:val="000000"/>
                <w:sz w:val="20"/>
                <w:szCs w:val="20"/>
              </w:rPr>
              <w:t>Năm</w:t>
            </w:r>
            <w:r>
              <w:rPr>
                <w:b/>
                <w:bCs/>
                <w:color w:val="000000"/>
                <w:sz w:val="20"/>
                <w:szCs w:val="20"/>
              </w:rPr>
              <w:br/>
              <w:t>Bắt đầu</w:t>
            </w:r>
          </w:p>
        </w:tc>
        <w:tc>
          <w:tcPr>
            <w:tcW w:w="975" w:type="dxa"/>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0"/>
                <w:szCs w:val="20"/>
              </w:rPr>
            </w:pPr>
            <w:r>
              <w:rPr>
                <w:b/>
                <w:bCs/>
                <w:color w:val="000000"/>
                <w:sz w:val="20"/>
                <w:szCs w:val="20"/>
              </w:rPr>
              <w:t>Năm</w:t>
            </w:r>
            <w:r>
              <w:rPr>
                <w:b/>
                <w:bCs/>
                <w:color w:val="000000"/>
                <w:sz w:val="20"/>
                <w:szCs w:val="20"/>
              </w:rPr>
              <w:br/>
              <w:t>Kết thúc</w:t>
            </w:r>
          </w:p>
        </w:tc>
        <w:tc>
          <w:tcPr>
            <w:tcW w:w="887" w:type="dxa"/>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0"/>
                <w:szCs w:val="20"/>
              </w:rPr>
            </w:pPr>
            <w:r>
              <w:rPr>
                <w:b/>
                <w:bCs/>
                <w:color w:val="000000"/>
                <w:sz w:val="20"/>
                <w:szCs w:val="20"/>
              </w:rPr>
              <w:t>Mức</w:t>
            </w:r>
            <w:r>
              <w:rPr>
                <w:b/>
                <w:bCs/>
                <w:color w:val="000000"/>
                <w:sz w:val="20"/>
                <w:szCs w:val="20"/>
              </w:rPr>
              <w:br/>
              <w:t xml:space="preserve"> ưu tiên</w:t>
            </w:r>
          </w:p>
        </w:tc>
        <w:tc>
          <w:tcPr>
            <w:tcW w:w="821" w:type="dxa"/>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0"/>
                <w:szCs w:val="20"/>
              </w:rPr>
            </w:pPr>
            <w:r>
              <w:rPr>
                <w:b/>
                <w:bCs/>
                <w:color w:val="000000"/>
                <w:sz w:val="20"/>
                <w:szCs w:val="20"/>
              </w:rPr>
              <w:t>Tiềm</w:t>
            </w:r>
            <w:r>
              <w:rPr>
                <w:b/>
                <w:bCs/>
                <w:color w:val="000000"/>
                <w:sz w:val="20"/>
                <w:szCs w:val="20"/>
              </w:rPr>
              <w:br/>
              <w:t>Năng</w:t>
            </w:r>
          </w:p>
        </w:tc>
      </w:tr>
      <w:tr w:rsidR="00210472" w:rsidTr="00210472">
        <w:trPr>
          <w:trHeight w:val="360"/>
        </w:trPr>
        <w:tc>
          <w:tcPr>
            <w:tcW w:w="596"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1</w:t>
            </w:r>
          </w:p>
        </w:tc>
        <w:tc>
          <w:tcPr>
            <w:tcW w:w="1399"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XD1MNIDC</w:t>
            </w:r>
          </w:p>
        </w:tc>
        <w:tc>
          <w:tcPr>
            <w:tcW w:w="1080"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900"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63"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27"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1</w:t>
            </w:r>
          </w:p>
        </w:tc>
        <w:tc>
          <w:tcPr>
            <w:tcW w:w="97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8</w:t>
            </w:r>
          </w:p>
        </w:tc>
        <w:tc>
          <w:tcPr>
            <w:tcW w:w="887"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821"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r>
      <w:tr w:rsidR="00210472" w:rsidTr="00210472">
        <w:trPr>
          <w:trHeight w:val="360"/>
        </w:trPr>
        <w:tc>
          <w:tcPr>
            <w:tcW w:w="596"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w:t>
            </w:r>
          </w:p>
        </w:tc>
        <w:tc>
          <w:tcPr>
            <w:tcW w:w="1399"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TH2MBFPT</w:t>
            </w:r>
          </w:p>
        </w:tc>
        <w:tc>
          <w:tcPr>
            <w:tcW w:w="1080"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900"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63"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27"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1</w:t>
            </w:r>
          </w:p>
        </w:tc>
        <w:tc>
          <w:tcPr>
            <w:tcW w:w="97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5</w:t>
            </w:r>
          </w:p>
        </w:tc>
        <w:tc>
          <w:tcPr>
            <w:tcW w:w="887"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821"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r>
      <w:tr w:rsidR="00210472" w:rsidTr="00210472">
        <w:trPr>
          <w:trHeight w:val="360"/>
        </w:trPr>
        <w:tc>
          <w:tcPr>
            <w:tcW w:w="596"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3</w:t>
            </w:r>
          </w:p>
        </w:tc>
        <w:tc>
          <w:tcPr>
            <w:tcW w:w="1399"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XD1MTIDC</w:t>
            </w:r>
          </w:p>
        </w:tc>
        <w:tc>
          <w:tcPr>
            <w:tcW w:w="1080"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900"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63"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27"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1</w:t>
            </w:r>
          </w:p>
        </w:tc>
        <w:tc>
          <w:tcPr>
            <w:tcW w:w="97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3</w:t>
            </w:r>
          </w:p>
        </w:tc>
        <w:tc>
          <w:tcPr>
            <w:tcW w:w="887"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821"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r>
      <w:tr w:rsidR="00210472" w:rsidTr="00210472">
        <w:trPr>
          <w:trHeight w:val="360"/>
        </w:trPr>
        <w:tc>
          <w:tcPr>
            <w:tcW w:w="596"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4</w:t>
            </w:r>
          </w:p>
        </w:tc>
        <w:tc>
          <w:tcPr>
            <w:tcW w:w="1399"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TH1MBFPT</w:t>
            </w:r>
          </w:p>
        </w:tc>
        <w:tc>
          <w:tcPr>
            <w:tcW w:w="1080"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900"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63"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27"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0</w:t>
            </w:r>
          </w:p>
        </w:tc>
        <w:tc>
          <w:tcPr>
            <w:tcW w:w="97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3</w:t>
            </w:r>
          </w:p>
        </w:tc>
        <w:tc>
          <w:tcPr>
            <w:tcW w:w="887"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821"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r>
      <w:tr w:rsidR="00210472" w:rsidTr="00210472">
        <w:trPr>
          <w:trHeight w:val="360"/>
        </w:trPr>
        <w:tc>
          <w:tcPr>
            <w:tcW w:w="596"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5</w:t>
            </w:r>
          </w:p>
        </w:tc>
        <w:tc>
          <w:tcPr>
            <w:tcW w:w="1399"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DL3MBSGT</w:t>
            </w:r>
          </w:p>
        </w:tc>
        <w:tc>
          <w:tcPr>
            <w:tcW w:w="1080"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900"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63"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27"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0</w:t>
            </w:r>
          </w:p>
        </w:tc>
        <w:tc>
          <w:tcPr>
            <w:tcW w:w="97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20</w:t>
            </w:r>
          </w:p>
        </w:tc>
        <w:tc>
          <w:tcPr>
            <w:tcW w:w="887"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821"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r>
      <w:tr w:rsidR="00210472" w:rsidTr="00210472">
        <w:trPr>
          <w:trHeight w:val="360"/>
        </w:trPr>
        <w:tc>
          <w:tcPr>
            <w:tcW w:w="596"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6</w:t>
            </w:r>
          </w:p>
        </w:tc>
        <w:tc>
          <w:tcPr>
            <w:tcW w:w="1399"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TH1MNFPT</w:t>
            </w:r>
          </w:p>
        </w:tc>
        <w:tc>
          <w:tcPr>
            <w:tcW w:w="1080"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900"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63"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27"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1</w:t>
            </w:r>
          </w:p>
        </w:tc>
        <w:tc>
          <w:tcPr>
            <w:tcW w:w="97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6</w:t>
            </w:r>
          </w:p>
        </w:tc>
        <w:tc>
          <w:tcPr>
            <w:tcW w:w="887"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821"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r>
      <w:tr w:rsidR="00210472" w:rsidTr="00210472">
        <w:trPr>
          <w:trHeight w:val="360"/>
        </w:trPr>
        <w:tc>
          <w:tcPr>
            <w:tcW w:w="596"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7</w:t>
            </w:r>
          </w:p>
        </w:tc>
        <w:tc>
          <w:tcPr>
            <w:tcW w:w="1399"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DL3MTMLI</w:t>
            </w:r>
          </w:p>
        </w:tc>
        <w:tc>
          <w:tcPr>
            <w:tcW w:w="1080"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900"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63"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27"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09</w:t>
            </w:r>
          </w:p>
        </w:tc>
        <w:tc>
          <w:tcPr>
            <w:tcW w:w="97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4</w:t>
            </w:r>
          </w:p>
        </w:tc>
        <w:tc>
          <w:tcPr>
            <w:tcW w:w="887"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821"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r>
      <w:tr w:rsidR="00210472" w:rsidTr="00210472">
        <w:trPr>
          <w:trHeight w:val="360"/>
        </w:trPr>
        <w:tc>
          <w:tcPr>
            <w:tcW w:w="596"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8</w:t>
            </w:r>
          </w:p>
        </w:tc>
        <w:tc>
          <w:tcPr>
            <w:tcW w:w="1399"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XD1MNIDC</w:t>
            </w:r>
          </w:p>
        </w:tc>
        <w:tc>
          <w:tcPr>
            <w:tcW w:w="1080"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900"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63"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27"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07</w:t>
            </w:r>
          </w:p>
        </w:tc>
        <w:tc>
          <w:tcPr>
            <w:tcW w:w="97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3</w:t>
            </w:r>
          </w:p>
        </w:tc>
        <w:tc>
          <w:tcPr>
            <w:tcW w:w="887"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821"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r>
      <w:tr w:rsidR="00210472" w:rsidTr="00210472">
        <w:trPr>
          <w:trHeight w:val="360"/>
        </w:trPr>
        <w:tc>
          <w:tcPr>
            <w:tcW w:w="596"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9</w:t>
            </w:r>
          </w:p>
        </w:tc>
        <w:tc>
          <w:tcPr>
            <w:tcW w:w="1399"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DL2MTMLI</w:t>
            </w:r>
          </w:p>
        </w:tc>
        <w:tc>
          <w:tcPr>
            <w:tcW w:w="1080"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900"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63"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27"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c>
          <w:tcPr>
            <w:tcW w:w="9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1</w:t>
            </w:r>
          </w:p>
        </w:tc>
        <w:tc>
          <w:tcPr>
            <w:tcW w:w="97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szCs w:val="20"/>
              </w:rPr>
            </w:pPr>
            <w:r>
              <w:rPr>
                <w:color w:val="000000"/>
                <w:sz w:val="22"/>
                <w:szCs w:val="20"/>
              </w:rPr>
              <w:t>2018</w:t>
            </w:r>
          </w:p>
        </w:tc>
        <w:tc>
          <w:tcPr>
            <w:tcW w:w="887" w:type="dxa"/>
            <w:tcBorders>
              <w:top w:val="nil"/>
              <w:left w:val="nil"/>
              <w:bottom w:val="single" w:sz="4" w:space="0" w:color="auto"/>
              <w:right w:val="single" w:sz="4" w:space="0" w:color="auto"/>
            </w:tcBorders>
            <w:noWrap/>
            <w:vAlign w:val="center"/>
            <w:hideMark/>
          </w:tcPr>
          <w:p w:rsidR="00210472" w:rsidRDefault="00210472">
            <w:pPr>
              <w:rPr>
                <w:color w:val="000000"/>
                <w:sz w:val="22"/>
                <w:szCs w:val="20"/>
              </w:rPr>
            </w:pPr>
          </w:p>
        </w:tc>
        <w:tc>
          <w:tcPr>
            <w:tcW w:w="821" w:type="dxa"/>
            <w:tcBorders>
              <w:top w:val="nil"/>
              <w:left w:val="nil"/>
              <w:bottom w:val="single" w:sz="4" w:space="0" w:color="auto"/>
              <w:right w:val="single" w:sz="4" w:space="0" w:color="auto"/>
            </w:tcBorders>
            <w:noWrap/>
            <w:vAlign w:val="center"/>
            <w:hideMark/>
          </w:tcPr>
          <w:p w:rsidR="00210472" w:rsidRDefault="00210472">
            <w:pPr>
              <w:rPr>
                <w:sz w:val="20"/>
                <w:szCs w:val="20"/>
              </w:rPr>
            </w:pPr>
          </w:p>
        </w:tc>
      </w:tr>
    </w:tbl>
    <w:tbl>
      <w:tblPr>
        <w:tblpPr w:leftFromText="180" w:rightFromText="180" w:vertAnchor="text" w:horzAnchor="margin" w:tblpX="108" w:tblpY="302"/>
        <w:tblW w:w="6768" w:type="dxa"/>
        <w:tblLook w:val="04A0" w:firstRow="1" w:lastRow="0" w:firstColumn="1" w:lastColumn="0" w:noHBand="0" w:noVBand="1"/>
      </w:tblPr>
      <w:tblGrid>
        <w:gridCol w:w="778"/>
        <w:gridCol w:w="2472"/>
        <w:gridCol w:w="1140"/>
        <w:gridCol w:w="1235"/>
        <w:gridCol w:w="1143"/>
      </w:tblGrid>
      <w:tr w:rsidR="00210472" w:rsidTr="00210472">
        <w:trPr>
          <w:trHeight w:val="351"/>
        </w:trPr>
        <w:tc>
          <w:tcPr>
            <w:tcW w:w="6768" w:type="dxa"/>
            <w:gridSpan w:val="5"/>
            <w:tcBorders>
              <w:top w:val="single" w:sz="4" w:space="0" w:color="auto"/>
              <w:left w:val="single" w:sz="4" w:space="0" w:color="auto"/>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Bảng Chủ đầu tư &amp; Vốn đầu tư</w:t>
            </w:r>
          </w:p>
        </w:tc>
      </w:tr>
      <w:tr w:rsidR="00210472" w:rsidTr="00210472">
        <w:trPr>
          <w:trHeight w:val="351"/>
        </w:trPr>
        <w:tc>
          <w:tcPr>
            <w:tcW w:w="778"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b/>
                <w:color w:val="000000"/>
                <w:sz w:val="20"/>
                <w:szCs w:val="20"/>
              </w:rPr>
            </w:pPr>
            <w:r>
              <w:rPr>
                <w:b/>
                <w:color w:val="000000"/>
                <w:sz w:val="20"/>
                <w:szCs w:val="20"/>
              </w:rPr>
              <w:t>Mã</w:t>
            </w:r>
          </w:p>
        </w:tc>
        <w:tc>
          <w:tcPr>
            <w:tcW w:w="2472" w:type="dxa"/>
            <w:tcBorders>
              <w:top w:val="nil"/>
              <w:left w:val="nil"/>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Chủ đầu tư</w:t>
            </w:r>
          </w:p>
        </w:tc>
        <w:tc>
          <w:tcPr>
            <w:tcW w:w="1140" w:type="dxa"/>
            <w:tcBorders>
              <w:top w:val="nil"/>
              <w:left w:val="nil"/>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MN</w:t>
            </w:r>
          </w:p>
        </w:tc>
        <w:tc>
          <w:tcPr>
            <w:tcW w:w="1235" w:type="dxa"/>
            <w:tcBorders>
              <w:top w:val="nil"/>
              <w:left w:val="nil"/>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MB</w:t>
            </w:r>
          </w:p>
        </w:tc>
        <w:tc>
          <w:tcPr>
            <w:tcW w:w="1141" w:type="dxa"/>
            <w:tcBorders>
              <w:top w:val="nil"/>
              <w:left w:val="nil"/>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MT</w:t>
            </w:r>
          </w:p>
        </w:tc>
      </w:tr>
      <w:tr w:rsidR="00210472" w:rsidTr="00210472">
        <w:trPr>
          <w:trHeight w:val="351"/>
        </w:trPr>
        <w:tc>
          <w:tcPr>
            <w:tcW w:w="778"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IDC</w:t>
            </w:r>
          </w:p>
        </w:tc>
        <w:tc>
          <w:tcPr>
            <w:tcW w:w="2472"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Cty XD IDICO</w:t>
            </w:r>
          </w:p>
        </w:tc>
        <w:tc>
          <w:tcPr>
            <w:tcW w:w="1140"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100  tỉ</w:t>
            </w:r>
          </w:p>
        </w:tc>
        <w:tc>
          <w:tcPr>
            <w:tcW w:w="12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200  tỉ</w:t>
            </w:r>
          </w:p>
        </w:tc>
        <w:tc>
          <w:tcPr>
            <w:tcW w:w="1141"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500  tỉ</w:t>
            </w:r>
          </w:p>
        </w:tc>
      </w:tr>
      <w:tr w:rsidR="00210472" w:rsidTr="00210472">
        <w:trPr>
          <w:trHeight w:val="351"/>
        </w:trPr>
        <w:tc>
          <w:tcPr>
            <w:tcW w:w="778"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FPT</w:t>
            </w:r>
          </w:p>
        </w:tc>
        <w:tc>
          <w:tcPr>
            <w:tcW w:w="2472"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Tập đoàn FPT</w:t>
            </w:r>
          </w:p>
        </w:tc>
        <w:tc>
          <w:tcPr>
            <w:tcW w:w="1140"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800  tỉ</w:t>
            </w:r>
          </w:p>
        </w:tc>
        <w:tc>
          <w:tcPr>
            <w:tcW w:w="12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1000  tỉ</w:t>
            </w:r>
          </w:p>
        </w:tc>
        <w:tc>
          <w:tcPr>
            <w:tcW w:w="1141"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750  tỉ</w:t>
            </w:r>
          </w:p>
        </w:tc>
      </w:tr>
      <w:tr w:rsidR="00210472" w:rsidTr="00210472">
        <w:trPr>
          <w:trHeight w:val="351"/>
        </w:trPr>
        <w:tc>
          <w:tcPr>
            <w:tcW w:w="778"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SGT</w:t>
            </w:r>
          </w:p>
        </w:tc>
        <w:tc>
          <w:tcPr>
            <w:tcW w:w="2472"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Sài Gòn Tourist</w:t>
            </w:r>
          </w:p>
        </w:tc>
        <w:tc>
          <w:tcPr>
            <w:tcW w:w="1140"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500  tỉ</w:t>
            </w:r>
          </w:p>
        </w:tc>
        <w:tc>
          <w:tcPr>
            <w:tcW w:w="12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350  tỉ</w:t>
            </w:r>
          </w:p>
        </w:tc>
        <w:tc>
          <w:tcPr>
            <w:tcW w:w="1141"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200  tỉ</w:t>
            </w:r>
          </w:p>
        </w:tc>
      </w:tr>
      <w:tr w:rsidR="00210472" w:rsidTr="00210472">
        <w:trPr>
          <w:trHeight w:val="351"/>
        </w:trPr>
        <w:tc>
          <w:tcPr>
            <w:tcW w:w="778"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MLI</w:t>
            </w:r>
          </w:p>
        </w:tc>
        <w:tc>
          <w:tcPr>
            <w:tcW w:w="2472"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Tập đoàn Mai Linh</w:t>
            </w:r>
          </w:p>
        </w:tc>
        <w:tc>
          <w:tcPr>
            <w:tcW w:w="1140"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1000  tỉ</w:t>
            </w:r>
          </w:p>
        </w:tc>
        <w:tc>
          <w:tcPr>
            <w:tcW w:w="1235"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1500  tỉ</w:t>
            </w:r>
          </w:p>
        </w:tc>
        <w:tc>
          <w:tcPr>
            <w:tcW w:w="1141"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800  tỉ</w:t>
            </w:r>
          </w:p>
        </w:tc>
      </w:tr>
    </w:tbl>
    <w:tbl>
      <w:tblPr>
        <w:tblpPr w:leftFromText="180" w:rightFromText="180" w:vertAnchor="text" w:horzAnchor="margin" w:tblpXSpec="right" w:tblpY="367"/>
        <w:tblW w:w="2538" w:type="dxa"/>
        <w:tblLook w:val="04A0" w:firstRow="1" w:lastRow="0" w:firstColumn="1" w:lastColumn="0" w:noHBand="0" w:noVBand="1"/>
      </w:tblPr>
      <w:tblGrid>
        <w:gridCol w:w="738"/>
        <w:gridCol w:w="1800"/>
      </w:tblGrid>
      <w:tr w:rsidR="00210472" w:rsidTr="00210472">
        <w:trPr>
          <w:trHeight w:val="351"/>
        </w:trPr>
        <w:tc>
          <w:tcPr>
            <w:tcW w:w="2538" w:type="dxa"/>
            <w:gridSpan w:val="2"/>
            <w:tcBorders>
              <w:top w:val="single" w:sz="4" w:space="0" w:color="auto"/>
              <w:left w:val="single" w:sz="4" w:space="0" w:color="auto"/>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Bảng loại dự án</w:t>
            </w:r>
          </w:p>
        </w:tc>
      </w:tr>
      <w:tr w:rsidR="00210472" w:rsidTr="00210472">
        <w:trPr>
          <w:trHeight w:val="351"/>
        </w:trPr>
        <w:tc>
          <w:tcPr>
            <w:tcW w:w="738" w:type="dxa"/>
            <w:tcBorders>
              <w:top w:val="single" w:sz="4" w:space="0" w:color="auto"/>
              <w:left w:val="single" w:sz="4" w:space="0" w:color="auto"/>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Mã</w:t>
            </w:r>
          </w:p>
        </w:tc>
        <w:tc>
          <w:tcPr>
            <w:tcW w:w="1800" w:type="dxa"/>
            <w:tcBorders>
              <w:top w:val="single" w:sz="4" w:space="0" w:color="auto"/>
              <w:left w:val="nil"/>
              <w:bottom w:val="single" w:sz="4" w:space="0" w:color="auto"/>
              <w:right w:val="single" w:sz="4" w:space="0" w:color="auto"/>
            </w:tcBorders>
            <w:noWrap/>
            <w:vAlign w:val="center"/>
            <w:hideMark/>
          </w:tcPr>
          <w:p w:rsidR="00210472" w:rsidRDefault="00210472">
            <w:pPr>
              <w:jc w:val="center"/>
              <w:rPr>
                <w:b/>
                <w:bCs/>
                <w:color w:val="000000"/>
                <w:sz w:val="20"/>
                <w:szCs w:val="20"/>
              </w:rPr>
            </w:pPr>
            <w:r>
              <w:rPr>
                <w:b/>
                <w:bCs/>
                <w:color w:val="000000"/>
                <w:sz w:val="20"/>
                <w:szCs w:val="20"/>
              </w:rPr>
              <w:t>Loại Dự Án</w:t>
            </w:r>
          </w:p>
        </w:tc>
      </w:tr>
      <w:tr w:rsidR="00210472" w:rsidTr="00210472">
        <w:trPr>
          <w:trHeight w:val="351"/>
        </w:trPr>
        <w:tc>
          <w:tcPr>
            <w:tcW w:w="738"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b/>
                <w:color w:val="000000"/>
                <w:sz w:val="20"/>
                <w:szCs w:val="20"/>
              </w:rPr>
            </w:pPr>
            <w:r>
              <w:rPr>
                <w:b/>
                <w:color w:val="000000"/>
                <w:sz w:val="20"/>
                <w:szCs w:val="20"/>
              </w:rPr>
              <w:t>XD</w:t>
            </w:r>
          </w:p>
        </w:tc>
        <w:tc>
          <w:tcPr>
            <w:tcW w:w="1800"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Dự án xây dựng</w:t>
            </w:r>
          </w:p>
        </w:tc>
      </w:tr>
      <w:tr w:rsidR="00210472" w:rsidTr="00210472">
        <w:trPr>
          <w:trHeight w:val="351"/>
        </w:trPr>
        <w:tc>
          <w:tcPr>
            <w:tcW w:w="738"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b/>
                <w:color w:val="000000"/>
                <w:sz w:val="20"/>
                <w:szCs w:val="20"/>
              </w:rPr>
            </w:pPr>
            <w:r>
              <w:rPr>
                <w:b/>
                <w:color w:val="000000"/>
                <w:sz w:val="20"/>
                <w:szCs w:val="20"/>
              </w:rPr>
              <w:t>TH</w:t>
            </w:r>
          </w:p>
        </w:tc>
        <w:tc>
          <w:tcPr>
            <w:tcW w:w="1800"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Dự án tin học</w:t>
            </w:r>
          </w:p>
        </w:tc>
      </w:tr>
      <w:tr w:rsidR="00210472" w:rsidTr="00210472">
        <w:trPr>
          <w:trHeight w:val="351"/>
        </w:trPr>
        <w:tc>
          <w:tcPr>
            <w:tcW w:w="738"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b/>
                <w:color w:val="000000"/>
                <w:sz w:val="20"/>
                <w:szCs w:val="20"/>
              </w:rPr>
            </w:pPr>
            <w:r>
              <w:rPr>
                <w:b/>
                <w:color w:val="000000"/>
                <w:sz w:val="20"/>
                <w:szCs w:val="20"/>
              </w:rPr>
              <w:t>DL</w:t>
            </w:r>
          </w:p>
        </w:tc>
        <w:tc>
          <w:tcPr>
            <w:tcW w:w="1800" w:type="dxa"/>
            <w:tcBorders>
              <w:top w:val="nil"/>
              <w:left w:val="nil"/>
              <w:bottom w:val="single" w:sz="4" w:space="0" w:color="auto"/>
              <w:right w:val="single" w:sz="4" w:space="0" w:color="auto"/>
            </w:tcBorders>
            <w:noWrap/>
            <w:vAlign w:val="center"/>
            <w:hideMark/>
          </w:tcPr>
          <w:p w:rsidR="00210472" w:rsidRDefault="00210472">
            <w:pPr>
              <w:jc w:val="center"/>
              <w:rPr>
                <w:color w:val="000000"/>
                <w:sz w:val="20"/>
                <w:szCs w:val="20"/>
              </w:rPr>
            </w:pPr>
            <w:r>
              <w:rPr>
                <w:color w:val="000000"/>
                <w:sz w:val="20"/>
                <w:szCs w:val="20"/>
              </w:rPr>
              <w:t>Dự án du lịch</w:t>
            </w:r>
          </w:p>
        </w:tc>
      </w:tr>
    </w:tbl>
    <w:p w:rsidR="00210472" w:rsidRDefault="00210472" w:rsidP="00210472">
      <w:pPr>
        <w:rPr>
          <w:sz w:val="24"/>
          <w:szCs w:val="24"/>
        </w:rPr>
      </w:pPr>
    </w:p>
    <w:p w:rsidR="00210472" w:rsidRDefault="00210472" w:rsidP="00210472">
      <w:pPr>
        <w:spacing w:after="120"/>
        <w:rPr>
          <w:u w:val="single"/>
        </w:rPr>
      </w:pPr>
    </w:p>
    <w:p w:rsidR="00210472" w:rsidRPr="00B12D2C" w:rsidRDefault="00210472" w:rsidP="00210472">
      <w:pPr>
        <w:spacing w:after="120"/>
        <w:rPr>
          <w:b/>
          <w:i/>
          <w:u w:val="single"/>
        </w:rPr>
      </w:pPr>
      <w:r w:rsidRPr="00B12D2C">
        <w:rPr>
          <w:b/>
          <w:i/>
          <w:u w:val="single"/>
        </w:rPr>
        <w:t>Học viên thực hiện các yêu cầu sau:</w:t>
      </w:r>
    </w:p>
    <w:p w:rsidR="00210472" w:rsidRDefault="00210472" w:rsidP="00B12D2C">
      <w:pPr>
        <w:pStyle w:val="ListParagraph"/>
        <w:numPr>
          <w:ilvl w:val="0"/>
          <w:numId w:val="165"/>
        </w:numPr>
        <w:spacing w:after="200"/>
      </w:pPr>
      <w:r>
        <w:t>Định dạng bảng tính như trên, tạo Header là Họ Và Tên của học viên.</w:t>
      </w:r>
    </w:p>
    <w:p w:rsidR="00210472" w:rsidRDefault="00210472" w:rsidP="00B12D2C">
      <w:pPr>
        <w:pStyle w:val="ListParagraph"/>
        <w:numPr>
          <w:ilvl w:val="0"/>
          <w:numId w:val="165"/>
        </w:numPr>
        <w:spacing w:after="200"/>
      </w:pPr>
      <w:r>
        <w:t>Mã khu vực là ký tự thứ 4 và thứ 5 của cột mã dự án</w:t>
      </w:r>
    </w:p>
    <w:p w:rsidR="00210472" w:rsidRDefault="00210472" w:rsidP="00B12D2C">
      <w:pPr>
        <w:pStyle w:val="ListParagraph"/>
        <w:numPr>
          <w:ilvl w:val="0"/>
          <w:numId w:val="165"/>
        </w:numPr>
        <w:spacing w:after="200"/>
      </w:pPr>
      <w:r>
        <w:t>Loại dự án dựa vào 2 ký tự đầu của Mã Dự Án và bảng loại Dự Án</w:t>
      </w:r>
    </w:p>
    <w:p w:rsidR="00210472" w:rsidRDefault="00210472" w:rsidP="00B12D2C">
      <w:pPr>
        <w:pStyle w:val="ListParagraph"/>
        <w:numPr>
          <w:ilvl w:val="0"/>
          <w:numId w:val="165"/>
        </w:numPr>
        <w:spacing w:after="200"/>
      </w:pPr>
      <w:r>
        <w:t>Chủ đầu tư dựa vào 3 ký tự sau của Mã Dự Án và bảng Chủ đầu tư &amp; Vốn đầu tư</w:t>
      </w:r>
    </w:p>
    <w:p w:rsidR="00210472" w:rsidRDefault="00210472" w:rsidP="00B12D2C">
      <w:pPr>
        <w:pStyle w:val="ListParagraph"/>
        <w:numPr>
          <w:ilvl w:val="0"/>
          <w:numId w:val="165"/>
        </w:numPr>
        <w:spacing w:after="200"/>
      </w:pPr>
      <w:r>
        <w:t>Vốn đầu tư dựa vào mã dự án và mã khu vực, tra trong bảng chủ đầu tư &amp; vốn đầu tư</w:t>
      </w:r>
    </w:p>
    <w:p w:rsidR="00210472" w:rsidRDefault="00210472" w:rsidP="00B12D2C">
      <w:pPr>
        <w:pStyle w:val="ListParagraph"/>
        <w:numPr>
          <w:ilvl w:val="0"/>
          <w:numId w:val="165"/>
        </w:numPr>
        <w:spacing w:after="200"/>
      </w:pPr>
      <w:r>
        <w:t>Mức ưu tiên dựa vào ký tự thứ 3 của mã dự án</w:t>
      </w:r>
    </w:p>
    <w:p w:rsidR="00210472" w:rsidRDefault="00210472" w:rsidP="00B12D2C">
      <w:pPr>
        <w:pStyle w:val="ListParagraph"/>
        <w:numPr>
          <w:ilvl w:val="0"/>
          <w:numId w:val="165"/>
        </w:numPr>
        <w:spacing w:after="200"/>
      </w:pPr>
      <w:r>
        <w:t>Nếu số năm hoạt động &lt;5 &amp; Mức ưu tiên =1 thì ghi "Dự Án Tiềm Năng",  Ngược lại ghi "Không tiềm năng".</w:t>
      </w:r>
    </w:p>
    <w:p w:rsidR="00210472" w:rsidRDefault="00210472" w:rsidP="00B12D2C">
      <w:pPr>
        <w:pStyle w:val="ListParagraph"/>
        <w:numPr>
          <w:ilvl w:val="0"/>
          <w:numId w:val="165"/>
        </w:numPr>
        <w:spacing w:after="200"/>
      </w:pPr>
      <w:r>
        <w:t>Trích ra danh sách các dự án thực hiện vào năm 2011</w:t>
      </w:r>
    </w:p>
    <w:tbl>
      <w:tblPr>
        <w:tblpPr w:leftFromText="180" w:rightFromText="180" w:vertAnchor="text" w:horzAnchor="margin" w:tblpXSpec="right" w:tblpY="187"/>
        <w:tblW w:w="5775" w:type="dxa"/>
        <w:tblLook w:val="04A0" w:firstRow="1" w:lastRow="0" w:firstColumn="1" w:lastColumn="0" w:noHBand="0" w:noVBand="1"/>
      </w:tblPr>
      <w:tblGrid>
        <w:gridCol w:w="2625"/>
        <w:gridCol w:w="3150"/>
      </w:tblGrid>
      <w:tr w:rsidR="00B12D2C" w:rsidTr="00B12D2C">
        <w:trPr>
          <w:trHeight w:val="300"/>
        </w:trPr>
        <w:tc>
          <w:tcPr>
            <w:tcW w:w="2625" w:type="dxa"/>
            <w:tcBorders>
              <w:top w:val="single" w:sz="4" w:space="0" w:color="auto"/>
              <w:left w:val="single" w:sz="4" w:space="0" w:color="auto"/>
              <w:bottom w:val="single" w:sz="4" w:space="0" w:color="auto"/>
              <w:right w:val="single" w:sz="4" w:space="0" w:color="auto"/>
            </w:tcBorders>
            <w:noWrap/>
            <w:vAlign w:val="bottom"/>
            <w:hideMark/>
          </w:tcPr>
          <w:p w:rsidR="00B12D2C" w:rsidRDefault="00B12D2C" w:rsidP="00B12D2C">
            <w:pPr>
              <w:rPr>
                <w:color w:val="000000"/>
              </w:rPr>
            </w:pPr>
            <w:r>
              <w:tab/>
            </w:r>
            <w:r>
              <w:rPr>
                <w:color w:val="000000"/>
              </w:rPr>
              <w:t> </w:t>
            </w:r>
          </w:p>
        </w:tc>
        <w:tc>
          <w:tcPr>
            <w:tcW w:w="3150" w:type="dxa"/>
            <w:tcBorders>
              <w:top w:val="single" w:sz="4" w:space="0" w:color="auto"/>
              <w:left w:val="nil"/>
              <w:bottom w:val="single" w:sz="4" w:space="0" w:color="auto"/>
              <w:right w:val="single" w:sz="4" w:space="0" w:color="auto"/>
            </w:tcBorders>
            <w:noWrap/>
            <w:vAlign w:val="bottom"/>
            <w:hideMark/>
          </w:tcPr>
          <w:p w:rsidR="00B12D2C" w:rsidRDefault="00B12D2C" w:rsidP="00B12D2C">
            <w:pPr>
              <w:rPr>
                <w:b/>
                <w:bCs/>
                <w:color w:val="000000"/>
              </w:rPr>
            </w:pPr>
            <w:r>
              <w:rPr>
                <w:b/>
                <w:bCs/>
                <w:color w:val="000000"/>
              </w:rPr>
              <w:t>Tổng Vốn Đầu Tư</w:t>
            </w:r>
          </w:p>
        </w:tc>
      </w:tr>
      <w:tr w:rsidR="00B12D2C" w:rsidTr="00B12D2C">
        <w:trPr>
          <w:trHeight w:val="300"/>
        </w:trPr>
        <w:tc>
          <w:tcPr>
            <w:tcW w:w="2625" w:type="dxa"/>
            <w:tcBorders>
              <w:top w:val="nil"/>
              <w:left w:val="single" w:sz="4" w:space="0" w:color="auto"/>
              <w:bottom w:val="single" w:sz="4" w:space="0" w:color="auto"/>
              <w:right w:val="single" w:sz="4" w:space="0" w:color="auto"/>
            </w:tcBorders>
            <w:noWrap/>
            <w:vAlign w:val="bottom"/>
            <w:hideMark/>
          </w:tcPr>
          <w:p w:rsidR="00B12D2C" w:rsidRDefault="00B12D2C" w:rsidP="00B12D2C">
            <w:pPr>
              <w:rPr>
                <w:b/>
                <w:bCs/>
                <w:color w:val="000000"/>
              </w:rPr>
            </w:pPr>
            <w:r>
              <w:rPr>
                <w:color w:val="000000"/>
              </w:rPr>
              <w:t>Sài Gòn Tourist</w:t>
            </w:r>
          </w:p>
        </w:tc>
        <w:tc>
          <w:tcPr>
            <w:tcW w:w="3150" w:type="dxa"/>
            <w:tcBorders>
              <w:top w:val="nil"/>
              <w:left w:val="nil"/>
              <w:bottom w:val="single" w:sz="4" w:space="0" w:color="auto"/>
              <w:right w:val="single" w:sz="4" w:space="0" w:color="auto"/>
            </w:tcBorders>
            <w:noWrap/>
            <w:vAlign w:val="bottom"/>
            <w:hideMark/>
          </w:tcPr>
          <w:p w:rsidR="00B12D2C" w:rsidRDefault="00B12D2C" w:rsidP="00B12D2C">
            <w:pPr>
              <w:rPr>
                <w:color w:val="000000"/>
              </w:rPr>
            </w:pPr>
            <w:r>
              <w:rPr>
                <w:color w:val="000000"/>
              </w:rPr>
              <w:t> </w:t>
            </w:r>
          </w:p>
        </w:tc>
      </w:tr>
      <w:tr w:rsidR="00B12D2C" w:rsidTr="00B12D2C">
        <w:trPr>
          <w:trHeight w:val="300"/>
        </w:trPr>
        <w:tc>
          <w:tcPr>
            <w:tcW w:w="2625" w:type="dxa"/>
            <w:tcBorders>
              <w:top w:val="nil"/>
              <w:left w:val="single" w:sz="4" w:space="0" w:color="auto"/>
              <w:bottom w:val="single" w:sz="4" w:space="0" w:color="auto"/>
              <w:right w:val="single" w:sz="4" w:space="0" w:color="auto"/>
            </w:tcBorders>
            <w:noWrap/>
            <w:vAlign w:val="bottom"/>
            <w:hideMark/>
          </w:tcPr>
          <w:p w:rsidR="00B12D2C" w:rsidRDefault="00B12D2C" w:rsidP="00B12D2C">
            <w:pPr>
              <w:rPr>
                <w:bCs/>
                <w:color w:val="000000"/>
              </w:rPr>
            </w:pPr>
            <w:r>
              <w:rPr>
                <w:bCs/>
                <w:color w:val="000000"/>
              </w:rPr>
              <w:t>Tập đoàn FPT</w:t>
            </w:r>
          </w:p>
        </w:tc>
        <w:tc>
          <w:tcPr>
            <w:tcW w:w="3150" w:type="dxa"/>
            <w:tcBorders>
              <w:top w:val="nil"/>
              <w:left w:val="nil"/>
              <w:bottom w:val="single" w:sz="4" w:space="0" w:color="auto"/>
              <w:right w:val="single" w:sz="4" w:space="0" w:color="auto"/>
            </w:tcBorders>
            <w:noWrap/>
            <w:vAlign w:val="bottom"/>
            <w:hideMark/>
          </w:tcPr>
          <w:p w:rsidR="00B12D2C" w:rsidRDefault="00B12D2C" w:rsidP="00B12D2C">
            <w:pPr>
              <w:rPr>
                <w:color w:val="000000"/>
              </w:rPr>
            </w:pPr>
            <w:r>
              <w:rPr>
                <w:color w:val="000000"/>
              </w:rPr>
              <w:t> </w:t>
            </w:r>
          </w:p>
        </w:tc>
      </w:tr>
    </w:tbl>
    <w:p w:rsidR="00210472" w:rsidRDefault="00210472" w:rsidP="00B12D2C">
      <w:pPr>
        <w:pStyle w:val="ListParagraph"/>
        <w:numPr>
          <w:ilvl w:val="0"/>
          <w:numId w:val="165"/>
        </w:numPr>
        <w:spacing w:after="200"/>
      </w:pPr>
      <w:r>
        <w:t xml:space="preserve">Làm bảng thống kê sau </w:t>
      </w:r>
    </w:p>
    <w:p w:rsidR="00210472" w:rsidRDefault="00210472" w:rsidP="00210472">
      <w:pPr>
        <w:pStyle w:val="ListParagraph"/>
      </w:pPr>
    </w:p>
    <w:p w:rsidR="00210472" w:rsidRDefault="00210472" w:rsidP="00210472">
      <w:pPr>
        <w:pStyle w:val="ListParagraph"/>
      </w:pPr>
    </w:p>
    <w:p w:rsidR="00210472" w:rsidRDefault="00210472" w:rsidP="00210472">
      <w:pPr>
        <w:pStyle w:val="ListParagraph"/>
      </w:pPr>
    </w:p>
    <w:p w:rsidR="00210472" w:rsidRDefault="00210472" w:rsidP="00B12D2C">
      <w:pPr>
        <w:pStyle w:val="ListParagraph"/>
        <w:numPr>
          <w:ilvl w:val="0"/>
          <w:numId w:val="165"/>
        </w:numPr>
        <w:spacing w:after="200"/>
      </w:pPr>
      <w:r>
        <w:t>Vẽ đồ thị cho bảng thông kê ở câu 9</w:t>
      </w:r>
    </w:p>
    <w:p w:rsidR="00210472" w:rsidRDefault="00210472" w:rsidP="006C5052">
      <w:pPr>
        <w:pStyle w:val="l2"/>
        <w:rPr>
          <w:sz w:val="36"/>
          <w:szCs w:val="32"/>
        </w:rPr>
      </w:pPr>
      <w:r>
        <w:rPr>
          <w:bCs/>
          <w:sz w:val="36"/>
          <w:szCs w:val="32"/>
        </w:rPr>
        <w:br w:type="page"/>
      </w:r>
      <w:bookmarkStart w:id="823" w:name="_Toc255917020"/>
      <w:bookmarkStart w:id="824" w:name="_Toc255896316"/>
      <w:bookmarkStart w:id="825" w:name="_Toc255895452"/>
      <w:bookmarkStart w:id="826" w:name="_Toc255895390"/>
      <w:bookmarkStart w:id="827" w:name="_Toc255894890"/>
      <w:bookmarkStart w:id="828" w:name="_Toc381429065"/>
      <w:bookmarkStart w:id="829" w:name="_Toc404010238"/>
      <w:r>
        <w:lastRenderedPageBreak/>
        <w:t xml:space="preserve">BÀI TẬP EXCEL </w:t>
      </w:r>
      <w:bookmarkEnd w:id="823"/>
      <w:bookmarkEnd w:id="824"/>
      <w:bookmarkEnd w:id="825"/>
      <w:bookmarkEnd w:id="826"/>
      <w:bookmarkEnd w:id="827"/>
      <w:r>
        <w:t>5</w:t>
      </w:r>
      <w:bookmarkEnd w:id="828"/>
      <w:bookmarkEnd w:id="829"/>
    </w:p>
    <w:p w:rsidR="00210472" w:rsidRDefault="00210472" w:rsidP="00210472">
      <w:pPr>
        <w:spacing w:line="324" w:lineRule="auto"/>
        <w:jc w:val="center"/>
      </w:pPr>
    </w:p>
    <w:tbl>
      <w:tblPr>
        <w:tblStyle w:val="TableGrid"/>
        <w:tblW w:w="10080" w:type="dxa"/>
        <w:tblLayout w:type="fixed"/>
        <w:tblLook w:val="04A0" w:firstRow="1" w:lastRow="0" w:firstColumn="1" w:lastColumn="0" w:noHBand="0" w:noVBand="1"/>
      </w:tblPr>
      <w:tblGrid>
        <w:gridCol w:w="1188"/>
        <w:gridCol w:w="990"/>
        <w:gridCol w:w="1248"/>
        <w:gridCol w:w="1454"/>
        <w:gridCol w:w="1240"/>
        <w:gridCol w:w="828"/>
        <w:gridCol w:w="900"/>
        <w:gridCol w:w="900"/>
        <w:gridCol w:w="1332"/>
      </w:tblGrid>
      <w:tr w:rsidR="00210472" w:rsidTr="00210472">
        <w:trPr>
          <w:trHeight w:val="467"/>
        </w:trPr>
        <w:tc>
          <w:tcPr>
            <w:tcW w:w="7848" w:type="dxa"/>
            <w:gridSpan w:val="7"/>
            <w:tcBorders>
              <w:top w:val="single" w:sz="4" w:space="0" w:color="auto"/>
              <w:left w:val="single" w:sz="4" w:space="0" w:color="auto"/>
              <w:bottom w:val="single" w:sz="4" w:space="0" w:color="auto"/>
              <w:right w:val="single" w:sz="4" w:space="0" w:color="auto"/>
            </w:tcBorders>
            <w:vAlign w:val="center"/>
            <w:hideMark/>
          </w:tcPr>
          <w:p w:rsidR="00210472" w:rsidRDefault="00210472">
            <w:pPr>
              <w:tabs>
                <w:tab w:val="left" w:leader="dot" w:pos="4320"/>
                <w:tab w:val="left" w:leader="dot" w:pos="6030"/>
                <w:tab w:val="left" w:leader="dot" w:pos="7020"/>
                <w:tab w:val="left" w:leader="dot" w:pos="7920"/>
                <w:tab w:val="left" w:leader="dot" w:pos="9540"/>
              </w:tabs>
              <w:jc w:val="center"/>
              <w:rPr>
                <w:rFonts w:asciiTheme="majorHAnsi" w:hAnsiTheme="majorHAnsi"/>
                <w:b/>
                <w:sz w:val="28"/>
              </w:rPr>
            </w:pPr>
            <w:r>
              <w:rPr>
                <w:rFonts w:asciiTheme="majorHAnsi" w:hAnsiTheme="majorHAnsi"/>
                <w:b/>
                <w:sz w:val="28"/>
              </w:rPr>
              <w:t xml:space="preserve">KẾT QUẢ TUYỂN SINH NĂM HỌC </w:t>
            </w:r>
          </w:p>
        </w:tc>
        <w:tc>
          <w:tcPr>
            <w:tcW w:w="2232" w:type="dxa"/>
            <w:gridSpan w:val="2"/>
            <w:tcBorders>
              <w:top w:val="single" w:sz="4" w:space="0" w:color="auto"/>
              <w:left w:val="single" w:sz="4" w:space="0" w:color="auto"/>
              <w:bottom w:val="single" w:sz="4" w:space="0" w:color="auto"/>
              <w:right w:val="single" w:sz="4" w:space="0" w:color="auto"/>
            </w:tcBorders>
            <w:vAlign w:val="center"/>
            <w:hideMark/>
          </w:tcPr>
          <w:p w:rsidR="00210472" w:rsidRDefault="00210472">
            <w:pPr>
              <w:tabs>
                <w:tab w:val="left" w:leader="dot" w:pos="4320"/>
                <w:tab w:val="left" w:leader="dot" w:pos="6030"/>
                <w:tab w:val="left" w:leader="dot" w:pos="7020"/>
                <w:tab w:val="left" w:leader="dot" w:pos="7920"/>
                <w:tab w:val="left" w:leader="dot" w:pos="9540"/>
              </w:tabs>
              <w:jc w:val="center"/>
              <w:rPr>
                <w:rFonts w:asciiTheme="majorHAnsi" w:hAnsiTheme="majorHAnsi"/>
                <w:b/>
                <w:sz w:val="28"/>
              </w:rPr>
            </w:pPr>
            <w:r>
              <w:rPr>
                <w:rFonts w:asciiTheme="majorHAnsi" w:hAnsiTheme="majorHAnsi"/>
                <w:b/>
                <w:sz w:val="28"/>
              </w:rPr>
              <w:t>???</w:t>
            </w:r>
          </w:p>
        </w:tc>
      </w:tr>
      <w:tr w:rsidR="00210472" w:rsidTr="00210472">
        <w:trPr>
          <w:trHeight w:val="530"/>
        </w:trPr>
        <w:tc>
          <w:tcPr>
            <w:tcW w:w="118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tabs>
                <w:tab w:val="left" w:leader="dot" w:pos="4320"/>
                <w:tab w:val="left" w:leader="dot" w:pos="6030"/>
                <w:tab w:val="left" w:leader="dot" w:pos="7020"/>
                <w:tab w:val="left" w:leader="dot" w:pos="7920"/>
                <w:tab w:val="left" w:leader="dot" w:pos="9540"/>
              </w:tabs>
              <w:jc w:val="center"/>
              <w:rPr>
                <w:rFonts w:asciiTheme="majorHAnsi" w:hAnsiTheme="majorHAnsi"/>
                <w:b/>
                <w:sz w:val="24"/>
              </w:rPr>
            </w:pPr>
            <w:r>
              <w:rPr>
                <w:rFonts w:asciiTheme="majorHAnsi" w:hAnsiTheme="majorHAnsi"/>
                <w:b/>
              </w:rPr>
              <w:t>Mã Số</w:t>
            </w:r>
          </w:p>
        </w:tc>
        <w:tc>
          <w:tcPr>
            <w:tcW w:w="2238" w:type="dxa"/>
            <w:gridSpan w:val="2"/>
            <w:tcBorders>
              <w:top w:val="single" w:sz="4" w:space="0" w:color="auto"/>
              <w:left w:val="single" w:sz="4" w:space="0" w:color="auto"/>
              <w:bottom w:val="single" w:sz="4" w:space="0" w:color="auto"/>
              <w:right w:val="single" w:sz="4" w:space="0" w:color="auto"/>
            </w:tcBorders>
            <w:vAlign w:val="center"/>
            <w:hideMark/>
          </w:tcPr>
          <w:p w:rsidR="00210472" w:rsidRDefault="00210472">
            <w:pPr>
              <w:tabs>
                <w:tab w:val="left" w:leader="dot" w:pos="4320"/>
                <w:tab w:val="left" w:leader="dot" w:pos="6030"/>
                <w:tab w:val="left" w:leader="dot" w:pos="7020"/>
                <w:tab w:val="left" w:leader="dot" w:pos="7920"/>
                <w:tab w:val="left" w:leader="dot" w:pos="9540"/>
              </w:tabs>
              <w:jc w:val="center"/>
              <w:rPr>
                <w:rFonts w:asciiTheme="majorHAnsi" w:hAnsiTheme="majorHAnsi"/>
                <w:b/>
              </w:rPr>
            </w:pPr>
            <w:r>
              <w:rPr>
                <w:rFonts w:asciiTheme="majorHAnsi" w:hAnsiTheme="majorHAnsi"/>
                <w:b/>
              </w:rPr>
              <w:t>Họ  Và Tên</w:t>
            </w:r>
          </w:p>
        </w:tc>
        <w:tc>
          <w:tcPr>
            <w:tcW w:w="1454" w:type="dxa"/>
            <w:tcBorders>
              <w:top w:val="single" w:sz="4" w:space="0" w:color="auto"/>
              <w:left w:val="single" w:sz="4" w:space="0" w:color="auto"/>
              <w:bottom w:val="single" w:sz="4" w:space="0" w:color="auto"/>
              <w:right w:val="single" w:sz="4" w:space="0" w:color="auto"/>
            </w:tcBorders>
            <w:vAlign w:val="center"/>
            <w:hideMark/>
          </w:tcPr>
          <w:p w:rsidR="00210472" w:rsidRDefault="00210472">
            <w:pPr>
              <w:tabs>
                <w:tab w:val="left" w:leader="dot" w:pos="4320"/>
                <w:tab w:val="left" w:leader="dot" w:pos="6030"/>
                <w:tab w:val="left" w:leader="dot" w:pos="7020"/>
                <w:tab w:val="left" w:leader="dot" w:pos="7920"/>
                <w:tab w:val="left" w:leader="dot" w:pos="9540"/>
              </w:tabs>
              <w:jc w:val="center"/>
              <w:rPr>
                <w:rFonts w:asciiTheme="majorHAnsi" w:hAnsiTheme="majorHAnsi"/>
                <w:b/>
              </w:rPr>
            </w:pPr>
            <w:r>
              <w:rPr>
                <w:rFonts w:asciiTheme="majorHAnsi" w:hAnsiTheme="majorHAnsi"/>
                <w:b/>
              </w:rPr>
              <w:t>Ngành Thi</w:t>
            </w:r>
          </w:p>
        </w:tc>
        <w:tc>
          <w:tcPr>
            <w:tcW w:w="124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tabs>
                <w:tab w:val="left" w:leader="dot" w:pos="4320"/>
                <w:tab w:val="left" w:leader="dot" w:pos="6030"/>
                <w:tab w:val="left" w:leader="dot" w:pos="7020"/>
                <w:tab w:val="left" w:leader="dot" w:pos="7920"/>
                <w:tab w:val="left" w:leader="dot" w:pos="9540"/>
              </w:tabs>
              <w:jc w:val="center"/>
              <w:rPr>
                <w:rFonts w:asciiTheme="majorHAnsi" w:hAnsiTheme="majorHAnsi"/>
                <w:b/>
              </w:rPr>
            </w:pPr>
            <w:r>
              <w:rPr>
                <w:rFonts w:asciiTheme="majorHAnsi" w:hAnsiTheme="majorHAnsi"/>
                <w:b/>
              </w:rPr>
              <w:t>Khu Vực</w:t>
            </w:r>
          </w:p>
        </w:tc>
        <w:tc>
          <w:tcPr>
            <w:tcW w:w="828" w:type="dxa"/>
            <w:tcBorders>
              <w:top w:val="single" w:sz="4" w:space="0" w:color="auto"/>
              <w:left w:val="single" w:sz="4" w:space="0" w:color="auto"/>
              <w:bottom w:val="single" w:sz="4" w:space="0" w:color="auto"/>
              <w:right w:val="single" w:sz="4" w:space="0" w:color="auto"/>
            </w:tcBorders>
            <w:vAlign w:val="center"/>
            <w:hideMark/>
          </w:tcPr>
          <w:p w:rsidR="00210472" w:rsidRDefault="00210472">
            <w:pPr>
              <w:tabs>
                <w:tab w:val="left" w:leader="dot" w:pos="4320"/>
                <w:tab w:val="left" w:leader="dot" w:pos="6030"/>
                <w:tab w:val="left" w:leader="dot" w:pos="7020"/>
                <w:tab w:val="left" w:leader="dot" w:pos="7920"/>
                <w:tab w:val="left" w:leader="dot" w:pos="9540"/>
              </w:tabs>
              <w:jc w:val="center"/>
              <w:rPr>
                <w:rFonts w:asciiTheme="majorHAnsi" w:hAnsiTheme="majorHAnsi"/>
                <w:b/>
              </w:rPr>
            </w:pPr>
            <w:r>
              <w:rPr>
                <w:rFonts w:asciiTheme="majorHAnsi" w:hAnsiTheme="majorHAnsi"/>
                <w:b/>
              </w:rPr>
              <w:t>Toán</w:t>
            </w:r>
          </w:p>
        </w:tc>
        <w:tc>
          <w:tcPr>
            <w:tcW w:w="90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tabs>
                <w:tab w:val="left" w:leader="dot" w:pos="4320"/>
                <w:tab w:val="left" w:leader="dot" w:pos="6030"/>
                <w:tab w:val="left" w:leader="dot" w:pos="7020"/>
                <w:tab w:val="left" w:leader="dot" w:pos="7920"/>
                <w:tab w:val="left" w:leader="dot" w:pos="9540"/>
              </w:tabs>
              <w:jc w:val="center"/>
              <w:rPr>
                <w:rFonts w:asciiTheme="majorHAnsi" w:hAnsiTheme="majorHAnsi"/>
                <w:b/>
              </w:rPr>
            </w:pPr>
            <w:r>
              <w:rPr>
                <w:rFonts w:asciiTheme="majorHAnsi" w:hAnsiTheme="majorHAnsi"/>
                <w:b/>
              </w:rPr>
              <w:t>Lý</w:t>
            </w:r>
          </w:p>
        </w:tc>
        <w:tc>
          <w:tcPr>
            <w:tcW w:w="900" w:type="dxa"/>
            <w:tcBorders>
              <w:top w:val="single" w:sz="4" w:space="0" w:color="auto"/>
              <w:left w:val="single" w:sz="4" w:space="0" w:color="auto"/>
              <w:bottom w:val="single" w:sz="4" w:space="0" w:color="auto"/>
              <w:right w:val="single" w:sz="4" w:space="0" w:color="auto"/>
            </w:tcBorders>
            <w:vAlign w:val="center"/>
            <w:hideMark/>
          </w:tcPr>
          <w:p w:rsidR="00210472" w:rsidRDefault="00210472">
            <w:pPr>
              <w:tabs>
                <w:tab w:val="left" w:leader="dot" w:pos="4320"/>
                <w:tab w:val="left" w:leader="dot" w:pos="6030"/>
                <w:tab w:val="left" w:leader="dot" w:pos="7020"/>
                <w:tab w:val="left" w:leader="dot" w:pos="7920"/>
                <w:tab w:val="left" w:leader="dot" w:pos="9540"/>
              </w:tabs>
              <w:jc w:val="center"/>
              <w:rPr>
                <w:rFonts w:asciiTheme="majorHAnsi" w:hAnsiTheme="majorHAnsi"/>
                <w:b/>
              </w:rPr>
            </w:pPr>
            <w:r>
              <w:rPr>
                <w:rFonts w:asciiTheme="majorHAnsi" w:hAnsiTheme="majorHAnsi"/>
                <w:b/>
              </w:rPr>
              <w:t>Hóa</w:t>
            </w:r>
          </w:p>
        </w:tc>
        <w:tc>
          <w:tcPr>
            <w:tcW w:w="1332" w:type="dxa"/>
            <w:tcBorders>
              <w:top w:val="single" w:sz="4" w:space="0" w:color="auto"/>
              <w:left w:val="single" w:sz="4" w:space="0" w:color="auto"/>
              <w:bottom w:val="single" w:sz="4" w:space="0" w:color="auto"/>
              <w:right w:val="single" w:sz="4" w:space="0" w:color="auto"/>
            </w:tcBorders>
            <w:vAlign w:val="center"/>
            <w:hideMark/>
          </w:tcPr>
          <w:p w:rsidR="00210472" w:rsidRDefault="00210472">
            <w:pPr>
              <w:tabs>
                <w:tab w:val="left" w:leader="dot" w:pos="4320"/>
                <w:tab w:val="left" w:leader="dot" w:pos="6030"/>
                <w:tab w:val="left" w:leader="dot" w:pos="7020"/>
                <w:tab w:val="left" w:leader="dot" w:pos="7920"/>
                <w:tab w:val="left" w:leader="dot" w:pos="9540"/>
              </w:tabs>
              <w:jc w:val="center"/>
              <w:rPr>
                <w:rFonts w:asciiTheme="majorHAnsi" w:hAnsiTheme="majorHAnsi"/>
                <w:b/>
              </w:rPr>
            </w:pPr>
            <w:r>
              <w:rPr>
                <w:rFonts w:asciiTheme="majorHAnsi" w:hAnsiTheme="majorHAnsi"/>
                <w:b/>
              </w:rPr>
              <w:t>Kết Quả</w:t>
            </w:r>
          </w:p>
        </w:tc>
      </w:tr>
      <w:tr w:rsidR="00210472" w:rsidTr="00210472">
        <w:tc>
          <w:tcPr>
            <w:tcW w:w="118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H101X</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Thị</w:t>
            </w:r>
          </w:p>
        </w:tc>
        <w:tc>
          <w:tcPr>
            <w:tcW w:w="124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Nhung</w:t>
            </w:r>
          </w:p>
        </w:tc>
        <w:tc>
          <w:tcPr>
            <w:tcW w:w="1454"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c>
          <w:tcPr>
            <w:tcW w:w="1240"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p>
        </w:tc>
        <w:tc>
          <w:tcPr>
            <w:tcW w:w="82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5.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8.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7.0</w:t>
            </w:r>
          </w:p>
        </w:tc>
        <w:tc>
          <w:tcPr>
            <w:tcW w:w="1332"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r>
      <w:tr w:rsidR="00210472" w:rsidTr="00210472">
        <w:tc>
          <w:tcPr>
            <w:tcW w:w="118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H102S</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Hồng</w:t>
            </w:r>
          </w:p>
        </w:tc>
        <w:tc>
          <w:tcPr>
            <w:tcW w:w="124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Nguyệt</w:t>
            </w:r>
          </w:p>
        </w:tc>
        <w:tc>
          <w:tcPr>
            <w:tcW w:w="1454"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c>
          <w:tcPr>
            <w:tcW w:w="1240"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p>
        </w:tc>
        <w:tc>
          <w:tcPr>
            <w:tcW w:w="82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6.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5.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5.0</w:t>
            </w:r>
          </w:p>
        </w:tc>
        <w:tc>
          <w:tcPr>
            <w:tcW w:w="1332"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r>
      <w:tr w:rsidR="00210472" w:rsidTr="00210472">
        <w:tc>
          <w:tcPr>
            <w:tcW w:w="118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C203X</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Văn</w:t>
            </w:r>
          </w:p>
        </w:tc>
        <w:tc>
          <w:tcPr>
            <w:tcW w:w="124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Thao</w:t>
            </w:r>
          </w:p>
        </w:tc>
        <w:tc>
          <w:tcPr>
            <w:tcW w:w="1454"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c>
          <w:tcPr>
            <w:tcW w:w="1240"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p>
        </w:tc>
        <w:tc>
          <w:tcPr>
            <w:tcW w:w="82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2.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6.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3.0</w:t>
            </w:r>
          </w:p>
        </w:tc>
        <w:tc>
          <w:tcPr>
            <w:tcW w:w="1332"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r>
      <w:tr w:rsidR="00210472" w:rsidTr="00210472">
        <w:tc>
          <w:tcPr>
            <w:tcW w:w="118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D240X</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Quang</w:t>
            </w:r>
          </w:p>
        </w:tc>
        <w:tc>
          <w:tcPr>
            <w:tcW w:w="124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Đạo</w:t>
            </w:r>
          </w:p>
        </w:tc>
        <w:tc>
          <w:tcPr>
            <w:tcW w:w="1454"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c>
          <w:tcPr>
            <w:tcW w:w="1240"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p>
        </w:tc>
        <w:tc>
          <w:tcPr>
            <w:tcW w:w="82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9.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9.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7.0</w:t>
            </w:r>
          </w:p>
        </w:tc>
        <w:tc>
          <w:tcPr>
            <w:tcW w:w="1332"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r>
      <w:tr w:rsidR="00210472" w:rsidTr="00210472">
        <w:tc>
          <w:tcPr>
            <w:tcW w:w="118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M205S</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Thu</w:t>
            </w:r>
          </w:p>
        </w:tc>
        <w:tc>
          <w:tcPr>
            <w:tcW w:w="124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Thảo</w:t>
            </w:r>
          </w:p>
        </w:tc>
        <w:tc>
          <w:tcPr>
            <w:tcW w:w="1454"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c>
          <w:tcPr>
            <w:tcW w:w="1240"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p>
        </w:tc>
        <w:tc>
          <w:tcPr>
            <w:tcW w:w="82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5.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5.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4.0</w:t>
            </w:r>
          </w:p>
        </w:tc>
        <w:tc>
          <w:tcPr>
            <w:tcW w:w="1332"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r>
      <w:tr w:rsidR="00210472" w:rsidTr="00210472">
        <w:tc>
          <w:tcPr>
            <w:tcW w:w="118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C106X</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Thị</w:t>
            </w:r>
          </w:p>
        </w:tc>
        <w:tc>
          <w:tcPr>
            <w:tcW w:w="124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Huyền</w:t>
            </w:r>
          </w:p>
        </w:tc>
        <w:tc>
          <w:tcPr>
            <w:tcW w:w="1454"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c>
          <w:tcPr>
            <w:tcW w:w="1240"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p>
        </w:tc>
        <w:tc>
          <w:tcPr>
            <w:tcW w:w="82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10.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8.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8.0</w:t>
            </w:r>
          </w:p>
        </w:tc>
        <w:tc>
          <w:tcPr>
            <w:tcW w:w="1332"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r>
      <w:tr w:rsidR="00210472" w:rsidTr="00210472">
        <w:tc>
          <w:tcPr>
            <w:tcW w:w="118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D107S</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Hồng</w:t>
            </w:r>
          </w:p>
        </w:tc>
        <w:tc>
          <w:tcPr>
            <w:tcW w:w="124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Nhung</w:t>
            </w:r>
          </w:p>
        </w:tc>
        <w:tc>
          <w:tcPr>
            <w:tcW w:w="1454"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c>
          <w:tcPr>
            <w:tcW w:w="1240"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p>
        </w:tc>
        <w:tc>
          <w:tcPr>
            <w:tcW w:w="82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8.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6.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5.0</w:t>
            </w:r>
          </w:p>
        </w:tc>
        <w:tc>
          <w:tcPr>
            <w:tcW w:w="1332"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r>
      <w:tr w:rsidR="00210472" w:rsidTr="00210472">
        <w:tc>
          <w:tcPr>
            <w:tcW w:w="118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M208X</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văn</w:t>
            </w:r>
          </w:p>
        </w:tc>
        <w:tc>
          <w:tcPr>
            <w:tcW w:w="124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Thắng</w:t>
            </w:r>
          </w:p>
        </w:tc>
        <w:tc>
          <w:tcPr>
            <w:tcW w:w="1454"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c>
          <w:tcPr>
            <w:tcW w:w="1240"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p>
        </w:tc>
        <w:tc>
          <w:tcPr>
            <w:tcW w:w="828"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4.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3.0</w:t>
            </w:r>
          </w:p>
        </w:tc>
        <w:tc>
          <w:tcPr>
            <w:tcW w:w="90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5.0</w:t>
            </w:r>
          </w:p>
        </w:tc>
        <w:tc>
          <w:tcPr>
            <w:tcW w:w="1332" w:type="dxa"/>
            <w:tcBorders>
              <w:top w:val="single" w:sz="4" w:space="0" w:color="auto"/>
              <w:left w:val="single" w:sz="4" w:space="0" w:color="auto"/>
              <w:bottom w:val="single" w:sz="4" w:space="0" w:color="auto"/>
              <w:right w:val="single" w:sz="4" w:space="0" w:color="auto"/>
            </w:tcBorders>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p>
        </w:tc>
      </w:tr>
    </w:tbl>
    <w:p w:rsidR="00210472" w:rsidRDefault="00210472" w:rsidP="00B12D2C">
      <w:pPr>
        <w:spacing w:before="240"/>
        <w:ind w:firstLine="720"/>
        <w:rPr>
          <w:rFonts w:asciiTheme="majorHAnsi" w:hAnsiTheme="majorHAnsi"/>
          <w:u w:val="single"/>
        </w:rPr>
      </w:pPr>
      <w:r>
        <w:rPr>
          <w:rFonts w:asciiTheme="majorHAnsi" w:hAnsiTheme="majorHAnsi"/>
          <w:u w:val="single"/>
        </w:rPr>
        <w:t>BẢNG 1:</w:t>
      </w:r>
      <w:r w:rsidR="00B12D2C">
        <w:rPr>
          <w:rFonts w:asciiTheme="majorHAnsi" w:hAnsiTheme="majorHAnsi"/>
        </w:rPr>
        <w:tab/>
      </w:r>
      <w:r w:rsidR="00B12D2C">
        <w:rPr>
          <w:rFonts w:asciiTheme="majorHAnsi" w:hAnsiTheme="majorHAnsi"/>
        </w:rPr>
        <w:tab/>
      </w:r>
      <w:r w:rsidR="00B12D2C">
        <w:rPr>
          <w:rFonts w:asciiTheme="majorHAnsi" w:hAnsiTheme="majorHAnsi"/>
        </w:rPr>
        <w:tab/>
      </w:r>
      <w:r w:rsidR="00B12D2C">
        <w:rPr>
          <w:rFonts w:asciiTheme="majorHAnsi" w:hAnsiTheme="majorHAnsi"/>
        </w:rPr>
        <w:tab/>
      </w:r>
      <w:r>
        <w:rPr>
          <w:rFonts w:asciiTheme="majorHAnsi" w:hAnsiTheme="majorHAnsi"/>
        </w:rPr>
        <w:tab/>
      </w:r>
      <w:r w:rsidR="00B12D2C">
        <w:rPr>
          <w:rFonts w:asciiTheme="majorHAnsi" w:hAnsiTheme="majorHAnsi"/>
        </w:rPr>
        <w:tab/>
      </w:r>
      <w:r w:rsidR="00B12D2C">
        <w:rPr>
          <w:rFonts w:asciiTheme="majorHAnsi" w:hAnsiTheme="majorHAnsi"/>
        </w:rPr>
        <w:tab/>
      </w:r>
      <w:r>
        <w:rPr>
          <w:rFonts w:asciiTheme="majorHAnsi" w:hAnsiTheme="majorHAnsi"/>
          <w:u w:val="single"/>
        </w:rPr>
        <w:t>BẢNG 2:</w:t>
      </w:r>
    </w:p>
    <w:tbl>
      <w:tblPr>
        <w:tblStyle w:val="TableGrid"/>
        <w:tblW w:w="0" w:type="auto"/>
        <w:tblInd w:w="-72" w:type="dxa"/>
        <w:tblLook w:val="04A0" w:firstRow="1" w:lastRow="0" w:firstColumn="1" w:lastColumn="0" w:noHBand="0" w:noVBand="1"/>
      </w:tblPr>
      <w:tblGrid>
        <w:gridCol w:w="1890"/>
        <w:gridCol w:w="1260"/>
        <w:gridCol w:w="1170"/>
        <w:gridCol w:w="990"/>
        <w:gridCol w:w="1170"/>
      </w:tblGrid>
      <w:tr w:rsidR="00210472" w:rsidTr="00B12D2C">
        <w:tc>
          <w:tcPr>
            <w:tcW w:w="18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b/>
              </w:rPr>
            </w:pPr>
            <w:r>
              <w:rPr>
                <w:rFonts w:asciiTheme="majorHAnsi" w:hAnsiTheme="majorHAnsi"/>
                <w:b/>
              </w:rPr>
              <w:t>Mã Ngành</w:t>
            </w:r>
          </w:p>
        </w:tc>
        <w:tc>
          <w:tcPr>
            <w:tcW w:w="126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b/>
              </w:rPr>
            </w:pPr>
            <w:r>
              <w:rPr>
                <w:rFonts w:asciiTheme="majorHAnsi" w:hAnsiTheme="majorHAnsi"/>
                <w:b/>
              </w:rPr>
              <w:t>M</w:t>
            </w:r>
          </w:p>
        </w:tc>
        <w:tc>
          <w:tcPr>
            <w:tcW w:w="117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b/>
              </w:rPr>
            </w:pPr>
            <w:r>
              <w:rPr>
                <w:rFonts w:asciiTheme="majorHAnsi" w:hAnsiTheme="majorHAnsi"/>
                <w:b/>
              </w:rPr>
              <w:t>D</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b/>
              </w:rPr>
            </w:pPr>
            <w:r>
              <w:rPr>
                <w:rFonts w:asciiTheme="majorHAnsi" w:hAnsiTheme="majorHAnsi"/>
                <w:b/>
              </w:rPr>
              <w:t>C</w:t>
            </w:r>
          </w:p>
        </w:tc>
        <w:tc>
          <w:tcPr>
            <w:tcW w:w="117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b/>
              </w:rPr>
            </w:pPr>
            <w:r>
              <w:rPr>
                <w:rFonts w:asciiTheme="majorHAnsi" w:hAnsiTheme="majorHAnsi"/>
                <w:b/>
              </w:rPr>
              <w:t>H</w:t>
            </w:r>
          </w:p>
        </w:tc>
      </w:tr>
      <w:tr w:rsidR="00210472" w:rsidTr="00B12D2C">
        <w:trPr>
          <w:trHeight w:val="350"/>
        </w:trPr>
        <w:tc>
          <w:tcPr>
            <w:tcW w:w="18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b/>
              </w:rPr>
            </w:pPr>
            <w:r>
              <w:rPr>
                <w:rFonts w:asciiTheme="majorHAnsi" w:hAnsiTheme="majorHAnsi"/>
              </w:rPr>
              <w:t xml:space="preserve"> </w:t>
            </w:r>
            <w:r>
              <w:rPr>
                <w:rFonts w:asciiTheme="majorHAnsi" w:hAnsiTheme="majorHAnsi"/>
                <w:b/>
              </w:rPr>
              <w:t>Ngành thi</w:t>
            </w:r>
          </w:p>
        </w:tc>
        <w:tc>
          <w:tcPr>
            <w:tcW w:w="126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Máy tính</w:t>
            </w:r>
          </w:p>
        </w:tc>
        <w:tc>
          <w:tcPr>
            <w:tcW w:w="117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Điện Tử</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Cơ Khí</w:t>
            </w:r>
          </w:p>
        </w:tc>
        <w:tc>
          <w:tcPr>
            <w:tcW w:w="117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Hóa Dầu</w:t>
            </w:r>
          </w:p>
        </w:tc>
      </w:tr>
      <w:tr w:rsidR="00210472" w:rsidTr="00B12D2C">
        <w:tc>
          <w:tcPr>
            <w:tcW w:w="18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Điểm chuần 1</w:t>
            </w:r>
          </w:p>
        </w:tc>
        <w:tc>
          <w:tcPr>
            <w:tcW w:w="126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19</w:t>
            </w:r>
          </w:p>
        </w:tc>
        <w:tc>
          <w:tcPr>
            <w:tcW w:w="117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16</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15</w:t>
            </w:r>
          </w:p>
        </w:tc>
        <w:tc>
          <w:tcPr>
            <w:tcW w:w="117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14</w:t>
            </w:r>
          </w:p>
        </w:tc>
      </w:tr>
      <w:tr w:rsidR="00210472" w:rsidTr="00B12D2C">
        <w:tc>
          <w:tcPr>
            <w:tcW w:w="18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rPr>
                <w:rFonts w:asciiTheme="majorHAnsi" w:hAnsiTheme="majorHAnsi"/>
              </w:rPr>
            </w:pPr>
            <w:r>
              <w:rPr>
                <w:rFonts w:asciiTheme="majorHAnsi" w:hAnsiTheme="majorHAnsi"/>
              </w:rPr>
              <w:t>Điểm chuần 2</w:t>
            </w:r>
          </w:p>
        </w:tc>
        <w:tc>
          <w:tcPr>
            <w:tcW w:w="126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20</w:t>
            </w:r>
          </w:p>
        </w:tc>
        <w:tc>
          <w:tcPr>
            <w:tcW w:w="117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18</w:t>
            </w:r>
          </w:p>
        </w:tc>
        <w:tc>
          <w:tcPr>
            <w:tcW w:w="99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16</w:t>
            </w:r>
          </w:p>
        </w:tc>
        <w:tc>
          <w:tcPr>
            <w:tcW w:w="1170" w:type="dxa"/>
            <w:tcBorders>
              <w:top w:val="single" w:sz="4" w:space="0" w:color="auto"/>
              <w:left w:val="single" w:sz="4" w:space="0" w:color="auto"/>
              <w:bottom w:val="single" w:sz="4" w:space="0" w:color="auto"/>
              <w:right w:val="single" w:sz="4" w:space="0" w:color="auto"/>
            </w:tcBorders>
            <w:hideMark/>
          </w:tcPr>
          <w:p w:rsidR="00210472" w:rsidRDefault="00210472">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15</w:t>
            </w:r>
          </w:p>
        </w:tc>
      </w:tr>
    </w:tbl>
    <w:tbl>
      <w:tblPr>
        <w:tblStyle w:val="TableGrid"/>
        <w:tblpPr w:leftFromText="180" w:rightFromText="180" w:vertAnchor="text" w:horzAnchor="margin" w:tblpXSpec="right" w:tblpY="-1172"/>
        <w:tblW w:w="0" w:type="auto"/>
        <w:tblLook w:val="04A0" w:firstRow="1" w:lastRow="0" w:firstColumn="1" w:lastColumn="0" w:noHBand="0" w:noVBand="1"/>
      </w:tblPr>
      <w:tblGrid>
        <w:gridCol w:w="1548"/>
        <w:gridCol w:w="1350"/>
      </w:tblGrid>
      <w:tr w:rsidR="00B12D2C" w:rsidTr="00B12D2C">
        <w:trPr>
          <w:trHeight w:val="437"/>
        </w:trPr>
        <w:tc>
          <w:tcPr>
            <w:tcW w:w="1548" w:type="dxa"/>
            <w:tcBorders>
              <w:top w:val="single" w:sz="4" w:space="0" w:color="auto"/>
              <w:left w:val="single" w:sz="4" w:space="0" w:color="auto"/>
              <w:bottom w:val="single" w:sz="4" w:space="0" w:color="auto"/>
              <w:right w:val="single" w:sz="4" w:space="0" w:color="auto"/>
            </w:tcBorders>
            <w:vAlign w:val="center"/>
            <w:hideMark/>
          </w:tcPr>
          <w:p w:rsidR="00B12D2C" w:rsidRDefault="00B12D2C" w:rsidP="00B12D2C">
            <w:pPr>
              <w:tabs>
                <w:tab w:val="left" w:leader="dot" w:pos="4320"/>
                <w:tab w:val="left" w:leader="dot" w:pos="6030"/>
                <w:tab w:val="left" w:leader="dot" w:pos="7020"/>
                <w:tab w:val="left" w:leader="dot" w:pos="7920"/>
                <w:tab w:val="left" w:leader="dot" w:pos="9540"/>
              </w:tabs>
              <w:jc w:val="center"/>
              <w:rPr>
                <w:rFonts w:asciiTheme="majorHAnsi" w:hAnsiTheme="majorHAnsi"/>
                <w:b/>
              </w:rPr>
            </w:pPr>
            <w:r>
              <w:rPr>
                <w:rFonts w:asciiTheme="majorHAnsi" w:hAnsiTheme="majorHAnsi"/>
                <w:b/>
              </w:rPr>
              <w:t>Mã ngành</w:t>
            </w:r>
          </w:p>
        </w:tc>
        <w:tc>
          <w:tcPr>
            <w:tcW w:w="1350" w:type="dxa"/>
            <w:tcBorders>
              <w:top w:val="single" w:sz="4" w:space="0" w:color="auto"/>
              <w:left w:val="single" w:sz="4" w:space="0" w:color="auto"/>
              <w:bottom w:val="single" w:sz="4" w:space="0" w:color="auto"/>
              <w:right w:val="single" w:sz="4" w:space="0" w:color="auto"/>
            </w:tcBorders>
            <w:vAlign w:val="center"/>
            <w:hideMark/>
          </w:tcPr>
          <w:p w:rsidR="00B12D2C" w:rsidRDefault="00B12D2C" w:rsidP="00B12D2C">
            <w:pPr>
              <w:tabs>
                <w:tab w:val="left" w:leader="dot" w:pos="4320"/>
                <w:tab w:val="left" w:leader="dot" w:pos="6030"/>
                <w:tab w:val="left" w:leader="dot" w:pos="7020"/>
                <w:tab w:val="left" w:leader="dot" w:pos="7920"/>
                <w:tab w:val="left" w:leader="dot" w:pos="9540"/>
              </w:tabs>
              <w:jc w:val="center"/>
              <w:rPr>
                <w:rFonts w:asciiTheme="majorHAnsi" w:hAnsiTheme="majorHAnsi"/>
                <w:b/>
              </w:rPr>
            </w:pPr>
            <w:r>
              <w:rPr>
                <w:rFonts w:asciiTheme="majorHAnsi" w:hAnsiTheme="majorHAnsi"/>
                <w:b/>
              </w:rPr>
              <w:t>Điểm Học Bổng</w:t>
            </w:r>
          </w:p>
        </w:tc>
      </w:tr>
      <w:tr w:rsidR="00B12D2C" w:rsidTr="00B12D2C">
        <w:tc>
          <w:tcPr>
            <w:tcW w:w="1548" w:type="dxa"/>
            <w:tcBorders>
              <w:top w:val="single" w:sz="4" w:space="0" w:color="auto"/>
              <w:left w:val="single" w:sz="4" w:space="0" w:color="auto"/>
              <w:bottom w:val="single" w:sz="4" w:space="0" w:color="auto"/>
              <w:right w:val="single" w:sz="4" w:space="0" w:color="auto"/>
            </w:tcBorders>
            <w:hideMark/>
          </w:tcPr>
          <w:p w:rsidR="00B12D2C" w:rsidRDefault="00B12D2C" w:rsidP="00B12D2C">
            <w:pPr>
              <w:tabs>
                <w:tab w:val="left" w:leader="dot" w:pos="4320"/>
                <w:tab w:val="left" w:leader="dot" w:pos="6030"/>
                <w:tab w:val="left" w:leader="dot" w:pos="7020"/>
                <w:tab w:val="left" w:leader="dot" w:pos="7920"/>
                <w:tab w:val="left" w:leader="dot" w:pos="9540"/>
              </w:tabs>
              <w:rPr>
                <w:rFonts w:asciiTheme="majorHAnsi" w:hAnsiTheme="majorHAnsi"/>
                <w:b/>
              </w:rPr>
            </w:pPr>
            <w:r>
              <w:rPr>
                <w:rFonts w:asciiTheme="majorHAnsi" w:hAnsiTheme="majorHAnsi"/>
                <w:b/>
              </w:rPr>
              <w:t>M</w:t>
            </w:r>
          </w:p>
        </w:tc>
        <w:tc>
          <w:tcPr>
            <w:tcW w:w="1350" w:type="dxa"/>
            <w:tcBorders>
              <w:top w:val="single" w:sz="4" w:space="0" w:color="auto"/>
              <w:left w:val="single" w:sz="4" w:space="0" w:color="auto"/>
              <w:bottom w:val="single" w:sz="4" w:space="0" w:color="auto"/>
              <w:right w:val="single" w:sz="4" w:space="0" w:color="auto"/>
            </w:tcBorders>
            <w:hideMark/>
          </w:tcPr>
          <w:p w:rsidR="00B12D2C" w:rsidRDefault="00B12D2C" w:rsidP="00B12D2C">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25</w:t>
            </w:r>
          </w:p>
        </w:tc>
      </w:tr>
      <w:tr w:rsidR="00B12D2C" w:rsidTr="00B12D2C">
        <w:tc>
          <w:tcPr>
            <w:tcW w:w="1548" w:type="dxa"/>
            <w:tcBorders>
              <w:top w:val="single" w:sz="4" w:space="0" w:color="auto"/>
              <w:left w:val="single" w:sz="4" w:space="0" w:color="auto"/>
              <w:bottom w:val="single" w:sz="4" w:space="0" w:color="auto"/>
              <w:right w:val="single" w:sz="4" w:space="0" w:color="auto"/>
            </w:tcBorders>
            <w:hideMark/>
          </w:tcPr>
          <w:p w:rsidR="00B12D2C" w:rsidRDefault="00B12D2C" w:rsidP="00B12D2C">
            <w:pPr>
              <w:tabs>
                <w:tab w:val="left" w:leader="dot" w:pos="4320"/>
                <w:tab w:val="left" w:leader="dot" w:pos="6030"/>
                <w:tab w:val="left" w:leader="dot" w:pos="7020"/>
                <w:tab w:val="left" w:leader="dot" w:pos="7920"/>
                <w:tab w:val="left" w:leader="dot" w:pos="9540"/>
              </w:tabs>
              <w:rPr>
                <w:rFonts w:asciiTheme="majorHAnsi" w:hAnsiTheme="majorHAnsi"/>
                <w:b/>
              </w:rPr>
            </w:pPr>
            <w:r>
              <w:rPr>
                <w:rFonts w:asciiTheme="majorHAnsi" w:hAnsiTheme="majorHAnsi"/>
                <w:b/>
              </w:rPr>
              <w:t>D</w:t>
            </w:r>
          </w:p>
        </w:tc>
        <w:tc>
          <w:tcPr>
            <w:tcW w:w="1350" w:type="dxa"/>
            <w:tcBorders>
              <w:top w:val="single" w:sz="4" w:space="0" w:color="auto"/>
              <w:left w:val="single" w:sz="4" w:space="0" w:color="auto"/>
              <w:bottom w:val="single" w:sz="4" w:space="0" w:color="auto"/>
              <w:right w:val="single" w:sz="4" w:space="0" w:color="auto"/>
            </w:tcBorders>
            <w:hideMark/>
          </w:tcPr>
          <w:p w:rsidR="00B12D2C" w:rsidRDefault="00B12D2C" w:rsidP="00B12D2C">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23</w:t>
            </w:r>
          </w:p>
        </w:tc>
      </w:tr>
      <w:tr w:rsidR="00B12D2C" w:rsidTr="00B12D2C">
        <w:tc>
          <w:tcPr>
            <w:tcW w:w="1548" w:type="dxa"/>
            <w:tcBorders>
              <w:top w:val="single" w:sz="4" w:space="0" w:color="auto"/>
              <w:left w:val="single" w:sz="4" w:space="0" w:color="auto"/>
              <w:bottom w:val="single" w:sz="4" w:space="0" w:color="auto"/>
              <w:right w:val="single" w:sz="4" w:space="0" w:color="auto"/>
            </w:tcBorders>
            <w:hideMark/>
          </w:tcPr>
          <w:p w:rsidR="00B12D2C" w:rsidRDefault="00B12D2C" w:rsidP="00B12D2C">
            <w:pPr>
              <w:tabs>
                <w:tab w:val="left" w:leader="dot" w:pos="4320"/>
                <w:tab w:val="left" w:leader="dot" w:pos="6030"/>
                <w:tab w:val="left" w:leader="dot" w:pos="7020"/>
                <w:tab w:val="left" w:leader="dot" w:pos="7920"/>
                <w:tab w:val="left" w:leader="dot" w:pos="9540"/>
              </w:tabs>
              <w:rPr>
                <w:rFonts w:asciiTheme="majorHAnsi" w:hAnsiTheme="majorHAnsi"/>
                <w:b/>
              </w:rPr>
            </w:pPr>
            <w:r>
              <w:rPr>
                <w:rFonts w:asciiTheme="majorHAnsi" w:hAnsiTheme="majorHAnsi"/>
                <w:b/>
              </w:rPr>
              <w:t>C</w:t>
            </w:r>
          </w:p>
        </w:tc>
        <w:tc>
          <w:tcPr>
            <w:tcW w:w="1350" w:type="dxa"/>
            <w:tcBorders>
              <w:top w:val="single" w:sz="4" w:space="0" w:color="auto"/>
              <w:left w:val="single" w:sz="4" w:space="0" w:color="auto"/>
              <w:bottom w:val="single" w:sz="4" w:space="0" w:color="auto"/>
              <w:right w:val="single" w:sz="4" w:space="0" w:color="auto"/>
            </w:tcBorders>
            <w:hideMark/>
          </w:tcPr>
          <w:p w:rsidR="00B12D2C" w:rsidRDefault="00B12D2C" w:rsidP="00B12D2C">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21</w:t>
            </w:r>
          </w:p>
        </w:tc>
      </w:tr>
      <w:tr w:rsidR="00B12D2C" w:rsidTr="00B12D2C">
        <w:tc>
          <w:tcPr>
            <w:tcW w:w="1548" w:type="dxa"/>
            <w:tcBorders>
              <w:top w:val="single" w:sz="4" w:space="0" w:color="auto"/>
              <w:left w:val="single" w:sz="4" w:space="0" w:color="auto"/>
              <w:bottom w:val="single" w:sz="4" w:space="0" w:color="auto"/>
              <w:right w:val="single" w:sz="4" w:space="0" w:color="auto"/>
            </w:tcBorders>
            <w:hideMark/>
          </w:tcPr>
          <w:p w:rsidR="00B12D2C" w:rsidRDefault="00B12D2C" w:rsidP="00B12D2C">
            <w:pPr>
              <w:tabs>
                <w:tab w:val="left" w:leader="dot" w:pos="4320"/>
                <w:tab w:val="left" w:leader="dot" w:pos="6030"/>
                <w:tab w:val="left" w:leader="dot" w:pos="7020"/>
                <w:tab w:val="left" w:leader="dot" w:pos="7920"/>
                <w:tab w:val="left" w:leader="dot" w:pos="9540"/>
              </w:tabs>
              <w:rPr>
                <w:rFonts w:asciiTheme="majorHAnsi" w:hAnsiTheme="majorHAnsi"/>
                <w:b/>
              </w:rPr>
            </w:pPr>
            <w:r>
              <w:rPr>
                <w:rFonts w:asciiTheme="majorHAnsi" w:hAnsiTheme="majorHAnsi"/>
                <w:b/>
              </w:rPr>
              <w:t>H</w:t>
            </w:r>
          </w:p>
        </w:tc>
        <w:tc>
          <w:tcPr>
            <w:tcW w:w="1350" w:type="dxa"/>
            <w:tcBorders>
              <w:top w:val="single" w:sz="4" w:space="0" w:color="auto"/>
              <w:left w:val="single" w:sz="4" w:space="0" w:color="auto"/>
              <w:bottom w:val="single" w:sz="4" w:space="0" w:color="auto"/>
              <w:right w:val="single" w:sz="4" w:space="0" w:color="auto"/>
            </w:tcBorders>
            <w:hideMark/>
          </w:tcPr>
          <w:p w:rsidR="00B12D2C" w:rsidRDefault="00B12D2C" w:rsidP="00B12D2C">
            <w:pPr>
              <w:tabs>
                <w:tab w:val="left" w:leader="dot" w:pos="4320"/>
                <w:tab w:val="left" w:leader="dot" w:pos="6030"/>
                <w:tab w:val="left" w:leader="dot" w:pos="7020"/>
                <w:tab w:val="left" w:leader="dot" w:pos="7920"/>
                <w:tab w:val="left" w:leader="dot" w:pos="9540"/>
              </w:tabs>
              <w:jc w:val="right"/>
              <w:rPr>
                <w:rFonts w:asciiTheme="majorHAnsi" w:hAnsiTheme="majorHAnsi"/>
              </w:rPr>
            </w:pPr>
            <w:r>
              <w:rPr>
                <w:rFonts w:asciiTheme="majorHAnsi" w:hAnsiTheme="majorHAnsi"/>
              </w:rPr>
              <w:t>19</w:t>
            </w:r>
          </w:p>
        </w:tc>
      </w:tr>
    </w:tbl>
    <w:p w:rsidR="00210472" w:rsidRDefault="00210472" w:rsidP="00210472">
      <w:pPr>
        <w:pStyle w:val="font5"/>
        <w:spacing w:before="0" w:beforeAutospacing="0" w:after="0" w:afterAutospacing="0"/>
        <w:rPr>
          <w:rFonts w:asciiTheme="majorHAnsi" w:hAnsiTheme="majorHAnsi"/>
        </w:rPr>
      </w:pPr>
    </w:p>
    <w:p w:rsidR="00210472" w:rsidRDefault="00210472" w:rsidP="00210472">
      <w:pPr>
        <w:pStyle w:val="font5"/>
        <w:spacing w:before="0" w:beforeAutospacing="0" w:after="0" w:afterAutospacing="0"/>
        <w:rPr>
          <w:rFonts w:asciiTheme="majorHAnsi" w:hAnsiTheme="majorHAnsi"/>
        </w:rPr>
      </w:pPr>
    </w:p>
    <w:p w:rsidR="00210472" w:rsidRDefault="00210472" w:rsidP="00210472">
      <w:pPr>
        <w:pStyle w:val="font5"/>
        <w:spacing w:before="0" w:beforeAutospacing="0" w:after="0" w:afterAutospacing="0"/>
        <w:rPr>
          <w:rFonts w:asciiTheme="majorHAnsi" w:hAnsiTheme="majorHAnsi"/>
        </w:rPr>
      </w:pPr>
    </w:p>
    <w:p w:rsidR="00210472" w:rsidRDefault="00210472" w:rsidP="00B12D2C">
      <w:pPr>
        <w:numPr>
          <w:ilvl w:val="0"/>
          <w:numId w:val="166"/>
        </w:numPr>
        <w:tabs>
          <w:tab w:val="left" w:pos="450"/>
        </w:tabs>
        <w:spacing w:line="276" w:lineRule="auto"/>
        <w:ind w:left="540"/>
        <w:rPr>
          <w:rFonts w:asciiTheme="majorHAnsi" w:hAnsiTheme="majorHAnsi"/>
          <w:b/>
        </w:rPr>
      </w:pPr>
      <w:r>
        <w:rPr>
          <w:rFonts w:asciiTheme="majorHAnsi" w:hAnsiTheme="majorHAnsi"/>
          <w:b/>
        </w:rPr>
        <w:t xml:space="preserve">Nhập dữ liệu cho bảng tính và định dạng như sau: </w:t>
      </w:r>
    </w:p>
    <w:p w:rsidR="00210472" w:rsidRDefault="00210472" w:rsidP="00B12D2C">
      <w:pPr>
        <w:numPr>
          <w:ilvl w:val="0"/>
          <w:numId w:val="167"/>
        </w:numPr>
        <w:tabs>
          <w:tab w:val="left" w:pos="450"/>
          <w:tab w:val="left" w:pos="1080"/>
          <w:tab w:val="center" w:pos="2880"/>
          <w:tab w:val="center" w:pos="3600"/>
          <w:tab w:val="center" w:pos="4320"/>
        </w:tabs>
        <w:spacing w:line="276" w:lineRule="auto"/>
        <w:ind w:left="540"/>
        <w:rPr>
          <w:rFonts w:asciiTheme="majorHAnsi" w:hAnsiTheme="majorHAnsi" w:cstheme="minorBidi"/>
        </w:rPr>
      </w:pPr>
      <w:r>
        <w:rPr>
          <w:rFonts w:asciiTheme="majorHAnsi" w:hAnsiTheme="majorHAnsi" w:cstheme="minorBidi"/>
        </w:rPr>
        <w:t xml:space="preserve">Orientation: </w:t>
      </w:r>
      <w:r>
        <w:rPr>
          <w:rFonts w:asciiTheme="majorHAnsi" w:hAnsiTheme="majorHAnsi" w:cstheme="minorBidi"/>
        </w:rPr>
        <w:tab/>
      </w:r>
      <w:r>
        <w:rPr>
          <w:rFonts w:asciiTheme="majorHAnsi" w:hAnsiTheme="majorHAnsi" w:cstheme="minorBidi"/>
        </w:rPr>
        <w:tab/>
        <w:t xml:space="preserve">Portrait, Margin: </w:t>
      </w:r>
      <w:r>
        <w:rPr>
          <w:rFonts w:asciiTheme="majorHAnsi" w:hAnsiTheme="majorHAnsi" w:cstheme="minorBidi"/>
        </w:rPr>
        <w:tab/>
        <w:t>Horizontally</w:t>
      </w:r>
    </w:p>
    <w:p w:rsidR="00210472" w:rsidRDefault="00210472" w:rsidP="00B12D2C">
      <w:pPr>
        <w:numPr>
          <w:ilvl w:val="0"/>
          <w:numId w:val="167"/>
        </w:numPr>
        <w:tabs>
          <w:tab w:val="left" w:pos="450"/>
          <w:tab w:val="left" w:pos="1080"/>
          <w:tab w:val="center" w:pos="2880"/>
          <w:tab w:val="center" w:pos="3600"/>
          <w:tab w:val="center" w:pos="4320"/>
        </w:tabs>
        <w:spacing w:line="276" w:lineRule="auto"/>
        <w:ind w:left="540"/>
        <w:rPr>
          <w:rFonts w:asciiTheme="majorHAnsi" w:hAnsiTheme="majorHAnsi" w:cstheme="minorBidi"/>
        </w:rPr>
      </w:pPr>
      <w:r>
        <w:rPr>
          <w:rFonts w:asciiTheme="majorHAnsi" w:hAnsiTheme="majorHAnsi" w:cstheme="minorBidi"/>
        </w:rPr>
        <w:t xml:space="preserve">Header: </w:t>
      </w:r>
      <w:r>
        <w:rPr>
          <w:rFonts w:asciiTheme="majorHAnsi" w:hAnsiTheme="majorHAnsi" w:cstheme="minorBidi"/>
        </w:rPr>
        <w:tab/>
      </w:r>
      <w:r>
        <w:rPr>
          <w:rFonts w:asciiTheme="majorHAnsi" w:hAnsiTheme="majorHAnsi" w:cstheme="minorBidi"/>
        </w:rPr>
        <w:tab/>
        <w:t>Họ tên thí sinh (Left), Bài thi Excel (Right)</w:t>
      </w:r>
    </w:p>
    <w:p w:rsidR="00210472" w:rsidRDefault="00210472" w:rsidP="00B12D2C">
      <w:pPr>
        <w:numPr>
          <w:ilvl w:val="0"/>
          <w:numId w:val="167"/>
        </w:numPr>
        <w:tabs>
          <w:tab w:val="left" w:pos="450"/>
          <w:tab w:val="left" w:pos="1080"/>
          <w:tab w:val="center" w:pos="2880"/>
          <w:tab w:val="center" w:pos="3600"/>
          <w:tab w:val="center" w:pos="4320"/>
        </w:tabs>
        <w:spacing w:line="276" w:lineRule="auto"/>
        <w:ind w:left="540"/>
        <w:rPr>
          <w:rFonts w:asciiTheme="majorHAnsi" w:hAnsiTheme="majorHAnsi" w:cstheme="minorBidi"/>
        </w:rPr>
      </w:pPr>
      <w:r>
        <w:rPr>
          <w:rFonts w:asciiTheme="majorHAnsi" w:hAnsiTheme="majorHAnsi" w:cstheme="minorBidi"/>
        </w:rPr>
        <w:t xml:space="preserve">Footer: </w:t>
      </w:r>
      <w:r>
        <w:rPr>
          <w:rFonts w:asciiTheme="majorHAnsi" w:hAnsiTheme="majorHAnsi" w:cstheme="minorBidi"/>
        </w:rPr>
        <w:tab/>
      </w:r>
      <w:r>
        <w:rPr>
          <w:rFonts w:asciiTheme="majorHAnsi" w:hAnsiTheme="majorHAnsi" w:cstheme="minorBidi"/>
        </w:rPr>
        <w:tab/>
        <w:t>Số máy (Left), Phòng thi (Right)</w:t>
      </w:r>
    </w:p>
    <w:p w:rsidR="00210472" w:rsidRDefault="00210472" w:rsidP="00B12D2C">
      <w:pPr>
        <w:numPr>
          <w:ilvl w:val="0"/>
          <w:numId w:val="166"/>
        </w:numPr>
        <w:tabs>
          <w:tab w:val="left" w:pos="450"/>
        </w:tabs>
        <w:spacing w:line="276" w:lineRule="auto"/>
        <w:ind w:left="540"/>
        <w:rPr>
          <w:rFonts w:asciiTheme="majorHAnsi" w:eastAsia="Times New Roman" w:hAnsiTheme="majorHAnsi"/>
          <w:b/>
        </w:rPr>
      </w:pPr>
      <w:r>
        <w:rPr>
          <w:rFonts w:asciiTheme="majorHAnsi" w:hAnsiTheme="majorHAnsi"/>
          <w:b/>
        </w:rPr>
        <w:t>Lập công thức cho các cột:</w:t>
      </w:r>
    </w:p>
    <w:p w:rsidR="00210472" w:rsidRDefault="00210472" w:rsidP="00210472">
      <w:pPr>
        <w:pStyle w:val="font5"/>
        <w:spacing w:before="0" w:beforeAutospacing="0" w:after="0" w:afterAutospacing="0" w:line="276" w:lineRule="auto"/>
        <w:ind w:left="540"/>
        <w:rPr>
          <w:rFonts w:asciiTheme="majorHAnsi" w:hAnsiTheme="majorHAnsi"/>
          <w:sz w:val="26"/>
          <w:szCs w:val="26"/>
        </w:rPr>
      </w:pPr>
      <w:r>
        <w:rPr>
          <w:rFonts w:asciiTheme="majorHAnsi" w:hAnsiTheme="majorHAnsi"/>
          <w:sz w:val="26"/>
          <w:szCs w:val="26"/>
        </w:rPr>
        <w:t xml:space="preserve">Chèn vào trước cột kết quả ba côt: </w:t>
      </w:r>
      <w:r>
        <w:rPr>
          <w:rFonts w:asciiTheme="majorHAnsi" w:hAnsiTheme="majorHAnsi"/>
          <w:b/>
          <w:sz w:val="26"/>
          <w:szCs w:val="26"/>
        </w:rPr>
        <w:t>Tổng Cộng</w:t>
      </w:r>
      <w:r>
        <w:rPr>
          <w:rFonts w:asciiTheme="majorHAnsi" w:hAnsiTheme="majorHAnsi"/>
          <w:sz w:val="26"/>
          <w:szCs w:val="26"/>
        </w:rPr>
        <w:t xml:space="preserve">, </w:t>
      </w:r>
      <w:r>
        <w:rPr>
          <w:rFonts w:asciiTheme="majorHAnsi" w:hAnsiTheme="majorHAnsi"/>
          <w:b/>
          <w:sz w:val="26"/>
          <w:szCs w:val="26"/>
        </w:rPr>
        <w:t>Điểm Chuẩn</w:t>
      </w:r>
      <w:r>
        <w:rPr>
          <w:rFonts w:asciiTheme="majorHAnsi" w:hAnsiTheme="majorHAnsi"/>
          <w:sz w:val="26"/>
          <w:szCs w:val="26"/>
        </w:rPr>
        <w:t xml:space="preserve"> và </w:t>
      </w:r>
      <w:r>
        <w:rPr>
          <w:rFonts w:asciiTheme="majorHAnsi" w:hAnsiTheme="majorHAnsi"/>
          <w:b/>
          <w:sz w:val="26"/>
          <w:szCs w:val="26"/>
        </w:rPr>
        <w:t>Học Bổng</w:t>
      </w:r>
      <w:r>
        <w:rPr>
          <w:rFonts w:asciiTheme="majorHAnsi" w:hAnsiTheme="majorHAnsi"/>
          <w:sz w:val="26"/>
          <w:szCs w:val="26"/>
        </w:rPr>
        <w:t>.</w:t>
      </w:r>
    </w:p>
    <w:p w:rsidR="00210472" w:rsidRDefault="00210472" w:rsidP="00B12D2C">
      <w:pPr>
        <w:pStyle w:val="font5"/>
        <w:numPr>
          <w:ilvl w:val="0"/>
          <w:numId w:val="168"/>
        </w:numPr>
        <w:spacing w:before="0" w:beforeAutospacing="0" w:after="0" w:afterAutospacing="0" w:line="276" w:lineRule="auto"/>
        <w:ind w:left="540"/>
        <w:rPr>
          <w:rFonts w:asciiTheme="majorHAnsi" w:hAnsiTheme="majorHAnsi"/>
          <w:sz w:val="26"/>
          <w:szCs w:val="26"/>
        </w:rPr>
      </w:pPr>
      <w:r>
        <w:rPr>
          <w:rFonts w:asciiTheme="majorHAnsi" w:hAnsiTheme="majorHAnsi"/>
          <w:sz w:val="26"/>
          <w:szCs w:val="26"/>
        </w:rPr>
        <w:t>Dùng hàm lấy ra năm hiện hành "KẾT QUẢ TUYỂN SINH NĂM ???"  .</w:t>
      </w:r>
    </w:p>
    <w:p w:rsidR="00210472" w:rsidRDefault="00210472" w:rsidP="00B12D2C">
      <w:pPr>
        <w:pStyle w:val="font5"/>
        <w:numPr>
          <w:ilvl w:val="0"/>
          <w:numId w:val="168"/>
        </w:numPr>
        <w:spacing w:before="0" w:beforeAutospacing="0" w:after="0" w:afterAutospacing="0" w:line="276" w:lineRule="auto"/>
        <w:ind w:left="540"/>
        <w:rPr>
          <w:rFonts w:asciiTheme="majorHAnsi" w:hAnsiTheme="majorHAnsi"/>
          <w:sz w:val="26"/>
          <w:szCs w:val="26"/>
        </w:rPr>
      </w:pPr>
      <w:r>
        <w:rPr>
          <w:rFonts w:asciiTheme="majorHAnsi" w:hAnsiTheme="majorHAnsi"/>
          <w:sz w:val="26"/>
          <w:szCs w:val="26"/>
        </w:rPr>
        <w:t xml:space="preserve">Lập công thức điền dữ liệu cho cột </w:t>
      </w:r>
      <w:r>
        <w:rPr>
          <w:rFonts w:asciiTheme="majorHAnsi" w:hAnsiTheme="majorHAnsi"/>
          <w:b/>
          <w:sz w:val="26"/>
          <w:szCs w:val="26"/>
        </w:rPr>
        <w:t>Khu Vực</w:t>
      </w:r>
      <w:r>
        <w:rPr>
          <w:rFonts w:asciiTheme="majorHAnsi" w:hAnsiTheme="majorHAnsi"/>
          <w:sz w:val="26"/>
          <w:szCs w:val="26"/>
        </w:rPr>
        <w:t xml:space="preserve">, khu vực là ký tự thứ 2 của Mã số. </w:t>
      </w:r>
    </w:p>
    <w:p w:rsidR="00210472" w:rsidRDefault="00210472" w:rsidP="00B12D2C">
      <w:pPr>
        <w:pStyle w:val="font5"/>
        <w:numPr>
          <w:ilvl w:val="0"/>
          <w:numId w:val="168"/>
        </w:numPr>
        <w:spacing w:before="0" w:beforeAutospacing="0" w:after="0" w:afterAutospacing="0" w:line="276" w:lineRule="auto"/>
        <w:ind w:left="540"/>
        <w:rPr>
          <w:rFonts w:asciiTheme="majorHAnsi" w:hAnsiTheme="majorHAnsi"/>
          <w:sz w:val="26"/>
          <w:szCs w:val="26"/>
        </w:rPr>
      </w:pPr>
      <w:r>
        <w:rPr>
          <w:rFonts w:asciiTheme="majorHAnsi" w:hAnsiTheme="majorHAnsi"/>
          <w:b/>
          <w:caps/>
          <w:sz w:val="26"/>
          <w:szCs w:val="26"/>
        </w:rPr>
        <w:t>n</w:t>
      </w:r>
      <w:r>
        <w:rPr>
          <w:rFonts w:asciiTheme="majorHAnsi" w:hAnsiTheme="majorHAnsi"/>
          <w:b/>
          <w:sz w:val="26"/>
          <w:szCs w:val="26"/>
        </w:rPr>
        <w:t>gành Thi:</w:t>
      </w:r>
      <w:r>
        <w:rPr>
          <w:rFonts w:asciiTheme="majorHAnsi" w:hAnsiTheme="majorHAnsi"/>
          <w:sz w:val="26"/>
          <w:szCs w:val="26"/>
        </w:rPr>
        <w:t xml:space="preserve"> Dựa vào ký tự đầu của Mã Số (Mã ngành) và Bảng 1. </w:t>
      </w:r>
    </w:p>
    <w:p w:rsidR="00210472" w:rsidRDefault="00210472" w:rsidP="00B12D2C">
      <w:pPr>
        <w:pStyle w:val="font5"/>
        <w:numPr>
          <w:ilvl w:val="0"/>
          <w:numId w:val="168"/>
        </w:numPr>
        <w:spacing w:before="0" w:beforeAutospacing="0" w:after="0" w:afterAutospacing="0" w:line="276" w:lineRule="auto"/>
        <w:ind w:left="540"/>
        <w:rPr>
          <w:rFonts w:asciiTheme="majorHAnsi" w:hAnsiTheme="majorHAnsi"/>
          <w:sz w:val="26"/>
          <w:szCs w:val="26"/>
        </w:rPr>
      </w:pPr>
      <w:r>
        <w:rPr>
          <w:rFonts w:asciiTheme="majorHAnsi" w:hAnsiTheme="majorHAnsi"/>
          <w:b/>
          <w:sz w:val="26"/>
          <w:szCs w:val="26"/>
        </w:rPr>
        <w:t xml:space="preserve">Điểm Chuẩn: </w:t>
      </w:r>
      <w:r>
        <w:rPr>
          <w:rFonts w:asciiTheme="majorHAnsi" w:hAnsiTheme="majorHAnsi"/>
          <w:sz w:val="26"/>
          <w:szCs w:val="26"/>
        </w:rPr>
        <w:t xml:space="preserve">Dựa vào ký tự đầu của Mã số (Mã ngành), Khu vực và Bảng 1. Trong đó, nếu thí sinh thuộc khu vực 1 thì lấy Điểm chuẩn1, ngược lại lấy Điểm chuẩn2. </w:t>
      </w:r>
    </w:p>
    <w:p w:rsidR="00210472" w:rsidRDefault="00210472" w:rsidP="00B12D2C">
      <w:pPr>
        <w:pStyle w:val="font5"/>
        <w:numPr>
          <w:ilvl w:val="0"/>
          <w:numId w:val="168"/>
        </w:numPr>
        <w:spacing w:before="0" w:beforeAutospacing="0" w:after="0" w:afterAutospacing="0" w:line="276" w:lineRule="auto"/>
        <w:ind w:left="540"/>
        <w:rPr>
          <w:rFonts w:asciiTheme="majorHAnsi" w:hAnsiTheme="majorHAnsi"/>
          <w:sz w:val="26"/>
          <w:szCs w:val="26"/>
        </w:rPr>
      </w:pPr>
      <w:r>
        <w:rPr>
          <w:rFonts w:asciiTheme="majorHAnsi" w:hAnsiTheme="majorHAnsi"/>
          <w:sz w:val="26"/>
          <w:szCs w:val="26"/>
        </w:rPr>
        <w:t xml:space="preserve">Tính </w:t>
      </w:r>
      <w:r>
        <w:rPr>
          <w:rFonts w:asciiTheme="majorHAnsi" w:hAnsiTheme="majorHAnsi"/>
          <w:b/>
          <w:sz w:val="26"/>
          <w:szCs w:val="26"/>
        </w:rPr>
        <w:t>Tổng cộng</w:t>
      </w:r>
      <w:r>
        <w:rPr>
          <w:rFonts w:asciiTheme="majorHAnsi" w:hAnsiTheme="majorHAnsi"/>
          <w:sz w:val="26"/>
          <w:szCs w:val="26"/>
        </w:rPr>
        <w:t xml:space="preserve"> là tổng điểm của 3 môn. </w:t>
      </w:r>
    </w:p>
    <w:p w:rsidR="00210472" w:rsidRDefault="00210472" w:rsidP="00B12D2C">
      <w:pPr>
        <w:pStyle w:val="font5"/>
        <w:numPr>
          <w:ilvl w:val="0"/>
          <w:numId w:val="168"/>
        </w:numPr>
        <w:spacing w:before="0" w:beforeAutospacing="0" w:after="0" w:afterAutospacing="0" w:line="276" w:lineRule="auto"/>
        <w:ind w:left="540"/>
        <w:rPr>
          <w:rFonts w:asciiTheme="majorHAnsi" w:hAnsiTheme="majorHAnsi"/>
          <w:sz w:val="26"/>
          <w:szCs w:val="26"/>
        </w:rPr>
      </w:pPr>
      <w:r>
        <w:rPr>
          <w:rFonts w:asciiTheme="majorHAnsi" w:hAnsiTheme="majorHAnsi"/>
          <w:sz w:val="26"/>
          <w:szCs w:val="26"/>
        </w:rPr>
        <w:t xml:space="preserve">Hãy lập công thức điền </w:t>
      </w:r>
      <w:r>
        <w:rPr>
          <w:rFonts w:asciiTheme="majorHAnsi" w:hAnsiTheme="majorHAnsi"/>
          <w:b/>
          <w:bCs/>
          <w:sz w:val="26"/>
          <w:szCs w:val="26"/>
        </w:rPr>
        <w:t>Kết quả</w:t>
      </w:r>
      <w:r>
        <w:rPr>
          <w:rFonts w:asciiTheme="majorHAnsi" w:hAnsiTheme="majorHAnsi"/>
          <w:sz w:val="26"/>
          <w:szCs w:val="26"/>
        </w:rPr>
        <w:t xml:space="preserve"> như sau: Nếu thí sinh có điểm Tổng cộng &gt;= Điểm chuẩn của ngành mình dự thi thì sẽ có kết quả là "Đậu", ngược lại là "Rớt".</w:t>
      </w:r>
    </w:p>
    <w:p w:rsidR="00210472" w:rsidRDefault="00210472" w:rsidP="00B12D2C">
      <w:pPr>
        <w:pStyle w:val="font5"/>
        <w:numPr>
          <w:ilvl w:val="0"/>
          <w:numId w:val="168"/>
        </w:numPr>
        <w:spacing w:before="0" w:beforeAutospacing="0" w:after="0" w:afterAutospacing="0" w:line="276" w:lineRule="auto"/>
        <w:ind w:left="540"/>
        <w:rPr>
          <w:rFonts w:asciiTheme="majorHAnsi" w:hAnsiTheme="majorHAnsi"/>
          <w:sz w:val="26"/>
          <w:szCs w:val="26"/>
        </w:rPr>
      </w:pPr>
      <w:r>
        <w:rPr>
          <w:rFonts w:asciiTheme="majorHAnsi" w:hAnsiTheme="majorHAnsi"/>
          <w:sz w:val="26"/>
          <w:szCs w:val="26"/>
        </w:rPr>
        <w:t xml:space="preserve">Cột </w:t>
      </w:r>
      <w:r>
        <w:rPr>
          <w:rFonts w:asciiTheme="majorHAnsi" w:hAnsiTheme="majorHAnsi"/>
          <w:b/>
          <w:bCs/>
          <w:sz w:val="26"/>
          <w:szCs w:val="26"/>
        </w:rPr>
        <w:t>Học bổng</w:t>
      </w:r>
      <w:r>
        <w:rPr>
          <w:rFonts w:asciiTheme="majorHAnsi" w:hAnsiTheme="majorHAnsi"/>
          <w:sz w:val="26"/>
          <w:szCs w:val="26"/>
        </w:rPr>
        <w:t xml:space="preserve"> lập công thức điền vào đó là "Có" nếu điểm </w:t>
      </w:r>
      <w:r>
        <w:rPr>
          <w:rFonts w:asciiTheme="majorHAnsi" w:hAnsiTheme="majorHAnsi"/>
          <w:b/>
          <w:sz w:val="26"/>
          <w:szCs w:val="26"/>
        </w:rPr>
        <w:t>Tổng cộng</w:t>
      </w:r>
      <w:r>
        <w:rPr>
          <w:rFonts w:asciiTheme="majorHAnsi" w:hAnsiTheme="majorHAnsi"/>
          <w:sz w:val="26"/>
          <w:szCs w:val="26"/>
        </w:rPr>
        <w:t xml:space="preserve"> của thí sinh &gt;= Điểm học bổng, trường hợp ngược lại để trống. </w:t>
      </w:r>
    </w:p>
    <w:p w:rsidR="00210472" w:rsidRDefault="00210472" w:rsidP="00B12D2C">
      <w:pPr>
        <w:pStyle w:val="font5"/>
        <w:numPr>
          <w:ilvl w:val="0"/>
          <w:numId w:val="168"/>
        </w:numPr>
        <w:spacing w:before="0" w:beforeAutospacing="0" w:after="0" w:afterAutospacing="0" w:line="276" w:lineRule="auto"/>
        <w:ind w:left="540"/>
        <w:rPr>
          <w:rFonts w:asciiTheme="majorHAnsi" w:hAnsiTheme="majorHAnsi"/>
          <w:sz w:val="26"/>
          <w:szCs w:val="26"/>
        </w:rPr>
      </w:pPr>
      <w:r>
        <w:rPr>
          <w:rFonts w:asciiTheme="majorHAnsi" w:hAnsiTheme="majorHAnsi"/>
          <w:b/>
          <w:bCs/>
          <w:sz w:val="26"/>
          <w:szCs w:val="26"/>
        </w:rPr>
        <w:t>Sắp xếp</w:t>
      </w:r>
      <w:r>
        <w:rPr>
          <w:rFonts w:asciiTheme="majorHAnsi" w:hAnsiTheme="majorHAnsi"/>
          <w:sz w:val="26"/>
          <w:szCs w:val="26"/>
        </w:rPr>
        <w:t xml:space="preserve"> lại danh sách Kết quả tuyển sinh theo thứ tự tăng dần của cột điểm Tổng Cộng.</w:t>
      </w:r>
    </w:p>
    <w:p w:rsidR="00210472" w:rsidRDefault="00210472" w:rsidP="00B12D2C">
      <w:pPr>
        <w:pStyle w:val="font5"/>
        <w:numPr>
          <w:ilvl w:val="0"/>
          <w:numId w:val="168"/>
        </w:numPr>
        <w:spacing w:before="0" w:beforeAutospacing="0" w:after="0" w:afterAutospacing="0" w:line="276" w:lineRule="auto"/>
        <w:ind w:left="540"/>
        <w:rPr>
          <w:rFonts w:asciiTheme="majorHAnsi" w:hAnsiTheme="majorHAnsi"/>
          <w:sz w:val="26"/>
          <w:szCs w:val="26"/>
        </w:rPr>
      </w:pPr>
      <w:r>
        <w:rPr>
          <w:rFonts w:asciiTheme="majorHAnsi" w:hAnsiTheme="majorHAnsi"/>
          <w:b/>
          <w:bCs/>
          <w:sz w:val="26"/>
          <w:szCs w:val="26"/>
        </w:rPr>
        <w:t>Rút tríc</w:t>
      </w:r>
      <w:r>
        <w:rPr>
          <w:rFonts w:asciiTheme="majorHAnsi" w:hAnsiTheme="majorHAnsi"/>
          <w:sz w:val="26"/>
          <w:szCs w:val="26"/>
        </w:rPr>
        <w:t>h: thông tin của các thí sinh thuộc ngành thi Máy Tính .</w:t>
      </w:r>
    </w:p>
    <w:p w:rsidR="00210472" w:rsidRDefault="00210472" w:rsidP="003D146F">
      <w:pPr>
        <w:pStyle w:val="l2"/>
        <w:rPr>
          <w:sz w:val="36"/>
          <w:szCs w:val="32"/>
        </w:rPr>
      </w:pPr>
      <w:r>
        <w:rPr>
          <w:bCs/>
          <w:sz w:val="36"/>
          <w:szCs w:val="32"/>
        </w:rPr>
        <w:br w:type="page"/>
      </w:r>
      <w:bookmarkStart w:id="830" w:name="_Toc255917021"/>
      <w:bookmarkStart w:id="831" w:name="_Toc255896317"/>
      <w:bookmarkStart w:id="832" w:name="_Toc255895453"/>
      <w:bookmarkStart w:id="833" w:name="_Toc255895391"/>
      <w:bookmarkStart w:id="834" w:name="_Toc255894891"/>
      <w:bookmarkStart w:id="835" w:name="_Toc381429066"/>
      <w:bookmarkStart w:id="836" w:name="_Toc404010239"/>
      <w:r>
        <w:lastRenderedPageBreak/>
        <w:t xml:space="preserve">BÀI TẬP </w:t>
      </w:r>
      <w:bookmarkEnd w:id="830"/>
      <w:bookmarkEnd w:id="831"/>
      <w:bookmarkEnd w:id="832"/>
      <w:bookmarkEnd w:id="833"/>
      <w:bookmarkEnd w:id="834"/>
      <w:r>
        <w:t>EXCEL 6</w:t>
      </w:r>
      <w:bookmarkEnd w:id="835"/>
      <w:bookmarkEnd w:id="836"/>
    </w:p>
    <w:p w:rsidR="00210472" w:rsidRDefault="00210472" w:rsidP="002A4CA8">
      <w:r>
        <w:t>Nhà sách XYZ có hệ thống 2 chi nhánh.</w:t>
      </w:r>
    </w:p>
    <w:p w:rsidR="00210472" w:rsidRDefault="00210472" w:rsidP="002A4CA8">
      <w:pPr>
        <w:rPr>
          <w:sz w:val="28"/>
          <w:szCs w:val="28"/>
          <w:u w:val="single"/>
        </w:rPr>
      </w:pPr>
      <w:r>
        <w:rPr>
          <w:noProof/>
        </w:rPr>
        <w:drawing>
          <wp:inline distT="0" distB="0" distL="0" distR="0" wp14:anchorId="42C2694C" wp14:editId="374E6A51">
            <wp:extent cx="3000375" cy="31527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3000375" cy="3152775"/>
                    </a:xfrm>
                    <a:prstGeom prst="rect">
                      <a:avLst/>
                    </a:prstGeom>
                    <a:noFill/>
                    <a:ln>
                      <a:noFill/>
                    </a:ln>
                  </pic:spPr>
                </pic:pic>
              </a:graphicData>
            </a:graphic>
          </wp:inline>
        </w:drawing>
      </w:r>
      <w:r>
        <w:rPr>
          <w:noProof/>
        </w:rPr>
        <w:drawing>
          <wp:inline distT="0" distB="0" distL="0" distR="0" wp14:anchorId="565179DE" wp14:editId="0EBD2EB1">
            <wp:extent cx="2962275" cy="315277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962275" cy="3152775"/>
                    </a:xfrm>
                    <a:prstGeom prst="rect">
                      <a:avLst/>
                    </a:prstGeom>
                    <a:noFill/>
                    <a:ln>
                      <a:noFill/>
                    </a:ln>
                  </pic:spPr>
                </pic:pic>
              </a:graphicData>
            </a:graphic>
          </wp:inline>
        </w:drawing>
      </w:r>
    </w:p>
    <w:p w:rsidR="00210472" w:rsidRPr="00B12D2C" w:rsidRDefault="00210472" w:rsidP="00210472">
      <w:pPr>
        <w:rPr>
          <w:b/>
          <w:i/>
          <w:u w:val="single"/>
        </w:rPr>
      </w:pPr>
      <w:r w:rsidRPr="00B12D2C">
        <w:rPr>
          <w:b/>
          <w:i/>
          <w:u w:val="single"/>
        </w:rPr>
        <w:t>Yêu cầu:</w:t>
      </w:r>
    </w:p>
    <w:p w:rsidR="00210472" w:rsidRPr="00210472" w:rsidRDefault="00210472" w:rsidP="00B12D2C">
      <w:pPr>
        <w:pStyle w:val="ListParagraph"/>
        <w:numPr>
          <w:ilvl w:val="0"/>
          <w:numId w:val="181"/>
        </w:numPr>
      </w:pPr>
      <w:r w:rsidRPr="00210472">
        <w:t>Tạo một Sheet Tổng kết cuối năm để tínhTổng số lượng sách đã bán. ( Dùng chức năng Consolidate ).</w:t>
      </w:r>
    </w:p>
    <w:p w:rsidR="00210472" w:rsidRPr="00210472" w:rsidRDefault="00210472" w:rsidP="00B12D2C">
      <w:pPr>
        <w:pStyle w:val="ListParagraph"/>
        <w:numPr>
          <w:ilvl w:val="0"/>
          <w:numId w:val="181"/>
        </w:numPr>
      </w:pPr>
      <w:r w:rsidRPr="00210472">
        <w:t>Sử dụng chức năng SparkLine vẽ  đồ thị cho bảng thống kê của 2 chi nhánh.</w:t>
      </w:r>
    </w:p>
    <w:p w:rsidR="00210472" w:rsidRPr="00210472" w:rsidRDefault="00210472" w:rsidP="00B12D2C">
      <w:pPr>
        <w:pStyle w:val="ListParagraph"/>
        <w:numPr>
          <w:ilvl w:val="0"/>
          <w:numId w:val="181"/>
        </w:numPr>
      </w:pPr>
      <w:r w:rsidRPr="00210472">
        <w:t>Vẽ biểu đồ cột cho bảng tổng kết của cửa hàng.</w:t>
      </w:r>
    </w:p>
    <w:p w:rsidR="00210472" w:rsidRPr="00210472" w:rsidRDefault="00210472" w:rsidP="00B12D2C">
      <w:pPr>
        <w:pStyle w:val="ListParagraph"/>
        <w:numPr>
          <w:ilvl w:val="0"/>
          <w:numId w:val="181"/>
        </w:numPr>
      </w:pPr>
      <w:r w:rsidRPr="00210472">
        <w:t>Thực hiện chức năng Conditional Formatting, để đánh dấu số lượng cao nhất của từng loại sách.</w:t>
      </w:r>
    </w:p>
    <w:p w:rsidR="00210472" w:rsidRDefault="00210472" w:rsidP="003D146F">
      <w:pPr>
        <w:pStyle w:val="l2"/>
        <w:rPr>
          <w:sz w:val="36"/>
          <w:szCs w:val="32"/>
        </w:rPr>
      </w:pPr>
      <w:r>
        <w:rPr>
          <w:bCs/>
          <w:sz w:val="36"/>
          <w:szCs w:val="32"/>
        </w:rPr>
        <w:br w:type="page"/>
      </w:r>
      <w:bookmarkStart w:id="837" w:name="_Toc381429067"/>
      <w:bookmarkStart w:id="838" w:name="_Toc404010240"/>
      <w:r>
        <w:lastRenderedPageBreak/>
        <w:t>BÀI TẬP EXCEL 7</w:t>
      </w:r>
      <w:bookmarkStart w:id="839" w:name="_Toc255917024"/>
      <w:bookmarkStart w:id="840" w:name="_Toc255896320"/>
      <w:bookmarkStart w:id="841" w:name="_Toc255895456"/>
      <w:bookmarkStart w:id="842" w:name="_Toc255895394"/>
      <w:bookmarkStart w:id="843" w:name="_Toc255894894"/>
      <w:bookmarkEnd w:id="837"/>
      <w:bookmarkEnd w:id="838"/>
    </w:p>
    <w:tbl>
      <w:tblPr>
        <w:tblW w:w="9375" w:type="dxa"/>
        <w:tblInd w:w="540" w:type="dxa"/>
        <w:tblLayout w:type="fixed"/>
        <w:tblLook w:val="04A0" w:firstRow="1" w:lastRow="0" w:firstColumn="1" w:lastColumn="0" w:noHBand="0" w:noVBand="1"/>
      </w:tblPr>
      <w:tblGrid>
        <w:gridCol w:w="602"/>
        <w:gridCol w:w="1204"/>
        <w:gridCol w:w="909"/>
        <w:gridCol w:w="900"/>
        <w:gridCol w:w="587"/>
        <w:gridCol w:w="223"/>
        <w:gridCol w:w="990"/>
        <w:gridCol w:w="810"/>
        <w:gridCol w:w="1530"/>
        <w:gridCol w:w="1620"/>
      </w:tblGrid>
      <w:tr w:rsidR="00210472" w:rsidTr="00210472">
        <w:trPr>
          <w:trHeight w:val="420"/>
        </w:trPr>
        <w:tc>
          <w:tcPr>
            <w:tcW w:w="9375" w:type="dxa"/>
            <w:gridSpan w:val="10"/>
            <w:noWrap/>
            <w:vAlign w:val="bottom"/>
            <w:hideMark/>
          </w:tcPr>
          <w:p w:rsidR="00210472" w:rsidRDefault="00210472">
            <w:pPr>
              <w:jc w:val="center"/>
              <w:rPr>
                <w:rFonts w:asciiTheme="majorHAnsi" w:hAnsiTheme="majorHAnsi"/>
                <w:b/>
                <w:bCs/>
                <w:color w:val="000000"/>
                <w:sz w:val="32"/>
                <w:szCs w:val="32"/>
              </w:rPr>
            </w:pPr>
            <w:r>
              <w:rPr>
                <w:rFonts w:asciiTheme="majorHAnsi" w:hAnsiTheme="majorHAnsi"/>
                <w:b/>
                <w:bCs/>
                <w:color w:val="000000"/>
                <w:sz w:val="32"/>
                <w:szCs w:val="32"/>
              </w:rPr>
              <w:t>Doanh Thu Bán Hàng</w:t>
            </w:r>
          </w:p>
        </w:tc>
      </w:tr>
      <w:tr w:rsidR="00210472" w:rsidTr="00210472">
        <w:trPr>
          <w:trHeight w:val="300"/>
        </w:trPr>
        <w:tc>
          <w:tcPr>
            <w:tcW w:w="602" w:type="dxa"/>
            <w:noWrap/>
            <w:vAlign w:val="bottom"/>
            <w:hideMark/>
          </w:tcPr>
          <w:p w:rsidR="00210472" w:rsidRDefault="00210472">
            <w:pPr>
              <w:rPr>
                <w:rFonts w:asciiTheme="majorHAnsi" w:hAnsiTheme="majorHAnsi"/>
                <w:b/>
                <w:bCs/>
                <w:color w:val="000000"/>
                <w:sz w:val="32"/>
                <w:szCs w:val="32"/>
              </w:rPr>
            </w:pPr>
          </w:p>
        </w:tc>
        <w:tc>
          <w:tcPr>
            <w:tcW w:w="1204" w:type="dxa"/>
            <w:noWrap/>
            <w:vAlign w:val="bottom"/>
            <w:hideMark/>
          </w:tcPr>
          <w:p w:rsidR="00210472" w:rsidRDefault="00210472">
            <w:pPr>
              <w:rPr>
                <w:sz w:val="20"/>
                <w:szCs w:val="20"/>
              </w:rPr>
            </w:pPr>
          </w:p>
        </w:tc>
        <w:tc>
          <w:tcPr>
            <w:tcW w:w="909" w:type="dxa"/>
            <w:noWrap/>
            <w:vAlign w:val="bottom"/>
            <w:hideMark/>
          </w:tcPr>
          <w:p w:rsidR="00210472" w:rsidRDefault="00210472">
            <w:pPr>
              <w:rPr>
                <w:sz w:val="20"/>
                <w:szCs w:val="20"/>
              </w:rPr>
            </w:pPr>
          </w:p>
        </w:tc>
        <w:tc>
          <w:tcPr>
            <w:tcW w:w="900" w:type="dxa"/>
            <w:noWrap/>
            <w:vAlign w:val="bottom"/>
            <w:hideMark/>
          </w:tcPr>
          <w:p w:rsidR="00210472" w:rsidRDefault="00210472">
            <w:pPr>
              <w:rPr>
                <w:sz w:val="20"/>
                <w:szCs w:val="20"/>
              </w:rPr>
            </w:pPr>
          </w:p>
        </w:tc>
        <w:tc>
          <w:tcPr>
            <w:tcW w:w="810" w:type="dxa"/>
            <w:gridSpan w:val="2"/>
            <w:noWrap/>
            <w:vAlign w:val="bottom"/>
            <w:hideMark/>
          </w:tcPr>
          <w:p w:rsidR="00210472" w:rsidRDefault="00210472">
            <w:pPr>
              <w:rPr>
                <w:sz w:val="20"/>
                <w:szCs w:val="20"/>
              </w:rPr>
            </w:pPr>
          </w:p>
        </w:tc>
        <w:tc>
          <w:tcPr>
            <w:tcW w:w="990" w:type="dxa"/>
            <w:noWrap/>
            <w:vAlign w:val="bottom"/>
            <w:hideMark/>
          </w:tcPr>
          <w:p w:rsidR="00210472" w:rsidRDefault="00210472">
            <w:pPr>
              <w:rPr>
                <w:sz w:val="20"/>
                <w:szCs w:val="20"/>
              </w:rPr>
            </w:pPr>
          </w:p>
        </w:tc>
        <w:tc>
          <w:tcPr>
            <w:tcW w:w="810" w:type="dxa"/>
            <w:tcBorders>
              <w:top w:val="single" w:sz="4" w:space="0" w:color="auto"/>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b/>
                <w:bCs/>
                <w:color w:val="000000"/>
                <w:sz w:val="22"/>
                <w:szCs w:val="24"/>
              </w:rPr>
            </w:pPr>
            <w:r>
              <w:rPr>
                <w:rFonts w:asciiTheme="majorHAnsi" w:hAnsiTheme="majorHAnsi"/>
                <w:b/>
                <w:bCs/>
                <w:color w:val="000000"/>
                <w:sz w:val="22"/>
              </w:rPr>
              <w:t>Tỉ giá</w:t>
            </w:r>
          </w:p>
        </w:tc>
        <w:tc>
          <w:tcPr>
            <w:tcW w:w="1530" w:type="dxa"/>
            <w:tcBorders>
              <w:top w:val="single" w:sz="4" w:space="0" w:color="auto"/>
              <w:left w:val="nil"/>
              <w:bottom w:val="single" w:sz="4" w:space="0" w:color="auto"/>
              <w:right w:val="single" w:sz="4" w:space="0" w:color="auto"/>
            </w:tcBorders>
            <w:noWrap/>
            <w:vAlign w:val="center"/>
            <w:hideMark/>
          </w:tcPr>
          <w:p w:rsidR="00210472" w:rsidRDefault="00210472">
            <w:pPr>
              <w:jc w:val="center"/>
              <w:rPr>
                <w:rFonts w:asciiTheme="majorHAnsi" w:hAnsiTheme="majorHAnsi"/>
                <w:b/>
                <w:color w:val="000000"/>
                <w:sz w:val="22"/>
              </w:rPr>
            </w:pPr>
            <w:r>
              <w:rPr>
                <w:rFonts w:asciiTheme="majorHAnsi" w:hAnsiTheme="majorHAnsi"/>
                <w:b/>
                <w:color w:val="000000"/>
                <w:sz w:val="22"/>
              </w:rPr>
              <w:t>21000</w:t>
            </w:r>
          </w:p>
        </w:tc>
        <w:tc>
          <w:tcPr>
            <w:tcW w:w="1620" w:type="dxa"/>
            <w:noWrap/>
            <w:vAlign w:val="bottom"/>
            <w:hideMark/>
          </w:tcPr>
          <w:p w:rsidR="00210472" w:rsidRDefault="00210472">
            <w:pPr>
              <w:rPr>
                <w:rFonts w:asciiTheme="majorHAnsi" w:hAnsiTheme="majorHAnsi"/>
                <w:b/>
                <w:color w:val="000000"/>
                <w:sz w:val="22"/>
              </w:rPr>
            </w:pPr>
          </w:p>
        </w:tc>
      </w:tr>
      <w:tr w:rsidR="00210472" w:rsidTr="00210472">
        <w:trPr>
          <w:trHeight w:val="575"/>
        </w:trPr>
        <w:tc>
          <w:tcPr>
            <w:tcW w:w="602" w:type="dxa"/>
            <w:tcBorders>
              <w:top w:val="single" w:sz="4" w:space="0" w:color="auto"/>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STT</w:t>
            </w:r>
          </w:p>
        </w:tc>
        <w:tc>
          <w:tcPr>
            <w:tcW w:w="1204" w:type="dxa"/>
            <w:tcBorders>
              <w:top w:val="single" w:sz="4" w:space="0" w:color="auto"/>
              <w:left w:val="nil"/>
              <w:bottom w:val="single" w:sz="4" w:space="0" w:color="auto"/>
              <w:right w:val="single" w:sz="4" w:space="0" w:color="auto"/>
            </w:tcBorders>
            <w:noWrap/>
            <w:vAlign w:val="center"/>
            <w:hideMark/>
          </w:tcPr>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MÃ</w:t>
            </w:r>
          </w:p>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HÀNG</w:t>
            </w:r>
          </w:p>
        </w:tc>
        <w:tc>
          <w:tcPr>
            <w:tcW w:w="909" w:type="dxa"/>
            <w:tcBorders>
              <w:top w:val="single" w:sz="4" w:space="0" w:color="auto"/>
              <w:left w:val="nil"/>
              <w:bottom w:val="single" w:sz="4" w:space="0" w:color="auto"/>
              <w:right w:val="single" w:sz="4" w:space="0" w:color="auto"/>
            </w:tcBorders>
            <w:noWrap/>
            <w:vAlign w:val="center"/>
            <w:hideMark/>
          </w:tcPr>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LOẠI HÀNG</w:t>
            </w:r>
          </w:p>
        </w:tc>
        <w:tc>
          <w:tcPr>
            <w:tcW w:w="900" w:type="dxa"/>
            <w:tcBorders>
              <w:top w:val="single" w:sz="4" w:space="0" w:color="auto"/>
              <w:left w:val="nil"/>
              <w:bottom w:val="single" w:sz="4" w:space="0" w:color="auto"/>
              <w:right w:val="single" w:sz="4" w:space="0" w:color="auto"/>
            </w:tcBorders>
            <w:noWrap/>
            <w:vAlign w:val="center"/>
            <w:hideMark/>
          </w:tcPr>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TÊN HÀNG</w:t>
            </w:r>
          </w:p>
        </w:tc>
        <w:tc>
          <w:tcPr>
            <w:tcW w:w="810" w:type="dxa"/>
            <w:gridSpan w:val="2"/>
            <w:tcBorders>
              <w:top w:val="single" w:sz="4" w:space="0" w:color="auto"/>
              <w:left w:val="nil"/>
              <w:bottom w:val="single" w:sz="4" w:space="0" w:color="auto"/>
              <w:right w:val="single" w:sz="4" w:space="0" w:color="auto"/>
            </w:tcBorders>
            <w:noWrap/>
            <w:vAlign w:val="center"/>
            <w:hideMark/>
          </w:tcPr>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XUẤT XỨ</w:t>
            </w:r>
          </w:p>
        </w:tc>
        <w:tc>
          <w:tcPr>
            <w:tcW w:w="990" w:type="dxa"/>
            <w:tcBorders>
              <w:top w:val="single" w:sz="4" w:space="0" w:color="auto"/>
              <w:left w:val="nil"/>
              <w:bottom w:val="single" w:sz="4" w:space="0" w:color="auto"/>
              <w:right w:val="single" w:sz="4" w:space="0" w:color="auto"/>
            </w:tcBorders>
            <w:noWrap/>
            <w:vAlign w:val="center"/>
            <w:hideMark/>
          </w:tcPr>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SỐ LƯỢNG</w:t>
            </w:r>
          </w:p>
        </w:tc>
        <w:tc>
          <w:tcPr>
            <w:tcW w:w="810" w:type="dxa"/>
            <w:tcBorders>
              <w:top w:val="nil"/>
              <w:left w:val="nil"/>
              <w:bottom w:val="single" w:sz="4" w:space="0" w:color="auto"/>
              <w:right w:val="single" w:sz="4" w:space="0" w:color="auto"/>
            </w:tcBorders>
            <w:noWrap/>
            <w:vAlign w:val="center"/>
            <w:hideMark/>
          </w:tcPr>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ĐƠN GIÁ</w:t>
            </w:r>
          </w:p>
        </w:tc>
        <w:tc>
          <w:tcPr>
            <w:tcW w:w="1530" w:type="dxa"/>
            <w:tcBorders>
              <w:top w:val="nil"/>
              <w:left w:val="nil"/>
              <w:bottom w:val="single" w:sz="4" w:space="0" w:color="auto"/>
              <w:right w:val="single" w:sz="4" w:space="0" w:color="auto"/>
            </w:tcBorders>
            <w:noWrap/>
            <w:vAlign w:val="center"/>
            <w:hideMark/>
          </w:tcPr>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THÀNH TIỀN</w:t>
            </w:r>
          </w:p>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VNĐ)</w:t>
            </w:r>
          </w:p>
        </w:tc>
        <w:tc>
          <w:tcPr>
            <w:tcW w:w="1620" w:type="dxa"/>
            <w:tcBorders>
              <w:top w:val="single" w:sz="4" w:space="0" w:color="auto"/>
              <w:left w:val="nil"/>
              <w:bottom w:val="single" w:sz="4" w:space="0" w:color="auto"/>
              <w:right w:val="single" w:sz="4" w:space="0" w:color="auto"/>
            </w:tcBorders>
            <w:noWrap/>
            <w:vAlign w:val="center"/>
            <w:hideMark/>
          </w:tcPr>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THÀNH TIỀN</w:t>
            </w:r>
          </w:p>
          <w:p w:rsidR="00210472" w:rsidRDefault="00210472">
            <w:pPr>
              <w:jc w:val="center"/>
              <w:rPr>
                <w:rFonts w:asciiTheme="majorHAnsi" w:hAnsiTheme="majorHAnsi"/>
                <w:b/>
                <w:bCs/>
                <w:color w:val="000000"/>
                <w:sz w:val="20"/>
                <w:szCs w:val="20"/>
              </w:rPr>
            </w:pPr>
            <w:r>
              <w:rPr>
                <w:rFonts w:asciiTheme="majorHAnsi" w:hAnsiTheme="majorHAnsi"/>
                <w:b/>
                <w:bCs/>
                <w:color w:val="000000"/>
                <w:sz w:val="20"/>
                <w:szCs w:val="20"/>
              </w:rPr>
              <w:t>(USD)</w:t>
            </w:r>
          </w:p>
        </w:tc>
      </w:tr>
      <w:tr w:rsidR="00210472" w:rsidTr="00210472">
        <w:trPr>
          <w:trHeight w:val="360"/>
        </w:trPr>
        <w:tc>
          <w:tcPr>
            <w:tcW w:w="60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color w:val="000000"/>
                <w:sz w:val="22"/>
                <w:szCs w:val="24"/>
              </w:rPr>
            </w:pPr>
            <w:r>
              <w:rPr>
                <w:rFonts w:asciiTheme="majorHAnsi" w:hAnsiTheme="majorHAnsi"/>
                <w:color w:val="000000"/>
                <w:sz w:val="22"/>
              </w:rPr>
              <w:t>1</w:t>
            </w:r>
          </w:p>
        </w:tc>
        <w:tc>
          <w:tcPr>
            <w:tcW w:w="1204"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AS200HK</w:t>
            </w:r>
          </w:p>
        </w:tc>
        <w:tc>
          <w:tcPr>
            <w:tcW w:w="909"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0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9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53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62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r>
      <w:tr w:rsidR="00210472" w:rsidTr="00210472">
        <w:trPr>
          <w:trHeight w:val="360"/>
        </w:trPr>
        <w:tc>
          <w:tcPr>
            <w:tcW w:w="60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color w:val="000000"/>
                <w:sz w:val="22"/>
              </w:rPr>
            </w:pPr>
            <w:r>
              <w:rPr>
                <w:rFonts w:asciiTheme="majorHAnsi" w:hAnsiTheme="majorHAnsi"/>
                <w:color w:val="000000"/>
                <w:sz w:val="22"/>
              </w:rPr>
              <w:t>2</w:t>
            </w:r>
          </w:p>
        </w:tc>
        <w:tc>
          <w:tcPr>
            <w:tcW w:w="1204"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AS300TL</w:t>
            </w:r>
          </w:p>
        </w:tc>
        <w:tc>
          <w:tcPr>
            <w:tcW w:w="909"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0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9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53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62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r>
      <w:tr w:rsidR="00210472" w:rsidTr="00210472">
        <w:trPr>
          <w:trHeight w:val="360"/>
        </w:trPr>
        <w:tc>
          <w:tcPr>
            <w:tcW w:w="60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color w:val="000000"/>
                <w:sz w:val="22"/>
              </w:rPr>
            </w:pPr>
            <w:r>
              <w:rPr>
                <w:rFonts w:asciiTheme="majorHAnsi" w:hAnsiTheme="majorHAnsi"/>
                <w:color w:val="000000"/>
                <w:sz w:val="22"/>
              </w:rPr>
              <w:t>3</w:t>
            </w:r>
          </w:p>
        </w:tc>
        <w:tc>
          <w:tcPr>
            <w:tcW w:w="1204"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BN450TL</w:t>
            </w:r>
          </w:p>
        </w:tc>
        <w:tc>
          <w:tcPr>
            <w:tcW w:w="909"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0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9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53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62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r>
      <w:tr w:rsidR="00210472" w:rsidTr="00210472">
        <w:trPr>
          <w:trHeight w:val="360"/>
        </w:trPr>
        <w:tc>
          <w:tcPr>
            <w:tcW w:w="60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color w:val="000000"/>
                <w:sz w:val="22"/>
              </w:rPr>
            </w:pPr>
            <w:r>
              <w:rPr>
                <w:rFonts w:asciiTheme="majorHAnsi" w:hAnsiTheme="majorHAnsi"/>
                <w:color w:val="000000"/>
                <w:sz w:val="22"/>
              </w:rPr>
              <w:t>4</w:t>
            </w:r>
          </w:p>
        </w:tc>
        <w:tc>
          <w:tcPr>
            <w:tcW w:w="1204"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sz w:val="24"/>
              </w:rPr>
            </w:pPr>
            <w:r>
              <w:rPr>
                <w:rFonts w:asciiTheme="majorHAnsi" w:hAnsiTheme="majorHAnsi"/>
                <w:color w:val="000000"/>
                <w:sz w:val="22"/>
              </w:rPr>
              <w:t>AN200TQ</w:t>
            </w:r>
          </w:p>
        </w:tc>
        <w:tc>
          <w:tcPr>
            <w:tcW w:w="909"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0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9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53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62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r>
      <w:tr w:rsidR="00210472" w:rsidTr="00210472">
        <w:trPr>
          <w:trHeight w:val="360"/>
        </w:trPr>
        <w:tc>
          <w:tcPr>
            <w:tcW w:w="60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color w:val="000000"/>
                <w:sz w:val="22"/>
              </w:rPr>
            </w:pPr>
            <w:r>
              <w:rPr>
                <w:rFonts w:asciiTheme="majorHAnsi" w:hAnsiTheme="majorHAnsi"/>
                <w:color w:val="000000"/>
                <w:sz w:val="22"/>
              </w:rPr>
              <w:t>5</w:t>
            </w:r>
          </w:p>
        </w:tc>
        <w:tc>
          <w:tcPr>
            <w:tcW w:w="1204"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AQ300TQ</w:t>
            </w:r>
          </w:p>
        </w:tc>
        <w:tc>
          <w:tcPr>
            <w:tcW w:w="909"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0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9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53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62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r>
      <w:tr w:rsidR="00210472" w:rsidTr="00210472">
        <w:trPr>
          <w:trHeight w:val="360"/>
        </w:trPr>
        <w:tc>
          <w:tcPr>
            <w:tcW w:w="60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color w:val="000000"/>
                <w:sz w:val="22"/>
              </w:rPr>
            </w:pPr>
            <w:r>
              <w:rPr>
                <w:rFonts w:asciiTheme="majorHAnsi" w:hAnsiTheme="majorHAnsi"/>
                <w:color w:val="000000"/>
                <w:sz w:val="22"/>
              </w:rPr>
              <w:t>6</w:t>
            </w:r>
          </w:p>
        </w:tc>
        <w:tc>
          <w:tcPr>
            <w:tcW w:w="1204"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AS500TQ</w:t>
            </w:r>
          </w:p>
        </w:tc>
        <w:tc>
          <w:tcPr>
            <w:tcW w:w="909"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0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9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53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62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r>
      <w:tr w:rsidR="00210472" w:rsidTr="00210472">
        <w:trPr>
          <w:trHeight w:val="360"/>
        </w:trPr>
        <w:tc>
          <w:tcPr>
            <w:tcW w:w="60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color w:val="000000"/>
                <w:sz w:val="22"/>
              </w:rPr>
            </w:pPr>
            <w:r>
              <w:rPr>
                <w:rFonts w:asciiTheme="majorHAnsi" w:hAnsiTheme="majorHAnsi"/>
                <w:color w:val="000000"/>
                <w:sz w:val="22"/>
              </w:rPr>
              <w:t>7</w:t>
            </w:r>
          </w:p>
        </w:tc>
        <w:tc>
          <w:tcPr>
            <w:tcW w:w="1204"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BQ220TL</w:t>
            </w:r>
          </w:p>
        </w:tc>
        <w:tc>
          <w:tcPr>
            <w:tcW w:w="909"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0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9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53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62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r>
      <w:tr w:rsidR="00210472" w:rsidTr="00210472">
        <w:trPr>
          <w:trHeight w:val="360"/>
        </w:trPr>
        <w:tc>
          <w:tcPr>
            <w:tcW w:w="60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color w:val="000000"/>
                <w:sz w:val="22"/>
              </w:rPr>
            </w:pPr>
            <w:r>
              <w:rPr>
                <w:rFonts w:asciiTheme="majorHAnsi" w:hAnsiTheme="majorHAnsi"/>
                <w:color w:val="000000"/>
                <w:sz w:val="22"/>
              </w:rPr>
              <w:t>8</w:t>
            </w:r>
          </w:p>
        </w:tc>
        <w:tc>
          <w:tcPr>
            <w:tcW w:w="1204"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AI175TL</w:t>
            </w:r>
          </w:p>
        </w:tc>
        <w:tc>
          <w:tcPr>
            <w:tcW w:w="909"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0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9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53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62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r>
      <w:tr w:rsidR="00210472" w:rsidTr="00210472">
        <w:trPr>
          <w:trHeight w:val="360"/>
        </w:trPr>
        <w:tc>
          <w:tcPr>
            <w:tcW w:w="60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color w:val="000000"/>
                <w:sz w:val="22"/>
              </w:rPr>
            </w:pPr>
            <w:r>
              <w:rPr>
                <w:rFonts w:asciiTheme="majorHAnsi" w:hAnsiTheme="majorHAnsi"/>
                <w:color w:val="000000"/>
                <w:sz w:val="22"/>
              </w:rPr>
              <w:t>9</w:t>
            </w:r>
          </w:p>
        </w:tc>
        <w:tc>
          <w:tcPr>
            <w:tcW w:w="1204"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BS450TQ</w:t>
            </w:r>
          </w:p>
        </w:tc>
        <w:tc>
          <w:tcPr>
            <w:tcW w:w="909"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0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9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53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62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r>
      <w:tr w:rsidR="00210472" w:rsidTr="00210472">
        <w:trPr>
          <w:trHeight w:val="360"/>
        </w:trPr>
        <w:tc>
          <w:tcPr>
            <w:tcW w:w="60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rFonts w:asciiTheme="majorHAnsi" w:hAnsiTheme="majorHAnsi"/>
                <w:color w:val="000000"/>
                <w:sz w:val="22"/>
              </w:rPr>
            </w:pPr>
            <w:r>
              <w:rPr>
                <w:rFonts w:asciiTheme="majorHAnsi" w:hAnsiTheme="majorHAnsi"/>
                <w:color w:val="000000"/>
                <w:sz w:val="22"/>
              </w:rPr>
              <w:t>10</w:t>
            </w:r>
          </w:p>
        </w:tc>
        <w:tc>
          <w:tcPr>
            <w:tcW w:w="1204"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AI400HK</w:t>
            </w:r>
          </w:p>
        </w:tc>
        <w:tc>
          <w:tcPr>
            <w:tcW w:w="909"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0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99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81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53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62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r>
      <w:tr w:rsidR="00210472" w:rsidTr="00210472">
        <w:trPr>
          <w:trHeight w:val="360"/>
        </w:trPr>
        <w:tc>
          <w:tcPr>
            <w:tcW w:w="6225" w:type="dxa"/>
            <w:gridSpan w:val="8"/>
            <w:tcBorders>
              <w:top w:val="single" w:sz="4" w:space="0" w:color="auto"/>
              <w:left w:val="single" w:sz="4" w:space="0" w:color="auto"/>
              <w:bottom w:val="single" w:sz="4" w:space="0" w:color="auto"/>
              <w:right w:val="single" w:sz="4" w:space="0" w:color="auto"/>
            </w:tcBorders>
            <w:noWrap/>
            <w:vAlign w:val="bottom"/>
            <w:hideMark/>
          </w:tcPr>
          <w:p w:rsidR="00210472" w:rsidRDefault="00210472">
            <w:pPr>
              <w:jc w:val="center"/>
              <w:rPr>
                <w:rFonts w:asciiTheme="majorHAnsi" w:hAnsiTheme="majorHAnsi"/>
                <w:b/>
                <w:bCs/>
                <w:color w:val="000000"/>
                <w:sz w:val="22"/>
              </w:rPr>
            </w:pPr>
            <w:r>
              <w:rPr>
                <w:rFonts w:asciiTheme="majorHAnsi" w:hAnsiTheme="majorHAnsi"/>
                <w:b/>
                <w:bCs/>
                <w:color w:val="000000"/>
                <w:sz w:val="22"/>
              </w:rPr>
              <w:t>Tổng Tiền</w:t>
            </w:r>
          </w:p>
        </w:tc>
        <w:tc>
          <w:tcPr>
            <w:tcW w:w="153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c>
          <w:tcPr>
            <w:tcW w:w="162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 </w:t>
            </w:r>
          </w:p>
        </w:tc>
      </w:tr>
      <w:tr w:rsidR="00210472" w:rsidTr="00210472">
        <w:trPr>
          <w:trHeight w:val="432"/>
        </w:trPr>
        <w:tc>
          <w:tcPr>
            <w:tcW w:w="4202" w:type="dxa"/>
            <w:gridSpan w:val="5"/>
            <w:noWrap/>
            <w:vAlign w:val="center"/>
            <w:hideMark/>
          </w:tcPr>
          <w:p w:rsidR="00210472" w:rsidRDefault="00210472">
            <w:pPr>
              <w:jc w:val="center"/>
              <w:rPr>
                <w:rFonts w:asciiTheme="majorHAnsi" w:hAnsiTheme="majorHAnsi"/>
                <w:b/>
                <w:color w:val="000000"/>
                <w:sz w:val="22"/>
              </w:rPr>
            </w:pPr>
            <w:r>
              <w:rPr>
                <w:rFonts w:asciiTheme="majorHAnsi" w:hAnsiTheme="majorHAnsi"/>
                <w:b/>
                <w:color w:val="000000"/>
                <w:sz w:val="22"/>
              </w:rPr>
              <w:t>Bảng tra tên hàng &amp; đơn giá</w:t>
            </w:r>
          </w:p>
        </w:tc>
        <w:tc>
          <w:tcPr>
            <w:tcW w:w="5173" w:type="dxa"/>
            <w:gridSpan w:val="5"/>
            <w:vAlign w:val="center"/>
            <w:hideMark/>
          </w:tcPr>
          <w:p w:rsidR="00210472" w:rsidRDefault="00210472">
            <w:pPr>
              <w:jc w:val="center"/>
              <w:rPr>
                <w:rFonts w:asciiTheme="majorHAnsi" w:hAnsiTheme="majorHAnsi"/>
                <w:b/>
                <w:color w:val="000000"/>
                <w:sz w:val="22"/>
              </w:rPr>
            </w:pPr>
            <w:r>
              <w:rPr>
                <w:rFonts w:asciiTheme="majorHAnsi" w:hAnsiTheme="majorHAnsi"/>
                <w:b/>
                <w:color w:val="000000"/>
                <w:sz w:val="22"/>
              </w:rPr>
              <w:t>Bảng tra xuất xứ</w:t>
            </w:r>
          </w:p>
        </w:tc>
      </w:tr>
      <w:tr w:rsidR="00210472" w:rsidTr="00210472">
        <w:trPr>
          <w:trHeight w:val="579"/>
        </w:trPr>
        <w:tc>
          <w:tcPr>
            <w:tcW w:w="4202" w:type="dxa"/>
            <w:gridSpan w:val="5"/>
            <w:noWrap/>
            <w:vAlign w:val="bottom"/>
            <w:hideMark/>
          </w:tcPr>
          <w:tbl>
            <w:tblPr>
              <w:tblW w:w="4050" w:type="dxa"/>
              <w:tblLayout w:type="fixed"/>
              <w:tblLook w:val="04A0" w:firstRow="1" w:lastRow="0" w:firstColumn="1" w:lastColumn="0" w:noHBand="0" w:noVBand="1"/>
            </w:tblPr>
            <w:tblGrid>
              <w:gridCol w:w="1262"/>
              <w:gridCol w:w="1617"/>
              <w:gridCol w:w="1171"/>
            </w:tblGrid>
            <w:tr w:rsidR="00210472">
              <w:trPr>
                <w:trHeight w:val="405"/>
              </w:trPr>
              <w:tc>
                <w:tcPr>
                  <w:tcW w:w="1260" w:type="dxa"/>
                  <w:tcBorders>
                    <w:top w:val="single" w:sz="4" w:space="0" w:color="auto"/>
                    <w:left w:val="single" w:sz="4" w:space="0" w:color="auto"/>
                    <w:bottom w:val="single" w:sz="4" w:space="0" w:color="auto"/>
                    <w:right w:val="single" w:sz="4" w:space="0" w:color="auto"/>
                  </w:tcBorders>
                  <w:vAlign w:val="bottom"/>
                  <w:hideMark/>
                </w:tcPr>
                <w:p w:rsidR="00210472" w:rsidRDefault="00210472">
                  <w:pPr>
                    <w:jc w:val="center"/>
                    <w:rPr>
                      <w:rFonts w:asciiTheme="majorHAnsi" w:hAnsiTheme="majorHAnsi"/>
                      <w:b/>
                      <w:bCs/>
                      <w:color w:val="000000"/>
                      <w:sz w:val="22"/>
                    </w:rPr>
                  </w:pPr>
                  <w:r>
                    <w:rPr>
                      <w:rFonts w:asciiTheme="majorHAnsi" w:hAnsiTheme="majorHAnsi"/>
                      <w:b/>
                      <w:bCs/>
                      <w:color w:val="000000"/>
                      <w:sz w:val="22"/>
                    </w:rPr>
                    <w:t>Mã hàng</w:t>
                  </w:r>
                </w:p>
              </w:tc>
              <w:tc>
                <w:tcPr>
                  <w:tcW w:w="1615" w:type="dxa"/>
                  <w:tcBorders>
                    <w:top w:val="single" w:sz="4" w:space="0" w:color="auto"/>
                    <w:left w:val="nil"/>
                    <w:bottom w:val="single" w:sz="4" w:space="0" w:color="auto"/>
                    <w:right w:val="single" w:sz="4" w:space="0" w:color="auto"/>
                  </w:tcBorders>
                  <w:noWrap/>
                  <w:vAlign w:val="bottom"/>
                  <w:hideMark/>
                </w:tcPr>
                <w:p w:rsidR="00210472" w:rsidRDefault="00210472">
                  <w:pPr>
                    <w:jc w:val="center"/>
                    <w:rPr>
                      <w:rFonts w:asciiTheme="majorHAnsi" w:hAnsiTheme="majorHAnsi"/>
                      <w:b/>
                      <w:bCs/>
                      <w:color w:val="000000"/>
                      <w:sz w:val="22"/>
                    </w:rPr>
                  </w:pPr>
                  <w:r>
                    <w:rPr>
                      <w:rFonts w:asciiTheme="majorHAnsi" w:hAnsiTheme="majorHAnsi"/>
                      <w:b/>
                      <w:bCs/>
                      <w:color w:val="000000"/>
                      <w:sz w:val="22"/>
                    </w:rPr>
                    <w:t>Tên hàng</w:t>
                  </w:r>
                </w:p>
              </w:tc>
              <w:tc>
                <w:tcPr>
                  <w:tcW w:w="1170" w:type="dxa"/>
                  <w:tcBorders>
                    <w:top w:val="single" w:sz="4" w:space="0" w:color="auto"/>
                    <w:left w:val="nil"/>
                    <w:bottom w:val="single" w:sz="4" w:space="0" w:color="auto"/>
                    <w:right w:val="single" w:sz="4" w:space="0" w:color="auto"/>
                  </w:tcBorders>
                  <w:noWrap/>
                  <w:vAlign w:val="bottom"/>
                  <w:hideMark/>
                </w:tcPr>
                <w:p w:rsidR="00210472" w:rsidRDefault="00210472">
                  <w:pPr>
                    <w:jc w:val="center"/>
                    <w:rPr>
                      <w:rFonts w:asciiTheme="majorHAnsi" w:hAnsiTheme="majorHAnsi"/>
                      <w:b/>
                      <w:bCs/>
                      <w:color w:val="000000"/>
                      <w:sz w:val="22"/>
                    </w:rPr>
                  </w:pPr>
                  <w:r>
                    <w:rPr>
                      <w:rFonts w:asciiTheme="majorHAnsi" w:hAnsiTheme="majorHAnsi"/>
                      <w:b/>
                      <w:bCs/>
                      <w:color w:val="000000"/>
                      <w:sz w:val="22"/>
                    </w:rPr>
                    <w:t>Đơn giá</w:t>
                  </w:r>
                </w:p>
              </w:tc>
            </w:tr>
            <w:tr w:rsidR="00210472">
              <w:trPr>
                <w:trHeight w:val="300"/>
              </w:trPr>
              <w:tc>
                <w:tcPr>
                  <w:tcW w:w="1260" w:type="dxa"/>
                  <w:tcBorders>
                    <w:top w:val="nil"/>
                    <w:left w:val="single" w:sz="4" w:space="0" w:color="auto"/>
                    <w:bottom w:val="single" w:sz="4" w:space="0" w:color="auto"/>
                    <w:right w:val="single" w:sz="4" w:space="0" w:color="auto"/>
                  </w:tcBorders>
                  <w:noWrap/>
                  <w:vAlign w:val="bottom"/>
                  <w:hideMark/>
                </w:tcPr>
                <w:p w:rsidR="00210472" w:rsidRDefault="00210472">
                  <w:pPr>
                    <w:rPr>
                      <w:rFonts w:asciiTheme="majorHAnsi" w:hAnsiTheme="majorHAnsi"/>
                      <w:b/>
                      <w:bCs/>
                      <w:color w:val="000000"/>
                      <w:sz w:val="22"/>
                    </w:rPr>
                  </w:pPr>
                  <w:r>
                    <w:rPr>
                      <w:rFonts w:asciiTheme="majorHAnsi" w:hAnsiTheme="majorHAnsi"/>
                      <w:b/>
                      <w:bCs/>
                      <w:color w:val="000000"/>
                      <w:sz w:val="22"/>
                    </w:rPr>
                    <w:t>S</w:t>
                  </w:r>
                </w:p>
              </w:tc>
              <w:tc>
                <w:tcPr>
                  <w:tcW w:w="1615"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Sony Ericson</w:t>
                  </w:r>
                </w:p>
              </w:tc>
              <w:tc>
                <w:tcPr>
                  <w:tcW w:w="1170" w:type="dxa"/>
                  <w:tcBorders>
                    <w:top w:val="nil"/>
                    <w:left w:val="nil"/>
                    <w:bottom w:val="single" w:sz="4" w:space="0" w:color="auto"/>
                    <w:right w:val="single" w:sz="4" w:space="0" w:color="auto"/>
                  </w:tcBorders>
                  <w:noWrap/>
                  <w:vAlign w:val="bottom"/>
                  <w:hideMark/>
                </w:tcPr>
                <w:p w:rsidR="00210472" w:rsidRDefault="00210472">
                  <w:pPr>
                    <w:jc w:val="right"/>
                    <w:rPr>
                      <w:rFonts w:asciiTheme="majorHAnsi" w:hAnsiTheme="majorHAnsi"/>
                      <w:color w:val="000000"/>
                      <w:sz w:val="22"/>
                    </w:rPr>
                  </w:pPr>
                  <w:r>
                    <w:rPr>
                      <w:rFonts w:asciiTheme="majorHAnsi" w:hAnsiTheme="majorHAnsi"/>
                      <w:color w:val="000000"/>
                      <w:sz w:val="22"/>
                    </w:rPr>
                    <w:t>500 USD</w:t>
                  </w:r>
                </w:p>
              </w:tc>
            </w:tr>
            <w:tr w:rsidR="00210472">
              <w:trPr>
                <w:trHeight w:val="300"/>
              </w:trPr>
              <w:tc>
                <w:tcPr>
                  <w:tcW w:w="1260" w:type="dxa"/>
                  <w:tcBorders>
                    <w:top w:val="nil"/>
                    <w:left w:val="single" w:sz="4" w:space="0" w:color="auto"/>
                    <w:bottom w:val="single" w:sz="4" w:space="0" w:color="auto"/>
                    <w:right w:val="single" w:sz="4" w:space="0" w:color="auto"/>
                  </w:tcBorders>
                  <w:noWrap/>
                  <w:vAlign w:val="bottom"/>
                  <w:hideMark/>
                </w:tcPr>
                <w:p w:rsidR="00210472" w:rsidRDefault="00210472">
                  <w:pPr>
                    <w:rPr>
                      <w:rFonts w:asciiTheme="majorHAnsi" w:hAnsiTheme="majorHAnsi"/>
                      <w:b/>
                      <w:bCs/>
                      <w:color w:val="000000"/>
                      <w:sz w:val="22"/>
                    </w:rPr>
                  </w:pPr>
                  <w:r>
                    <w:rPr>
                      <w:rFonts w:asciiTheme="majorHAnsi" w:hAnsiTheme="majorHAnsi"/>
                      <w:b/>
                      <w:bCs/>
                      <w:color w:val="000000"/>
                      <w:sz w:val="22"/>
                    </w:rPr>
                    <w:t>N</w:t>
                  </w:r>
                </w:p>
              </w:tc>
              <w:tc>
                <w:tcPr>
                  <w:tcW w:w="1615"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Nokia</w:t>
                  </w:r>
                </w:p>
              </w:tc>
              <w:tc>
                <w:tcPr>
                  <w:tcW w:w="1170" w:type="dxa"/>
                  <w:tcBorders>
                    <w:top w:val="nil"/>
                    <w:left w:val="nil"/>
                    <w:bottom w:val="single" w:sz="4" w:space="0" w:color="auto"/>
                    <w:right w:val="single" w:sz="4" w:space="0" w:color="auto"/>
                  </w:tcBorders>
                  <w:noWrap/>
                  <w:vAlign w:val="bottom"/>
                  <w:hideMark/>
                </w:tcPr>
                <w:p w:rsidR="00210472" w:rsidRDefault="00210472">
                  <w:pPr>
                    <w:jc w:val="right"/>
                    <w:rPr>
                      <w:rFonts w:asciiTheme="majorHAnsi" w:hAnsiTheme="majorHAnsi"/>
                      <w:color w:val="000000"/>
                      <w:sz w:val="22"/>
                    </w:rPr>
                  </w:pPr>
                  <w:r>
                    <w:rPr>
                      <w:rFonts w:asciiTheme="majorHAnsi" w:hAnsiTheme="majorHAnsi"/>
                      <w:color w:val="000000"/>
                      <w:sz w:val="22"/>
                    </w:rPr>
                    <w:t>700 USD</w:t>
                  </w:r>
                </w:p>
              </w:tc>
            </w:tr>
            <w:tr w:rsidR="00210472">
              <w:trPr>
                <w:trHeight w:val="300"/>
              </w:trPr>
              <w:tc>
                <w:tcPr>
                  <w:tcW w:w="1260" w:type="dxa"/>
                  <w:tcBorders>
                    <w:top w:val="nil"/>
                    <w:left w:val="single" w:sz="4" w:space="0" w:color="auto"/>
                    <w:bottom w:val="single" w:sz="4" w:space="0" w:color="auto"/>
                    <w:right w:val="single" w:sz="4" w:space="0" w:color="auto"/>
                  </w:tcBorders>
                  <w:noWrap/>
                  <w:vAlign w:val="bottom"/>
                  <w:hideMark/>
                </w:tcPr>
                <w:p w:rsidR="00210472" w:rsidRDefault="00210472">
                  <w:pPr>
                    <w:rPr>
                      <w:rFonts w:asciiTheme="majorHAnsi" w:hAnsiTheme="majorHAnsi"/>
                      <w:b/>
                      <w:bCs/>
                      <w:color w:val="000000"/>
                      <w:sz w:val="22"/>
                    </w:rPr>
                  </w:pPr>
                  <w:r>
                    <w:rPr>
                      <w:rFonts w:asciiTheme="majorHAnsi" w:hAnsiTheme="majorHAnsi"/>
                      <w:b/>
                      <w:bCs/>
                      <w:color w:val="000000"/>
                      <w:sz w:val="22"/>
                    </w:rPr>
                    <w:t>Q</w:t>
                  </w:r>
                </w:p>
              </w:tc>
              <w:tc>
                <w:tcPr>
                  <w:tcW w:w="1615"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Q-Mobile</w:t>
                  </w:r>
                </w:p>
              </w:tc>
              <w:tc>
                <w:tcPr>
                  <w:tcW w:w="1170" w:type="dxa"/>
                  <w:tcBorders>
                    <w:top w:val="nil"/>
                    <w:left w:val="nil"/>
                    <w:bottom w:val="single" w:sz="4" w:space="0" w:color="auto"/>
                    <w:right w:val="single" w:sz="4" w:space="0" w:color="auto"/>
                  </w:tcBorders>
                  <w:noWrap/>
                  <w:vAlign w:val="bottom"/>
                  <w:hideMark/>
                </w:tcPr>
                <w:p w:rsidR="00210472" w:rsidRDefault="00210472">
                  <w:pPr>
                    <w:jc w:val="right"/>
                    <w:rPr>
                      <w:rFonts w:asciiTheme="majorHAnsi" w:hAnsiTheme="majorHAnsi"/>
                      <w:color w:val="000000"/>
                      <w:sz w:val="22"/>
                    </w:rPr>
                  </w:pPr>
                  <w:r>
                    <w:rPr>
                      <w:rFonts w:asciiTheme="majorHAnsi" w:hAnsiTheme="majorHAnsi"/>
                      <w:color w:val="000000"/>
                      <w:sz w:val="22"/>
                    </w:rPr>
                    <w:t>400 USD</w:t>
                  </w:r>
                </w:p>
              </w:tc>
            </w:tr>
            <w:tr w:rsidR="00210472">
              <w:trPr>
                <w:trHeight w:val="300"/>
              </w:trPr>
              <w:tc>
                <w:tcPr>
                  <w:tcW w:w="1260" w:type="dxa"/>
                  <w:tcBorders>
                    <w:top w:val="nil"/>
                    <w:left w:val="single" w:sz="4" w:space="0" w:color="auto"/>
                    <w:bottom w:val="single" w:sz="4" w:space="0" w:color="auto"/>
                    <w:right w:val="single" w:sz="4" w:space="0" w:color="auto"/>
                  </w:tcBorders>
                  <w:noWrap/>
                  <w:vAlign w:val="bottom"/>
                  <w:hideMark/>
                </w:tcPr>
                <w:p w:rsidR="00210472" w:rsidRDefault="00210472">
                  <w:pPr>
                    <w:rPr>
                      <w:rFonts w:asciiTheme="majorHAnsi" w:hAnsiTheme="majorHAnsi"/>
                      <w:b/>
                      <w:bCs/>
                      <w:color w:val="000000"/>
                      <w:sz w:val="22"/>
                    </w:rPr>
                  </w:pPr>
                  <w:r>
                    <w:rPr>
                      <w:rFonts w:asciiTheme="majorHAnsi" w:hAnsiTheme="majorHAnsi"/>
                      <w:b/>
                      <w:bCs/>
                      <w:color w:val="000000"/>
                      <w:sz w:val="22"/>
                    </w:rPr>
                    <w:t>I</w:t>
                  </w:r>
                </w:p>
              </w:tc>
              <w:tc>
                <w:tcPr>
                  <w:tcW w:w="1615"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Iphone</w:t>
                  </w:r>
                </w:p>
              </w:tc>
              <w:tc>
                <w:tcPr>
                  <w:tcW w:w="1170" w:type="dxa"/>
                  <w:tcBorders>
                    <w:top w:val="nil"/>
                    <w:left w:val="nil"/>
                    <w:bottom w:val="single" w:sz="4" w:space="0" w:color="auto"/>
                    <w:right w:val="single" w:sz="4" w:space="0" w:color="auto"/>
                  </w:tcBorders>
                  <w:noWrap/>
                  <w:vAlign w:val="bottom"/>
                  <w:hideMark/>
                </w:tcPr>
                <w:p w:rsidR="00210472" w:rsidRDefault="00210472">
                  <w:pPr>
                    <w:jc w:val="right"/>
                    <w:rPr>
                      <w:rFonts w:asciiTheme="majorHAnsi" w:hAnsiTheme="majorHAnsi"/>
                      <w:color w:val="000000"/>
                      <w:sz w:val="22"/>
                    </w:rPr>
                  </w:pPr>
                  <w:r>
                    <w:rPr>
                      <w:rFonts w:asciiTheme="majorHAnsi" w:hAnsiTheme="majorHAnsi"/>
                      <w:color w:val="000000"/>
                      <w:sz w:val="22"/>
                    </w:rPr>
                    <w:t>900 USD</w:t>
                  </w:r>
                </w:p>
              </w:tc>
            </w:tr>
          </w:tbl>
          <w:p w:rsidR="00210472" w:rsidRDefault="00210472">
            <w:pPr>
              <w:rPr>
                <w:rFonts w:asciiTheme="majorHAnsi" w:hAnsiTheme="majorHAnsi"/>
                <w:b/>
                <w:color w:val="000000"/>
                <w:sz w:val="22"/>
                <w:szCs w:val="24"/>
              </w:rPr>
            </w:pPr>
          </w:p>
        </w:tc>
        <w:tc>
          <w:tcPr>
            <w:tcW w:w="5173" w:type="dxa"/>
            <w:gridSpan w:val="5"/>
            <w:hideMark/>
          </w:tcPr>
          <w:tbl>
            <w:tblPr>
              <w:tblW w:w="5010" w:type="dxa"/>
              <w:tblLayout w:type="fixed"/>
              <w:tblLook w:val="04A0" w:firstRow="1" w:lastRow="0" w:firstColumn="1" w:lastColumn="0" w:noHBand="0" w:noVBand="1"/>
            </w:tblPr>
            <w:tblGrid>
              <w:gridCol w:w="1056"/>
              <w:gridCol w:w="1391"/>
              <w:gridCol w:w="1395"/>
              <w:gridCol w:w="1168"/>
            </w:tblGrid>
            <w:tr w:rsidR="00210472">
              <w:trPr>
                <w:trHeight w:val="405"/>
              </w:trPr>
              <w:tc>
                <w:tcPr>
                  <w:tcW w:w="1057" w:type="dxa"/>
                  <w:tcBorders>
                    <w:top w:val="single" w:sz="4" w:space="0" w:color="auto"/>
                    <w:left w:val="single" w:sz="4" w:space="0" w:color="auto"/>
                    <w:bottom w:val="single" w:sz="4" w:space="0" w:color="auto"/>
                    <w:right w:val="single" w:sz="4" w:space="0" w:color="auto"/>
                  </w:tcBorders>
                  <w:vAlign w:val="bottom"/>
                  <w:hideMark/>
                </w:tcPr>
                <w:p w:rsidR="00210472" w:rsidRDefault="00210472">
                  <w:pPr>
                    <w:rPr>
                      <w:rFonts w:asciiTheme="majorHAnsi" w:hAnsiTheme="majorHAnsi"/>
                      <w:b/>
                      <w:bCs/>
                      <w:color w:val="000000"/>
                      <w:sz w:val="22"/>
                    </w:rPr>
                  </w:pPr>
                  <w:r>
                    <w:rPr>
                      <w:rFonts w:asciiTheme="majorHAnsi" w:hAnsiTheme="majorHAnsi"/>
                      <w:b/>
                      <w:bCs/>
                      <w:color w:val="000000"/>
                      <w:sz w:val="22"/>
                    </w:rPr>
                    <w:t>Mã hàng</w:t>
                  </w:r>
                </w:p>
              </w:tc>
              <w:tc>
                <w:tcPr>
                  <w:tcW w:w="1393" w:type="dxa"/>
                  <w:tcBorders>
                    <w:top w:val="single" w:sz="4" w:space="0" w:color="auto"/>
                    <w:left w:val="nil"/>
                    <w:bottom w:val="single" w:sz="4" w:space="0" w:color="auto"/>
                    <w:right w:val="single" w:sz="4" w:space="0" w:color="auto"/>
                  </w:tcBorders>
                  <w:noWrap/>
                  <w:vAlign w:val="bottom"/>
                  <w:hideMark/>
                </w:tcPr>
                <w:p w:rsidR="00210472" w:rsidRDefault="00210472">
                  <w:pPr>
                    <w:jc w:val="center"/>
                    <w:rPr>
                      <w:rFonts w:asciiTheme="majorHAnsi" w:hAnsiTheme="majorHAnsi"/>
                      <w:b/>
                      <w:bCs/>
                      <w:color w:val="000000"/>
                      <w:sz w:val="22"/>
                    </w:rPr>
                  </w:pPr>
                  <w:r>
                    <w:rPr>
                      <w:rFonts w:asciiTheme="majorHAnsi" w:hAnsiTheme="majorHAnsi"/>
                      <w:b/>
                      <w:bCs/>
                      <w:color w:val="000000"/>
                      <w:sz w:val="22"/>
                    </w:rPr>
                    <w:t>HK</w:t>
                  </w:r>
                </w:p>
              </w:tc>
              <w:tc>
                <w:tcPr>
                  <w:tcW w:w="1397" w:type="dxa"/>
                  <w:tcBorders>
                    <w:top w:val="single" w:sz="4" w:space="0" w:color="auto"/>
                    <w:left w:val="nil"/>
                    <w:bottom w:val="single" w:sz="4" w:space="0" w:color="auto"/>
                    <w:right w:val="single" w:sz="4" w:space="0" w:color="auto"/>
                  </w:tcBorders>
                  <w:noWrap/>
                  <w:vAlign w:val="bottom"/>
                  <w:hideMark/>
                </w:tcPr>
                <w:p w:rsidR="00210472" w:rsidRDefault="00210472">
                  <w:pPr>
                    <w:jc w:val="center"/>
                    <w:rPr>
                      <w:rFonts w:asciiTheme="majorHAnsi" w:hAnsiTheme="majorHAnsi"/>
                      <w:b/>
                      <w:bCs/>
                      <w:color w:val="000000"/>
                      <w:sz w:val="22"/>
                    </w:rPr>
                  </w:pPr>
                  <w:r>
                    <w:rPr>
                      <w:rFonts w:asciiTheme="majorHAnsi" w:hAnsiTheme="majorHAnsi"/>
                      <w:b/>
                      <w:bCs/>
                      <w:color w:val="000000"/>
                      <w:sz w:val="22"/>
                    </w:rPr>
                    <w:t>TQ</w:t>
                  </w:r>
                </w:p>
              </w:tc>
              <w:tc>
                <w:tcPr>
                  <w:tcW w:w="1170" w:type="dxa"/>
                  <w:tcBorders>
                    <w:top w:val="single" w:sz="4" w:space="0" w:color="auto"/>
                    <w:left w:val="nil"/>
                    <w:bottom w:val="single" w:sz="4" w:space="0" w:color="auto"/>
                    <w:right w:val="single" w:sz="4" w:space="0" w:color="auto"/>
                  </w:tcBorders>
                  <w:noWrap/>
                  <w:vAlign w:val="bottom"/>
                  <w:hideMark/>
                </w:tcPr>
                <w:p w:rsidR="00210472" w:rsidRDefault="00210472">
                  <w:pPr>
                    <w:jc w:val="center"/>
                    <w:rPr>
                      <w:rFonts w:asciiTheme="majorHAnsi" w:hAnsiTheme="majorHAnsi"/>
                      <w:b/>
                      <w:bCs/>
                      <w:color w:val="000000"/>
                      <w:sz w:val="22"/>
                    </w:rPr>
                  </w:pPr>
                  <w:r>
                    <w:rPr>
                      <w:rFonts w:asciiTheme="majorHAnsi" w:hAnsiTheme="majorHAnsi"/>
                      <w:b/>
                      <w:bCs/>
                      <w:color w:val="000000"/>
                      <w:sz w:val="22"/>
                    </w:rPr>
                    <w:t>TL</w:t>
                  </w:r>
                </w:p>
              </w:tc>
            </w:tr>
            <w:tr w:rsidR="00210472">
              <w:trPr>
                <w:trHeight w:val="300"/>
              </w:trPr>
              <w:tc>
                <w:tcPr>
                  <w:tcW w:w="1057" w:type="dxa"/>
                  <w:tcBorders>
                    <w:top w:val="nil"/>
                    <w:left w:val="single" w:sz="4" w:space="0" w:color="auto"/>
                    <w:bottom w:val="single" w:sz="4" w:space="0" w:color="auto"/>
                    <w:right w:val="single" w:sz="4" w:space="0" w:color="auto"/>
                  </w:tcBorders>
                  <w:noWrap/>
                  <w:vAlign w:val="bottom"/>
                  <w:hideMark/>
                </w:tcPr>
                <w:p w:rsidR="00210472" w:rsidRDefault="00210472">
                  <w:pPr>
                    <w:rPr>
                      <w:rFonts w:asciiTheme="majorHAnsi" w:hAnsiTheme="majorHAnsi"/>
                      <w:b/>
                      <w:bCs/>
                      <w:color w:val="000000"/>
                      <w:sz w:val="22"/>
                    </w:rPr>
                  </w:pPr>
                  <w:r>
                    <w:rPr>
                      <w:rFonts w:asciiTheme="majorHAnsi" w:hAnsiTheme="majorHAnsi"/>
                      <w:b/>
                      <w:bCs/>
                      <w:color w:val="000000"/>
                      <w:sz w:val="22"/>
                    </w:rPr>
                    <w:t>Xuất xứ</w:t>
                  </w:r>
                </w:p>
              </w:tc>
              <w:tc>
                <w:tcPr>
                  <w:tcW w:w="1393"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Hồng Kông</w:t>
                  </w:r>
                </w:p>
              </w:tc>
              <w:tc>
                <w:tcPr>
                  <w:tcW w:w="1397"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Trung Quốc</w:t>
                  </w:r>
                </w:p>
              </w:tc>
              <w:tc>
                <w:tcPr>
                  <w:tcW w:w="1170" w:type="dxa"/>
                  <w:tcBorders>
                    <w:top w:val="nil"/>
                    <w:left w:val="nil"/>
                    <w:bottom w:val="single" w:sz="4" w:space="0" w:color="auto"/>
                    <w:right w:val="single" w:sz="4" w:space="0" w:color="auto"/>
                  </w:tcBorders>
                  <w:noWrap/>
                  <w:vAlign w:val="bottom"/>
                  <w:hideMark/>
                </w:tcPr>
                <w:p w:rsidR="00210472" w:rsidRDefault="00210472">
                  <w:pPr>
                    <w:rPr>
                      <w:rFonts w:asciiTheme="majorHAnsi" w:hAnsiTheme="majorHAnsi"/>
                      <w:color w:val="000000"/>
                      <w:sz w:val="22"/>
                    </w:rPr>
                  </w:pPr>
                  <w:r>
                    <w:rPr>
                      <w:rFonts w:asciiTheme="majorHAnsi" w:hAnsiTheme="majorHAnsi"/>
                      <w:color w:val="000000"/>
                      <w:sz w:val="22"/>
                    </w:rPr>
                    <w:t>Thái Lan</w:t>
                  </w:r>
                </w:p>
              </w:tc>
            </w:tr>
          </w:tbl>
          <w:p w:rsidR="00210472" w:rsidRDefault="00210472">
            <w:pPr>
              <w:jc w:val="center"/>
              <w:rPr>
                <w:rFonts w:asciiTheme="majorHAnsi" w:hAnsiTheme="majorHAnsi"/>
                <w:color w:val="000000"/>
                <w:sz w:val="22"/>
                <w:szCs w:val="24"/>
              </w:rPr>
            </w:pPr>
          </w:p>
        </w:tc>
      </w:tr>
    </w:tbl>
    <w:p w:rsidR="00210472" w:rsidRDefault="00210472" w:rsidP="00B12D2C">
      <w:pPr>
        <w:numPr>
          <w:ilvl w:val="0"/>
          <w:numId w:val="169"/>
        </w:numPr>
        <w:spacing w:line="360" w:lineRule="auto"/>
        <w:ind w:left="540"/>
        <w:rPr>
          <w:b/>
        </w:rPr>
      </w:pPr>
      <w:r>
        <w:rPr>
          <w:b/>
        </w:rPr>
        <w:t>Lập công thức cho các cột: (mỗi câu 1 điểm)</w:t>
      </w:r>
    </w:p>
    <w:p w:rsidR="00210472" w:rsidRDefault="00210472" w:rsidP="00B12D2C">
      <w:pPr>
        <w:pStyle w:val="ListParagraph"/>
        <w:numPr>
          <w:ilvl w:val="0"/>
          <w:numId w:val="170"/>
        </w:numPr>
        <w:spacing w:after="200" w:line="360" w:lineRule="auto"/>
        <w:ind w:left="900"/>
      </w:pPr>
      <w:r>
        <w:t xml:space="preserve">Cột loại hàng dựa vào ký tự đầu tiên của mã hàng </w:t>
      </w:r>
    </w:p>
    <w:p w:rsidR="00210472" w:rsidRDefault="00210472" w:rsidP="00B12D2C">
      <w:pPr>
        <w:pStyle w:val="ListParagraph"/>
        <w:numPr>
          <w:ilvl w:val="0"/>
          <w:numId w:val="170"/>
        </w:numPr>
        <w:spacing w:after="200" w:line="360" w:lineRule="auto"/>
        <w:ind w:left="900"/>
      </w:pPr>
      <w:r>
        <w:t>Cột tên hàng dựa vào ký tự thứ 2 của mã hàng và bảng tra tên hàng &amp; đơn giá.</w:t>
      </w:r>
    </w:p>
    <w:p w:rsidR="00210472" w:rsidRDefault="00210472" w:rsidP="00B12D2C">
      <w:pPr>
        <w:pStyle w:val="ListParagraph"/>
        <w:numPr>
          <w:ilvl w:val="0"/>
          <w:numId w:val="170"/>
        </w:numPr>
        <w:spacing w:after="200" w:line="360" w:lineRule="auto"/>
        <w:ind w:left="900"/>
      </w:pPr>
      <w:r>
        <w:t>Cột xuất xứ dựa vào 2 ký tự cuối của mã hàng và bảng tra xuất xứ .</w:t>
      </w:r>
    </w:p>
    <w:p w:rsidR="00210472" w:rsidRDefault="00210472" w:rsidP="00B12D2C">
      <w:pPr>
        <w:pStyle w:val="ListParagraph"/>
        <w:numPr>
          <w:ilvl w:val="0"/>
          <w:numId w:val="170"/>
        </w:numPr>
        <w:spacing w:after="200" w:line="360" w:lineRule="auto"/>
        <w:ind w:left="900"/>
      </w:pPr>
      <w:r>
        <w:t>Cột số lượng dựa vào các ký tự thứ 3,4,5 của mã hàng .</w:t>
      </w:r>
    </w:p>
    <w:p w:rsidR="00210472" w:rsidRDefault="00210472" w:rsidP="00B12D2C">
      <w:pPr>
        <w:pStyle w:val="ListParagraph"/>
        <w:numPr>
          <w:ilvl w:val="0"/>
          <w:numId w:val="170"/>
        </w:numPr>
        <w:spacing w:after="200" w:line="360" w:lineRule="auto"/>
        <w:ind w:left="900"/>
      </w:pPr>
      <w:r>
        <w:t>Cột đơn giá dựa vào mã hàng và bảng tra tên hàng &amp; đơn giá, định dạng tiền tệ giống bảng tra .</w:t>
      </w:r>
    </w:p>
    <w:p w:rsidR="00210472" w:rsidRDefault="00210472" w:rsidP="00B12D2C">
      <w:pPr>
        <w:pStyle w:val="ListParagraph"/>
        <w:numPr>
          <w:ilvl w:val="0"/>
          <w:numId w:val="170"/>
        </w:numPr>
        <w:spacing w:after="200" w:line="360" w:lineRule="auto"/>
        <w:ind w:left="900"/>
      </w:pPr>
      <w:r>
        <w:rPr>
          <w:noProof/>
          <w:sz w:val="28"/>
          <w:szCs w:val="28"/>
        </w:rPr>
        <mc:AlternateContent>
          <mc:Choice Requires="wps">
            <w:drawing>
              <wp:anchor distT="0" distB="0" distL="114300" distR="114300" simplePos="0" relativeHeight="251671552" behindDoc="0" locked="0" layoutInCell="1" allowOverlap="1" wp14:anchorId="767A1DAA" wp14:editId="45D109B5">
                <wp:simplePos x="0" y="0"/>
                <wp:positionH relativeFrom="column">
                  <wp:posOffset>4364990</wp:posOffset>
                </wp:positionH>
                <wp:positionV relativeFrom="paragraph">
                  <wp:posOffset>5080</wp:posOffset>
                </wp:positionV>
                <wp:extent cx="1866900" cy="1295400"/>
                <wp:effectExtent l="0" t="0" r="0" b="0"/>
                <wp:wrapSquare wrapText="bothSides"/>
                <wp:docPr id="700" name="Text Box 700"/>
                <wp:cNvGraphicFramePr/>
                <a:graphic xmlns:a="http://schemas.openxmlformats.org/drawingml/2006/main">
                  <a:graphicData uri="http://schemas.microsoft.com/office/word/2010/wordprocessingShape">
                    <wps:wsp>
                      <wps:cNvSpPr txBox="1"/>
                      <wps:spPr>
                        <a:xfrm>
                          <a:off x="0" y="0"/>
                          <a:ext cx="1866900" cy="1295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2884" w:type="dxa"/>
                              <w:tblLook w:val="04A0" w:firstRow="1" w:lastRow="0" w:firstColumn="1" w:lastColumn="0" w:noHBand="0" w:noVBand="1"/>
                            </w:tblPr>
                            <w:tblGrid>
                              <w:gridCol w:w="1597"/>
                              <w:gridCol w:w="1287"/>
                            </w:tblGrid>
                            <w:tr w:rsidR="0002290C">
                              <w:trPr>
                                <w:trHeight w:val="324"/>
                              </w:trPr>
                              <w:tc>
                                <w:tcPr>
                                  <w:tcW w:w="1597" w:type="dxa"/>
                                  <w:tcBorders>
                                    <w:top w:val="single" w:sz="4" w:space="0" w:color="auto"/>
                                    <w:left w:val="single" w:sz="4" w:space="0" w:color="auto"/>
                                    <w:bottom w:val="single" w:sz="4" w:space="0" w:color="auto"/>
                                    <w:right w:val="single" w:sz="4" w:space="0" w:color="auto"/>
                                  </w:tcBorders>
                                  <w:noWrap/>
                                  <w:vAlign w:val="center"/>
                                  <w:hideMark/>
                                </w:tcPr>
                                <w:p w:rsidR="0002290C" w:rsidRDefault="0002290C">
                                  <w:pPr>
                                    <w:spacing w:line="276" w:lineRule="auto"/>
                                    <w:jc w:val="center"/>
                                    <w:rPr>
                                      <w:b/>
                                      <w:color w:val="000000"/>
                                      <w:sz w:val="20"/>
                                    </w:rPr>
                                  </w:pPr>
                                  <w:r>
                                    <w:rPr>
                                      <w:b/>
                                      <w:color w:val="000000"/>
                                      <w:sz w:val="20"/>
                                    </w:rPr>
                                    <w:t>TÊN HÀNG</w:t>
                                  </w:r>
                                </w:p>
                              </w:tc>
                              <w:tc>
                                <w:tcPr>
                                  <w:tcW w:w="1287" w:type="dxa"/>
                                  <w:tcBorders>
                                    <w:top w:val="single" w:sz="4" w:space="0" w:color="auto"/>
                                    <w:left w:val="nil"/>
                                    <w:bottom w:val="single" w:sz="4" w:space="0" w:color="auto"/>
                                    <w:right w:val="single" w:sz="4" w:space="0" w:color="auto"/>
                                  </w:tcBorders>
                                  <w:noWrap/>
                                  <w:vAlign w:val="center"/>
                                  <w:hideMark/>
                                </w:tcPr>
                                <w:p w:rsidR="0002290C" w:rsidRDefault="0002290C">
                                  <w:pPr>
                                    <w:spacing w:line="276" w:lineRule="auto"/>
                                    <w:jc w:val="center"/>
                                    <w:rPr>
                                      <w:b/>
                                      <w:color w:val="000000"/>
                                      <w:sz w:val="20"/>
                                    </w:rPr>
                                  </w:pPr>
                                  <w:r>
                                    <w:rPr>
                                      <w:b/>
                                      <w:color w:val="000000"/>
                                      <w:sz w:val="20"/>
                                    </w:rPr>
                                    <w:t>TỔNG TIỀN(USD)</w:t>
                                  </w:r>
                                </w:p>
                              </w:tc>
                            </w:tr>
                            <w:tr w:rsidR="0002290C">
                              <w:trPr>
                                <w:trHeight w:val="311"/>
                              </w:trPr>
                              <w:tc>
                                <w:tcPr>
                                  <w:tcW w:w="1597" w:type="dxa"/>
                                  <w:tcBorders>
                                    <w:top w:val="nil"/>
                                    <w:left w:val="single" w:sz="4" w:space="0" w:color="auto"/>
                                    <w:bottom w:val="single" w:sz="4" w:space="0" w:color="auto"/>
                                    <w:right w:val="single" w:sz="4" w:space="0" w:color="auto"/>
                                  </w:tcBorders>
                                  <w:noWrap/>
                                  <w:vAlign w:val="bottom"/>
                                  <w:hideMark/>
                                </w:tcPr>
                                <w:p w:rsidR="0002290C" w:rsidRDefault="0002290C">
                                  <w:pPr>
                                    <w:rPr>
                                      <w:color w:val="000000"/>
                                      <w:sz w:val="20"/>
                                    </w:rPr>
                                  </w:pPr>
                                  <w:r>
                                    <w:rPr>
                                      <w:color w:val="000000"/>
                                      <w:sz w:val="20"/>
                                    </w:rPr>
                                    <w:t>Sony Ericson</w:t>
                                  </w:r>
                                </w:p>
                              </w:tc>
                              <w:tc>
                                <w:tcPr>
                                  <w:tcW w:w="1287" w:type="dxa"/>
                                  <w:tcBorders>
                                    <w:top w:val="nil"/>
                                    <w:left w:val="nil"/>
                                    <w:bottom w:val="single" w:sz="4" w:space="0" w:color="auto"/>
                                    <w:right w:val="single" w:sz="4" w:space="0" w:color="auto"/>
                                  </w:tcBorders>
                                  <w:noWrap/>
                                  <w:vAlign w:val="bottom"/>
                                  <w:hideMark/>
                                </w:tcPr>
                                <w:p w:rsidR="0002290C" w:rsidRDefault="0002290C">
                                  <w:pPr>
                                    <w:rPr>
                                      <w:color w:val="000000"/>
                                      <w:sz w:val="20"/>
                                    </w:rPr>
                                  </w:pPr>
                                  <w:r>
                                    <w:rPr>
                                      <w:color w:val="000000"/>
                                      <w:sz w:val="20"/>
                                    </w:rPr>
                                    <w:t> </w:t>
                                  </w:r>
                                </w:p>
                              </w:tc>
                            </w:tr>
                            <w:tr w:rsidR="0002290C">
                              <w:trPr>
                                <w:trHeight w:val="311"/>
                              </w:trPr>
                              <w:tc>
                                <w:tcPr>
                                  <w:tcW w:w="1597" w:type="dxa"/>
                                  <w:tcBorders>
                                    <w:top w:val="nil"/>
                                    <w:left w:val="single" w:sz="4" w:space="0" w:color="auto"/>
                                    <w:bottom w:val="single" w:sz="4" w:space="0" w:color="auto"/>
                                    <w:right w:val="single" w:sz="4" w:space="0" w:color="auto"/>
                                  </w:tcBorders>
                                  <w:noWrap/>
                                  <w:vAlign w:val="bottom"/>
                                  <w:hideMark/>
                                </w:tcPr>
                                <w:p w:rsidR="0002290C" w:rsidRDefault="0002290C">
                                  <w:pPr>
                                    <w:rPr>
                                      <w:color w:val="000000"/>
                                      <w:sz w:val="20"/>
                                    </w:rPr>
                                  </w:pPr>
                                  <w:r>
                                    <w:rPr>
                                      <w:color w:val="000000"/>
                                      <w:sz w:val="20"/>
                                    </w:rPr>
                                    <w:t>Nokia</w:t>
                                  </w:r>
                                </w:p>
                              </w:tc>
                              <w:tc>
                                <w:tcPr>
                                  <w:tcW w:w="1287" w:type="dxa"/>
                                  <w:tcBorders>
                                    <w:top w:val="nil"/>
                                    <w:left w:val="nil"/>
                                    <w:bottom w:val="single" w:sz="4" w:space="0" w:color="auto"/>
                                    <w:right w:val="single" w:sz="4" w:space="0" w:color="auto"/>
                                  </w:tcBorders>
                                  <w:noWrap/>
                                  <w:vAlign w:val="bottom"/>
                                  <w:hideMark/>
                                </w:tcPr>
                                <w:p w:rsidR="0002290C" w:rsidRDefault="0002290C">
                                  <w:pPr>
                                    <w:rPr>
                                      <w:color w:val="000000"/>
                                      <w:sz w:val="20"/>
                                    </w:rPr>
                                  </w:pPr>
                                  <w:r>
                                    <w:rPr>
                                      <w:color w:val="000000"/>
                                      <w:sz w:val="20"/>
                                    </w:rPr>
                                    <w:t> </w:t>
                                  </w:r>
                                </w:p>
                              </w:tc>
                            </w:tr>
                            <w:tr w:rsidR="0002290C">
                              <w:trPr>
                                <w:trHeight w:val="311"/>
                              </w:trPr>
                              <w:tc>
                                <w:tcPr>
                                  <w:tcW w:w="1597" w:type="dxa"/>
                                  <w:tcBorders>
                                    <w:top w:val="nil"/>
                                    <w:left w:val="single" w:sz="4" w:space="0" w:color="auto"/>
                                    <w:bottom w:val="single" w:sz="4" w:space="0" w:color="auto"/>
                                    <w:right w:val="single" w:sz="4" w:space="0" w:color="auto"/>
                                  </w:tcBorders>
                                  <w:noWrap/>
                                  <w:vAlign w:val="bottom"/>
                                  <w:hideMark/>
                                </w:tcPr>
                                <w:p w:rsidR="0002290C" w:rsidRDefault="0002290C">
                                  <w:pPr>
                                    <w:rPr>
                                      <w:color w:val="000000"/>
                                      <w:sz w:val="20"/>
                                    </w:rPr>
                                  </w:pPr>
                                  <w:r>
                                    <w:rPr>
                                      <w:color w:val="000000"/>
                                      <w:sz w:val="20"/>
                                    </w:rPr>
                                    <w:t>Q-Mobile</w:t>
                                  </w:r>
                                </w:p>
                              </w:tc>
                              <w:tc>
                                <w:tcPr>
                                  <w:tcW w:w="1287" w:type="dxa"/>
                                  <w:tcBorders>
                                    <w:top w:val="nil"/>
                                    <w:left w:val="nil"/>
                                    <w:bottom w:val="single" w:sz="4" w:space="0" w:color="auto"/>
                                    <w:right w:val="single" w:sz="4" w:space="0" w:color="auto"/>
                                  </w:tcBorders>
                                  <w:noWrap/>
                                  <w:vAlign w:val="bottom"/>
                                  <w:hideMark/>
                                </w:tcPr>
                                <w:p w:rsidR="0002290C" w:rsidRDefault="0002290C">
                                  <w:pPr>
                                    <w:rPr>
                                      <w:color w:val="000000"/>
                                      <w:sz w:val="20"/>
                                    </w:rPr>
                                  </w:pPr>
                                  <w:r>
                                    <w:rPr>
                                      <w:color w:val="000000"/>
                                      <w:sz w:val="20"/>
                                    </w:rPr>
                                    <w:t> </w:t>
                                  </w:r>
                                </w:p>
                              </w:tc>
                            </w:tr>
                            <w:tr w:rsidR="0002290C">
                              <w:trPr>
                                <w:trHeight w:val="311"/>
                              </w:trPr>
                              <w:tc>
                                <w:tcPr>
                                  <w:tcW w:w="1597" w:type="dxa"/>
                                  <w:tcBorders>
                                    <w:top w:val="nil"/>
                                    <w:left w:val="single" w:sz="4" w:space="0" w:color="auto"/>
                                    <w:bottom w:val="single" w:sz="4" w:space="0" w:color="auto"/>
                                    <w:right w:val="single" w:sz="4" w:space="0" w:color="auto"/>
                                  </w:tcBorders>
                                  <w:noWrap/>
                                  <w:vAlign w:val="bottom"/>
                                  <w:hideMark/>
                                </w:tcPr>
                                <w:p w:rsidR="0002290C" w:rsidRDefault="0002290C">
                                  <w:pPr>
                                    <w:rPr>
                                      <w:color w:val="000000"/>
                                      <w:sz w:val="20"/>
                                    </w:rPr>
                                  </w:pPr>
                                  <w:r>
                                    <w:rPr>
                                      <w:color w:val="000000"/>
                                      <w:sz w:val="20"/>
                                    </w:rPr>
                                    <w:t>Iphone</w:t>
                                  </w:r>
                                </w:p>
                              </w:tc>
                              <w:tc>
                                <w:tcPr>
                                  <w:tcW w:w="1287" w:type="dxa"/>
                                  <w:tcBorders>
                                    <w:top w:val="nil"/>
                                    <w:left w:val="nil"/>
                                    <w:bottom w:val="single" w:sz="4" w:space="0" w:color="auto"/>
                                    <w:right w:val="single" w:sz="4" w:space="0" w:color="auto"/>
                                  </w:tcBorders>
                                  <w:noWrap/>
                                  <w:vAlign w:val="bottom"/>
                                  <w:hideMark/>
                                </w:tcPr>
                                <w:p w:rsidR="0002290C" w:rsidRDefault="0002290C">
                                  <w:pPr>
                                    <w:rPr>
                                      <w:color w:val="000000"/>
                                      <w:sz w:val="20"/>
                                    </w:rPr>
                                  </w:pPr>
                                  <w:r>
                                    <w:rPr>
                                      <w:color w:val="000000"/>
                                      <w:sz w:val="20"/>
                                    </w:rPr>
                                    <w:t> </w:t>
                                  </w:r>
                                </w:p>
                              </w:tc>
                            </w:tr>
                          </w:tbl>
                          <w:p w:rsidR="0002290C" w:rsidRDefault="0002290C" w:rsidP="00210472">
                            <w:pPr>
                              <w:rPr>
                                <w:sz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7A1DAA" id="Text Box 700" o:spid="_x0000_s1109" type="#_x0000_t202" style="position:absolute;left:0;text-align:left;margin-left:343.7pt;margin-top:.4pt;width:147pt;height:10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" fillcolor="white [3201]" stroked="f" strokeweight=".5pt">
                <v:textbox>
                  <w:txbxContent>
                    <w:tbl>
                      <w:tblPr>
                        <w:tblW w:w="2884" w:type="dxa"/>
                        <w:tblLook w:val="04A0" w:firstRow="1" w:lastRow="0" w:firstColumn="1" w:lastColumn="0" w:noHBand="0" w:noVBand="1"/>
                      </w:tblPr>
                      <w:tblGrid>
                        <w:gridCol w:w="1597"/>
                        <w:gridCol w:w="1287"/>
                      </w:tblGrid>
                      <w:tr w:rsidR="0002290C">
                        <w:trPr>
                          <w:trHeight w:val="324"/>
                        </w:trPr>
                        <w:tc>
                          <w:tcPr>
                            <w:tcW w:w="1597" w:type="dxa"/>
                            <w:tcBorders>
                              <w:top w:val="single" w:sz="4" w:space="0" w:color="auto"/>
                              <w:left w:val="single" w:sz="4" w:space="0" w:color="auto"/>
                              <w:bottom w:val="single" w:sz="4" w:space="0" w:color="auto"/>
                              <w:right w:val="single" w:sz="4" w:space="0" w:color="auto"/>
                            </w:tcBorders>
                            <w:noWrap/>
                            <w:vAlign w:val="center"/>
                            <w:hideMark/>
                          </w:tcPr>
                          <w:p w:rsidR="0002290C" w:rsidRDefault="0002290C">
                            <w:pPr>
                              <w:spacing w:line="276" w:lineRule="auto"/>
                              <w:jc w:val="center"/>
                              <w:rPr>
                                <w:b/>
                                <w:color w:val="000000"/>
                                <w:sz w:val="20"/>
                              </w:rPr>
                            </w:pPr>
                            <w:r>
                              <w:rPr>
                                <w:b/>
                                <w:color w:val="000000"/>
                                <w:sz w:val="20"/>
                              </w:rPr>
                              <w:t>TÊN HÀNG</w:t>
                            </w:r>
                          </w:p>
                        </w:tc>
                        <w:tc>
                          <w:tcPr>
                            <w:tcW w:w="1287" w:type="dxa"/>
                            <w:tcBorders>
                              <w:top w:val="single" w:sz="4" w:space="0" w:color="auto"/>
                              <w:left w:val="nil"/>
                              <w:bottom w:val="single" w:sz="4" w:space="0" w:color="auto"/>
                              <w:right w:val="single" w:sz="4" w:space="0" w:color="auto"/>
                            </w:tcBorders>
                            <w:noWrap/>
                            <w:vAlign w:val="center"/>
                            <w:hideMark/>
                          </w:tcPr>
                          <w:p w:rsidR="0002290C" w:rsidRDefault="0002290C">
                            <w:pPr>
                              <w:spacing w:line="276" w:lineRule="auto"/>
                              <w:jc w:val="center"/>
                              <w:rPr>
                                <w:b/>
                                <w:color w:val="000000"/>
                                <w:sz w:val="20"/>
                              </w:rPr>
                            </w:pPr>
                            <w:r>
                              <w:rPr>
                                <w:b/>
                                <w:color w:val="000000"/>
                                <w:sz w:val="20"/>
                              </w:rPr>
                              <w:t>TỔNG TIỀN(USD)</w:t>
                            </w:r>
                          </w:p>
                        </w:tc>
                      </w:tr>
                      <w:tr w:rsidR="0002290C">
                        <w:trPr>
                          <w:trHeight w:val="311"/>
                        </w:trPr>
                        <w:tc>
                          <w:tcPr>
                            <w:tcW w:w="1597" w:type="dxa"/>
                            <w:tcBorders>
                              <w:top w:val="nil"/>
                              <w:left w:val="single" w:sz="4" w:space="0" w:color="auto"/>
                              <w:bottom w:val="single" w:sz="4" w:space="0" w:color="auto"/>
                              <w:right w:val="single" w:sz="4" w:space="0" w:color="auto"/>
                            </w:tcBorders>
                            <w:noWrap/>
                            <w:vAlign w:val="bottom"/>
                            <w:hideMark/>
                          </w:tcPr>
                          <w:p w:rsidR="0002290C" w:rsidRDefault="0002290C">
                            <w:pPr>
                              <w:rPr>
                                <w:color w:val="000000"/>
                                <w:sz w:val="20"/>
                              </w:rPr>
                            </w:pPr>
                            <w:r>
                              <w:rPr>
                                <w:color w:val="000000"/>
                                <w:sz w:val="20"/>
                              </w:rPr>
                              <w:t>Sony Ericson</w:t>
                            </w:r>
                          </w:p>
                        </w:tc>
                        <w:tc>
                          <w:tcPr>
                            <w:tcW w:w="1287" w:type="dxa"/>
                            <w:tcBorders>
                              <w:top w:val="nil"/>
                              <w:left w:val="nil"/>
                              <w:bottom w:val="single" w:sz="4" w:space="0" w:color="auto"/>
                              <w:right w:val="single" w:sz="4" w:space="0" w:color="auto"/>
                            </w:tcBorders>
                            <w:noWrap/>
                            <w:vAlign w:val="bottom"/>
                            <w:hideMark/>
                          </w:tcPr>
                          <w:p w:rsidR="0002290C" w:rsidRDefault="0002290C">
                            <w:pPr>
                              <w:rPr>
                                <w:color w:val="000000"/>
                                <w:sz w:val="20"/>
                              </w:rPr>
                            </w:pPr>
                            <w:r>
                              <w:rPr>
                                <w:color w:val="000000"/>
                                <w:sz w:val="20"/>
                              </w:rPr>
                              <w:t> </w:t>
                            </w:r>
                          </w:p>
                        </w:tc>
                      </w:tr>
                      <w:tr w:rsidR="0002290C">
                        <w:trPr>
                          <w:trHeight w:val="311"/>
                        </w:trPr>
                        <w:tc>
                          <w:tcPr>
                            <w:tcW w:w="1597" w:type="dxa"/>
                            <w:tcBorders>
                              <w:top w:val="nil"/>
                              <w:left w:val="single" w:sz="4" w:space="0" w:color="auto"/>
                              <w:bottom w:val="single" w:sz="4" w:space="0" w:color="auto"/>
                              <w:right w:val="single" w:sz="4" w:space="0" w:color="auto"/>
                            </w:tcBorders>
                            <w:noWrap/>
                            <w:vAlign w:val="bottom"/>
                            <w:hideMark/>
                          </w:tcPr>
                          <w:p w:rsidR="0002290C" w:rsidRDefault="0002290C">
                            <w:pPr>
                              <w:rPr>
                                <w:color w:val="000000"/>
                                <w:sz w:val="20"/>
                              </w:rPr>
                            </w:pPr>
                            <w:r>
                              <w:rPr>
                                <w:color w:val="000000"/>
                                <w:sz w:val="20"/>
                              </w:rPr>
                              <w:t>Nokia</w:t>
                            </w:r>
                          </w:p>
                        </w:tc>
                        <w:tc>
                          <w:tcPr>
                            <w:tcW w:w="1287" w:type="dxa"/>
                            <w:tcBorders>
                              <w:top w:val="nil"/>
                              <w:left w:val="nil"/>
                              <w:bottom w:val="single" w:sz="4" w:space="0" w:color="auto"/>
                              <w:right w:val="single" w:sz="4" w:space="0" w:color="auto"/>
                            </w:tcBorders>
                            <w:noWrap/>
                            <w:vAlign w:val="bottom"/>
                            <w:hideMark/>
                          </w:tcPr>
                          <w:p w:rsidR="0002290C" w:rsidRDefault="0002290C">
                            <w:pPr>
                              <w:rPr>
                                <w:color w:val="000000"/>
                                <w:sz w:val="20"/>
                              </w:rPr>
                            </w:pPr>
                            <w:r>
                              <w:rPr>
                                <w:color w:val="000000"/>
                                <w:sz w:val="20"/>
                              </w:rPr>
                              <w:t> </w:t>
                            </w:r>
                          </w:p>
                        </w:tc>
                      </w:tr>
                      <w:tr w:rsidR="0002290C">
                        <w:trPr>
                          <w:trHeight w:val="311"/>
                        </w:trPr>
                        <w:tc>
                          <w:tcPr>
                            <w:tcW w:w="1597" w:type="dxa"/>
                            <w:tcBorders>
                              <w:top w:val="nil"/>
                              <w:left w:val="single" w:sz="4" w:space="0" w:color="auto"/>
                              <w:bottom w:val="single" w:sz="4" w:space="0" w:color="auto"/>
                              <w:right w:val="single" w:sz="4" w:space="0" w:color="auto"/>
                            </w:tcBorders>
                            <w:noWrap/>
                            <w:vAlign w:val="bottom"/>
                            <w:hideMark/>
                          </w:tcPr>
                          <w:p w:rsidR="0002290C" w:rsidRDefault="0002290C">
                            <w:pPr>
                              <w:rPr>
                                <w:color w:val="000000"/>
                                <w:sz w:val="20"/>
                              </w:rPr>
                            </w:pPr>
                            <w:r>
                              <w:rPr>
                                <w:color w:val="000000"/>
                                <w:sz w:val="20"/>
                              </w:rPr>
                              <w:t>Q-Mobile</w:t>
                            </w:r>
                          </w:p>
                        </w:tc>
                        <w:tc>
                          <w:tcPr>
                            <w:tcW w:w="1287" w:type="dxa"/>
                            <w:tcBorders>
                              <w:top w:val="nil"/>
                              <w:left w:val="nil"/>
                              <w:bottom w:val="single" w:sz="4" w:space="0" w:color="auto"/>
                              <w:right w:val="single" w:sz="4" w:space="0" w:color="auto"/>
                            </w:tcBorders>
                            <w:noWrap/>
                            <w:vAlign w:val="bottom"/>
                            <w:hideMark/>
                          </w:tcPr>
                          <w:p w:rsidR="0002290C" w:rsidRDefault="0002290C">
                            <w:pPr>
                              <w:rPr>
                                <w:color w:val="000000"/>
                                <w:sz w:val="20"/>
                              </w:rPr>
                            </w:pPr>
                            <w:r>
                              <w:rPr>
                                <w:color w:val="000000"/>
                                <w:sz w:val="20"/>
                              </w:rPr>
                              <w:t> </w:t>
                            </w:r>
                          </w:p>
                        </w:tc>
                      </w:tr>
                      <w:tr w:rsidR="0002290C">
                        <w:trPr>
                          <w:trHeight w:val="311"/>
                        </w:trPr>
                        <w:tc>
                          <w:tcPr>
                            <w:tcW w:w="1597" w:type="dxa"/>
                            <w:tcBorders>
                              <w:top w:val="nil"/>
                              <w:left w:val="single" w:sz="4" w:space="0" w:color="auto"/>
                              <w:bottom w:val="single" w:sz="4" w:space="0" w:color="auto"/>
                              <w:right w:val="single" w:sz="4" w:space="0" w:color="auto"/>
                            </w:tcBorders>
                            <w:noWrap/>
                            <w:vAlign w:val="bottom"/>
                            <w:hideMark/>
                          </w:tcPr>
                          <w:p w:rsidR="0002290C" w:rsidRDefault="0002290C">
                            <w:pPr>
                              <w:rPr>
                                <w:color w:val="000000"/>
                                <w:sz w:val="20"/>
                              </w:rPr>
                            </w:pPr>
                            <w:r>
                              <w:rPr>
                                <w:color w:val="000000"/>
                                <w:sz w:val="20"/>
                              </w:rPr>
                              <w:t>Iphone</w:t>
                            </w:r>
                          </w:p>
                        </w:tc>
                        <w:tc>
                          <w:tcPr>
                            <w:tcW w:w="1287" w:type="dxa"/>
                            <w:tcBorders>
                              <w:top w:val="nil"/>
                              <w:left w:val="nil"/>
                              <w:bottom w:val="single" w:sz="4" w:space="0" w:color="auto"/>
                              <w:right w:val="single" w:sz="4" w:space="0" w:color="auto"/>
                            </w:tcBorders>
                            <w:noWrap/>
                            <w:vAlign w:val="bottom"/>
                            <w:hideMark/>
                          </w:tcPr>
                          <w:p w:rsidR="0002290C" w:rsidRDefault="0002290C">
                            <w:pPr>
                              <w:rPr>
                                <w:color w:val="000000"/>
                                <w:sz w:val="20"/>
                              </w:rPr>
                            </w:pPr>
                            <w:r>
                              <w:rPr>
                                <w:color w:val="000000"/>
                                <w:sz w:val="20"/>
                              </w:rPr>
                              <w:t> </w:t>
                            </w:r>
                          </w:p>
                        </w:tc>
                      </w:tr>
                    </w:tbl>
                    <w:p w:rsidR="0002290C" w:rsidRDefault="0002290C" w:rsidP="00210472">
                      <w:pPr>
                        <w:rPr>
                          <w:sz w:val="24"/>
                        </w:rPr>
                      </w:pPr>
                    </w:p>
                  </w:txbxContent>
                </v:textbox>
                <w10:wrap type="square"/>
              </v:shape>
            </w:pict>
          </mc:Fallback>
        </mc:AlternateContent>
      </w:r>
      <w:r>
        <w:t xml:space="preserve">Cột thành tiền VNĐ= số lượng * đơn giá, định dạng tiền tệ giống bảng tra </w:t>
      </w:r>
    </w:p>
    <w:p w:rsidR="00210472" w:rsidRDefault="00210472" w:rsidP="00B12D2C">
      <w:pPr>
        <w:pStyle w:val="ListParagraph"/>
        <w:numPr>
          <w:ilvl w:val="0"/>
          <w:numId w:val="170"/>
        </w:numPr>
        <w:spacing w:after="200" w:line="360" w:lineRule="auto"/>
        <w:ind w:left="900"/>
      </w:pPr>
      <w:r>
        <w:t xml:space="preserve">Cột thành tiền USD = thành tiền VNĐ / tỉ giá, chỉ lấy giá trị nguyên. </w:t>
      </w:r>
    </w:p>
    <w:p w:rsidR="00210472" w:rsidRDefault="00210472" w:rsidP="00B12D2C">
      <w:pPr>
        <w:pStyle w:val="ListParagraph"/>
        <w:numPr>
          <w:ilvl w:val="0"/>
          <w:numId w:val="170"/>
        </w:numPr>
        <w:spacing w:after="200" w:line="360" w:lineRule="auto"/>
        <w:ind w:left="900"/>
      </w:pPr>
      <w:r>
        <w:t>Thực hiện bảng thống kê.</w:t>
      </w:r>
    </w:p>
    <w:p w:rsidR="00210472" w:rsidRDefault="00210472" w:rsidP="00B12D2C">
      <w:pPr>
        <w:pStyle w:val="ListParagraph"/>
        <w:numPr>
          <w:ilvl w:val="0"/>
          <w:numId w:val="170"/>
        </w:numPr>
        <w:spacing w:after="200" w:line="360" w:lineRule="auto"/>
        <w:ind w:left="900"/>
        <w:rPr>
          <w:sz w:val="28"/>
          <w:szCs w:val="28"/>
          <w:u w:val="single"/>
        </w:rPr>
      </w:pPr>
      <w:r>
        <w:t>Vẽ biểu đồ cho  bảng thống kê ở câu 8.</w:t>
      </w:r>
      <w:r>
        <w:rPr>
          <w:rFonts w:asciiTheme="majorHAnsi" w:hAnsiTheme="majorHAnsi"/>
        </w:rPr>
        <w:t xml:space="preserve"> </w:t>
      </w:r>
      <w:r>
        <w:br w:type="page"/>
      </w:r>
    </w:p>
    <w:p w:rsidR="00210472" w:rsidRPr="00210472" w:rsidRDefault="00210472" w:rsidP="003D146F">
      <w:pPr>
        <w:pStyle w:val="l2"/>
      </w:pPr>
      <w:bookmarkStart w:id="844" w:name="_Toc381429068"/>
      <w:bookmarkStart w:id="845" w:name="_Toc404010241"/>
      <w:bookmarkEnd w:id="839"/>
      <w:bookmarkEnd w:id="840"/>
      <w:bookmarkEnd w:id="841"/>
      <w:bookmarkEnd w:id="842"/>
      <w:bookmarkEnd w:id="843"/>
      <w:r w:rsidRPr="003D146F">
        <w:lastRenderedPageBreak/>
        <w:t>BÀI TẬP EXCEL 8</w:t>
      </w:r>
      <w:bookmarkEnd w:id="844"/>
      <w:bookmarkEnd w:id="845"/>
      <w:r w:rsidRPr="00210472">
        <w:t xml:space="preserve"> </w:t>
      </w:r>
    </w:p>
    <w:p w:rsidR="00210472" w:rsidRDefault="00210472" w:rsidP="00210472">
      <w:pPr>
        <w:tabs>
          <w:tab w:val="left" w:leader="dot" w:pos="4410"/>
          <w:tab w:val="left" w:leader="dot" w:pos="6570"/>
          <w:tab w:val="left" w:leader="dot" w:pos="8100"/>
          <w:tab w:val="right" w:leader="dot" w:pos="9360"/>
        </w:tabs>
        <w:spacing w:after="240"/>
        <w:jc w:val="center"/>
        <w:rPr>
          <w:b/>
          <w:sz w:val="28"/>
        </w:rPr>
      </w:pPr>
      <w:r>
        <w:rPr>
          <w:b/>
          <w:sz w:val="28"/>
        </w:rPr>
        <w:t>BẢNG DOANH SỐ BÁN HÀNG</w:t>
      </w:r>
    </w:p>
    <w:tbl>
      <w:tblPr>
        <w:tblW w:w="9480" w:type="dxa"/>
        <w:tblInd w:w="93" w:type="dxa"/>
        <w:tblLayout w:type="fixed"/>
        <w:tblLook w:val="04A0" w:firstRow="1" w:lastRow="0" w:firstColumn="1" w:lastColumn="0" w:noHBand="0" w:noVBand="1"/>
      </w:tblPr>
      <w:tblGrid>
        <w:gridCol w:w="644"/>
        <w:gridCol w:w="451"/>
        <w:gridCol w:w="538"/>
        <w:gridCol w:w="809"/>
        <w:gridCol w:w="273"/>
        <w:gridCol w:w="987"/>
        <w:gridCol w:w="453"/>
        <w:gridCol w:w="270"/>
        <w:gridCol w:w="87"/>
        <w:gridCol w:w="720"/>
        <w:gridCol w:w="273"/>
        <w:gridCol w:w="987"/>
        <w:gridCol w:w="12"/>
        <w:gridCol w:w="798"/>
        <w:gridCol w:w="195"/>
        <w:gridCol w:w="435"/>
        <w:gridCol w:w="552"/>
        <w:gridCol w:w="258"/>
        <w:gridCol w:w="673"/>
        <w:gridCol w:w="65"/>
      </w:tblGrid>
      <w:tr w:rsidR="00210472" w:rsidTr="0045615C">
        <w:trPr>
          <w:trHeight w:val="548"/>
        </w:trPr>
        <w:tc>
          <w:tcPr>
            <w:tcW w:w="644" w:type="dxa"/>
            <w:tcBorders>
              <w:top w:val="single" w:sz="4" w:space="0" w:color="auto"/>
              <w:left w:val="single" w:sz="4" w:space="0" w:color="auto"/>
              <w:bottom w:val="single" w:sz="4" w:space="0" w:color="auto"/>
              <w:right w:val="single" w:sz="4" w:space="0" w:color="auto"/>
            </w:tcBorders>
            <w:noWrap/>
            <w:vAlign w:val="center"/>
            <w:hideMark/>
          </w:tcPr>
          <w:p w:rsidR="00210472" w:rsidRDefault="00210472">
            <w:pPr>
              <w:jc w:val="center"/>
              <w:rPr>
                <w:b/>
                <w:bCs/>
                <w:color w:val="000000"/>
                <w:sz w:val="22"/>
              </w:rPr>
            </w:pPr>
            <w:r>
              <w:rPr>
                <w:b/>
                <w:bCs/>
                <w:color w:val="000000"/>
                <w:sz w:val="22"/>
              </w:rPr>
              <w:t>STT</w:t>
            </w:r>
          </w:p>
        </w:tc>
        <w:tc>
          <w:tcPr>
            <w:tcW w:w="989" w:type="dxa"/>
            <w:gridSpan w:val="2"/>
            <w:tcBorders>
              <w:top w:val="single" w:sz="4" w:space="0" w:color="auto"/>
              <w:left w:val="nil"/>
              <w:bottom w:val="single" w:sz="4" w:space="0" w:color="auto"/>
              <w:right w:val="single" w:sz="4" w:space="0" w:color="auto"/>
            </w:tcBorders>
            <w:noWrap/>
            <w:vAlign w:val="center"/>
            <w:hideMark/>
          </w:tcPr>
          <w:p w:rsidR="00210472" w:rsidRDefault="00210472">
            <w:pPr>
              <w:jc w:val="center"/>
              <w:rPr>
                <w:b/>
                <w:bCs/>
                <w:color w:val="000000"/>
                <w:sz w:val="22"/>
              </w:rPr>
            </w:pPr>
            <w:r>
              <w:rPr>
                <w:b/>
                <w:bCs/>
                <w:color w:val="000000"/>
                <w:sz w:val="22"/>
              </w:rPr>
              <w:t>Mã hàng</w:t>
            </w:r>
          </w:p>
        </w:tc>
        <w:tc>
          <w:tcPr>
            <w:tcW w:w="809" w:type="dxa"/>
            <w:tcBorders>
              <w:top w:val="single" w:sz="4" w:space="0" w:color="auto"/>
              <w:left w:val="nil"/>
              <w:bottom w:val="single" w:sz="4" w:space="0" w:color="auto"/>
              <w:right w:val="single" w:sz="4" w:space="0" w:color="auto"/>
            </w:tcBorders>
            <w:noWrap/>
            <w:vAlign w:val="center"/>
            <w:hideMark/>
          </w:tcPr>
          <w:p w:rsidR="00210472" w:rsidRDefault="00210472">
            <w:pPr>
              <w:jc w:val="center"/>
              <w:rPr>
                <w:b/>
                <w:bCs/>
                <w:color w:val="000000"/>
                <w:sz w:val="22"/>
              </w:rPr>
            </w:pPr>
            <w:r>
              <w:rPr>
                <w:b/>
                <w:bCs/>
                <w:color w:val="000000"/>
                <w:sz w:val="22"/>
              </w:rPr>
              <w:t>Tên hàng</w:t>
            </w:r>
          </w:p>
        </w:tc>
        <w:tc>
          <w:tcPr>
            <w:tcW w:w="1260" w:type="dxa"/>
            <w:gridSpan w:val="2"/>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2"/>
              </w:rPr>
            </w:pPr>
            <w:r>
              <w:rPr>
                <w:b/>
                <w:bCs/>
                <w:color w:val="000000"/>
                <w:sz w:val="22"/>
              </w:rPr>
              <w:t>Ngày</w:t>
            </w:r>
            <w:r>
              <w:rPr>
                <w:b/>
                <w:bCs/>
                <w:color w:val="000000"/>
                <w:sz w:val="22"/>
              </w:rPr>
              <w:br/>
              <w:t>mua</w:t>
            </w:r>
          </w:p>
        </w:tc>
        <w:tc>
          <w:tcPr>
            <w:tcW w:w="810" w:type="dxa"/>
            <w:gridSpan w:val="3"/>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2"/>
              </w:rPr>
            </w:pPr>
            <w:r>
              <w:rPr>
                <w:b/>
                <w:bCs/>
                <w:color w:val="000000"/>
                <w:sz w:val="22"/>
              </w:rPr>
              <w:t>Số lượng</w:t>
            </w:r>
            <w:r>
              <w:rPr>
                <w:b/>
                <w:bCs/>
                <w:color w:val="000000"/>
                <w:sz w:val="22"/>
              </w:rPr>
              <w:br/>
              <w:t>mua</w:t>
            </w:r>
          </w:p>
        </w:tc>
        <w:tc>
          <w:tcPr>
            <w:tcW w:w="720" w:type="dxa"/>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2"/>
              </w:rPr>
            </w:pPr>
            <w:r>
              <w:rPr>
                <w:b/>
                <w:bCs/>
                <w:color w:val="000000"/>
                <w:sz w:val="22"/>
              </w:rPr>
              <w:t>Đơn giá</w:t>
            </w:r>
            <w:r>
              <w:rPr>
                <w:b/>
                <w:bCs/>
                <w:color w:val="000000"/>
                <w:sz w:val="22"/>
              </w:rPr>
              <w:br/>
              <w:t>mua</w:t>
            </w:r>
          </w:p>
        </w:tc>
        <w:tc>
          <w:tcPr>
            <w:tcW w:w="1260" w:type="dxa"/>
            <w:gridSpan w:val="2"/>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2"/>
              </w:rPr>
            </w:pPr>
            <w:r>
              <w:rPr>
                <w:b/>
                <w:bCs/>
                <w:color w:val="000000"/>
                <w:sz w:val="22"/>
              </w:rPr>
              <w:t>Ngày</w:t>
            </w:r>
            <w:r>
              <w:rPr>
                <w:b/>
                <w:bCs/>
                <w:color w:val="000000"/>
                <w:sz w:val="22"/>
              </w:rPr>
              <w:br/>
              <w:t>bán</w:t>
            </w:r>
          </w:p>
        </w:tc>
        <w:tc>
          <w:tcPr>
            <w:tcW w:w="810" w:type="dxa"/>
            <w:gridSpan w:val="2"/>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2"/>
              </w:rPr>
            </w:pPr>
            <w:r>
              <w:rPr>
                <w:b/>
                <w:bCs/>
                <w:color w:val="000000"/>
                <w:sz w:val="22"/>
              </w:rPr>
              <w:t>Số lượng</w:t>
            </w:r>
            <w:r>
              <w:rPr>
                <w:b/>
                <w:bCs/>
                <w:color w:val="000000"/>
                <w:sz w:val="22"/>
              </w:rPr>
              <w:br/>
              <w:t>bán</w:t>
            </w:r>
          </w:p>
        </w:tc>
        <w:tc>
          <w:tcPr>
            <w:tcW w:w="630" w:type="dxa"/>
            <w:gridSpan w:val="2"/>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2"/>
              </w:rPr>
            </w:pPr>
            <w:r>
              <w:rPr>
                <w:b/>
                <w:bCs/>
                <w:color w:val="000000"/>
                <w:sz w:val="22"/>
              </w:rPr>
              <w:t>Đơn giá</w:t>
            </w:r>
            <w:r>
              <w:rPr>
                <w:b/>
                <w:bCs/>
                <w:color w:val="000000"/>
                <w:sz w:val="22"/>
              </w:rPr>
              <w:br/>
              <w:t>bán</w:t>
            </w:r>
          </w:p>
        </w:tc>
        <w:tc>
          <w:tcPr>
            <w:tcW w:w="810" w:type="dxa"/>
            <w:gridSpan w:val="2"/>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2"/>
              </w:rPr>
            </w:pPr>
            <w:r>
              <w:rPr>
                <w:b/>
                <w:bCs/>
                <w:color w:val="000000"/>
                <w:sz w:val="22"/>
              </w:rPr>
              <w:t>Tiền</w:t>
            </w:r>
            <w:r>
              <w:rPr>
                <w:b/>
                <w:bCs/>
                <w:color w:val="000000"/>
                <w:sz w:val="22"/>
              </w:rPr>
              <w:br/>
              <w:t>chênh lệch</w:t>
            </w:r>
          </w:p>
        </w:tc>
        <w:tc>
          <w:tcPr>
            <w:tcW w:w="738" w:type="dxa"/>
            <w:gridSpan w:val="2"/>
            <w:tcBorders>
              <w:top w:val="single" w:sz="4" w:space="0" w:color="auto"/>
              <w:left w:val="nil"/>
              <w:bottom w:val="single" w:sz="4" w:space="0" w:color="auto"/>
              <w:right w:val="single" w:sz="4" w:space="0" w:color="auto"/>
            </w:tcBorders>
            <w:vAlign w:val="center"/>
            <w:hideMark/>
          </w:tcPr>
          <w:p w:rsidR="00210472" w:rsidRDefault="00210472">
            <w:pPr>
              <w:jc w:val="center"/>
              <w:rPr>
                <w:b/>
                <w:bCs/>
                <w:color w:val="000000"/>
                <w:sz w:val="22"/>
              </w:rPr>
            </w:pPr>
            <w:r>
              <w:rPr>
                <w:b/>
                <w:bCs/>
                <w:color w:val="000000"/>
                <w:sz w:val="22"/>
              </w:rPr>
              <w:t>Tiền</w:t>
            </w:r>
            <w:r>
              <w:rPr>
                <w:b/>
                <w:bCs/>
                <w:color w:val="000000"/>
                <w:sz w:val="22"/>
              </w:rPr>
              <w:br/>
              <w:t>hoa hồng</w:t>
            </w:r>
          </w:p>
        </w:tc>
      </w:tr>
      <w:tr w:rsidR="00210472" w:rsidTr="0045615C">
        <w:trPr>
          <w:trHeight w:val="346"/>
        </w:trPr>
        <w:tc>
          <w:tcPr>
            <w:tcW w:w="644"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1</w:t>
            </w:r>
          </w:p>
        </w:tc>
        <w:tc>
          <w:tcPr>
            <w:tcW w:w="989"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S100X</w:t>
            </w:r>
          </w:p>
        </w:tc>
        <w:tc>
          <w:tcPr>
            <w:tcW w:w="809"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1/01/2011</w:t>
            </w:r>
          </w:p>
        </w:tc>
        <w:tc>
          <w:tcPr>
            <w:tcW w:w="81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20"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1/01/2011</w:t>
            </w:r>
          </w:p>
        </w:tc>
        <w:tc>
          <w:tcPr>
            <w:tcW w:w="810" w:type="dxa"/>
            <w:gridSpan w:val="2"/>
            <w:tcBorders>
              <w:top w:val="nil"/>
              <w:left w:val="nil"/>
              <w:bottom w:val="single" w:sz="4" w:space="0" w:color="auto"/>
              <w:right w:val="single" w:sz="4" w:space="0" w:color="auto"/>
            </w:tcBorders>
            <w:noWrap/>
            <w:vAlign w:val="center"/>
            <w:hideMark/>
          </w:tcPr>
          <w:p w:rsidR="00210472" w:rsidRDefault="00210472">
            <w:pPr>
              <w:jc w:val="right"/>
              <w:rPr>
                <w:color w:val="000000"/>
                <w:sz w:val="22"/>
              </w:rPr>
            </w:pPr>
            <w:r>
              <w:rPr>
                <w:color w:val="000000"/>
                <w:sz w:val="22"/>
              </w:rPr>
              <w:t> 100</w:t>
            </w:r>
          </w:p>
        </w:tc>
        <w:tc>
          <w:tcPr>
            <w:tcW w:w="63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38"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r>
      <w:tr w:rsidR="00210472" w:rsidTr="0045615C">
        <w:trPr>
          <w:trHeight w:val="346"/>
        </w:trPr>
        <w:tc>
          <w:tcPr>
            <w:tcW w:w="644"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2</w:t>
            </w:r>
          </w:p>
        </w:tc>
        <w:tc>
          <w:tcPr>
            <w:tcW w:w="989"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S150Y</w:t>
            </w:r>
          </w:p>
        </w:tc>
        <w:tc>
          <w:tcPr>
            <w:tcW w:w="809"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2/01/2011</w:t>
            </w:r>
          </w:p>
        </w:tc>
        <w:tc>
          <w:tcPr>
            <w:tcW w:w="81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20"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5/02/2011</w:t>
            </w:r>
          </w:p>
        </w:tc>
        <w:tc>
          <w:tcPr>
            <w:tcW w:w="810" w:type="dxa"/>
            <w:gridSpan w:val="2"/>
            <w:tcBorders>
              <w:top w:val="nil"/>
              <w:left w:val="nil"/>
              <w:bottom w:val="single" w:sz="4" w:space="0" w:color="auto"/>
              <w:right w:val="single" w:sz="4" w:space="0" w:color="auto"/>
            </w:tcBorders>
            <w:noWrap/>
            <w:vAlign w:val="center"/>
            <w:hideMark/>
          </w:tcPr>
          <w:p w:rsidR="00210472" w:rsidRDefault="00210472">
            <w:pPr>
              <w:jc w:val="right"/>
              <w:rPr>
                <w:color w:val="000000"/>
                <w:sz w:val="22"/>
              </w:rPr>
            </w:pPr>
            <w:r>
              <w:rPr>
                <w:color w:val="000000"/>
                <w:sz w:val="22"/>
              </w:rPr>
              <w:t> 120</w:t>
            </w:r>
          </w:p>
        </w:tc>
        <w:tc>
          <w:tcPr>
            <w:tcW w:w="63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38"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r>
      <w:tr w:rsidR="00210472" w:rsidTr="0045615C">
        <w:trPr>
          <w:trHeight w:val="346"/>
        </w:trPr>
        <w:tc>
          <w:tcPr>
            <w:tcW w:w="644"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3</w:t>
            </w:r>
          </w:p>
        </w:tc>
        <w:tc>
          <w:tcPr>
            <w:tcW w:w="989"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M300X</w:t>
            </w:r>
          </w:p>
        </w:tc>
        <w:tc>
          <w:tcPr>
            <w:tcW w:w="809"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1/01/2011</w:t>
            </w:r>
          </w:p>
        </w:tc>
        <w:tc>
          <w:tcPr>
            <w:tcW w:w="81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20"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3/01/2011</w:t>
            </w:r>
          </w:p>
        </w:tc>
        <w:tc>
          <w:tcPr>
            <w:tcW w:w="810" w:type="dxa"/>
            <w:gridSpan w:val="2"/>
            <w:tcBorders>
              <w:top w:val="nil"/>
              <w:left w:val="nil"/>
              <w:bottom w:val="single" w:sz="4" w:space="0" w:color="auto"/>
              <w:right w:val="single" w:sz="4" w:space="0" w:color="auto"/>
            </w:tcBorders>
            <w:noWrap/>
            <w:vAlign w:val="center"/>
            <w:hideMark/>
          </w:tcPr>
          <w:p w:rsidR="00210472" w:rsidRDefault="00210472">
            <w:pPr>
              <w:jc w:val="right"/>
              <w:rPr>
                <w:color w:val="000000"/>
                <w:sz w:val="22"/>
              </w:rPr>
            </w:pPr>
            <w:r>
              <w:rPr>
                <w:color w:val="000000"/>
                <w:sz w:val="22"/>
              </w:rPr>
              <w:t> 250</w:t>
            </w:r>
          </w:p>
        </w:tc>
        <w:tc>
          <w:tcPr>
            <w:tcW w:w="63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38"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r>
      <w:tr w:rsidR="00210472" w:rsidTr="0045615C">
        <w:trPr>
          <w:trHeight w:val="346"/>
        </w:trPr>
        <w:tc>
          <w:tcPr>
            <w:tcW w:w="644"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4</w:t>
            </w:r>
          </w:p>
        </w:tc>
        <w:tc>
          <w:tcPr>
            <w:tcW w:w="989"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N310X</w:t>
            </w:r>
          </w:p>
        </w:tc>
        <w:tc>
          <w:tcPr>
            <w:tcW w:w="809"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4/01/2011</w:t>
            </w:r>
          </w:p>
        </w:tc>
        <w:tc>
          <w:tcPr>
            <w:tcW w:w="81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20"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2/03/2011</w:t>
            </w:r>
          </w:p>
        </w:tc>
        <w:tc>
          <w:tcPr>
            <w:tcW w:w="810" w:type="dxa"/>
            <w:gridSpan w:val="2"/>
            <w:tcBorders>
              <w:top w:val="nil"/>
              <w:left w:val="nil"/>
              <w:bottom w:val="single" w:sz="4" w:space="0" w:color="auto"/>
              <w:right w:val="single" w:sz="4" w:space="0" w:color="auto"/>
            </w:tcBorders>
            <w:noWrap/>
            <w:vAlign w:val="center"/>
            <w:hideMark/>
          </w:tcPr>
          <w:p w:rsidR="00210472" w:rsidRDefault="00210472">
            <w:pPr>
              <w:jc w:val="right"/>
              <w:rPr>
                <w:color w:val="000000"/>
                <w:sz w:val="22"/>
              </w:rPr>
            </w:pPr>
            <w:r>
              <w:rPr>
                <w:color w:val="000000"/>
                <w:sz w:val="22"/>
              </w:rPr>
              <w:t> 300</w:t>
            </w:r>
          </w:p>
        </w:tc>
        <w:tc>
          <w:tcPr>
            <w:tcW w:w="63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38"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r>
      <w:tr w:rsidR="00210472" w:rsidTr="0045615C">
        <w:trPr>
          <w:trHeight w:val="346"/>
        </w:trPr>
        <w:tc>
          <w:tcPr>
            <w:tcW w:w="644"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5</w:t>
            </w:r>
          </w:p>
        </w:tc>
        <w:tc>
          <w:tcPr>
            <w:tcW w:w="989"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D120Y</w:t>
            </w:r>
          </w:p>
        </w:tc>
        <w:tc>
          <w:tcPr>
            <w:tcW w:w="809"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5/01/2011</w:t>
            </w:r>
          </w:p>
        </w:tc>
        <w:tc>
          <w:tcPr>
            <w:tcW w:w="81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20"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5/01/2011</w:t>
            </w:r>
          </w:p>
        </w:tc>
        <w:tc>
          <w:tcPr>
            <w:tcW w:w="810" w:type="dxa"/>
            <w:gridSpan w:val="2"/>
            <w:tcBorders>
              <w:top w:val="nil"/>
              <w:left w:val="nil"/>
              <w:bottom w:val="single" w:sz="4" w:space="0" w:color="auto"/>
              <w:right w:val="single" w:sz="4" w:space="0" w:color="auto"/>
            </w:tcBorders>
            <w:noWrap/>
            <w:vAlign w:val="center"/>
            <w:hideMark/>
          </w:tcPr>
          <w:p w:rsidR="00210472" w:rsidRDefault="00210472">
            <w:pPr>
              <w:jc w:val="right"/>
              <w:rPr>
                <w:color w:val="000000"/>
                <w:sz w:val="22"/>
              </w:rPr>
            </w:pPr>
            <w:r>
              <w:rPr>
                <w:color w:val="000000"/>
                <w:sz w:val="22"/>
              </w:rPr>
              <w:t> 125</w:t>
            </w:r>
          </w:p>
        </w:tc>
        <w:tc>
          <w:tcPr>
            <w:tcW w:w="63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38"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r>
      <w:tr w:rsidR="00210472" w:rsidTr="0045615C">
        <w:trPr>
          <w:trHeight w:val="346"/>
        </w:trPr>
        <w:tc>
          <w:tcPr>
            <w:tcW w:w="644"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6</w:t>
            </w:r>
          </w:p>
        </w:tc>
        <w:tc>
          <w:tcPr>
            <w:tcW w:w="989"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N250X</w:t>
            </w:r>
          </w:p>
        </w:tc>
        <w:tc>
          <w:tcPr>
            <w:tcW w:w="809"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1/01/2011</w:t>
            </w:r>
          </w:p>
        </w:tc>
        <w:tc>
          <w:tcPr>
            <w:tcW w:w="81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20"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1/01/2011</w:t>
            </w:r>
          </w:p>
        </w:tc>
        <w:tc>
          <w:tcPr>
            <w:tcW w:w="810" w:type="dxa"/>
            <w:gridSpan w:val="2"/>
            <w:tcBorders>
              <w:top w:val="nil"/>
              <w:left w:val="nil"/>
              <w:bottom w:val="single" w:sz="4" w:space="0" w:color="auto"/>
              <w:right w:val="single" w:sz="4" w:space="0" w:color="auto"/>
            </w:tcBorders>
            <w:noWrap/>
            <w:vAlign w:val="center"/>
            <w:hideMark/>
          </w:tcPr>
          <w:p w:rsidR="00210472" w:rsidRDefault="00210472">
            <w:pPr>
              <w:jc w:val="right"/>
              <w:rPr>
                <w:color w:val="000000"/>
                <w:sz w:val="22"/>
              </w:rPr>
            </w:pPr>
            <w:r>
              <w:rPr>
                <w:color w:val="000000"/>
                <w:sz w:val="22"/>
              </w:rPr>
              <w:t> 200</w:t>
            </w:r>
          </w:p>
        </w:tc>
        <w:tc>
          <w:tcPr>
            <w:tcW w:w="63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38"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r>
      <w:tr w:rsidR="00210472" w:rsidTr="0045615C">
        <w:trPr>
          <w:trHeight w:val="346"/>
        </w:trPr>
        <w:tc>
          <w:tcPr>
            <w:tcW w:w="644"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7</w:t>
            </w:r>
          </w:p>
        </w:tc>
        <w:tc>
          <w:tcPr>
            <w:tcW w:w="989"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M120Y</w:t>
            </w:r>
          </w:p>
        </w:tc>
        <w:tc>
          <w:tcPr>
            <w:tcW w:w="809"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1/02/2011</w:t>
            </w:r>
          </w:p>
        </w:tc>
        <w:tc>
          <w:tcPr>
            <w:tcW w:w="81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20"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7/02/2011</w:t>
            </w:r>
          </w:p>
        </w:tc>
        <w:tc>
          <w:tcPr>
            <w:tcW w:w="810" w:type="dxa"/>
            <w:gridSpan w:val="2"/>
            <w:tcBorders>
              <w:top w:val="nil"/>
              <w:left w:val="nil"/>
              <w:bottom w:val="single" w:sz="4" w:space="0" w:color="auto"/>
              <w:right w:val="single" w:sz="4" w:space="0" w:color="auto"/>
            </w:tcBorders>
            <w:noWrap/>
            <w:vAlign w:val="center"/>
            <w:hideMark/>
          </w:tcPr>
          <w:p w:rsidR="00210472" w:rsidRDefault="00210472">
            <w:pPr>
              <w:jc w:val="right"/>
              <w:rPr>
                <w:color w:val="000000"/>
                <w:sz w:val="22"/>
              </w:rPr>
            </w:pPr>
            <w:r>
              <w:rPr>
                <w:color w:val="000000"/>
                <w:sz w:val="22"/>
              </w:rPr>
              <w:t> 100</w:t>
            </w:r>
          </w:p>
        </w:tc>
        <w:tc>
          <w:tcPr>
            <w:tcW w:w="63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38"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r>
      <w:tr w:rsidR="00210472" w:rsidTr="0045615C">
        <w:trPr>
          <w:trHeight w:val="346"/>
        </w:trPr>
        <w:tc>
          <w:tcPr>
            <w:tcW w:w="644"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8</w:t>
            </w:r>
          </w:p>
        </w:tc>
        <w:tc>
          <w:tcPr>
            <w:tcW w:w="989"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D100X</w:t>
            </w:r>
          </w:p>
        </w:tc>
        <w:tc>
          <w:tcPr>
            <w:tcW w:w="809"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1/01/2011</w:t>
            </w:r>
          </w:p>
        </w:tc>
        <w:tc>
          <w:tcPr>
            <w:tcW w:w="81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20"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1/01/2011</w:t>
            </w:r>
          </w:p>
        </w:tc>
        <w:tc>
          <w:tcPr>
            <w:tcW w:w="810" w:type="dxa"/>
            <w:gridSpan w:val="2"/>
            <w:tcBorders>
              <w:top w:val="nil"/>
              <w:left w:val="nil"/>
              <w:bottom w:val="single" w:sz="4" w:space="0" w:color="auto"/>
              <w:right w:val="single" w:sz="4" w:space="0" w:color="auto"/>
            </w:tcBorders>
            <w:noWrap/>
            <w:vAlign w:val="center"/>
            <w:hideMark/>
          </w:tcPr>
          <w:p w:rsidR="00210472" w:rsidRDefault="00210472">
            <w:pPr>
              <w:jc w:val="right"/>
              <w:rPr>
                <w:color w:val="000000"/>
                <w:sz w:val="22"/>
              </w:rPr>
            </w:pPr>
            <w:r>
              <w:rPr>
                <w:color w:val="000000"/>
                <w:sz w:val="22"/>
              </w:rPr>
              <w:t> 95</w:t>
            </w:r>
          </w:p>
        </w:tc>
        <w:tc>
          <w:tcPr>
            <w:tcW w:w="63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38"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r>
      <w:tr w:rsidR="00210472" w:rsidTr="0045615C">
        <w:trPr>
          <w:trHeight w:val="346"/>
        </w:trPr>
        <w:tc>
          <w:tcPr>
            <w:tcW w:w="644"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9</w:t>
            </w:r>
          </w:p>
        </w:tc>
        <w:tc>
          <w:tcPr>
            <w:tcW w:w="989"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S200X</w:t>
            </w:r>
          </w:p>
        </w:tc>
        <w:tc>
          <w:tcPr>
            <w:tcW w:w="809"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9/01/2011</w:t>
            </w:r>
          </w:p>
        </w:tc>
        <w:tc>
          <w:tcPr>
            <w:tcW w:w="81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20"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9/01/2011</w:t>
            </w:r>
          </w:p>
        </w:tc>
        <w:tc>
          <w:tcPr>
            <w:tcW w:w="810" w:type="dxa"/>
            <w:gridSpan w:val="2"/>
            <w:tcBorders>
              <w:top w:val="nil"/>
              <w:left w:val="nil"/>
              <w:bottom w:val="single" w:sz="4" w:space="0" w:color="auto"/>
              <w:right w:val="single" w:sz="4" w:space="0" w:color="auto"/>
            </w:tcBorders>
            <w:noWrap/>
            <w:vAlign w:val="center"/>
            <w:hideMark/>
          </w:tcPr>
          <w:p w:rsidR="00210472" w:rsidRDefault="00210472">
            <w:pPr>
              <w:jc w:val="right"/>
              <w:rPr>
                <w:color w:val="000000"/>
                <w:sz w:val="22"/>
              </w:rPr>
            </w:pPr>
            <w:r>
              <w:rPr>
                <w:color w:val="000000"/>
                <w:sz w:val="22"/>
              </w:rPr>
              <w:t> 170</w:t>
            </w:r>
          </w:p>
        </w:tc>
        <w:tc>
          <w:tcPr>
            <w:tcW w:w="63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38"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r>
      <w:tr w:rsidR="00210472" w:rsidTr="0045615C">
        <w:trPr>
          <w:trHeight w:val="346"/>
        </w:trPr>
        <w:tc>
          <w:tcPr>
            <w:tcW w:w="644"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10</w:t>
            </w:r>
          </w:p>
        </w:tc>
        <w:tc>
          <w:tcPr>
            <w:tcW w:w="989"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S120X</w:t>
            </w:r>
          </w:p>
        </w:tc>
        <w:tc>
          <w:tcPr>
            <w:tcW w:w="809"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01/02/2011</w:t>
            </w:r>
          </w:p>
        </w:tc>
        <w:tc>
          <w:tcPr>
            <w:tcW w:w="81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20" w:type="dxa"/>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126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10/02/2011</w:t>
            </w:r>
          </w:p>
        </w:tc>
        <w:tc>
          <w:tcPr>
            <w:tcW w:w="810" w:type="dxa"/>
            <w:gridSpan w:val="2"/>
            <w:tcBorders>
              <w:top w:val="nil"/>
              <w:left w:val="nil"/>
              <w:bottom w:val="single" w:sz="4" w:space="0" w:color="auto"/>
              <w:right w:val="single" w:sz="4" w:space="0" w:color="auto"/>
            </w:tcBorders>
            <w:noWrap/>
            <w:vAlign w:val="center"/>
            <w:hideMark/>
          </w:tcPr>
          <w:p w:rsidR="00210472" w:rsidRDefault="00210472">
            <w:pPr>
              <w:jc w:val="right"/>
              <w:rPr>
                <w:color w:val="000000"/>
                <w:sz w:val="22"/>
              </w:rPr>
            </w:pPr>
            <w:r>
              <w:rPr>
                <w:color w:val="000000"/>
                <w:sz w:val="22"/>
              </w:rPr>
              <w:t> 120</w:t>
            </w:r>
          </w:p>
        </w:tc>
        <w:tc>
          <w:tcPr>
            <w:tcW w:w="63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810"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c>
          <w:tcPr>
            <w:tcW w:w="738"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 </w:t>
            </w:r>
          </w:p>
        </w:tc>
      </w:tr>
      <w:tr w:rsidR="00210472" w:rsidTr="0045615C">
        <w:trPr>
          <w:gridAfter w:val="1"/>
          <w:wAfter w:w="65" w:type="dxa"/>
          <w:trHeight w:val="295"/>
        </w:trPr>
        <w:tc>
          <w:tcPr>
            <w:tcW w:w="4155" w:type="dxa"/>
            <w:gridSpan w:val="7"/>
            <w:tcBorders>
              <w:top w:val="single" w:sz="4" w:space="0" w:color="auto"/>
              <w:left w:val="single" w:sz="4" w:space="0" w:color="auto"/>
              <w:bottom w:val="single" w:sz="4" w:space="0" w:color="auto"/>
              <w:right w:val="single" w:sz="4" w:space="0" w:color="auto"/>
            </w:tcBorders>
            <w:noWrap/>
            <w:vAlign w:val="bottom"/>
            <w:hideMark/>
          </w:tcPr>
          <w:p w:rsidR="00210472" w:rsidRDefault="00210472">
            <w:pPr>
              <w:jc w:val="center"/>
              <w:rPr>
                <w:b/>
                <w:bCs/>
                <w:color w:val="000000"/>
                <w:sz w:val="22"/>
              </w:rPr>
            </w:pPr>
            <w:r>
              <w:rPr>
                <w:b/>
                <w:bCs/>
                <w:color w:val="000000"/>
                <w:sz w:val="22"/>
              </w:rPr>
              <w:t>Bảng tra 1</w:t>
            </w:r>
          </w:p>
        </w:tc>
        <w:tc>
          <w:tcPr>
            <w:tcW w:w="270" w:type="dxa"/>
            <w:noWrap/>
            <w:vAlign w:val="bottom"/>
            <w:hideMark/>
          </w:tcPr>
          <w:p w:rsidR="00210472" w:rsidRDefault="00210472">
            <w:pPr>
              <w:rPr>
                <w:b/>
                <w:bCs/>
                <w:color w:val="000000"/>
                <w:sz w:val="22"/>
              </w:rPr>
            </w:pPr>
          </w:p>
        </w:tc>
        <w:tc>
          <w:tcPr>
            <w:tcW w:w="4990" w:type="dxa"/>
            <w:gridSpan w:val="11"/>
            <w:tcBorders>
              <w:top w:val="single" w:sz="4" w:space="0" w:color="auto"/>
              <w:left w:val="single" w:sz="4" w:space="0" w:color="auto"/>
              <w:bottom w:val="single" w:sz="4" w:space="0" w:color="auto"/>
              <w:right w:val="single" w:sz="4" w:space="0" w:color="auto"/>
            </w:tcBorders>
            <w:noWrap/>
            <w:vAlign w:val="bottom"/>
            <w:hideMark/>
          </w:tcPr>
          <w:p w:rsidR="00210472" w:rsidRDefault="00210472">
            <w:pPr>
              <w:jc w:val="center"/>
              <w:rPr>
                <w:b/>
                <w:bCs/>
                <w:color w:val="000000"/>
                <w:sz w:val="22"/>
                <w:szCs w:val="24"/>
              </w:rPr>
            </w:pPr>
            <w:r>
              <w:rPr>
                <w:b/>
                <w:bCs/>
                <w:color w:val="000000"/>
                <w:sz w:val="22"/>
              </w:rPr>
              <w:t>Bảng tra 2</w:t>
            </w:r>
          </w:p>
        </w:tc>
      </w:tr>
      <w:tr w:rsidR="00210472" w:rsidTr="0045615C">
        <w:trPr>
          <w:gridAfter w:val="1"/>
          <w:wAfter w:w="65" w:type="dxa"/>
          <w:trHeight w:val="295"/>
        </w:trPr>
        <w:tc>
          <w:tcPr>
            <w:tcW w:w="1095"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sz w:val="22"/>
              </w:rPr>
            </w:pPr>
            <w:r>
              <w:rPr>
                <w:b/>
                <w:bCs/>
                <w:color w:val="000000"/>
                <w:sz w:val="22"/>
              </w:rPr>
              <w:t>Mã hàng</w:t>
            </w:r>
          </w:p>
        </w:tc>
        <w:tc>
          <w:tcPr>
            <w:tcW w:w="1620" w:type="dxa"/>
            <w:gridSpan w:val="3"/>
            <w:tcBorders>
              <w:top w:val="nil"/>
              <w:left w:val="nil"/>
              <w:bottom w:val="single" w:sz="4" w:space="0" w:color="auto"/>
              <w:right w:val="single" w:sz="4" w:space="0" w:color="auto"/>
            </w:tcBorders>
            <w:noWrap/>
            <w:vAlign w:val="bottom"/>
            <w:hideMark/>
          </w:tcPr>
          <w:p w:rsidR="00210472" w:rsidRDefault="00210472">
            <w:pPr>
              <w:rPr>
                <w:b/>
                <w:bCs/>
                <w:color w:val="000000"/>
                <w:sz w:val="22"/>
              </w:rPr>
            </w:pPr>
            <w:r>
              <w:rPr>
                <w:b/>
                <w:bCs/>
                <w:color w:val="000000"/>
                <w:sz w:val="22"/>
              </w:rPr>
              <w:t>Tên hàng</w:t>
            </w:r>
          </w:p>
        </w:tc>
        <w:tc>
          <w:tcPr>
            <w:tcW w:w="1440" w:type="dxa"/>
            <w:gridSpan w:val="2"/>
            <w:tcBorders>
              <w:top w:val="nil"/>
              <w:left w:val="nil"/>
              <w:bottom w:val="single" w:sz="4" w:space="0" w:color="auto"/>
              <w:right w:val="single" w:sz="4" w:space="0" w:color="auto"/>
            </w:tcBorders>
            <w:noWrap/>
            <w:vAlign w:val="bottom"/>
            <w:hideMark/>
          </w:tcPr>
          <w:p w:rsidR="00210472" w:rsidRDefault="00210472">
            <w:pPr>
              <w:rPr>
                <w:b/>
                <w:bCs/>
                <w:color w:val="000000"/>
                <w:sz w:val="22"/>
              </w:rPr>
            </w:pPr>
            <w:r>
              <w:rPr>
                <w:b/>
                <w:bCs/>
                <w:color w:val="000000"/>
                <w:sz w:val="22"/>
              </w:rPr>
              <w:t>Đơn giá mua</w:t>
            </w:r>
          </w:p>
        </w:tc>
        <w:tc>
          <w:tcPr>
            <w:tcW w:w="270" w:type="dxa"/>
            <w:noWrap/>
            <w:vAlign w:val="bottom"/>
            <w:hideMark/>
          </w:tcPr>
          <w:p w:rsidR="00210472" w:rsidRDefault="00210472">
            <w:pPr>
              <w:rPr>
                <w:b/>
                <w:bCs/>
                <w:color w:val="000000"/>
                <w:sz w:val="22"/>
              </w:rPr>
            </w:pPr>
          </w:p>
        </w:tc>
        <w:tc>
          <w:tcPr>
            <w:tcW w:w="1080" w:type="dxa"/>
            <w:gridSpan w:val="3"/>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sz w:val="22"/>
                <w:szCs w:val="24"/>
              </w:rPr>
            </w:pPr>
            <w:r>
              <w:rPr>
                <w:b/>
                <w:bCs/>
                <w:color w:val="000000"/>
                <w:sz w:val="22"/>
              </w:rPr>
              <w:t>Mã hàng</w:t>
            </w:r>
          </w:p>
        </w:tc>
        <w:tc>
          <w:tcPr>
            <w:tcW w:w="999"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S</w:t>
            </w:r>
          </w:p>
        </w:tc>
        <w:tc>
          <w:tcPr>
            <w:tcW w:w="993"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M</w:t>
            </w:r>
          </w:p>
        </w:tc>
        <w:tc>
          <w:tcPr>
            <w:tcW w:w="987"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D</w:t>
            </w:r>
          </w:p>
        </w:tc>
        <w:tc>
          <w:tcPr>
            <w:tcW w:w="931"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N</w:t>
            </w:r>
          </w:p>
        </w:tc>
      </w:tr>
      <w:tr w:rsidR="00210472" w:rsidTr="0045615C">
        <w:trPr>
          <w:gridAfter w:val="1"/>
          <w:wAfter w:w="65" w:type="dxa"/>
          <w:trHeight w:val="295"/>
        </w:trPr>
        <w:tc>
          <w:tcPr>
            <w:tcW w:w="1095"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color w:val="000000"/>
                <w:sz w:val="22"/>
              </w:rPr>
            </w:pPr>
            <w:r>
              <w:rPr>
                <w:color w:val="000000"/>
                <w:sz w:val="22"/>
              </w:rPr>
              <w:t>S</w:t>
            </w:r>
          </w:p>
        </w:tc>
        <w:tc>
          <w:tcPr>
            <w:tcW w:w="162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Sữa</w:t>
            </w:r>
          </w:p>
        </w:tc>
        <w:tc>
          <w:tcPr>
            <w:tcW w:w="144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300,000</w:t>
            </w:r>
          </w:p>
        </w:tc>
        <w:tc>
          <w:tcPr>
            <w:tcW w:w="270" w:type="dxa"/>
            <w:noWrap/>
            <w:vAlign w:val="bottom"/>
            <w:hideMark/>
          </w:tcPr>
          <w:p w:rsidR="00210472" w:rsidRDefault="00210472">
            <w:pPr>
              <w:rPr>
                <w:color w:val="000000"/>
                <w:sz w:val="22"/>
              </w:rPr>
            </w:pPr>
          </w:p>
        </w:tc>
        <w:tc>
          <w:tcPr>
            <w:tcW w:w="1080" w:type="dxa"/>
            <w:gridSpan w:val="3"/>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sz w:val="22"/>
                <w:szCs w:val="24"/>
              </w:rPr>
            </w:pPr>
            <w:r>
              <w:rPr>
                <w:b/>
                <w:bCs/>
                <w:color w:val="000000"/>
                <w:sz w:val="22"/>
              </w:rPr>
              <w:t>Giá 1</w:t>
            </w:r>
          </w:p>
        </w:tc>
        <w:tc>
          <w:tcPr>
            <w:tcW w:w="999"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350,000</w:t>
            </w:r>
          </w:p>
        </w:tc>
        <w:tc>
          <w:tcPr>
            <w:tcW w:w="993"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200,000</w:t>
            </w:r>
          </w:p>
        </w:tc>
        <w:tc>
          <w:tcPr>
            <w:tcW w:w="987"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300,000</w:t>
            </w:r>
          </w:p>
        </w:tc>
        <w:tc>
          <w:tcPr>
            <w:tcW w:w="931"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100,000</w:t>
            </w:r>
          </w:p>
        </w:tc>
      </w:tr>
      <w:tr w:rsidR="00210472" w:rsidTr="0045615C">
        <w:trPr>
          <w:gridAfter w:val="1"/>
          <w:wAfter w:w="65" w:type="dxa"/>
          <w:trHeight w:val="295"/>
        </w:trPr>
        <w:tc>
          <w:tcPr>
            <w:tcW w:w="1095"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color w:val="000000"/>
                <w:sz w:val="22"/>
              </w:rPr>
            </w:pPr>
            <w:r>
              <w:rPr>
                <w:color w:val="000000"/>
                <w:sz w:val="22"/>
              </w:rPr>
              <w:t>M</w:t>
            </w:r>
          </w:p>
        </w:tc>
        <w:tc>
          <w:tcPr>
            <w:tcW w:w="162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Muối</w:t>
            </w:r>
          </w:p>
        </w:tc>
        <w:tc>
          <w:tcPr>
            <w:tcW w:w="144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 xml:space="preserve">150,000 </w:t>
            </w:r>
          </w:p>
        </w:tc>
        <w:tc>
          <w:tcPr>
            <w:tcW w:w="270" w:type="dxa"/>
            <w:noWrap/>
            <w:vAlign w:val="bottom"/>
            <w:hideMark/>
          </w:tcPr>
          <w:p w:rsidR="00210472" w:rsidRDefault="00210472">
            <w:pPr>
              <w:rPr>
                <w:color w:val="000000"/>
                <w:sz w:val="22"/>
              </w:rPr>
            </w:pPr>
          </w:p>
        </w:tc>
        <w:tc>
          <w:tcPr>
            <w:tcW w:w="1080" w:type="dxa"/>
            <w:gridSpan w:val="3"/>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sz w:val="22"/>
                <w:szCs w:val="24"/>
              </w:rPr>
            </w:pPr>
            <w:r>
              <w:rPr>
                <w:b/>
                <w:bCs/>
                <w:color w:val="000000"/>
                <w:sz w:val="22"/>
              </w:rPr>
              <w:t>Giá 2</w:t>
            </w:r>
          </w:p>
        </w:tc>
        <w:tc>
          <w:tcPr>
            <w:tcW w:w="999"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320,000</w:t>
            </w:r>
          </w:p>
        </w:tc>
        <w:tc>
          <w:tcPr>
            <w:tcW w:w="993"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190,000</w:t>
            </w:r>
          </w:p>
        </w:tc>
        <w:tc>
          <w:tcPr>
            <w:tcW w:w="987"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270,000</w:t>
            </w:r>
          </w:p>
        </w:tc>
        <w:tc>
          <w:tcPr>
            <w:tcW w:w="931"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90,000</w:t>
            </w:r>
          </w:p>
        </w:tc>
      </w:tr>
      <w:tr w:rsidR="00210472" w:rsidTr="0045615C">
        <w:trPr>
          <w:gridAfter w:val="1"/>
          <w:wAfter w:w="65" w:type="dxa"/>
          <w:trHeight w:val="295"/>
        </w:trPr>
        <w:tc>
          <w:tcPr>
            <w:tcW w:w="1095"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color w:val="000000"/>
                <w:sz w:val="22"/>
              </w:rPr>
            </w:pPr>
            <w:r>
              <w:rPr>
                <w:color w:val="000000"/>
                <w:sz w:val="22"/>
              </w:rPr>
              <w:t>D</w:t>
            </w:r>
          </w:p>
        </w:tc>
        <w:tc>
          <w:tcPr>
            <w:tcW w:w="162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Đường</w:t>
            </w:r>
          </w:p>
        </w:tc>
        <w:tc>
          <w:tcPr>
            <w:tcW w:w="144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 xml:space="preserve">250,000 </w:t>
            </w:r>
          </w:p>
        </w:tc>
        <w:tc>
          <w:tcPr>
            <w:tcW w:w="270" w:type="dxa"/>
            <w:noWrap/>
            <w:vAlign w:val="bottom"/>
            <w:hideMark/>
          </w:tcPr>
          <w:p w:rsidR="00210472" w:rsidRDefault="00210472">
            <w:pPr>
              <w:rPr>
                <w:color w:val="000000"/>
                <w:sz w:val="22"/>
              </w:rPr>
            </w:pPr>
          </w:p>
        </w:tc>
        <w:tc>
          <w:tcPr>
            <w:tcW w:w="1080" w:type="dxa"/>
            <w:gridSpan w:val="3"/>
            <w:noWrap/>
            <w:vAlign w:val="bottom"/>
            <w:hideMark/>
          </w:tcPr>
          <w:p w:rsidR="00210472" w:rsidRDefault="00210472">
            <w:pPr>
              <w:rPr>
                <w:sz w:val="20"/>
                <w:szCs w:val="20"/>
              </w:rPr>
            </w:pPr>
          </w:p>
        </w:tc>
        <w:tc>
          <w:tcPr>
            <w:tcW w:w="999" w:type="dxa"/>
            <w:gridSpan w:val="2"/>
            <w:noWrap/>
            <w:vAlign w:val="bottom"/>
            <w:hideMark/>
          </w:tcPr>
          <w:p w:rsidR="00210472" w:rsidRDefault="00210472">
            <w:pPr>
              <w:rPr>
                <w:sz w:val="20"/>
                <w:szCs w:val="20"/>
              </w:rPr>
            </w:pPr>
          </w:p>
        </w:tc>
        <w:tc>
          <w:tcPr>
            <w:tcW w:w="993" w:type="dxa"/>
            <w:gridSpan w:val="2"/>
            <w:noWrap/>
            <w:vAlign w:val="bottom"/>
            <w:hideMark/>
          </w:tcPr>
          <w:p w:rsidR="00210472" w:rsidRDefault="00210472">
            <w:pPr>
              <w:rPr>
                <w:sz w:val="20"/>
                <w:szCs w:val="20"/>
              </w:rPr>
            </w:pPr>
          </w:p>
        </w:tc>
        <w:tc>
          <w:tcPr>
            <w:tcW w:w="987" w:type="dxa"/>
            <w:gridSpan w:val="2"/>
            <w:noWrap/>
            <w:vAlign w:val="bottom"/>
            <w:hideMark/>
          </w:tcPr>
          <w:p w:rsidR="00210472" w:rsidRDefault="00210472">
            <w:pPr>
              <w:rPr>
                <w:sz w:val="20"/>
                <w:szCs w:val="20"/>
              </w:rPr>
            </w:pPr>
          </w:p>
        </w:tc>
        <w:tc>
          <w:tcPr>
            <w:tcW w:w="931" w:type="dxa"/>
            <w:gridSpan w:val="2"/>
            <w:noWrap/>
            <w:vAlign w:val="bottom"/>
            <w:hideMark/>
          </w:tcPr>
          <w:p w:rsidR="00210472" w:rsidRDefault="00210472">
            <w:pPr>
              <w:rPr>
                <w:sz w:val="20"/>
                <w:szCs w:val="20"/>
              </w:rPr>
            </w:pPr>
          </w:p>
        </w:tc>
      </w:tr>
      <w:tr w:rsidR="00210472" w:rsidTr="0045615C">
        <w:trPr>
          <w:gridAfter w:val="1"/>
          <w:wAfter w:w="65" w:type="dxa"/>
          <w:trHeight w:val="295"/>
        </w:trPr>
        <w:tc>
          <w:tcPr>
            <w:tcW w:w="1095"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color w:val="000000"/>
                <w:sz w:val="22"/>
                <w:szCs w:val="24"/>
              </w:rPr>
            </w:pPr>
            <w:r>
              <w:rPr>
                <w:color w:val="000000"/>
                <w:sz w:val="22"/>
              </w:rPr>
              <w:t>N</w:t>
            </w:r>
          </w:p>
        </w:tc>
        <w:tc>
          <w:tcPr>
            <w:tcW w:w="1620" w:type="dxa"/>
            <w:gridSpan w:val="3"/>
            <w:tcBorders>
              <w:top w:val="nil"/>
              <w:left w:val="nil"/>
              <w:bottom w:val="single" w:sz="4" w:space="0" w:color="auto"/>
              <w:right w:val="single" w:sz="4" w:space="0" w:color="auto"/>
            </w:tcBorders>
            <w:noWrap/>
            <w:vAlign w:val="bottom"/>
            <w:hideMark/>
          </w:tcPr>
          <w:p w:rsidR="00210472" w:rsidRDefault="00210472">
            <w:pPr>
              <w:rPr>
                <w:color w:val="000000"/>
                <w:sz w:val="22"/>
              </w:rPr>
            </w:pPr>
            <w:r>
              <w:rPr>
                <w:color w:val="000000"/>
                <w:sz w:val="22"/>
              </w:rPr>
              <w:t>Nước khoáng</w:t>
            </w:r>
          </w:p>
        </w:tc>
        <w:tc>
          <w:tcPr>
            <w:tcW w:w="1440"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rPr>
            </w:pPr>
            <w:r>
              <w:rPr>
                <w:color w:val="000000"/>
                <w:sz w:val="22"/>
              </w:rPr>
              <w:t>75,000</w:t>
            </w:r>
          </w:p>
        </w:tc>
        <w:tc>
          <w:tcPr>
            <w:tcW w:w="270" w:type="dxa"/>
            <w:noWrap/>
            <w:vAlign w:val="bottom"/>
            <w:hideMark/>
          </w:tcPr>
          <w:p w:rsidR="00210472" w:rsidRDefault="00210472">
            <w:pPr>
              <w:rPr>
                <w:color w:val="000000"/>
                <w:sz w:val="22"/>
              </w:rPr>
            </w:pPr>
          </w:p>
        </w:tc>
        <w:tc>
          <w:tcPr>
            <w:tcW w:w="1080" w:type="dxa"/>
            <w:gridSpan w:val="3"/>
            <w:noWrap/>
            <w:vAlign w:val="bottom"/>
            <w:hideMark/>
          </w:tcPr>
          <w:p w:rsidR="00210472" w:rsidRDefault="00210472">
            <w:pPr>
              <w:rPr>
                <w:sz w:val="20"/>
                <w:szCs w:val="20"/>
              </w:rPr>
            </w:pPr>
          </w:p>
        </w:tc>
        <w:tc>
          <w:tcPr>
            <w:tcW w:w="999" w:type="dxa"/>
            <w:gridSpan w:val="2"/>
            <w:noWrap/>
            <w:vAlign w:val="bottom"/>
            <w:hideMark/>
          </w:tcPr>
          <w:p w:rsidR="00210472" w:rsidRDefault="00210472">
            <w:pPr>
              <w:rPr>
                <w:sz w:val="20"/>
                <w:szCs w:val="20"/>
              </w:rPr>
            </w:pPr>
          </w:p>
        </w:tc>
        <w:tc>
          <w:tcPr>
            <w:tcW w:w="993" w:type="dxa"/>
            <w:gridSpan w:val="2"/>
            <w:noWrap/>
            <w:vAlign w:val="bottom"/>
            <w:hideMark/>
          </w:tcPr>
          <w:p w:rsidR="00210472" w:rsidRDefault="00210472">
            <w:pPr>
              <w:rPr>
                <w:sz w:val="20"/>
                <w:szCs w:val="20"/>
              </w:rPr>
            </w:pPr>
          </w:p>
        </w:tc>
        <w:tc>
          <w:tcPr>
            <w:tcW w:w="987" w:type="dxa"/>
            <w:gridSpan w:val="2"/>
            <w:noWrap/>
            <w:vAlign w:val="bottom"/>
            <w:hideMark/>
          </w:tcPr>
          <w:p w:rsidR="00210472" w:rsidRDefault="00210472">
            <w:pPr>
              <w:rPr>
                <w:sz w:val="20"/>
                <w:szCs w:val="20"/>
              </w:rPr>
            </w:pPr>
          </w:p>
        </w:tc>
        <w:tc>
          <w:tcPr>
            <w:tcW w:w="931" w:type="dxa"/>
            <w:gridSpan w:val="2"/>
            <w:noWrap/>
            <w:vAlign w:val="bottom"/>
            <w:hideMark/>
          </w:tcPr>
          <w:p w:rsidR="00210472" w:rsidRDefault="00210472">
            <w:pPr>
              <w:rPr>
                <w:sz w:val="20"/>
                <w:szCs w:val="20"/>
              </w:rPr>
            </w:pPr>
          </w:p>
        </w:tc>
      </w:tr>
    </w:tbl>
    <w:p w:rsidR="00210472" w:rsidRDefault="00210472" w:rsidP="0045615C">
      <w:pPr>
        <w:jc w:val="both"/>
        <w:rPr>
          <w:b/>
          <w:i/>
          <w:u w:val="single"/>
        </w:rPr>
      </w:pPr>
      <w:r>
        <w:rPr>
          <w:b/>
          <w:i/>
          <w:u w:val="single"/>
        </w:rPr>
        <w:t>Học viên thực hiện các yêu cầu sau:</w:t>
      </w:r>
    </w:p>
    <w:p w:rsidR="00210472" w:rsidRDefault="00210472" w:rsidP="0045615C">
      <w:pPr>
        <w:pStyle w:val="ListParagraph"/>
        <w:numPr>
          <w:ilvl w:val="0"/>
          <w:numId w:val="171"/>
        </w:numPr>
        <w:spacing w:line="360" w:lineRule="auto"/>
        <w:ind w:left="270"/>
        <w:jc w:val="both"/>
      </w:pPr>
      <w:r>
        <w:t>Định dạng bảng tính như trên, tạo header là họ và tên của học viên.</w:t>
      </w:r>
    </w:p>
    <w:p w:rsidR="00210472" w:rsidRDefault="00210472" w:rsidP="0045615C">
      <w:pPr>
        <w:pStyle w:val="ListParagraph"/>
        <w:numPr>
          <w:ilvl w:val="0"/>
          <w:numId w:val="171"/>
        </w:numPr>
        <w:spacing w:line="360" w:lineRule="auto"/>
        <w:ind w:left="270"/>
        <w:jc w:val="both"/>
      </w:pPr>
      <w:r>
        <w:t>Tên hàng dựa vào ký tự đầu tiên của mã hàng và bảng tra 1 .</w:t>
      </w:r>
    </w:p>
    <w:p w:rsidR="00210472" w:rsidRDefault="00210472" w:rsidP="0045615C">
      <w:pPr>
        <w:pStyle w:val="ListParagraph"/>
        <w:numPr>
          <w:ilvl w:val="0"/>
          <w:numId w:val="171"/>
        </w:numPr>
        <w:spacing w:line="360" w:lineRule="auto"/>
        <w:ind w:left="270"/>
        <w:jc w:val="both"/>
      </w:pPr>
      <w:r>
        <w:t>Số lượng mua dựa vào 3 ký tự giữa của mã hàng .</w:t>
      </w:r>
    </w:p>
    <w:p w:rsidR="00210472" w:rsidRDefault="00210472" w:rsidP="0045615C">
      <w:pPr>
        <w:pStyle w:val="ListParagraph"/>
        <w:numPr>
          <w:ilvl w:val="0"/>
          <w:numId w:val="171"/>
        </w:numPr>
        <w:spacing w:line="360" w:lineRule="auto"/>
        <w:ind w:left="270"/>
        <w:jc w:val="both"/>
      </w:pPr>
      <w:r>
        <w:t>Đơn giá mua dựa vào tên hàng và bảng tra 1 .</w:t>
      </w:r>
    </w:p>
    <w:p w:rsidR="00210472" w:rsidRDefault="00210472" w:rsidP="0045615C">
      <w:pPr>
        <w:pStyle w:val="ListParagraph"/>
        <w:numPr>
          <w:ilvl w:val="0"/>
          <w:numId w:val="171"/>
        </w:numPr>
        <w:spacing w:line="360" w:lineRule="auto"/>
        <w:ind w:left="270"/>
        <w:jc w:val="both"/>
      </w:pPr>
      <w:r>
        <w:t>Đơn giá bán dựa vào ký tự đầu của mã hàng và bảng tra 2. Chú ý rằng nếu ký tự cuối của mã hàng là X thì chọn đơn giá 1, nếu ký tự cuối của mã hàng là Y thì chọn đơn giá 2.</w:t>
      </w:r>
    </w:p>
    <w:p w:rsidR="00210472" w:rsidRDefault="00210472" w:rsidP="0045615C">
      <w:pPr>
        <w:pStyle w:val="ListParagraph"/>
        <w:numPr>
          <w:ilvl w:val="0"/>
          <w:numId w:val="171"/>
        </w:numPr>
        <w:spacing w:line="360" w:lineRule="auto"/>
        <w:ind w:left="270"/>
        <w:jc w:val="both"/>
      </w:pPr>
      <w:r>
        <w:t>Tiền chênh lệch = Tiền bán – Tiền mua .</w:t>
      </w:r>
    </w:p>
    <w:p w:rsidR="00210472" w:rsidRDefault="00210472" w:rsidP="0045615C">
      <w:pPr>
        <w:pStyle w:val="ListParagraph"/>
        <w:numPr>
          <w:ilvl w:val="0"/>
          <w:numId w:val="171"/>
        </w:numPr>
        <w:spacing w:line="360" w:lineRule="auto"/>
        <w:ind w:left="270"/>
        <w:jc w:val="both"/>
      </w:pPr>
      <w:r>
        <w:t>Cột tiền hoa hồng được tính như sau: Nếu như số ngày tồn kho &lt;3 và các mặt hàng phải được bán hết, thì tiền hoa hồng bằng 10% tiền chênh lệch .</w:t>
      </w:r>
    </w:p>
    <w:tbl>
      <w:tblPr>
        <w:tblpPr w:leftFromText="180" w:rightFromText="180" w:vertAnchor="text" w:horzAnchor="margin" w:tblpXSpec="center" w:tblpY="530"/>
        <w:tblW w:w="7830" w:type="dxa"/>
        <w:tblLook w:val="04A0" w:firstRow="1" w:lastRow="0" w:firstColumn="1" w:lastColumn="0" w:noHBand="0" w:noVBand="1"/>
      </w:tblPr>
      <w:tblGrid>
        <w:gridCol w:w="2880"/>
        <w:gridCol w:w="900"/>
        <w:gridCol w:w="990"/>
        <w:gridCol w:w="1080"/>
        <w:gridCol w:w="1980"/>
      </w:tblGrid>
      <w:tr w:rsidR="00210472" w:rsidTr="00210472">
        <w:trPr>
          <w:trHeight w:val="530"/>
        </w:trPr>
        <w:tc>
          <w:tcPr>
            <w:tcW w:w="2880" w:type="dxa"/>
            <w:tcBorders>
              <w:top w:val="single" w:sz="4" w:space="0" w:color="auto"/>
              <w:left w:val="single" w:sz="4" w:space="0" w:color="auto"/>
              <w:bottom w:val="single" w:sz="4" w:space="0" w:color="auto"/>
              <w:right w:val="single" w:sz="4" w:space="0" w:color="auto"/>
            </w:tcBorders>
            <w:noWrap/>
            <w:vAlign w:val="bottom"/>
            <w:hideMark/>
          </w:tcPr>
          <w:p w:rsidR="00210472" w:rsidRDefault="00210472">
            <w:pPr>
              <w:ind w:left="90"/>
              <w:rPr>
                <w:b/>
                <w:bCs/>
                <w:color w:val="000000"/>
              </w:rPr>
            </w:pPr>
            <w:r>
              <w:rPr>
                <w:b/>
                <w:bCs/>
                <w:color w:val="000000"/>
              </w:rPr>
              <w:t>Tên hàng</w:t>
            </w:r>
          </w:p>
        </w:tc>
        <w:tc>
          <w:tcPr>
            <w:tcW w:w="900" w:type="dxa"/>
            <w:tcBorders>
              <w:top w:val="single" w:sz="4" w:space="0" w:color="auto"/>
              <w:left w:val="nil"/>
              <w:bottom w:val="single" w:sz="4" w:space="0" w:color="auto"/>
              <w:right w:val="single" w:sz="4" w:space="0" w:color="auto"/>
            </w:tcBorders>
            <w:noWrap/>
            <w:vAlign w:val="bottom"/>
            <w:hideMark/>
          </w:tcPr>
          <w:p w:rsidR="00210472" w:rsidRDefault="00210472">
            <w:pPr>
              <w:ind w:left="90"/>
              <w:rPr>
                <w:color w:val="000000"/>
              </w:rPr>
            </w:pPr>
            <w:r>
              <w:rPr>
                <w:color w:val="000000"/>
              </w:rPr>
              <w:t>Sữa</w:t>
            </w:r>
          </w:p>
        </w:tc>
        <w:tc>
          <w:tcPr>
            <w:tcW w:w="990" w:type="dxa"/>
            <w:tcBorders>
              <w:top w:val="single" w:sz="4" w:space="0" w:color="auto"/>
              <w:left w:val="nil"/>
              <w:bottom w:val="single" w:sz="4" w:space="0" w:color="auto"/>
              <w:right w:val="single" w:sz="4" w:space="0" w:color="auto"/>
            </w:tcBorders>
            <w:noWrap/>
            <w:vAlign w:val="bottom"/>
            <w:hideMark/>
          </w:tcPr>
          <w:p w:rsidR="00210472" w:rsidRDefault="00210472">
            <w:pPr>
              <w:ind w:left="90"/>
              <w:rPr>
                <w:color w:val="000000"/>
              </w:rPr>
            </w:pPr>
            <w:r>
              <w:rPr>
                <w:color w:val="000000"/>
              </w:rPr>
              <w:t>Muối</w:t>
            </w:r>
          </w:p>
        </w:tc>
        <w:tc>
          <w:tcPr>
            <w:tcW w:w="1080" w:type="dxa"/>
            <w:tcBorders>
              <w:top w:val="single" w:sz="4" w:space="0" w:color="auto"/>
              <w:left w:val="nil"/>
              <w:bottom w:val="single" w:sz="4" w:space="0" w:color="auto"/>
              <w:right w:val="single" w:sz="4" w:space="0" w:color="auto"/>
            </w:tcBorders>
            <w:noWrap/>
            <w:vAlign w:val="bottom"/>
            <w:hideMark/>
          </w:tcPr>
          <w:p w:rsidR="00210472" w:rsidRDefault="00210472">
            <w:pPr>
              <w:ind w:left="90"/>
              <w:rPr>
                <w:color w:val="000000"/>
              </w:rPr>
            </w:pPr>
            <w:r>
              <w:rPr>
                <w:color w:val="000000"/>
              </w:rPr>
              <w:t>Đường</w:t>
            </w:r>
          </w:p>
        </w:tc>
        <w:tc>
          <w:tcPr>
            <w:tcW w:w="1980" w:type="dxa"/>
            <w:tcBorders>
              <w:top w:val="single" w:sz="4" w:space="0" w:color="auto"/>
              <w:left w:val="nil"/>
              <w:bottom w:val="single" w:sz="4" w:space="0" w:color="auto"/>
              <w:right w:val="single" w:sz="4" w:space="0" w:color="auto"/>
            </w:tcBorders>
            <w:noWrap/>
            <w:vAlign w:val="bottom"/>
            <w:hideMark/>
          </w:tcPr>
          <w:p w:rsidR="00210472" w:rsidRDefault="00210472">
            <w:pPr>
              <w:ind w:left="90"/>
              <w:rPr>
                <w:color w:val="000000"/>
              </w:rPr>
            </w:pPr>
            <w:r>
              <w:rPr>
                <w:color w:val="000000"/>
              </w:rPr>
              <w:t>Nước khoáng</w:t>
            </w:r>
          </w:p>
        </w:tc>
      </w:tr>
      <w:tr w:rsidR="00210472" w:rsidTr="00210472">
        <w:trPr>
          <w:trHeight w:val="300"/>
        </w:trPr>
        <w:tc>
          <w:tcPr>
            <w:tcW w:w="2880" w:type="dxa"/>
            <w:tcBorders>
              <w:top w:val="nil"/>
              <w:left w:val="single" w:sz="4" w:space="0" w:color="auto"/>
              <w:bottom w:val="single" w:sz="4" w:space="0" w:color="auto"/>
              <w:right w:val="single" w:sz="4" w:space="0" w:color="auto"/>
            </w:tcBorders>
            <w:noWrap/>
            <w:vAlign w:val="bottom"/>
            <w:hideMark/>
          </w:tcPr>
          <w:p w:rsidR="00210472" w:rsidRDefault="00210472">
            <w:pPr>
              <w:ind w:left="-90"/>
              <w:rPr>
                <w:color w:val="000000"/>
              </w:rPr>
            </w:pPr>
            <w:r>
              <w:rPr>
                <w:color w:val="000000"/>
              </w:rPr>
              <w:t>Tổng tiền chênh lệch</w:t>
            </w:r>
          </w:p>
        </w:tc>
        <w:tc>
          <w:tcPr>
            <w:tcW w:w="900" w:type="dxa"/>
            <w:tcBorders>
              <w:top w:val="nil"/>
              <w:left w:val="nil"/>
              <w:bottom w:val="single" w:sz="4" w:space="0" w:color="auto"/>
              <w:right w:val="single" w:sz="4" w:space="0" w:color="auto"/>
            </w:tcBorders>
            <w:noWrap/>
            <w:vAlign w:val="bottom"/>
            <w:hideMark/>
          </w:tcPr>
          <w:p w:rsidR="00210472" w:rsidRDefault="00210472">
            <w:pPr>
              <w:rPr>
                <w:color w:val="000000"/>
              </w:rPr>
            </w:pPr>
          </w:p>
        </w:tc>
        <w:tc>
          <w:tcPr>
            <w:tcW w:w="990" w:type="dxa"/>
            <w:tcBorders>
              <w:top w:val="nil"/>
              <w:left w:val="nil"/>
              <w:bottom w:val="single" w:sz="4" w:space="0" w:color="auto"/>
              <w:right w:val="single" w:sz="4" w:space="0" w:color="auto"/>
            </w:tcBorders>
            <w:noWrap/>
            <w:vAlign w:val="bottom"/>
          </w:tcPr>
          <w:p w:rsidR="00210472" w:rsidRDefault="00210472">
            <w:pPr>
              <w:ind w:left="540"/>
              <w:jc w:val="right"/>
              <w:rPr>
                <w:color w:val="000000"/>
              </w:rPr>
            </w:pPr>
          </w:p>
        </w:tc>
        <w:tc>
          <w:tcPr>
            <w:tcW w:w="1080" w:type="dxa"/>
            <w:tcBorders>
              <w:top w:val="nil"/>
              <w:left w:val="nil"/>
              <w:bottom w:val="single" w:sz="4" w:space="0" w:color="auto"/>
              <w:right w:val="single" w:sz="4" w:space="0" w:color="auto"/>
            </w:tcBorders>
            <w:noWrap/>
            <w:vAlign w:val="bottom"/>
            <w:hideMark/>
          </w:tcPr>
          <w:p w:rsidR="00210472" w:rsidRDefault="00210472">
            <w:pPr>
              <w:rPr>
                <w:color w:val="000000"/>
              </w:rPr>
            </w:pPr>
          </w:p>
        </w:tc>
        <w:tc>
          <w:tcPr>
            <w:tcW w:w="1980" w:type="dxa"/>
            <w:tcBorders>
              <w:top w:val="nil"/>
              <w:left w:val="nil"/>
              <w:bottom w:val="single" w:sz="4" w:space="0" w:color="auto"/>
              <w:right w:val="single" w:sz="4" w:space="0" w:color="auto"/>
            </w:tcBorders>
            <w:noWrap/>
            <w:vAlign w:val="bottom"/>
            <w:hideMark/>
          </w:tcPr>
          <w:p w:rsidR="00210472" w:rsidRDefault="00210472">
            <w:pPr>
              <w:rPr>
                <w:sz w:val="20"/>
                <w:szCs w:val="20"/>
              </w:rPr>
            </w:pPr>
          </w:p>
        </w:tc>
      </w:tr>
    </w:tbl>
    <w:p w:rsidR="00210472" w:rsidRDefault="00210472" w:rsidP="000B3DB1">
      <w:pPr>
        <w:pStyle w:val="ListParagraph"/>
        <w:numPr>
          <w:ilvl w:val="0"/>
          <w:numId w:val="171"/>
        </w:numPr>
        <w:spacing w:line="360" w:lineRule="auto"/>
        <w:ind w:left="270"/>
        <w:jc w:val="both"/>
      </w:pPr>
      <w:r>
        <w:t>Dùng Advanced Filter trích ra những mặt hàng có số lượng bán &gt;=200 .</w:t>
      </w:r>
    </w:p>
    <w:p w:rsidR="00210472" w:rsidRDefault="00210472" w:rsidP="00210472">
      <w:pPr>
        <w:spacing w:line="360" w:lineRule="auto"/>
        <w:ind w:left="540"/>
        <w:jc w:val="both"/>
      </w:pPr>
    </w:p>
    <w:p w:rsidR="00210472" w:rsidRDefault="00210472" w:rsidP="000B3DB1">
      <w:pPr>
        <w:pStyle w:val="ListParagraph"/>
        <w:numPr>
          <w:ilvl w:val="0"/>
          <w:numId w:val="171"/>
        </w:numPr>
        <w:spacing w:line="360" w:lineRule="auto"/>
        <w:ind w:left="270"/>
        <w:jc w:val="both"/>
      </w:pPr>
      <w:r>
        <w:t>Thực hiện  bảng thống kê bên dưới .</w:t>
      </w:r>
    </w:p>
    <w:p w:rsidR="00210472" w:rsidRDefault="00210472" w:rsidP="000B3DB1">
      <w:pPr>
        <w:pStyle w:val="ListParagraph"/>
        <w:numPr>
          <w:ilvl w:val="0"/>
          <w:numId w:val="171"/>
        </w:numPr>
        <w:spacing w:line="360" w:lineRule="auto"/>
        <w:ind w:left="270"/>
        <w:jc w:val="both"/>
      </w:pPr>
      <w:r>
        <w:t>Vẽ đồ thị cho bảng thống kê ở câu 9 .</w:t>
      </w:r>
    </w:p>
    <w:p w:rsidR="00210472" w:rsidRDefault="00210472" w:rsidP="003D146F">
      <w:pPr>
        <w:pStyle w:val="l2"/>
        <w:rPr>
          <w:sz w:val="36"/>
          <w:szCs w:val="32"/>
        </w:rPr>
      </w:pPr>
      <w:bookmarkStart w:id="846" w:name="_Toc381429069"/>
      <w:bookmarkStart w:id="847" w:name="_Toc404010242"/>
      <w:r>
        <w:lastRenderedPageBreak/>
        <w:t>BÀI TẬP EXCEL 9</w:t>
      </w:r>
      <w:bookmarkEnd w:id="846"/>
      <w:bookmarkEnd w:id="847"/>
    </w:p>
    <w:p w:rsidR="00210472" w:rsidRDefault="00210472" w:rsidP="00210472">
      <w:pPr>
        <w:tabs>
          <w:tab w:val="left" w:leader="dot" w:pos="4410"/>
          <w:tab w:val="left" w:leader="dot" w:pos="6570"/>
          <w:tab w:val="left" w:leader="dot" w:pos="8100"/>
          <w:tab w:val="right" w:leader="dot" w:pos="9360"/>
        </w:tabs>
        <w:jc w:val="center"/>
        <w:rPr>
          <w:b/>
          <w:i/>
          <w:sz w:val="32"/>
        </w:rPr>
      </w:pPr>
      <w:r>
        <w:rPr>
          <w:b/>
          <w:i/>
          <w:sz w:val="32"/>
        </w:rPr>
        <w:t>BẢNG DANH MỤC SẢN PHẨM</w:t>
      </w:r>
    </w:p>
    <w:tbl>
      <w:tblPr>
        <w:tblW w:w="10194" w:type="dxa"/>
        <w:tblInd w:w="93" w:type="dxa"/>
        <w:tblLayout w:type="fixed"/>
        <w:tblLook w:val="04A0" w:firstRow="1" w:lastRow="0" w:firstColumn="1" w:lastColumn="0" w:noHBand="0" w:noVBand="1"/>
      </w:tblPr>
      <w:tblGrid>
        <w:gridCol w:w="708"/>
        <w:gridCol w:w="833"/>
        <w:gridCol w:w="266"/>
        <w:gridCol w:w="830"/>
        <w:gridCol w:w="125"/>
        <w:gridCol w:w="883"/>
        <w:gridCol w:w="518"/>
        <w:gridCol w:w="671"/>
        <w:gridCol w:w="189"/>
        <w:gridCol w:w="548"/>
        <w:gridCol w:w="259"/>
        <w:gridCol w:w="81"/>
        <w:gridCol w:w="694"/>
        <w:gridCol w:w="679"/>
        <w:gridCol w:w="584"/>
        <w:gridCol w:w="871"/>
        <w:gridCol w:w="444"/>
        <w:gridCol w:w="640"/>
        <w:gridCol w:w="371"/>
      </w:tblGrid>
      <w:tr w:rsidR="00210472" w:rsidTr="0045615C">
        <w:trPr>
          <w:gridAfter w:val="1"/>
          <w:wAfter w:w="371" w:type="dxa"/>
          <w:trHeight w:val="268"/>
        </w:trPr>
        <w:tc>
          <w:tcPr>
            <w:tcW w:w="6605" w:type="dxa"/>
            <w:gridSpan w:val="13"/>
            <w:vMerge w:val="restart"/>
            <w:noWrap/>
            <w:hideMark/>
          </w:tcPr>
          <w:p w:rsidR="00210472" w:rsidRDefault="00210472">
            <w:pPr>
              <w:rPr>
                <w:color w:val="000000"/>
              </w:rPr>
            </w:pPr>
            <w:r>
              <w:rPr>
                <w:color w:val="000000"/>
              </w:rPr>
              <w:t>Học viên định dạng bảng tính và thực hiện các yêu cầu bên dưới:</w:t>
            </w:r>
          </w:p>
        </w:tc>
        <w:tc>
          <w:tcPr>
            <w:tcW w:w="2578" w:type="dxa"/>
            <w:gridSpan w:val="4"/>
            <w:tcBorders>
              <w:top w:val="single" w:sz="4" w:space="0" w:color="auto"/>
              <w:left w:val="single" w:sz="4" w:space="0" w:color="auto"/>
              <w:bottom w:val="single" w:sz="4" w:space="0" w:color="auto"/>
              <w:right w:val="single" w:sz="4" w:space="0" w:color="auto"/>
            </w:tcBorders>
            <w:noWrap/>
            <w:vAlign w:val="bottom"/>
            <w:hideMark/>
          </w:tcPr>
          <w:p w:rsidR="00210472" w:rsidRDefault="00210472">
            <w:pPr>
              <w:jc w:val="center"/>
              <w:rPr>
                <w:b/>
                <w:color w:val="000000"/>
              </w:rPr>
            </w:pPr>
            <w:r>
              <w:rPr>
                <w:b/>
                <w:color w:val="000000"/>
              </w:rPr>
              <w:t>Bảng tỉ giá</w:t>
            </w:r>
          </w:p>
        </w:tc>
        <w:tc>
          <w:tcPr>
            <w:tcW w:w="640" w:type="dxa"/>
            <w:noWrap/>
            <w:vAlign w:val="bottom"/>
            <w:hideMark/>
          </w:tcPr>
          <w:p w:rsidR="00210472" w:rsidRDefault="00210472">
            <w:pPr>
              <w:rPr>
                <w:b/>
                <w:color w:val="000000"/>
              </w:rPr>
            </w:pPr>
          </w:p>
        </w:tc>
      </w:tr>
      <w:tr w:rsidR="00210472" w:rsidTr="0045615C">
        <w:trPr>
          <w:gridAfter w:val="1"/>
          <w:wAfter w:w="371" w:type="dxa"/>
          <w:trHeight w:val="273"/>
        </w:trPr>
        <w:tc>
          <w:tcPr>
            <w:tcW w:w="6605" w:type="dxa"/>
            <w:gridSpan w:val="13"/>
            <w:vMerge/>
            <w:vAlign w:val="center"/>
            <w:hideMark/>
          </w:tcPr>
          <w:p w:rsidR="00210472" w:rsidRDefault="00210472">
            <w:pPr>
              <w:rPr>
                <w:color w:val="000000"/>
              </w:rPr>
            </w:pPr>
          </w:p>
        </w:tc>
        <w:tc>
          <w:tcPr>
            <w:tcW w:w="1263" w:type="dxa"/>
            <w:gridSpan w:val="2"/>
            <w:tcBorders>
              <w:top w:val="nil"/>
              <w:left w:val="single" w:sz="4" w:space="0" w:color="auto"/>
              <w:bottom w:val="single" w:sz="4" w:space="0" w:color="auto"/>
              <w:right w:val="single" w:sz="4" w:space="0" w:color="auto"/>
            </w:tcBorders>
            <w:noWrap/>
            <w:vAlign w:val="bottom"/>
            <w:hideMark/>
          </w:tcPr>
          <w:p w:rsidR="00210472" w:rsidRDefault="00210472" w:rsidP="0045615C">
            <w:pPr>
              <w:spacing w:line="240" w:lineRule="auto"/>
              <w:rPr>
                <w:b/>
                <w:color w:val="000000"/>
              </w:rPr>
            </w:pPr>
            <w:r>
              <w:rPr>
                <w:b/>
                <w:color w:val="000000"/>
              </w:rPr>
              <w:t>Tỉ giá 1</w:t>
            </w:r>
          </w:p>
        </w:tc>
        <w:tc>
          <w:tcPr>
            <w:tcW w:w="131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jc w:val="right"/>
              <w:rPr>
                <w:color w:val="000000"/>
              </w:rPr>
            </w:pPr>
            <w:r>
              <w:rPr>
                <w:color w:val="000000"/>
              </w:rPr>
              <w:t>21</w:t>
            </w:r>
          </w:p>
        </w:tc>
        <w:tc>
          <w:tcPr>
            <w:tcW w:w="640" w:type="dxa"/>
            <w:noWrap/>
            <w:vAlign w:val="bottom"/>
            <w:hideMark/>
          </w:tcPr>
          <w:p w:rsidR="00210472" w:rsidRDefault="00210472">
            <w:pPr>
              <w:rPr>
                <w:color w:val="000000"/>
              </w:rPr>
            </w:pPr>
          </w:p>
        </w:tc>
      </w:tr>
      <w:tr w:rsidR="00210472" w:rsidTr="0045615C">
        <w:trPr>
          <w:gridAfter w:val="1"/>
          <w:wAfter w:w="371" w:type="dxa"/>
          <w:trHeight w:val="268"/>
        </w:trPr>
        <w:tc>
          <w:tcPr>
            <w:tcW w:w="6605" w:type="dxa"/>
            <w:gridSpan w:val="13"/>
            <w:vMerge/>
            <w:vAlign w:val="center"/>
            <w:hideMark/>
          </w:tcPr>
          <w:p w:rsidR="00210472" w:rsidRDefault="00210472">
            <w:pPr>
              <w:rPr>
                <w:color w:val="000000"/>
              </w:rPr>
            </w:pPr>
          </w:p>
        </w:tc>
        <w:tc>
          <w:tcPr>
            <w:tcW w:w="1263" w:type="dxa"/>
            <w:gridSpan w:val="2"/>
            <w:tcBorders>
              <w:top w:val="nil"/>
              <w:left w:val="single" w:sz="4" w:space="0" w:color="auto"/>
              <w:bottom w:val="nil"/>
              <w:right w:val="single" w:sz="4" w:space="0" w:color="auto"/>
            </w:tcBorders>
            <w:noWrap/>
            <w:vAlign w:val="bottom"/>
            <w:hideMark/>
          </w:tcPr>
          <w:p w:rsidR="00210472" w:rsidRDefault="00210472" w:rsidP="0045615C">
            <w:pPr>
              <w:spacing w:line="240" w:lineRule="auto"/>
              <w:rPr>
                <w:b/>
                <w:color w:val="000000"/>
              </w:rPr>
            </w:pPr>
            <w:r>
              <w:rPr>
                <w:b/>
                <w:color w:val="000000"/>
              </w:rPr>
              <w:t>Tỉ giá 2</w:t>
            </w:r>
          </w:p>
        </w:tc>
        <w:tc>
          <w:tcPr>
            <w:tcW w:w="1315" w:type="dxa"/>
            <w:gridSpan w:val="2"/>
            <w:tcBorders>
              <w:top w:val="nil"/>
              <w:left w:val="nil"/>
              <w:bottom w:val="nil"/>
              <w:right w:val="single" w:sz="4" w:space="0" w:color="auto"/>
            </w:tcBorders>
            <w:noWrap/>
            <w:vAlign w:val="bottom"/>
            <w:hideMark/>
          </w:tcPr>
          <w:p w:rsidR="00210472" w:rsidRDefault="00210472" w:rsidP="0045615C">
            <w:pPr>
              <w:spacing w:line="240" w:lineRule="auto"/>
              <w:jc w:val="right"/>
              <w:rPr>
                <w:color w:val="000000"/>
              </w:rPr>
            </w:pPr>
            <w:r>
              <w:rPr>
                <w:color w:val="000000"/>
              </w:rPr>
              <w:t>22</w:t>
            </w:r>
          </w:p>
        </w:tc>
        <w:tc>
          <w:tcPr>
            <w:tcW w:w="640" w:type="dxa"/>
            <w:noWrap/>
            <w:vAlign w:val="bottom"/>
            <w:hideMark/>
          </w:tcPr>
          <w:p w:rsidR="00210472" w:rsidRDefault="00210472">
            <w:pPr>
              <w:rPr>
                <w:color w:val="000000"/>
              </w:rPr>
            </w:pPr>
          </w:p>
        </w:tc>
      </w:tr>
      <w:tr w:rsidR="00210472" w:rsidTr="0045615C">
        <w:trPr>
          <w:gridAfter w:val="1"/>
          <w:wAfter w:w="371" w:type="dxa"/>
          <w:trHeight w:val="538"/>
        </w:trPr>
        <w:tc>
          <w:tcPr>
            <w:tcW w:w="708" w:type="dxa"/>
            <w:tcBorders>
              <w:top w:val="single" w:sz="4" w:space="0" w:color="auto"/>
              <w:left w:val="single" w:sz="4" w:space="0" w:color="auto"/>
              <w:bottom w:val="single" w:sz="4" w:space="0" w:color="auto"/>
              <w:right w:val="single" w:sz="4" w:space="0" w:color="auto"/>
            </w:tcBorders>
            <w:noWrap/>
            <w:vAlign w:val="center"/>
            <w:hideMark/>
          </w:tcPr>
          <w:p w:rsidR="00210472" w:rsidRDefault="00210472">
            <w:pPr>
              <w:jc w:val="center"/>
              <w:rPr>
                <w:b/>
                <w:color w:val="000000"/>
              </w:rPr>
            </w:pPr>
            <w:r>
              <w:rPr>
                <w:b/>
                <w:color w:val="000000"/>
              </w:rPr>
              <w:t>STT</w:t>
            </w:r>
          </w:p>
        </w:tc>
        <w:tc>
          <w:tcPr>
            <w:tcW w:w="1099" w:type="dxa"/>
            <w:gridSpan w:val="2"/>
            <w:tcBorders>
              <w:top w:val="single" w:sz="4" w:space="0" w:color="auto"/>
              <w:left w:val="nil"/>
              <w:bottom w:val="single" w:sz="4" w:space="0" w:color="auto"/>
              <w:right w:val="single" w:sz="4" w:space="0" w:color="auto"/>
            </w:tcBorders>
            <w:noWrap/>
            <w:vAlign w:val="center"/>
            <w:hideMark/>
          </w:tcPr>
          <w:p w:rsidR="00210472" w:rsidRDefault="00210472">
            <w:pPr>
              <w:jc w:val="center"/>
              <w:rPr>
                <w:b/>
                <w:color w:val="000000"/>
              </w:rPr>
            </w:pPr>
            <w:r>
              <w:rPr>
                <w:b/>
                <w:color w:val="000000"/>
              </w:rPr>
              <w:t>Mã hàng</w:t>
            </w:r>
          </w:p>
        </w:tc>
        <w:tc>
          <w:tcPr>
            <w:tcW w:w="955" w:type="dxa"/>
            <w:gridSpan w:val="2"/>
            <w:tcBorders>
              <w:top w:val="single" w:sz="4" w:space="0" w:color="auto"/>
              <w:left w:val="nil"/>
              <w:bottom w:val="single" w:sz="4" w:space="0" w:color="auto"/>
              <w:right w:val="single" w:sz="4" w:space="0" w:color="auto"/>
            </w:tcBorders>
            <w:noWrap/>
            <w:vAlign w:val="center"/>
            <w:hideMark/>
          </w:tcPr>
          <w:p w:rsidR="00210472" w:rsidRDefault="00210472">
            <w:pPr>
              <w:jc w:val="center"/>
              <w:rPr>
                <w:b/>
                <w:color w:val="000000"/>
              </w:rPr>
            </w:pPr>
            <w:r>
              <w:rPr>
                <w:b/>
                <w:color w:val="000000"/>
              </w:rPr>
              <w:t>Tên hàng</w:t>
            </w:r>
          </w:p>
        </w:tc>
        <w:tc>
          <w:tcPr>
            <w:tcW w:w="1401" w:type="dxa"/>
            <w:gridSpan w:val="2"/>
            <w:tcBorders>
              <w:top w:val="single" w:sz="4" w:space="0" w:color="auto"/>
              <w:left w:val="nil"/>
              <w:bottom w:val="single" w:sz="4" w:space="0" w:color="auto"/>
              <w:right w:val="single" w:sz="4" w:space="0" w:color="auto"/>
            </w:tcBorders>
            <w:noWrap/>
            <w:vAlign w:val="center"/>
            <w:hideMark/>
          </w:tcPr>
          <w:p w:rsidR="00210472" w:rsidRDefault="00210472">
            <w:pPr>
              <w:jc w:val="center"/>
              <w:rPr>
                <w:b/>
                <w:color w:val="000000"/>
              </w:rPr>
            </w:pPr>
            <w:r>
              <w:rPr>
                <w:b/>
                <w:color w:val="000000"/>
              </w:rPr>
              <w:t>Ngày nhập</w:t>
            </w:r>
          </w:p>
        </w:tc>
        <w:tc>
          <w:tcPr>
            <w:tcW w:w="860" w:type="dxa"/>
            <w:gridSpan w:val="2"/>
            <w:tcBorders>
              <w:top w:val="single" w:sz="4" w:space="0" w:color="auto"/>
              <w:left w:val="nil"/>
              <w:bottom w:val="single" w:sz="4" w:space="0" w:color="auto"/>
              <w:right w:val="single" w:sz="4" w:space="0" w:color="auto"/>
            </w:tcBorders>
            <w:noWrap/>
            <w:vAlign w:val="center"/>
            <w:hideMark/>
          </w:tcPr>
          <w:p w:rsidR="00210472" w:rsidRDefault="00210472">
            <w:pPr>
              <w:jc w:val="center"/>
              <w:rPr>
                <w:b/>
                <w:color w:val="000000"/>
              </w:rPr>
            </w:pPr>
            <w:r>
              <w:rPr>
                <w:b/>
                <w:color w:val="000000"/>
              </w:rPr>
              <w:t>Số lượng</w:t>
            </w:r>
          </w:p>
        </w:tc>
        <w:tc>
          <w:tcPr>
            <w:tcW w:w="888" w:type="dxa"/>
            <w:gridSpan w:val="3"/>
            <w:tcBorders>
              <w:top w:val="single" w:sz="4" w:space="0" w:color="auto"/>
              <w:left w:val="nil"/>
              <w:bottom w:val="single" w:sz="4" w:space="0" w:color="auto"/>
              <w:right w:val="single" w:sz="4" w:space="0" w:color="auto"/>
            </w:tcBorders>
            <w:vAlign w:val="center"/>
            <w:hideMark/>
          </w:tcPr>
          <w:p w:rsidR="00210472" w:rsidRDefault="00210472">
            <w:pPr>
              <w:jc w:val="center"/>
              <w:rPr>
                <w:b/>
                <w:color w:val="000000"/>
              </w:rPr>
            </w:pPr>
            <w:r>
              <w:rPr>
                <w:b/>
                <w:color w:val="000000"/>
              </w:rPr>
              <w:t>Đơn</w:t>
            </w:r>
            <w:r>
              <w:rPr>
                <w:b/>
                <w:color w:val="000000"/>
              </w:rPr>
              <w:br/>
              <w:t xml:space="preserve"> vị tính</w:t>
            </w:r>
          </w:p>
        </w:tc>
        <w:tc>
          <w:tcPr>
            <w:tcW w:w="694" w:type="dxa"/>
            <w:tcBorders>
              <w:top w:val="single" w:sz="4" w:space="0" w:color="auto"/>
              <w:left w:val="nil"/>
              <w:bottom w:val="single" w:sz="4" w:space="0" w:color="auto"/>
              <w:right w:val="single" w:sz="4" w:space="0" w:color="auto"/>
            </w:tcBorders>
            <w:noWrap/>
            <w:vAlign w:val="center"/>
            <w:hideMark/>
          </w:tcPr>
          <w:p w:rsidR="00210472" w:rsidRDefault="00210472">
            <w:pPr>
              <w:jc w:val="center"/>
              <w:rPr>
                <w:b/>
                <w:color w:val="000000"/>
              </w:rPr>
            </w:pPr>
            <w:r>
              <w:rPr>
                <w:b/>
                <w:color w:val="000000"/>
              </w:rPr>
              <w:t>Đơn giá</w:t>
            </w:r>
          </w:p>
        </w:tc>
        <w:tc>
          <w:tcPr>
            <w:tcW w:w="1263" w:type="dxa"/>
            <w:gridSpan w:val="2"/>
            <w:tcBorders>
              <w:top w:val="single" w:sz="4" w:space="0" w:color="auto"/>
              <w:left w:val="nil"/>
              <w:bottom w:val="single" w:sz="4" w:space="0" w:color="auto"/>
              <w:right w:val="single" w:sz="4" w:space="0" w:color="auto"/>
            </w:tcBorders>
            <w:vAlign w:val="center"/>
            <w:hideMark/>
          </w:tcPr>
          <w:p w:rsidR="00210472" w:rsidRDefault="00210472">
            <w:pPr>
              <w:jc w:val="center"/>
              <w:rPr>
                <w:b/>
                <w:color w:val="000000"/>
              </w:rPr>
            </w:pPr>
            <w:r>
              <w:rPr>
                <w:b/>
                <w:color w:val="000000"/>
              </w:rPr>
              <w:t>Thành tiền</w:t>
            </w:r>
            <w:r>
              <w:rPr>
                <w:b/>
                <w:color w:val="000000"/>
              </w:rPr>
              <w:br/>
              <w:t>USD</w:t>
            </w:r>
          </w:p>
        </w:tc>
        <w:tc>
          <w:tcPr>
            <w:tcW w:w="1315" w:type="dxa"/>
            <w:gridSpan w:val="2"/>
            <w:tcBorders>
              <w:top w:val="single" w:sz="4" w:space="0" w:color="auto"/>
              <w:left w:val="nil"/>
              <w:bottom w:val="single" w:sz="4" w:space="0" w:color="auto"/>
              <w:right w:val="single" w:sz="4" w:space="0" w:color="auto"/>
            </w:tcBorders>
            <w:vAlign w:val="center"/>
            <w:hideMark/>
          </w:tcPr>
          <w:p w:rsidR="00210472" w:rsidRDefault="00210472">
            <w:pPr>
              <w:jc w:val="center"/>
              <w:rPr>
                <w:b/>
                <w:color w:val="000000"/>
              </w:rPr>
            </w:pPr>
            <w:r>
              <w:rPr>
                <w:b/>
                <w:color w:val="000000"/>
              </w:rPr>
              <w:t>Thành tiền</w:t>
            </w:r>
            <w:r>
              <w:rPr>
                <w:b/>
                <w:color w:val="000000"/>
              </w:rPr>
              <w:br/>
              <w:t>VNĐ</w:t>
            </w:r>
          </w:p>
        </w:tc>
        <w:tc>
          <w:tcPr>
            <w:tcW w:w="640" w:type="dxa"/>
            <w:tcBorders>
              <w:top w:val="single" w:sz="4" w:space="0" w:color="auto"/>
              <w:left w:val="nil"/>
              <w:bottom w:val="single" w:sz="4" w:space="0" w:color="auto"/>
              <w:right w:val="single" w:sz="4" w:space="0" w:color="auto"/>
            </w:tcBorders>
            <w:noWrap/>
            <w:vAlign w:val="center"/>
            <w:hideMark/>
          </w:tcPr>
          <w:p w:rsidR="00210472" w:rsidRDefault="00210472">
            <w:pPr>
              <w:jc w:val="center"/>
              <w:rPr>
                <w:b/>
                <w:color w:val="000000"/>
              </w:rPr>
            </w:pPr>
            <w:r>
              <w:rPr>
                <w:b/>
                <w:color w:val="000000"/>
              </w:rPr>
              <w:t>Ghi chú</w:t>
            </w:r>
          </w:p>
        </w:tc>
      </w:tr>
      <w:tr w:rsidR="00210472" w:rsidTr="0045615C">
        <w:trPr>
          <w:gridAfter w:val="1"/>
          <w:wAfter w:w="371" w:type="dxa"/>
          <w:trHeight w:val="274"/>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rsidP="0045615C">
            <w:pPr>
              <w:spacing w:line="240" w:lineRule="auto"/>
              <w:jc w:val="center"/>
              <w:rPr>
                <w:color w:val="000000"/>
              </w:rPr>
            </w:pPr>
            <w:r>
              <w:rPr>
                <w:color w:val="000000"/>
              </w:rPr>
              <w:t>1</w:t>
            </w:r>
          </w:p>
        </w:tc>
        <w:tc>
          <w:tcPr>
            <w:tcW w:w="1099"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CF01X</w:t>
            </w:r>
          </w:p>
        </w:tc>
        <w:tc>
          <w:tcPr>
            <w:tcW w:w="95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401"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jc w:val="right"/>
              <w:rPr>
                <w:color w:val="000000"/>
              </w:rPr>
            </w:pPr>
            <w:r>
              <w:rPr>
                <w:color w:val="000000"/>
              </w:rPr>
              <w:t>01/01/2011</w:t>
            </w:r>
          </w:p>
        </w:tc>
        <w:tc>
          <w:tcPr>
            <w:tcW w:w="860"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888" w:type="dxa"/>
            <w:gridSpan w:val="3"/>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94"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263"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31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40"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r>
      <w:tr w:rsidR="00210472" w:rsidTr="0045615C">
        <w:trPr>
          <w:gridAfter w:val="1"/>
          <w:wAfter w:w="371" w:type="dxa"/>
          <w:trHeight w:val="274"/>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rsidP="0045615C">
            <w:pPr>
              <w:spacing w:line="240" w:lineRule="auto"/>
              <w:jc w:val="center"/>
              <w:rPr>
                <w:color w:val="000000"/>
              </w:rPr>
            </w:pPr>
            <w:r>
              <w:rPr>
                <w:color w:val="000000"/>
              </w:rPr>
              <w:t>2</w:t>
            </w:r>
          </w:p>
        </w:tc>
        <w:tc>
          <w:tcPr>
            <w:tcW w:w="1099"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CF02X</w:t>
            </w:r>
          </w:p>
        </w:tc>
        <w:tc>
          <w:tcPr>
            <w:tcW w:w="95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401"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jc w:val="right"/>
              <w:rPr>
                <w:color w:val="000000"/>
              </w:rPr>
            </w:pPr>
            <w:r>
              <w:rPr>
                <w:color w:val="000000"/>
              </w:rPr>
              <w:t>01/02/2011</w:t>
            </w:r>
          </w:p>
        </w:tc>
        <w:tc>
          <w:tcPr>
            <w:tcW w:w="860"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888" w:type="dxa"/>
            <w:gridSpan w:val="3"/>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94"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263"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31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40"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r>
      <w:tr w:rsidR="00210472" w:rsidTr="0045615C">
        <w:trPr>
          <w:gridAfter w:val="1"/>
          <w:wAfter w:w="371" w:type="dxa"/>
          <w:trHeight w:val="274"/>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rsidP="0045615C">
            <w:pPr>
              <w:spacing w:line="240" w:lineRule="auto"/>
              <w:jc w:val="center"/>
              <w:rPr>
                <w:color w:val="000000"/>
              </w:rPr>
            </w:pPr>
            <w:r>
              <w:rPr>
                <w:color w:val="000000"/>
              </w:rPr>
              <w:t>3</w:t>
            </w:r>
          </w:p>
        </w:tc>
        <w:tc>
          <w:tcPr>
            <w:tcW w:w="1099"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DG01Y</w:t>
            </w:r>
          </w:p>
        </w:tc>
        <w:tc>
          <w:tcPr>
            <w:tcW w:w="95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401"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jc w:val="right"/>
              <w:rPr>
                <w:color w:val="000000"/>
              </w:rPr>
            </w:pPr>
            <w:r>
              <w:rPr>
                <w:color w:val="000000"/>
              </w:rPr>
              <w:t>01/02/2011</w:t>
            </w:r>
          </w:p>
        </w:tc>
        <w:tc>
          <w:tcPr>
            <w:tcW w:w="860"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888" w:type="dxa"/>
            <w:gridSpan w:val="3"/>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94"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263"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31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40"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r>
      <w:tr w:rsidR="00210472" w:rsidTr="0045615C">
        <w:trPr>
          <w:gridAfter w:val="1"/>
          <w:wAfter w:w="371" w:type="dxa"/>
          <w:trHeight w:val="274"/>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rsidP="0045615C">
            <w:pPr>
              <w:spacing w:line="240" w:lineRule="auto"/>
              <w:jc w:val="center"/>
              <w:rPr>
                <w:color w:val="000000"/>
              </w:rPr>
            </w:pPr>
            <w:r>
              <w:rPr>
                <w:color w:val="000000"/>
              </w:rPr>
              <w:t>4</w:t>
            </w:r>
          </w:p>
        </w:tc>
        <w:tc>
          <w:tcPr>
            <w:tcW w:w="1099"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DG01X</w:t>
            </w:r>
          </w:p>
        </w:tc>
        <w:tc>
          <w:tcPr>
            <w:tcW w:w="95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401"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jc w:val="right"/>
              <w:rPr>
                <w:color w:val="000000"/>
              </w:rPr>
            </w:pPr>
            <w:r>
              <w:rPr>
                <w:color w:val="000000"/>
              </w:rPr>
              <w:t>01/04/2011</w:t>
            </w:r>
          </w:p>
        </w:tc>
        <w:tc>
          <w:tcPr>
            <w:tcW w:w="860"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888" w:type="dxa"/>
            <w:gridSpan w:val="3"/>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94"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263"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31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40"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r>
      <w:tr w:rsidR="00210472" w:rsidTr="0045615C">
        <w:trPr>
          <w:gridAfter w:val="1"/>
          <w:wAfter w:w="371" w:type="dxa"/>
          <w:trHeight w:val="274"/>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rsidP="0045615C">
            <w:pPr>
              <w:spacing w:line="240" w:lineRule="auto"/>
              <w:jc w:val="center"/>
              <w:rPr>
                <w:color w:val="000000"/>
              </w:rPr>
            </w:pPr>
            <w:r>
              <w:rPr>
                <w:color w:val="000000"/>
              </w:rPr>
              <w:t>5</w:t>
            </w:r>
          </w:p>
        </w:tc>
        <w:tc>
          <w:tcPr>
            <w:tcW w:w="1099"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NC01X</w:t>
            </w:r>
          </w:p>
        </w:tc>
        <w:tc>
          <w:tcPr>
            <w:tcW w:w="95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401"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jc w:val="right"/>
              <w:rPr>
                <w:color w:val="000000"/>
              </w:rPr>
            </w:pPr>
            <w:r>
              <w:rPr>
                <w:color w:val="000000"/>
              </w:rPr>
              <w:t>01/05/2011</w:t>
            </w:r>
          </w:p>
        </w:tc>
        <w:tc>
          <w:tcPr>
            <w:tcW w:w="860"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888" w:type="dxa"/>
            <w:gridSpan w:val="3"/>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94"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263"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31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40"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r>
      <w:tr w:rsidR="00210472" w:rsidTr="0045615C">
        <w:trPr>
          <w:gridAfter w:val="1"/>
          <w:wAfter w:w="371" w:type="dxa"/>
          <w:trHeight w:val="274"/>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rsidP="0045615C">
            <w:pPr>
              <w:spacing w:line="240" w:lineRule="auto"/>
              <w:jc w:val="center"/>
              <w:rPr>
                <w:color w:val="000000"/>
              </w:rPr>
            </w:pPr>
            <w:r>
              <w:rPr>
                <w:color w:val="000000"/>
              </w:rPr>
              <w:t>6</w:t>
            </w:r>
          </w:p>
        </w:tc>
        <w:tc>
          <w:tcPr>
            <w:tcW w:w="1099"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SU02X</w:t>
            </w:r>
          </w:p>
        </w:tc>
        <w:tc>
          <w:tcPr>
            <w:tcW w:w="95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401"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jc w:val="right"/>
              <w:rPr>
                <w:color w:val="000000"/>
              </w:rPr>
            </w:pPr>
            <w:r>
              <w:rPr>
                <w:color w:val="000000"/>
              </w:rPr>
              <w:t>01/06/2011</w:t>
            </w:r>
          </w:p>
        </w:tc>
        <w:tc>
          <w:tcPr>
            <w:tcW w:w="860"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888" w:type="dxa"/>
            <w:gridSpan w:val="3"/>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94"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263"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31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40"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r>
      <w:tr w:rsidR="00210472" w:rsidTr="0045615C">
        <w:trPr>
          <w:gridAfter w:val="1"/>
          <w:wAfter w:w="371" w:type="dxa"/>
          <w:trHeight w:val="274"/>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rsidP="0045615C">
            <w:pPr>
              <w:spacing w:line="240" w:lineRule="auto"/>
              <w:jc w:val="center"/>
              <w:rPr>
                <w:color w:val="000000"/>
              </w:rPr>
            </w:pPr>
            <w:r>
              <w:rPr>
                <w:color w:val="000000"/>
              </w:rPr>
              <w:t>7</w:t>
            </w:r>
          </w:p>
        </w:tc>
        <w:tc>
          <w:tcPr>
            <w:tcW w:w="1099"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CF03Y</w:t>
            </w:r>
          </w:p>
        </w:tc>
        <w:tc>
          <w:tcPr>
            <w:tcW w:w="95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401"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jc w:val="right"/>
              <w:rPr>
                <w:color w:val="000000"/>
              </w:rPr>
            </w:pPr>
            <w:r>
              <w:rPr>
                <w:color w:val="000000"/>
              </w:rPr>
              <w:t>01/09/2011</w:t>
            </w:r>
          </w:p>
        </w:tc>
        <w:tc>
          <w:tcPr>
            <w:tcW w:w="860"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888" w:type="dxa"/>
            <w:gridSpan w:val="3"/>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94"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263"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31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40"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r>
      <w:tr w:rsidR="00210472" w:rsidTr="0045615C">
        <w:trPr>
          <w:gridAfter w:val="1"/>
          <w:wAfter w:w="371" w:type="dxa"/>
          <w:trHeight w:val="274"/>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rsidP="0045615C">
            <w:pPr>
              <w:spacing w:line="240" w:lineRule="auto"/>
              <w:jc w:val="center"/>
              <w:rPr>
                <w:color w:val="000000"/>
              </w:rPr>
            </w:pPr>
            <w:r>
              <w:rPr>
                <w:color w:val="000000"/>
              </w:rPr>
              <w:t>8</w:t>
            </w:r>
          </w:p>
        </w:tc>
        <w:tc>
          <w:tcPr>
            <w:tcW w:w="1099"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SU01Y</w:t>
            </w:r>
          </w:p>
        </w:tc>
        <w:tc>
          <w:tcPr>
            <w:tcW w:w="95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401"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jc w:val="right"/>
              <w:rPr>
                <w:color w:val="000000"/>
              </w:rPr>
            </w:pPr>
            <w:r>
              <w:rPr>
                <w:color w:val="000000"/>
              </w:rPr>
              <w:t>01/10/2011</w:t>
            </w:r>
          </w:p>
        </w:tc>
        <w:tc>
          <w:tcPr>
            <w:tcW w:w="860"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888" w:type="dxa"/>
            <w:gridSpan w:val="3"/>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94"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263"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31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40"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r>
      <w:tr w:rsidR="00210472" w:rsidTr="0045615C">
        <w:trPr>
          <w:gridAfter w:val="1"/>
          <w:wAfter w:w="371" w:type="dxa"/>
          <w:trHeight w:val="274"/>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rsidP="0045615C">
            <w:pPr>
              <w:spacing w:line="240" w:lineRule="auto"/>
              <w:jc w:val="center"/>
              <w:rPr>
                <w:color w:val="000000"/>
              </w:rPr>
            </w:pPr>
            <w:r>
              <w:rPr>
                <w:color w:val="000000"/>
              </w:rPr>
              <w:t>9</w:t>
            </w:r>
          </w:p>
        </w:tc>
        <w:tc>
          <w:tcPr>
            <w:tcW w:w="1099"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DG03X</w:t>
            </w:r>
          </w:p>
        </w:tc>
        <w:tc>
          <w:tcPr>
            <w:tcW w:w="95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401"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jc w:val="right"/>
              <w:rPr>
                <w:color w:val="000000"/>
              </w:rPr>
            </w:pPr>
            <w:r>
              <w:rPr>
                <w:color w:val="000000"/>
              </w:rPr>
              <w:t>01/10/2011</w:t>
            </w:r>
          </w:p>
        </w:tc>
        <w:tc>
          <w:tcPr>
            <w:tcW w:w="860"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888" w:type="dxa"/>
            <w:gridSpan w:val="3"/>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94"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263"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1315" w:type="dxa"/>
            <w:gridSpan w:val="2"/>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c>
          <w:tcPr>
            <w:tcW w:w="640" w:type="dxa"/>
            <w:tcBorders>
              <w:top w:val="nil"/>
              <w:left w:val="nil"/>
              <w:bottom w:val="single" w:sz="4" w:space="0" w:color="auto"/>
              <w:right w:val="single" w:sz="4" w:space="0" w:color="auto"/>
            </w:tcBorders>
            <w:noWrap/>
            <w:vAlign w:val="bottom"/>
            <w:hideMark/>
          </w:tcPr>
          <w:p w:rsidR="00210472" w:rsidRDefault="00210472" w:rsidP="0045615C">
            <w:pPr>
              <w:spacing w:line="240" w:lineRule="auto"/>
              <w:rPr>
                <w:color w:val="000000"/>
              </w:rPr>
            </w:pPr>
            <w:r>
              <w:rPr>
                <w:color w:val="000000"/>
              </w:rPr>
              <w:t> </w:t>
            </w:r>
          </w:p>
        </w:tc>
      </w:tr>
      <w:tr w:rsidR="00210472" w:rsidTr="0045615C">
        <w:trPr>
          <w:trHeight w:val="221"/>
        </w:trPr>
        <w:tc>
          <w:tcPr>
            <w:tcW w:w="5571" w:type="dxa"/>
            <w:gridSpan w:val="10"/>
            <w:tcBorders>
              <w:top w:val="single" w:sz="4" w:space="0" w:color="auto"/>
              <w:left w:val="single" w:sz="4" w:space="0" w:color="auto"/>
              <w:bottom w:val="single" w:sz="4" w:space="0" w:color="auto"/>
              <w:right w:val="single" w:sz="4" w:space="0" w:color="auto"/>
            </w:tcBorders>
            <w:noWrap/>
            <w:vAlign w:val="bottom"/>
            <w:hideMark/>
          </w:tcPr>
          <w:p w:rsidR="00210472" w:rsidRDefault="00210472">
            <w:pPr>
              <w:jc w:val="center"/>
              <w:rPr>
                <w:b/>
                <w:bCs/>
                <w:color w:val="000000"/>
              </w:rPr>
            </w:pPr>
            <w:r>
              <w:rPr>
                <w:b/>
                <w:bCs/>
                <w:color w:val="000000"/>
              </w:rPr>
              <w:t>Bảng tra dữ liệu 1</w:t>
            </w:r>
          </w:p>
        </w:tc>
        <w:tc>
          <w:tcPr>
            <w:tcW w:w="259" w:type="dxa"/>
            <w:noWrap/>
            <w:vAlign w:val="bottom"/>
            <w:hideMark/>
          </w:tcPr>
          <w:p w:rsidR="00210472" w:rsidRDefault="00210472">
            <w:pPr>
              <w:rPr>
                <w:b/>
                <w:bCs/>
                <w:color w:val="000000"/>
              </w:rPr>
            </w:pPr>
          </w:p>
        </w:tc>
        <w:tc>
          <w:tcPr>
            <w:tcW w:w="4364" w:type="dxa"/>
            <w:gridSpan w:val="8"/>
            <w:tcBorders>
              <w:top w:val="single" w:sz="4" w:space="0" w:color="auto"/>
              <w:left w:val="single" w:sz="4" w:space="0" w:color="auto"/>
              <w:bottom w:val="single" w:sz="4" w:space="0" w:color="auto"/>
              <w:right w:val="single" w:sz="4" w:space="0" w:color="000000"/>
            </w:tcBorders>
            <w:noWrap/>
            <w:vAlign w:val="bottom"/>
            <w:hideMark/>
          </w:tcPr>
          <w:p w:rsidR="00210472" w:rsidRDefault="00210472">
            <w:pPr>
              <w:jc w:val="center"/>
              <w:rPr>
                <w:b/>
                <w:bCs/>
                <w:color w:val="000000"/>
              </w:rPr>
            </w:pPr>
            <w:r>
              <w:rPr>
                <w:b/>
                <w:bCs/>
                <w:color w:val="000000"/>
              </w:rPr>
              <w:t>Bảng tra dữ liệu 2</w:t>
            </w:r>
          </w:p>
        </w:tc>
      </w:tr>
      <w:tr w:rsidR="00210472" w:rsidTr="0045615C">
        <w:trPr>
          <w:trHeight w:val="389"/>
        </w:trPr>
        <w:tc>
          <w:tcPr>
            <w:tcW w:w="1541"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rPr>
            </w:pPr>
            <w:r>
              <w:rPr>
                <w:b/>
                <w:bCs/>
                <w:color w:val="000000"/>
              </w:rPr>
              <w:t>Mã hàng</w:t>
            </w:r>
          </w:p>
        </w:tc>
        <w:tc>
          <w:tcPr>
            <w:tcW w:w="1096" w:type="dxa"/>
            <w:gridSpan w:val="2"/>
            <w:tcBorders>
              <w:top w:val="nil"/>
              <w:left w:val="nil"/>
              <w:bottom w:val="single" w:sz="4" w:space="0" w:color="auto"/>
              <w:right w:val="single" w:sz="4" w:space="0" w:color="auto"/>
            </w:tcBorders>
            <w:noWrap/>
            <w:vAlign w:val="bottom"/>
            <w:hideMark/>
          </w:tcPr>
          <w:p w:rsidR="00210472" w:rsidRDefault="00210472">
            <w:pPr>
              <w:rPr>
                <w:b/>
                <w:bCs/>
                <w:color w:val="000000"/>
              </w:rPr>
            </w:pPr>
            <w:r>
              <w:rPr>
                <w:b/>
                <w:bCs/>
                <w:color w:val="000000"/>
              </w:rPr>
              <w:t>CF</w:t>
            </w:r>
          </w:p>
        </w:tc>
        <w:tc>
          <w:tcPr>
            <w:tcW w:w="1008" w:type="dxa"/>
            <w:gridSpan w:val="2"/>
            <w:tcBorders>
              <w:top w:val="nil"/>
              <w:left w:val="nil"/>
              <w:bottom w:val="single" w:sz="4" w:space="0" w:color="auto"/>
              <w:right w:val="single" w:sz="4" w:space="0" w:color="auto"/>
            </w:tcBorders>
            <w:noWrap/>
            <w:vAlign w:val="bottom"/>
            <w:hideMark/>
          </w:tcPr>
          <w:p w:rsidR="00210472" w:rsidRDefault="00210472">
            <w:pPr>
              <w:rPr>
                <w:b/>
                <w:bCs/>
                <w:color w:val="000000"/>
              </w:rPr>
            </w:pPr>
            <w:r>
              <w:rPr>
                <w:b/>
                <w:bCs/>
                <w:color w:val="000000"/>
              </w:rPr>
              <w:t>DG</w:t>
            </w:r>
          </w:p>
        </w:tc>
        <w:tc>
          <w:tcPr>
            <w:tcW w:w="1189" w:type="dxa"/>
            <w:gridSpan w:val="2"/>
            <w:tcBorders>
              <w:top w:val="nil"/>
              <w:left w:val="nil"/>
              <w:bottom w:val="single" w:sz="4" w:space="0" w:color="auto"/>
              <w:right w:val="single" w:sz="4" w:space="0" w:color="auto"/>
            </w:tcBorders>
            <w:noWrap/>
            <w:vAlign w:val="bottom"/>
            <w:hideMark/>
          </w:tcPr>
          <w:p w:rsidR="00210472" w:rsidRDefault="00210472">
            <w:pPr>
              <w:rPr>
                <w:b/>
                <w:bCs/>
                <w:color w:val="000000"/>
              </w:rPr>
            </w:pPr>
            <w:r>
              <w:rPr>
                <w:b/>
                <w:bCs/>
                <w:color w:val="000000"/>
              </w:rPr>
              <w:t>NC</w:t>
            </w:r>
          </w:p>
        </w:tc>
        <w:tc>
          <w:tcPr>
            <w:tcW w:w="737" w:type="dxa"/>
            <w:gridSpan w:val="2"/>
            <w:tcBorders>
              <w:top w:val="nil"/>
              <w:left w:val="nil"/>
              <w:bottom w:val="single" w:sz="4" w:space="0" w:color="auto"/>
              <w:right w:val="single" w:sz="4" w:space="0" w:color="auto"/>
            </w:tcBorders>
            <w:noWrap/>
            <w:vAlign w:val="bottom"/>
            <w:hideMark/>
          </w:tcPr>
          <w:p w:rsidR="00210472" w:rsidRDefault="00210472">
            <w:pPr>
              <w:rPr>
                <w:b/>
                <w:bCs/>
                <w:color w:val="000000"/>
              </w:rPr>
            </w:pPr>
            <w:r>
              <w:rPr>
                <w:b/>
                <w:bCs/>
                <w:color w:val="000000"/>
              </w:rPr>
              <w:t>SU</w:t>
            </w:r>
          </w:p>
        </w:tc>
        <w:tc>
          <w:tcPr>
            <w:tcW w:w="259" w:type="dxa"/>
            <w:noWrap/>
            <w:vAlign w:val="bottom"/>
            <w:hideMark/>
          </w:tcPr>
          <w:p w:rsidR="00210472" w:rsidRDefault="00210472">
            <w:pPr>
              <w:rPr>
                <w:b/>
                <w:bCs/>
                <w:color w:val="000000"/>
              </w:rPr>
            </w:pPr>
          </w:p>
        </w:tc>
        <w:tc>
          <w:tcPr>
            <w:tcW w:w="1454" w:type="dxa"/>
            <w:gridSpan w:val="3"/>
            <w:tcBorders>
              <w:top w:val="nil"/>
              <w:left w:val="single" w:sz="4" w:space="0" w:color="auto"/>
              <w:bottom w:val="single" w:sz="4" w:space="0" w:color="auto"/>
              <w:right w:val="single" w:sz="4" w:space="0" w:color="auto"/>
            </w:tcBorders>
            <w:noWrap/>
            <w:vAlign w:val="bottom"/>
            <w:hideMark/>
          </w:tcPr>
          <w:p w:rsidR="00210472" w:rsidRPr="0045615C" w:rsidRDefault="00210472" w:rsidP="0045615C">
            <w:pPr>
              <w:spacing w:line="240" w:lineRule="auto"/>
              <w:contextualSpacing/>
              <w:rPr>
                <w:b/>
                <w:bCs/>
                <w:color w:val="000000"/>
                <w:sz w:val="22"/>
              </w:rPr>
            </w:pPr>
            <w:r w:rsidRPr="0045615C">
              <w:rPr>
                <w:b/>
                <w:bCs/>
                <w:color w:val="000000"/>
                <w:sz w:val="22"/>
              </w:rPr>
              <w:t>Mã hàng</w:t>
            </w:r>
          </w:p>
        </w:tc>
        <w:tc>
          <w:tcPr>
            <w:tcW w:w="1455" w:type="dxa"/>
            <w:gridSpan w:val="2"/>
            <w:tcBorders>
              <w:top w:val="nil"/>
              <w:left w:val="nil"/>
              <w:bottom w:val="single" w:sz="4" w:space="0" w:color="auto"/>
              <w:right w:val="single" w:sz="4" w:space="0" w:color="auto"/>
            </w:tcBorders>
            <w:noWrap/>
            <w:vAlign w:val="bottom"/>
            <w:hideMark/>
          </w:tcPr>
          <w:p w:rsidR="00210472" w:rsidRPr="0045615C" w:rsidRDefault="00210472" w:rsidP="0045615C">
            <w:pPr>
              <w:spacing w:line="240" w:lineRule="auto"/>
              <w:contextualSpacing/>
              <w:rPr>
                <w:b/>
                <w:color w:val="000000"/>
                <w:sz w:val="22"/>
              </w:rPr>
            </w:pPr>
            <w:r w:rsidRPr="0045615C">
              <w:rPr>
                <w:b/>
                <w:color w:val="000000"/>
                <w:sz w:val="22"/>
              </w:rPr>
              <w:t>Đơn giá 1</w:t>
            </w:r>
          </w:p>
        </w:tc>
        <w:tc>
          <w:tcPr>
            <w:tcW w:w="1455" w:type="dxa"/>
            <w:gridSpan w:val="3"/>
            <w:tcBorders>
              <w:top w:val="nil"/>
              <w:left w:val="nil"/>
              <w:bottom w:val="single" w:sz="4" w:space="0" w:color="auto"/>
              <w:right w:val="single" w:sz="4" w:space="0" w:color="auto"/>
            </w:tcBorders>
            <w:noWrap/>
            <w:vAlign w:val="bottom"/>
            <w:hideMark/>
          </w:tcPr>
          <w:p w:rsidR="00210472" w:rsidRPr="0045615C" w:rsidRDefault="00210472" w:rsidP="0045615C">
            <w:pPr>
              <w:spacing w:line="240" w:lineRule="auto"/>
              <w:contextualSpacing/>
              <w:rPr>
                <w:b/>
                <w:color w:val="000000"/>
                <w:sz w:val="22"/>
              </w:rPr>
            </w:pPr>
            <w:r w:rsidRPr="0045615C">
              <w:rPr>
                <w:b/>
                <w:color w:val="000000"/>
                <w:sz w:val="22"/>
              </w:rPr>
              <w:t>Đơn giá 2</w:t>
            </w:r>
          </w:p>
        </w:tc>
      </w:tr>
      <w:tr w:rsidR="00210472" w:rsidTr="0045615C">
        <w:trPr>
          <w:trHeight w:val="152"/>
        </w:trPr>
        <w:tc>
          <w:tcPr>
            <w:tcW w:w="1541"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color w:val="000000"/>
              </w:rPr>
            </w:pPr>
            <w:r>
              <w:rPr>
                <w:b/>
                <w:color w:val="000000"/>
              </w:rPr>
              <w:t>Tên hàng</w:t>
            </w:r>
          </w:p>
        </w:tc>
        <w:tc>
          <w:tcPr>
            <w:tcW w:w="1096"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Cà phê</w:t>
            </w:r>
          </w:p>
        </w:tc>
        <w:tc>
          <w:tcPr>
            <w:tcW w:w="1008"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Đường</w:t>
            </w:r>
          </w:p>
        </w:tc>
        <w:tc>
          <w:tcPr>
            <w:tcW w:w="1189"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Ngũ Cốc</w:t>
            </w:r>
          </w:p>
        </w:tc>
        <w:tc>
          <w:tcPr>
            <w:tcW w:w="73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Sữa</w:t>
            </w:r>
          </w:p>
        </w:tc>
        <w:tc>
          <w:tcPr>
            <w:tcW w:w="259" w:type="dxa"/>
            <w:noWrap/>
            <w:vAlign w:val="bottom"/>
            <w:hideMark/>
          </w:tcPr>
          <w:p w:rsidR="00210472" w:rsidRDefault="00210472">
            <w:pPr>
              <w:rPr>
                <w:color w:val="000000"/>
              </w:rPr>
            </w:pPr>
          </w:p>
        </w:tc>
        <w:tc>
          <w:tcPr>
            <w:tcW w:w="1454" w:type="dxa"/>
            <w:gridSpan w:val="3"/>
            <w:tcBorders>
              <w:top w:val="nil"/>
              <w:left w:val="single" w:sz="4" w:space="0" w:color="auto"/>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CF</w:t>
            </w:r>
          </w:p>
        </w:tc>
        <w:tc>
          <w:tcPr>
            <w:tcW w:w="1455" w:type="dxa"/>
            <w:gridSpan w:val="2"/>
            <w:tcBorders>
              <w:top w:val="nil"/>
              <w:left w:val="nil"/>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100 USD</w:t>
            </w:r>
          </w:p>
        </w:tc>
        <w:tc>
          <w:tcPr>
            <w:tcW w:w="1455" w:type="dxa"/>
            <w:gridSpan w:val="3"/>
            <w:tcBorders>
              <w:top w:val="nil"/>
              <w:left w:val="nil"/>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95 USD</w:t>
            </w:r>
          </w:p>
        </w:tc>
      </w:tr>
      <w:tr w:rsidR="00210472" w:rsidTr="0045615C">
        <w:trPr>
          <w:trHeight w:val="144"/>
        </w:trPr>
        <w:tc>
          <w:tcPr>
            <w:tcW w:w="1541"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color w:val="000000"/>
              </w:rPr>
            </w:pPr>
            <w:r>
              <w:rPr>
                <w:b/>
                <w:color w:val="000000"/>
              </w:rPr>
              <w:t>Số lượng</w:t>
            </w:r>
          </w:p>
        </w:tc>
        <w:tc>
          <w:tcPr>
            <w:tcW w:w="1096"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rPr>
            </w:pPr>
            <w:r>
              <w:rPr>
                <w:color w:val="000000"/>
              </w:rPr>
              <w:t>15</w:t>
            </w:r>
          </w:p>
        </w:tc>
        <w:tc>
          <w:tcPr>
            <w:tcW w:w="1008"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rPr>
            </w:pPr>
            <w:r>
              <w:rPr>
                <w:color w:val="000000"/>
              </w:rPr>
              <w:t>75</w:t>
            </w:r>
          </w:p>
        </w:tc>
        <w:tc>
          <w:tcPr>
            <w:tcW w:w="1189"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rPr>
            </w:pPr>
            <w:r>
              <w:rPr>
                <w:color w:val="000000"/>
              </w:rPr>
              <w:t>40</w:t>
            </w:r>
          </w:p>
        </w:tc>
        <w:tc>
          <w:tcPr>
            <w:tcW w:w="737"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rPr>
            </w:pPr>
            <w:r>
              <w:rPr>
                <w:color w:val="000000"/>
              </w:rPr>
              <w:t>150</w:t>
            </w:r>
          </w:p>
        </w:tc>
        <w:tc>
          <w:tcPr>
            <w:tcW w:w="259" w:type="dxa"/>
            <w:noWrap/>
            <w:vAlign w:val="bottom"/>
            <w:hideMark/>
          </w:tcPr>
          <w:p w:rsidR="00210472" w:rsidRDefault="00210472">
            <w:pPr>
              <w:rPr>
                <w:color w:val="000000"/>
              </w:rPr>
            </w:pPr>
          </w:p>
        </w:tc>
        <w:tc>
          <w:tcPr>
            <w:tcW w:w="1454" w:type="dxa"/>
            <w:gridSpan w:val="3"/>
            <w:tcBorders>
              <w:top w:val="nil"/>
              <w:left w:val="single" w:sz="4" w:space="0" w:color="auto"/>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DG</w:t>
            </w:r>
          </w:p>
        </w:tc>
        <w:tc>
          <w:tcPr>
            <w:tcW w:w="1455" w:type="dxa"/>
            <w:gridSpan w:val="2"/>
            <w:tcBorders>
              <w:top w:val="nil"/>
              <w:left w:val="nil"/>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2 USD</w:t>
            </w:r>
          </w:p>
        </w:tc>
        <w:tc>
          <w:tcPr>
            <w:tcW w:w="1455" w:type="dxa"/>
            <w:gridSpan w:val="3"/>
            <w:tcBorders>
              <w:top w:val="nil"/>
              <w:left w:val="nil"/>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2 USD</w:t>
            </w:r>
          </w:p>
        </w:tc>
      </w:tr>
      <w:tr w:rsidR="00210472" w:rsidTr="0045615C">
        <w:trPr>
          <w:trHeight w:val="144"/>
        </w:trPr>
        <w:tc>
          <w:tcPr>
            <w:tcW w:w="1541"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color w:val="000000"/>
              </w:rPr>
            </w:pPr>
            <w:r>
              <w:rPr>
                <w:b/>
                <w:color w:val="000000"/>
              </w:rPr>
              <w:t>Đơn vị tính</w:t>
            </w:r>
          </w:p>
        </w:tc>
        <w:tc>
          <w:tcPr>
            <w:tcW w:w="1096"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Bao</w:t>
            </w:r>
          </w:p>
        </w:tc>
        <w:tc>
          <w:tcPr>
            <w:tcW w:w="1008"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ký</w:t>
            </w:r>
          </w:p>
        </w:tc>
        <w:tc>
          <w:tcPr>
            <w:tcW w:w="1189"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Thùng</w:t>
            </w:r>
          </w:p>
        </w:tc>
        <w:tc>
          <w:tcPr>
            <w:tcW w:w="73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Lốc</w:t>
            </w:r>
          </w:p>
        </w:tc>
        <w:tc>
          <w:tcPr>
            <w:tcW w:w="259" w:type="dxa"/>
            <w:noWrap/>
            <w:vAlign w:val="bottom"/>
            <w:hideMark/>
          </w:tcPr>
          <w:p w:rsidR="00210472" w:rsidRDefault="00210472">
            <w:pPr>
              <w:rPr>
                <w:color w:val="000000"/>
              </w:rPr>
            </w:pPr>
          </w:p>
        </w:tc>
        <w:tc>
          <w:tcPr>
            <w:tcW w:w="1454" w:type="dxa"/>
            <w:gridSpan w:val="3"/>
            <w:tcBorders>
              <w:top w:val="nil"/>
              <w:left w:val="single" w:sz="4" w:space="0" w:color="auto"/>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NC</w:t>
            </w:r>
          </w:p>
        </w:tc>
        <w:tc>
          <w:tcPr>
            <w:tcW w:w="1455" w:type="dxa"/>
            <w:gridSpan w:val="2"/>
            <w:tcBorders>
              <w:top w:val="nil"/>
              <w:left w:val="nil"/>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60 USD</w:t>
            </w:r>
          </w:p>
        </w:tc>
        <w:tc>
          <w:tcPr>
            <w:tcW w:w="1455" w:type="dxa"/>
            <w:gridSpan w:val="3"/>
            <w:tcBorders>
              <w:top w:val="nil"/>
              <w:left w:val="nil"/>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55 USD</w:t>
            </w:r>
          </w:p>
        </w:tc>
      </w:tr>
      <w:tr w:rsidR="00210472" w:rsidTr="0045615C">
        <w:trPr>
          <w:trHeight w:val="144"/>
        </w:trPr>
        <w:tc>
          <w:tcPr>
            <w:tcW w:w="1541" w:type="dxa"/>
            <w:gridSpan w:val="2"/>
            <w:noWrap/>
            <w:vAlign w:val="bottom"/>
            <w:hideMark/>
          </w:tcPr>
          <w:p w:rsidR="00210472" w:rsidRDefault="00210472">
            <w:pPr>
              <w:rPr>
                <w:color w:val="000000"/>
              </w:rPr>
            </w:pPr>
          </w:p>
        </w:tc>
        <w:tc>
          <w:tcPr>
            <w:tcW w:w="1096" w:type="dxa"/>
            <w:gridSpan w:val="2"/>
            <w:noWrap/>
            <w:vAlign w:val="bottom"/>
            <w:hideMark/>
          </w:tcPr>
          <w:p w:rsidR="00210472" w:rsidRDefault="00210472">
            <w:pPr>
              <w:rPr>
                <w:sz w:val="20"/>
                <w:szCs w:val="20"/>
              </w:rPr>
            </w:pPr>
          </w:p>
        </w:tc>
        <w:tc>
          <w:tcPr>
            <w:tcW w:w="1008" w:type="dxa"/>
            <w:gridSpan w:val="2"/>
            <w:noWrap/>
            <w:vAlign w:val="bottom"/>
            <w:hideMark/>
          </w:tcPr>
          <w:p w:rsidR="00210472" w:rsidRDefault="00210472">
            <w:pPr>
              <w:rPr>
                <w:sz w:val="20"/>
                <w:szCs w:val="20"/>
              </w:rPr>
            </w:pPr>
          </w:p>
        </w:tc>
        <w:tc>
          <w:tcPr>
            <w:tcW w:w="1189" w:type="dxa"/>
            <w:gridSpan w:val="2"/>
            <w:noWrap/>
            <w:vAlign w:val="bottom"/>
            <w:hideMark/>
          </w:tcPr>
          <w:p w:rsidR="00210472" w:rsidRDefault="00210472">
            <w:pPr>
              <w:rPr>
                <w:sz w:val="20"/>
                <w:szCs w:val="20"/>
              </w:rPr>
            </w:pPr>
          </w:p>
        </w:tc>
        <w:tc>
          <w:tcPr>
            <w:tcW w:w="737" w:type="dxa"/>
            <w:gridSpan w:val="2"/>
            <w:noWrap/>
            <w:vAlign w:val="bottom"/>
            <w:hideMark/>
          </w:tcPr>
          <w:p w:rsidR="00210472" w:rsidRDefault="00210472">
            <w:pPr>
              <w:rPr>
                <w:sz w:val="20"/>
                <w:szCs w:val="20"/>
              </w:rPr>
            </w:pPr>
          </w:p>
        </w:tc>
        <w:tc>
          <w:tcPr>
            <w:tcW w:w="259" w:type="dxa"/>
            <w:noWrap/>
            <w:vAlign w:val="bottom"/>
            <w:hideMark/>
          </w:tcPr>
          <w:p w:rsidR="00210472" w:rsidRDefault="00210472">
            <w:pPr>
              <w:rPr>
                <w:sz w:val="20"/>
                <w:szCs w:val="20"/>
              </w:rPr>
            </w:pPr>
          </w:p>
        </w:tc>
        <w:tc>
          <w:tcPr>
            <w:tcW w:w="1454" w:type="dxa"/>
            <w:gridSpan w:val="3"/>
            <w:tcBorders>
              <w:top w:val="nil"/>
              <w:left w:val="single" w:sz="4" w:space="0" w:color="auto"/>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SU</w:t>
            </w:r>
          </w:p>
        </w:tc>
        <w:tc>
          <w:tcPr>
            <w:tcW w:w="1455" w:type="dxa"/>
            <w:gridSpan w:val="2"/>
            <w:tcBorders>
              <w:top w:val="nil"/>
              <w:left w:val="nil"/>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3 USD</w:t>
            </w:r>
          </w:p>
        </w:tc>
        <w:tc>
          <w:tcPr>
            <w:tcW w:w="1455" w:type="dxa"/>
            <w:gridSpan w:val="3"/>
            <w:tcBorders>
              <w:top w:val="nil"/>
              <w:left w:val="nil"/>
              <w:bottom w:val="single" w:sz="4" w:space="0" w:color="auto"/>
              <w:right w:val="single" w:sz="4" w:space="0" w:color="auto"/>
            </w:tcBorders>
            <w:noWrap/>
            <w:vAlign w:val="bottom"/>
            <w:hideMark/>
          </w:tcPr>
          <w:p w:rsidR="00210472" w:rsidRPr="0045615C" w:rsidRDefault="00210472" w:rsidP="0045615C">
            <w:pPr>
              <w:rPr>
                <w:sz w:val="24"/>
              </w:rPr>
            </w:pPr>
            <w:r w:rsidRPr="0045615C">
              <w:rPr>
                <w:sz w:val="24"/>
              </w:rPr>
              <w:t>4 USD</w:t>
            </w:r>
          </w:p>
        </w:tc>
      </w:tr>
    </w:tbl>
    <w:p w:rsidR="00210472" w:rsidRDefault="00210472" w:rsidP="006F2C5A">
      <w:pPr>
        <w:spacing w:line="276" w:lineRule="auto"/>
        <w:ind w:left="360"/>
        <w:jc w:val="both"/>
      </w:pPr>
      <w:r>
        <w:rPr>
          <w:b/>
        </w:rPr>
        <w:t>1)</w:t>
      </w:r>
      <w:r>
        <w:t xml:space="preserve"> Cột tên hàng dựa vào 2 ký tự đầu của </w:t>
      </w:r>
      <w:r>
        <w:rPr>
          <w:b/>
        </w:rPr>
        <w:t>mã hàng</w:t>
      </w:r>
      <w:r>
        <w:t xml:space="preserve"> và </w:t>
      </w:r>
      <w:r>
        <w:rPr>
          <w:b/>
        </w:rPr>
        <w:t>bảng tra dữ liệu 1</w:t>
      </w:r>
      <w:r>
        <w:t xml:space="preserve"> .</w:t>
      </w:r>
    </w:p>
    <w:p w:rsidR="00210472" w:rsidRDefault="00210472" w:rsidP="006F2C5A">
      <w:pPr>
        <w:spacing w:line="276" w:lineRule="auto"/>
        <w:ind w:left="360"/>
        <w:jc w:val="both"/>
      </w:pPr>
      <w:r>
        <w:rPr>
          <w:b/>
        </w:rPr>
        <w:t>2)</w:t>
      </w:r>
      <w:r>
        <w:t xml:space="preserve"> Cột số lượng dựa vào </w:t>
      </w:r>
      <w:r>
        <w:rPr>
          <w:b/>
        </w:rPr>
        <w:t>tên hàng</w:t>
      </w:r>
      <w:r>
        <w:t xml:space="preserve"> và </w:t>
      </w:r>
      <w:r>
        <w:rPr>
          <w:b/>
        </w:rPr>
        <w:t>bảng tra dữ liệu 1</w:t>
      </w:r>
      <w:r>
        <w:t xml:space="preserve"> .</w:t>
      </w:r>
      <w:r>
        <w:tab/>
      </w:r>
    </w:p>
    <w:p w:rsidR="00210472" w:rsidRDefault="00210472" w:rsidP="006F2C5A">
      <w:pPr>
        <w:spacing w:line="276" w:lineRule="auto"/>
        <w:ind w:left="360"/>
        <w:jc w:val="both"/>
      </w:pPr>
      <w:r>
        <w:rPr>
          <w:b/>
        </w:rPr>
        <w:t>3)</w:t>
      </w:r>
      <w:r>
        <w:t xml:space="preserve"> Cột đơn vị tính dựa vào </w:t>
      </w:r>
      <w:r>
        <w:rPr>
          <w:b/>
        </w:rPr>
        <w:t>tên hàng</w:t>
      </w:r>
      <w:r>
        <w:t xml:space="preserve"> và </w:t>
      </w:r>
      <w:r>
        <w:rPr>
          <w:b/>
        </w:rPr>
        <w:t>bảng tra dữ liệu 1</w:t>
      </w:r>
      <w:r>
        <w:t xml:space="preserve"> .</w:t>
      </w:r>
    </w:p>
    <w:p w:rsidR="00210472" w:rsidRDefault="00210472" w:rsidP="000B3DB1">
      <w:pPr>
        <w:spacing w:line="276" w:lineRule="auto"/>
        <w:ind w:left="720" w:hanging="360"/>
        <w:jc w:val="both"/>
      </w:pPr>
      <w:r>
        <w:rPr>
          <w:b/>
        </w:rPr>
        <w:t>4)</w:t>
      </w:r>
      <w:r>
        <w:t xml:space="preserve"> Cột đơn giá dựa vào </w:t>
      </w:r>
      <w:r>
        <w:rPr>
          <w:b/>
        </w:rPr>
        <w:t>mã hàng</w:t>
      </w:r>
      <w:r>
        <w:t xml:space="preserve"> và </w:t>
      </w:r>
      <w:r>
        <w:rPr>
          <w:b/>
        </w:rPr>
        <w:t>bảng tra dữ liệu 2.</w:t>
      </w:r>
      <w:r>
        <w:t xml:space="preserve"> Nếu ký tự ngoài cùng của mã hàng là </w:t>
      </w:r>
      <w:r>
        <w:rPr>
          <w:b/>
        </w:rPr>
        <w:t>X</w:t>
      </w:r>
      <w:r>
        <w:t xml:space="preserve">   thì </w:t>
      </w:r>
      <w:r>
        <w:rPr>
          <w:b/>
        </w:rPr>
        <w:t>lấy đơn giá 1</w:t>
      </w:r>
      <w:r>
        <w:t xml:space="preserve">, là </w:t>
      </w:r>
      <w:r>
        <w:rPr>
          <w:b/>
        </w:rPr>
        <w:t>Y</w:t>
      </w:r>
      <w:r>
        <w:t xml:space="preserve"> thì </w:t>
      </w:r>
      <w:r>
        <w:rPr>
          <w:b/>
        </w:rPr>
        <w:t>lấy đơn giá 2</w:t>
      </w:r>
      <w:r>
        <w:t xml:space="preserve"> .</w:t>
      </w:r>
    </w:p>
    <w:p w:rsidR="00210472" w:rsidRDefault="00210472" w:rsidP="006F2C5A">
      <w:pPr>
        <w:spacing w:line="276" w:lineRule="auto"/>
        <w:ind w:left="360"/>
        <w:jc w:val="both"/>
      </w:pPr>
      <w:r>
        <w:rPr>
          <w:b/>
        </w:rPr>
        <w:t>5)</w:t>
      </w:r>
      <w:r>
        <w:t xml:space="preserve"> Cột thành tiền USD = đơn giá * số lượng .</w:t>
      </w:r>
    </w:p>
    <w:p w:rsidR="00210472" w:rsidRDefault="00210472" w:rsidP="000B3DB1">
      <w:pPr>
        <w:spacing w:line="276" w:lineRule="auto"/>
        <w:ind w:left="720" w:hanging="360"/>
        <w:jc w:val="both"/>
      </w:pPr>
      <w:r>
        <w:rPr>
          <w:b/>
        </w:rPr>
        <w:t>6</w:t>
      </w:r>
      <w:r>
        <w:t>) Cột thành tiền VNĐ = cột thành tiền USD * tỉ giá, biết rằng nếu hàng nhập từ tháng 1 tới tháng 7 thì lấy tỉ giá 1, còn lại lấy tỉ giá 2 (1đ).</w:t>
      </w:r>
    </w:p>
    <w:p w:rsidR="00210472" w:rsidRDefault="00210472" w:rsidP="000B3DB1">
      <w:pPr>
        <w:spacing w:line="276" w:lineRule="auto"/>
        <w:ind w:left="720" w:hanging="360"/>
        <w:jc w:val="both"/>
      </w:pPr>
      <w:r>
        <w:rPr>
          <w:b/>
        </w:rPr>
        <w:t>7)</w:t>
      </w:r>
      <w:r>
        <w:t xml:space="preserve"> Cột ghi chú: Nếu ký tự ngoài cùng của mã hàng là X thì ghi Hàng Ngoại, là Y thì ghi Hàng Nội.</w:t>
      </w:r>
    </w:p>
    <w:p w:rsidR="00210472" w:rsidRDefault="00210472" w:rsidP="006F2C5A">
      <w:pPr>
        <w:spacing w:line="276" w:lineRule="auto"/>
        <w:ind w:left="360"/>
        <w:jc w:val="both"/>
      </w:pPr>
      <w:r>
        <w:rPr>
          <w:b/>
        </w:rPr>
        <w:t>8)</w:t>
      </w:r>
      <w:r>
        <w:t xml:space="preserve"> Thực hiện bảng thống kê bên dưới .</w:t>
      </w:r>
    </w:p>
    <w:tbl>
      <w:tblPr>
        <w:tblW w:w="6480" w:type="dxa"/>
        <w:tblInd w:w="558" w:type="dxa"/>
        <w:tblLook w:val="04A0" w:firstRow="1" w:lastRow="0" w:firstColumn="1" w:lastColumn="0" w:noHBand="0" w:noVBand="1"/>
      </w:tblPr>
      <w:tblGrid>
        <w:gridCol w:w="2160"/>
        <w:gridCol w:w="1170"/>
        <w:gridCol w:w="979"/>
        <w:gridCol w:w="1530"/>
        <w:gridCol w:w="810"/>
      </w:tblGrid>
      <w:tr w:rsidR="00210472" w:rsidTr="00210472">
        <w:trPr>
          <w:trHeight w:val="300"/>
        </w:trPr>
        <w:tc>
          <w:tcPr>
            <w:tcW w:w="2160" w:type="dxa"/>
            <w:tcBorders>
              <w:top w:val="single" w:sz="4" w:space="0" w:color="auto"/>
              <w:left w:val="single" w:sz="4" w:space="0" w:color="auto"/>
              <w:bottom w:val="single" w:sz="4" w:space="0" w:color="auto"/>
              <w:right w:val="single" w:sz="4" w:space="0" w:color="auto"/>
            </w:tcBorders>
            <w:noWrap/>
            <w:vAlign w:val="bottom"/>
            <w:hideMark/>
          </w:tcPr>
          <w:p w:rsidR="00210472" w:rsidRDefault="00210472">
            <w:pPr>
              <w:spacing w:line="360" w:lineRule="auto"/>
              <w:rPr>
                <w:b/>
                <w:color w:val="000000"/>
              </w:rPr>
            </w:pPr>
            <w:r>
              <w:rPr>
                <w:b/>
                <w:color w:val="000000"/>
              </w:rPr>
              <w:t>Tên hàng</w:t>
            </w:r>
          </w:p>
        </w:tc>
        <w:tc>
          <w:tcPr>
            <w:tcW w:w="1170" w:type="dxa"/>
            <w:tcBorders>
              <w:top w:val="single" w:sz="4" w:space="0" w:color="auto"/>
              <w:left w:val="nil"/>
              <w:bottom w:val="single" w:sz="4" w:space="0" w:color="auto"/>
              <w:right w:val="single" w:sz="4" w:space="0" w:color="auto"/>
            </w:tcBorders>
            <w:noWrap/>
            <w:vAlign w:val="bottom"/>
            <w:hideMark/>
          </w:tcPr>
          <w:p w:rsidR="00210472" w:rsidRDefault="00210472">
            <w:pPr>
              <w:spacing w:line="360" w:lineRule="auto"/>
              <w:rPr>
                <w:b/>
                <w:color w:val="000000"/>
              </w:rPr>
            </w:pPr>
            <w:r>
              <w:rPr>
                <w:b/>
                <w:color w:val="000000"/>
              </w:rPr>
              <w:t>Cà phê</w:t>
            </w:r>
          </w:p>
        </w:tc>
        <w:tc>
          <w:tcPr>
            <w:tcW w:w="810" w:type="dxa"/>
            <w:tcBorders>
              <w:top w:val="single" w:sz="4" w:space="0" w:color="auto"/>
              <w:left w:val="nil"/>
              <w:bottom w:val="single" w:sz="4" w:space="0" w:color="auto"/>
              <w:right w:val="single" w:sz="4" w:space="0" w:color="auto"/>
            </w:tcBorders>
            <w:noWrap/>
            <w:vAlign w:val="bottom"/>
            <w:hideMark/>
          </w:tcPr>
          <w:p w:rsidR="00210472" w:rsidRDefault="00210472">
            <w:pPr>
              <w:spacing w:line="360" w:lineRule="auto"/>
              <w:rPr>
                <w:b/>
                <w:color w:val="000000"/>
              </w:rPr>
            </w:pPr>
            <w:r>
              <w:rPr>
                <w:b/>
                <w:color w:val="000000"/>
              </w:rPr>
              <w:t>Đường</w:t>
            </w:r>
          </w:p>
        </w:tc>
        <w:tc>
          <w:tcPr>
            <w:tcW w:w="1530" w:type="dxa"/>
            <w:tcBorders>
              <w:top w:val="single" w:sz="4" w:space="0" w:color="auto"/>
              <w:left w:val="nil"/>
              <w:bottom w:val="single" w:sz="4" w:space="0" w:color="auto"/>
              <w:right w:val="single" w:sz="4" w:space="0" w:color="auto"/>
            </w:tcBorders>
            <w:noWrap/>
            <w:vAlign w:val="bottom"/>
            <w:hideMark/>
          </w:tcPr>
          <w:p w:rsidR="00210472" w:rsidRDefault="00210472">
            <w:pPr>
              <w:spacing w:line="360" w:lineRule="auto"/>
              <w:rPr>
                <w:b/>
                <w:color w:val="000000"/>
              </w:rPr>
            </w:pPr>
            <w:r>
              <w:rPr>
                <w:b/>
                <w:color w:val="000000"/>
              </w:rPr>
              <w:t>Ngũ Cốc</w:t>
            </w:r>
          </w:p>
        </w:tc>
        <w:tc>
          <w:tcPr>
            <w:tcW w:w="810" w:type="dxa"/>
            <w:tcBorders>
              <w:top w:val="single" w:sz="4" w:space="0" w:color="auto"/>
              <w:left w:val="nil"/>
              <w:bottom w:val="single" w:sz="4" w:space="0" w:color="auto"/>
              <w:right w:val="single" w:sz="4" w:space="0" w:color="auto"/>
            </w:tcBorders>
            <w:noWrap/>
            <w:vAlign w:val="bottom"/>
            <w:hideMark/>
          </w:tcPr>
          <w:p w:rsidR="00210472" w:rsidRDefault="00210472">
            <w:pPr>
              <w:spacing w:line="360" w:lineRule="auto"/>
              <w:rPr>
                <w:b/>
                <w:color w:val="000000"/>
              </w:rPr>
            </w:pPr>
            <w:r>
              <w:rPr>
                <w:b/>
                <w:color w:val="000000"/>
              </w:rPr>
              <w:t>Sữa</w:t>
            </w:r>
          </w:p>
        </w:tc>
      </w:tr>
      <w:tr w:rsidR="00210472" w:rsidTr="00210472">
        <w:trPr>
          <w:trHeight w:val="300"/>
        </w:trPr>
        <w:tc>
          <w:tcPr>
            <w:tcW w:w="2160" w:type="dxa"/>
            <w:tcBorders>
              <w:top w:val="nil"/>
              <w:left w:val="single" w:sz="4" w:space="0" w:color="auto"/>
              <w:bottom w:val="single" w:sz="4" w:space="0" w:color="auto"/>
              <w:right w:val="single" w:sz="4" w:space="0" w:color="auto"/>
            </w:tcBorders>
            <w:noWrap/>
            <w:vAlign w:val="bottom"/>
            <w:hideMark/>
          </w:tcPr>
          <w:p w:rsidR="00210472" w:rsidRDefault="00210472">
            <w:pPr>
              <w:spacing w:line="360" w:lineRule="auto"/>
              <w:rPr>
                <w:b/>
                <w:color w:val="000000"/>
              </w:rPr>
            </w:pPr>
            <w:r>
              <w:rPr>
                <w:b/>
                <w:color w:val="000000"/>
              </w:rPr>
              <w:t>Tổng tiền(VNĐ)</w:t>
            </w:r>
          </w:p>
        </w:tc>
        <w:tc>
          <w:tcPr>
            <w:tcW w:w="1170" w:type="dxa"/>
            <w:tcBorders>
              <w:top w:val="nil"/>
              <w:left w:val="nil"/>
              <w:bottom w:val="single" w:sz="4" w:space="0" w:color="auto"/>
              <w:right w:val="single" w:sz="4" w:space="0" w:color="auto"/>
            </w:tcBorders>
            <w:noWrap/>
            <w:vAlign w:val="bottom"/>
            <w:hideMark/>
          </w:tcPr>
          <w:p w:rsidR="00210472" w:rsidRDefault="00210472">
            <w:pPr>
              <w:spacing w:line="360" w:lineRule="auto"/>
              <w:rPr>
                <w:color w:val="000000"/>
              </w:rPr>
            </w:pPr>
            <w:r>
              <w:rPr>
                <w:color w:val="000000"/>
              </w:rPr>
              <w:t> </w:t>
            </w:r>
          </w:p>
        </w:tc>
        <w:tc>
          <w:tcPr>
            <w:tcW w:w="810" w:type="dxa"/>
            <w:tcBorders>
              <w:top w:val="nil"/>
              <w:left w:val="nil"/>
              <w:bottom w:val="single" w:sz="4" w:space="0" w:color="auto"/>
              <w:right w:val="single" w:sz="4" w:space="0" w:color="auto"/>
            </w:tcBorders>
            <w:noWrap/>
            <w:vAlign w:val="bottom"/>
            <w:hideMark/>
          </w:tcPr>
          <w:p w:rsidR="00210472" w:rsidRDefault="00210472">
            <w:pPr>
              <w:spacing w:line="360" w:lineRule="auto"/>
              <w:rPr>
                <w:color w:val="000000"/>
              </w:rPr>
            </w:pPr>
            <w:r>
              <w:rPr>
                <w:color w:val="000000"/>
              </w:rPr>
              <w:t> </w:t>
            </w:r>
          </w:p>
        </w:tc>
        <w:tc>
          <w:tcPr>
            <w:tcW w:w="1530" w:type="dxa"/>
            <w:tcBorders>
              <w:top w:val="nil"/>
              <w:left w:val="nil"/>
              <w:bottom w:val="single" w:sz="4" w:space="0" w:color="auto"/>
              <w:right w:val="single" w:sz="4" w:space="0" w:color="auto"/>
            </w:tcBorders>
            <w:noWrap/>
            <w:vAlign w:val="bottom"/>
            <w:hideMark/>
          </w:tcPr>
          <w:p w:rsidR="00210472" w:rsidRDefault="00210472">
            <w:pPr>
              <w:spacing w:line="360" w:lineRule="auto"/>
              <w:rPr>
                <w:color w:val="000000"/>
              </w:rPr>
            </w:pPr>
            <w:r>
              <w:rPr>
                <w:color w:val="000000"/>
              </w:rPr>
              <w:t> </w:t>
            </w:r>
          </w:p>
        </w:tc>
        <w:tc>
          <w:tcPr>
            <w:tcW w:w="810" w:type="dxa"/>
            <w:tcBorders>
              <w:top w:val="nil"/>
              <w:left w:val="nil"/>
              <w:bottom w:val="single" w:sz="4" w:space="0" w:color="auto"/>
              <w:right w:val="single" w:sz="4" w:space="0" w:color="auto"/>
            </w:tcBorders>
            <w:noWrap/>
            <w:vAlign w:val="bottom"/>
            <w:hideMark/>
          </w:tcPr>
          <w:p w:rsidR="00210472" w:rsidRDefault="00210472">
            <w:pPr>
              <w:spacing w:line="360" w:lineRule="auto"/>
              <w:rPr>
                <w:color w:val="000000"/>
              </w:rPr>
            </w:pPr>
            <w:r>
              <w:rPr>
                <w:color w:val="000000"/>
              </w:rPr>
              <w:t> </w:t>
            </w:r>
          </w:p>
        </w:tc>
      </w:tr>
    </w:tbl>
    <w:p w:rsidR="00210472" w:rsidRDefault="00210472" w:rsidP="00210472">
      <w:pPr>
        <w:tabs>
          <w:tab w:val="left" w:pos="6915"/>
        </w:tabs>
        <w:spacing w:line="360" w:lineRule="auto"/>
        <w:ind w:left="360"/>
        <w:jc w:val="both"/>
      </w:pPr>
      <w:r>
        <w:rPr>
          <w:b/>
        </w:rPr>
        <w:t>9)</w:t>
      </w:r>
      <w:r>
        <w:t xml:space="preserve"> Vẽ biểu đồ cho bảng thống kê ở câu 8 .</w:t>
      </w:r>
      <w:r>
        <w:tab/>
      </w:r>
    </w:p>
    <w:p w:rsidR="00210472" w:rsidRDefault="00210472" w:rsidP="00210472">
      <w:pPr>
        <w:spacing w:line="360" w:lineRule="auto"/>
        <w:ind w:left="360"/>
        <w:jc w:val="both"/>
      </w:pPr>
      <w:r>
        <w:rPr>
          <w:b/>
        </w:rPr>
        <w:t>10)</w:t>
      </w:r>
      <w:r>
        <w:t xml:space="preserve"> Tạo Header có tiêu đề </w:t>
      </w:r>
      <w:r>
        <w:rPr>
          <w:b/>
        </w:rPr>
        <w:t>Bài Thi Excel</w:t>
      </w:r>
      <w:r>
        <w:t xml:space="preserve">, Footer có tiều đề </w:t>
      </w:r>
      <w:r>
        <w:rPr>
          <w:b/>
        </w:rPr>
        <w:t>Họ Tên của học viên</w:t>
      </w:r>
      <w:r>
        <w:t xml:space="preserve"> .</w:t>
      </w:r>
    </w:p>
    <w:p w:rsidR="00210472" w:rsidRDefault="00210472" w:rsidP="003D146F">
      <w:pPr>
        <w:pStyle w:val="l2"/>
        <w:rPr>
          <w:sz w:val="36"/>
          <w:szCs w:val="32"/>
        </w:rPr>
      </w:pPr>
      <w:r>
        <w:rPr>
          <w:bCs/>
          <w:sz w:val="36"/>
          <w:szCs w:val="32"/>
        </w:rPr>
        <w:br w:type="page"/>
      </w:r>
      <w:bookmarkStart w:id="848" w:name="_Toc381429070"/>
      <w:bookmarkStart w:id="849" w:name="_Toc404010243"/>
      <w:r>
        <w:lastRenderedPageBreak/>
        <w:t>BÀI TẬP EXCEL 10</w:t>
      </w:r>
      <w:bookmarkEnd w:id="848"/>
      <w:bookmarkEnd w:id="849"/>
    </w:p>
    <w:p w:rsidR="00210472" w:rsidRDefault="00210472" w:rsidP="003D146F"/>
    <w:tbl>
      <w:tblPr>
        <w:tblW w:w="8807" w:type="dxa"/>
        <w:jc w:val="center"/>
        <w:tblLook w:val="04A0" w:firstRow="1" w:lastRow="0" w:firstColumn="1" w:lastColumn="0" w:noHBand="0" w:noVBand="1"/>
      </w:tblPr>
      <w:tblGrid>
        <w:gridCol w:w="708"/>
        <w:gridCol w:w="1155"/>
        <w:gridCol w:w="954"/>
        <w:gridCol w:w="1095"/>
        <w:gridCol w:w="1225"/>
        <w:gridCol w:w="1263"/>
        <w:gridCol w:w="1087"/>
        <w:gridCol w:w="1320"/>
      </w:tblGrid>
      <w:tr w:rsidR="00210472" w:rsidTr="006F2C5A">
        <w:trPr>
          <w:trHeight w:val="401"/>
          <w:jc w:val="center"/>
        </w:trPr>
        <w:tc>
          <w:tcPr>
            <w:tcW w:w="8807" w:type="dxa"/>
            <w:gridSpan w:val="8"/>
            <w:noWrap/>
            <w:vAlign w:val="center"/>
            <w:hideMark/>
          </w:tcPr>
          <w:p w:rsidR="00210472" w:rsidRDefault="00210472">
            <w:pPr>
              <w:jc w:val="center"/>
              <w:rPr>
                <w:b/>
                <w:bCs/>
                <w:color w:val="000000"/>
                <w:sz w:val="32"/>
                <w:szCs w:val="32"/>
              </w:rPr>
            </w:pPr>
            <w:r>
              <w:rPr>
                <w:b/>
                <w:bCs/>
                <w:color w:val="000000"/>
                <w:sz w:val="28"/>
                <w:szCs w:val="32"/>
              </w:rPr>
              <w:t>CƯỚC PHÍ BƯU ĐIỆN</w:t>
            </w:r>
          </w:p>
        </w:tc>
      </w:tr>
      <w:tr w:rsidR="00210472" w:rsidTr="006F2C5A">
        <w:trPr>
          <w:trHeight w:val="534"/>
          <w:jc w:val="center"/>
        </w:trPr>
        <w:tc>
          <w:tcPr>
            <w:tcW w:w="708" w:type="dxa"/>
            <w:tcBorders>
              <w:top w:val="single" w:sz="4" w:space="0" w:color="auto"/>
              <w:left w:val="single" w:sz="4" w:space="0" w:color="auto"/>
              <w:bottom w:val="single" w:sz="4" w:space="0" w:color="auto"/>
              <w:right w:val="single" w:sz="4" w:space="0" w:color="auto"/>
            </w:tcBorders>
            <w:shd w:val="clear" w:color="auto" w:fill="F2F2F2"/>
            <w:noWrap/>
            <w:vAlign w:val="center"/>
            <w:hideMark/>
          </w:tcPr>
          <w:p w:rsidR="00210472" w:rsidRDefault="00210472">
            <w:pPr>
              <w:jc w:val="center"/>
              <w:rPr>
                <w:b/>
                <w:bCs/>
                <w:color w:val="000000"/>
                <w:sz w:val="24"/>
                <w:szCs w:val="24"/>
              </w:rPr>
            </w:pPr>
            <w:r>
              <w:rPr>
                <w:b/>
                <w:bCs/>
                <w:color w:val="000000"/>
              </w:rPr>
              <w:t>STT</w:t>
            </w:r>
          </w:p>
        </w:tc>
        <w:tc>
          <w:tcPr>
            <w:tcW w:w="1155" w:type="dxa"/>
            <w:tcBorders>
              <w:top w:val="single" w:sz="4" w:space="0" w:color="auto"/>
              <w:left w:val="nil"/>
              <w:bottom w:val="single" w:sz="4" w:space="0" w:color="auto"/>
              <w:right w:val="single" w:sz="4" w:space="0" w:color="auto"/>
            </w:tcBorders>
            <w:shd w:val="clear" w:color="auto" w:fill="F2F2F2"/>
            <w:vAlign w:val="center"/>
            <w:hideMark/>
          </w:tcPr>
          <w:p w:rsidR="00210472" w:rsidRDefault="00210472">
            <w:pPr>
              <w:jc w:val="center"/>
              <w:rPr>
                <w:b/>
                <w:bCs/>
                <w:color w:val="000000"/>
              </w:rPr>
            </w:pPr>
            <w:r>
              <w:rPr>
                <w:b/>
                <w:bCs/>
                <w:color w:val="000000"/>
              </w:rPr>
              <w:t>Mã bưu kiện</w:t>
            </w:r>
          </w:p>
        </w:tc>
        <w:tc>
          <w:tcPr>
            <w:tcW w:w="954" w:type="dxa"/>
            <w:tcBorders>
              <w:top w:val="single" w:sz="4" w:space="0" w:color="auto"/>
              <w:left w:val="nil"/>
              <w:bottom w:val="single" w:sz="4" w:space="0" w:color="auto"/>
              <w:right w:val="single" w:sz="4" w:space="0" w:color="auto"/>
            </w:tcBorders>
            <w:shd w:val="clear" w:color="auto" w:fill="F2F2F2"/>
            <w:noWrap/>
            <w:vAlign w:val="center"/>
            <w:hideMark/>
          </w:tcPr>
          <w:p w:rsidR="00210472" w:rsidRDefault="00210472">
            <w:pPr>
              <w:jc w:val="center"/>
              <w:rPr>
                <w:b/>
                <w:bCs/>
                <w:color w:val="000000"/>
              </w:rPr>
            </w:pPr>
            <w:r>
              <w:rPr>
                <w:b/>
                <w:bCs/>
                <w:color w:val="000000"/>
              </w:rPr>
              <w:t>Nơi đến</w:t>
            </w:r>
          </w:p>
        </w:tc>
        <w:tc>
          <w:tcPr>
            <w:tcW w:w="1095" w:type="dxa"/>
            <w:tcBorders>
              <w:top w:val="single" w:sz="4" w:space="0" w:color="auto"/>
              <w:left w:val="nil"/>
              <w:bottom w:val="single" w:sz="4" w:space="0" w:color="auto"/>
              <w:right w:val="single" w:sz="4" w:space="0" w:color="auto"/>
            </w:tcBorders>
            <w:shd w:val="clear" w:color="auto" w:fill="F2F2F2"/>
            <w:vAlign w:val="center"/>
            <w:hideMark/>
          </w:tcPr>
          <w:p w:rsidR="00210472" w:rsidRDefault="00210472">
            <w:pPr>
              <w:jc w:val="center"/>
              <w:rPr>
                <w:b/>
                <w:bCs/>
                <w:color w:val="000000"/>
              </w:rPr>
            </w:pPr>
            <w:r>
              <w:rPr>
                <w:b/>
                <w:bCs/>
                <w:color w:val="000000"/>
              </w:rPr>
              <w:t>Phương tiện</w:t>
            </w:r>
          </w:p>
        </w:tc>
        <w:tc>
          <w:tcPr>
            <w:tcW w:w="1225" w:type="dxa"/>
            <w:tcBorders>
              <w:top w:val="single" w:sz="4" w:space="0" w:color="auto"/>
              <w:left w:val="nil"/>
              <w:bottom w:val="single" w:sz="4" w:space="0" w:color="auto"/>
              <w:right w:val="single" w:sz="4" w:space="0" w:color="auto"/>
            </w:tcBorders>
            <w:shd w:val="clear" w:color="auto" w:fill="F2F2F2"/>
            <w:noWrap/>
            <w:vAlign w:val="center"/>
            <w:hideMark/>
          </w:tcPr>
          <w:p w:rsidR="00210472" w:rsidRDefault="00210472">
            <w:pPr>
              <w:jc w:val="center"/>
              <w:rPr>
                <w:b/>
                <w:bCs/>
                <w:color w:val="000000"/>
              </w:rPr>
            </w:pPr>
            <w:r>
              <w:rPr>
                <w:b/>
                <w:bCs/>
                <w:color w:val="000000"/>
              </w:rPr>
              <w:t>Hình thức</w:t>
            </w:r>
          </w:p>
        </w:tc>
        <w:tc>
          <w:tcPr>
            <w:tcW w:w="1263" w:type="dxa"/>
            <w:tcBorders>
              <w:top w:val="single" w:sz="4" w:space="0" w:color="auto"/>
              <w:left w:val="nil"/>
              <w:bottom w:val="single" w:sz="4" w:space="0" w:color="auto"/>
              <w:right w:val="single" w:sz="4" w:space="0" w:color="auto"/>
            </w:tcBorders>
            <w:shd w:val="clear" w:color="auto" w:fill="F2F2F2"/>
            <w:vAlign w:val="center"/>
            <w:hideMark/>
          </w:tcPr>
          <w:p w:rsidR="00210472" w:rsidRDefault="00210472">
            <w:pPr>
              <w:jc w:val="center"/>
              <w:rPr>
                <w:b/>
                <w:bCs/>
                <w:color w:val="000000"/>
              </w:rPr>
            </w:pPr>
            <w:r>
              <w:rPr>
                <w:b/>
                <w:bCs/>
                <w:color w:val="000000"/>
              </w:rPr>
              <w:t>Trọng lượng (gram)</w:t>
            </w:r>
          </w:p>
        </w:tc>
        <w:tc>
          <w:tcPr>
            <w:tcW w:w="1087" w:type="dxa"/>
            <w:tcBorders>
              <w:top w:val="single" w:sz="4" w:space="0" w:color="auto"/>
              <w:left w:val="nil"/>
              <w:bottom w:val="single" w:sz="4" w:space="0" w:color="auto"/>
              <w:right w:val="single" w:sz="4" w:space="0" w:color="auto"/>
            </w:tcBorders>
            <w:shd w:val="clear" w:color="auto" w:fill="F2F2F2"/>
            <w:noWrap/>
            <w:vAlign w:val="center"/>
            <w:hideMark/>
          </w:tcPr>
          <w:p w:rsidR="00210472" w:rsidRDefault="00210472">
            <w:pPr>
              <w:jc w:val="center"/>
              <w:rPr>
                <w:b/>
                <w:bCs/>
                <w:color w:val="000000"/>
              </w:rPr>
            </w:pPr>
            <w:r>
              <w:rPr>
                <w:b/>
                <w:bCs/>
                <w:color w:val="000000"/>
              </w:rPr>
              <w:t>Giá cước</w:t>
            </w:r>
          </w:p>
        </w:tc>
        <w:tc>
          <w:tcPr>
            <w:tcW w:w="1320" w:type="dxa"/>
            <w:tcBorders>
              <w:top w:val="single" w:sz="4" w:space="0" w:color="auto"/>
              <w:left w:val="nil"/>
              <w:bottom w:val="single" w:sz="4" w:space="0" w:color="auto"/>
              <w:right w:val="single" w:sz="4" w:space="0" w:color="auto"/>
            </w:tcBorders>
            <w:shd w:val="clear" w:color="auto" w:fill="F2F2F2"/>
            <w:noWrap/>
            <w:vAlign w:val="center"/>
            <w:hideMark/>
          </w:tcPr>
          <w:p w:rsidR="00210472" w:rsidRDefault="00210472">
            <w:pPr>
              <w:jc w:val="center"/>
              <w:rPr>
                <w:b/>
                <w:bCs/>
                <w:color w:val="000000"/>
              </w:rPr>
            </w:pPr>
            <w:r>
              <w:rPr>
                <w:b/>
                <w:bCs/>
                <w:color w:val="000000"/>
              </w:rPr>
              <w:t>Thành tiền</w:t>
            </w:r>
          </w:p>
        </w:tc>
      </w:tr>
      <w:tr w:rsidR="00210472" w:rsidTr="006F2C5A">
        <w:trPr>
          <w:trHeight w:val="123"/>
          <w:jc w:val="center"/>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rPr>
            </w:pPr>
            <w:r>
              <w:rPr>
                <w:color w:val="000000"/>
              </w:rPr>
              <w:t>1</w:t>
            </w:r>
          </w:p>
        </w:tc>
        <w:tc>
          <w:tcPr>
            <w:tcW w:w="115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MBUSN</w:t>
            </w:r>
          </w:p>
        </w:tc>
        <w:tc>
          <w:tcPr>
            <w:tcW w:w="954"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9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2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63" w:type="dxa"/>
            <w:tcBorders>
              <w:top w:val="nil"/>
              <w:left w:val="nil"/>
              <w:bottom w:val="single" w:sz="4" w:space="0" w:color="auto"/>
              <w:right w:val="single" w:sz="4" w:space="0" w:color="auto"/>
            </w:tcBorders>
            <w:noWrap/>
            <w:vAlign w:val="bottom"/>
            <w:hideMark/>
          </w:tcPr>
          <w:p w:rsidR="00210472" w:rsidRDefault="00210472">
            <w:pPr>
              <w:jc w:val="center"/>
              <w:rPr>
                <w:color w:val="000000"/>
              </w:rPr>
            </w:pPr>
            <w:r>
              <w:rPr>
                <w:color w:val="000000"/>
              </w:rPr>
              <w:t>500</w:t>
            </w:r>
          </w:p>
        </w:tc>
        <w:tc>
          <w:tcPr>
            <w:tcW w:w="108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320"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6F2C5A">
        <w:trPr>
          <w:trHeight w:val="123"/>
          <w:jc w:val="center"/>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rPr>
            </w:pPr>
            <w:r>
              <w:rPr>
                <w:color w:val="000000"/>
              </w:rPr>
              <w:t>2</w:t>
            </w:r>
          </w:p>
        </w:tc>
        <w:tc>
          <w:tcPr>
            <w:tcW w:w="115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TLUSE</w:t>
            </w:r>
          </w:p>
        </w:tc>
        <w:tc>
          <w:tcPr>
            <w:tcW w:w="954"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9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2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63" w:type="dxa"/>
            <w:tcBorders>
              <w:top w:val="nil"/>
              <w:left w:val="nil"/>
              <w:bottom w:val="single" w:sz="4" w:space="0" w:color="auto"/>
              <w:right w:val="single" w:sz="4" w:space="0" w:color="auto"/>
            </w:tcBorders>
            <w:noWrap/>
            <w:vAlign w:val="bottom"/>
            <w:hideMark/>
          </w:tcPr>
          <w:p w:rsidR="00210472" w:rsidRDefault="00210472">
            <w:pPr>
              <w:jc w:val="center"/>
              <w:rPr>
                <w:color w:val="000000"/>
              </w:rPr>
            </w:pPr>
            <w:r>
              <w:rPr>
                <w:color w:val="000000"/>
              </w:rPr>
              <w:t>200</w:t>
            </w:r>
          </w:p>
        </w:tc>
        <w:tc>
          <w:tcPr>
            <w:tcW w:w="108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320"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6F2C5A">
        <w:trPr>
          <w:trHeight w:val="123"/>
          <w:jc w:val="center"/>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rPr>
            </w:pPr>
            <w:r>
              <w:rPr>
                <w:color w:val="000000"/>
              </w:rPr>
              <w:t>3</w:t>
            </w:r>
          </w:p>
        </w:tc>
        <w:tc>
          <w:tcPr>
            <w:tcW w:w="115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TTAUE</w:t>
            </w:r>
          </w:p>
        </w:tc>
        <w:tc>
          <w:tcPr>
            <w:tcW w:w="954"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9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2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63" w:type="dxa"/>
            <w:tcBorders>
              <w:top w:val="nil"/>
              <w:left w:val="nil"/>
              <w:bottom w:val="single" w:sz="4" w:space="0" w:color="auto"/>
              <w:right w:val="single" w:sz="4" w:space="0" w:color="auto"/>
            </w:tcBorders>
            <w:noWrap/>
            <w:vAlign w:val="bottom"/>
            <w:hideMark/>
          </w:tcPr>
          <w:p w:rsidR="00210472" w:rsidRDefault="00210472">
            <w:pPr>
              <w:jc w:val="center"/>
              <w:rPr>
                <w:color w:val="000000"/>
              </w:rPr>
            </w:pPr>
            <w:r>
              <w:rPr>
                <w:color w:val="000000"/>
              </w:rPr>
              <w:t>50</w:t>
            </w:r>
          </w:p>
        </w:tc>
        <w:tc>
          <w:tcPr>
            <w:tcW w:w="108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320"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6F2C5A">
        <w:trPr>
          <w:trHeight w:val="123"/>
          <w:jc w:val="center"/>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rPr>
            </w:pPr>
            <w:r>
              <w:rPr>
                <w:color w:val="000000"/>
              </w:rPr>
              <w:t>4</w:t>
            </w:r>
          </w:p>
        </w:tc>
        <w:tc>
          <w:tcPr>
            <w:tcW w:w="115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TLSIE</w:t>
            </w:r>
          </w:p>
        </w:tc>
        <w:tc>
          <w:tcPr>
            <w:tcW w:w="954"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9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2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63" w:type="dxa"/>
            <w:tcBorders>
              <w:top w:val="nil"/>
              <w:left w:val="nil"/>
              <w:bottom w:val="single" w:sz="4" w:space="0" w:color="auto"/>
              <w:right w:val="single" w:sz="4" w:space="0" w:color="auto"/>
            </w:tcBorders>
            <w:noWrap/>
            <w:vAlign w:val="bottom"/>
            <w:hideMark/>
          </w:tcPr>
          <w:p w:rsidR="00210472" w:rsidRDefault="00210472">
            <w:pPr>
              <w:jc w:val="center"/>
              <w:rPr>
                <w:color w:val="000000"/>
              </w:rPr>
            </w:pPr>
            <w:r>
              <w:rPr>
                <w:color w:val="000000"/>
              </w:rPr>
              <w:t>250</w:t>
            </w:r>
          </w:p>
        </w:tc>
        <w:tc>
          <w:tcPr>
            <w:tcW w:w="108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320"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6F2C5A">
        <w:trPr>
          <w:trHeight w:val="123"/>
          <w:jc w:val="center"/>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rPr>
            </w:pPr>
            <w:r>
              <w:rPr>
                <w:color w:val="000000"/>
              </w:rPr>
              <w:t>5</w:t>
            </w:r>
          </w:p>
        </w:tc>
        <w:tc>
          <w:tcPr>
            <w:tcW w:w="115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MBUSN</w:t>
            </w:r>
          </w:p>
        </w:tc>
        <w:tc>
          <w:tcPr>
            <w:tcW w:w="954"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9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2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63" w:type="dxa"/>
            <w:tcBorders>
              <w:top w:val="nil"/>
              <w:left w:val="nil"/>
              <w:bottom w:val="single" w:sz="4" w:space="0" w:color="auto"/>
              <w:right w:val="single" w:sz="4" w:space="0" w:color="auto"/>
            </w:tcBorders>
            <w:noWrap/>
            <w:vAlign w:val="bottom"/>
            <w:hideMark/>
          </w:tcPr>
          <w:p w:rsidR="00210472" w:rsidRDefault="00210472">
            <w:pPr>
              <w:jc w:val="center"/>
              <w:rPr>
                <w:color w:val="000000"/>
              </w:rPr>
            </w:pPr>
            <w:r>
              <w:rPr>
                <w:color w:val="000000"/>
              </w:rPr>
              <w:t>150</w:t>
            </w:r>
          </w:p>
        </w:tc>
        <w:tc>
          <w:tcPr>
            <w:tcW w:w="108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320"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6F2C5A">
        <w:trPr>
          <w:trHeight w:val="123"/>
          <w:jc w:val="center"/>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rPr>
            </w:pPr>
            <w:r>
              <w:rPr>
                <w:color w:val="000000"/>
              </w:rPr>
              <w:t>6</w:t>
            </w:r>
          </w:p>
        </w:tc>
        <w:tc>
          <w:tcPr>
            <w:tcW w:w="115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TTSIN</w:t>
            </w:r>
          </w:p>
        </w:tc>
        <w:tc>
          <w:tcPr>
            <w:tcW w:w="954"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9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2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63" w:type="dxa"/>
            <w:tcBorders>
              <w:top w:val="nil"/>
              <w:left w:val="nil"/>
              <w:bottom w:val="single" w:sz="4" w:space="0" w:color="auto"/>
              <w:right w:val="single" w:sz="4" w:space="0" w:color="auto"/>
            </w:tcBorders>
            <w:noWrap/>
            <w:vAlign w:val="bottom"/>
            <w:hideMark/>
          </w:tcPr>
          <w:p w:rsidR="00210472" w:rsidRDefault="00210472">
            <w:pPr>
              <w:jc w:val="center"/>
              <w:rPr>
                <w:color w:val="000000"/>
              </w:rPr>
            </w:pPr>
            <w:r>
              <w:rPr>
                <w:color w:val="000000"/>
              </w:rPr>
              <w:t>800</w:t>
            </w:r>
          </w:p>
        </w:tc>
        <w:tc>
          <w:tcPr>
            <w:tcW w:w="108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320"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6F2C5A">
        <w:trPr>
          <w:trHeight w:val="123"/>
          <w:jc w:val="center"/>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rPr>
            </w:pPr>
            <w:r>
              <w:rPr>
                <w:color w:val="000000"/>
              </w:rPr>
              <w:t>7</w:t>
            </w:r>
          </w:p>
        </w:tc>
        <w:tc>
          <w:tcPr>
            <w:tcW w:w="115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TLAUN</w:t>
            </w:r>
          </w:p>
        </w:tc>
        <w:tc>
          <w:tcPr>
            <w:tcW w:w="954"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9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2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63" w:type="dxa"/>
            <w:tcBorders>
              <w:top w:val="nil"/>
              <w:left w:val="nil"/>
              <w:bottom w:val="single" w:sz="4" w:space="0" w:color="auto"/>
              <w:right w:val="single" w:sz="4" w:space="0" w:color="auto"/>
            </w:tcBorders>
            <w:noWrap/>
            <w:vAlign w:val="bottom"/>
            <w:hideMark/>
          </w:tcPr>
          <w:p w:rsidR="00210472" w:rsidRDefault="00210472">
            <w:pPr>
              <w:jc w:val="center"/>
              <w:rPr>
                <w:color w:val="000000"/>
              </w:rPr>
            </w:pPr>
            <w:r>
              <w:rPr>
                <w:color w:val="000000"/>
              </w:rPr>
              <w:t>250</w:t>
            </w:r>
          </w:p>
        </w:tc>
        <w:tc>
          <w:tcPr>
            <w:tcW w:w="108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320"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6F2C5A">
        <w:trPr>
          <w:trHeight w:val="123"/>
          <w:jc w:val="center"/>
        </w:trPr>
        <w:tc>
          <w:tcPr>
            <w:tcW w:w="708" w:type="dxa"/>
            <w:tcBorders>
              <w:top w:val="nil"/>
              <w:left w:val="single" w:sz="4" w:space="0" w:color="auto"/>
              <w:bottom w:val="single" w:sz="4" w:space="0" w:color="auto"/>
              <w:right w:val="single" w:sz="4" w:space="0" w:color="auto"/>
            </w:tcBorders>
            <w:noWrap/>
            <w:vAlign w:val="bottom"/>
            <w:hideMark/>
          </w:tcPr>
          <w:p w:rsidR="00210472" w:rsidRDefault="00210472">
            <w:pPr>
              <w:jc w:val="right"/>
              <w:rPr>
                <w:color w:val="000000"/>
              </w:rPr>
            </w:pPr>
            <w:r>
              <w:rPr>
                <w:color w:val="000000"/>
              </w:rPr>
              <w:t>8</w:t>
            </w:r>
          </w:p>
        </w:tc>
        <w:tc>
          <w:tcPr>
            <w:tcW w:w="115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MBAUE</w:t>
            </w:r>
          </w:p>
        </w:tc>
        <w:tc>
          <w:tcPr>
            <w:tcW w:w="954"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9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25"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63" w:type="dxa"/>
            <w:tcBorders>
              <w:top w:val="nil"/>
              <w:left w:val="nil"/>
              <w:bottom w:val="single" w:sz="4" w:space="0" w:color="auto"/>
              <w:right w:val="single" w:sz="4" w:space="0" w:color="auto"/>
            </w:tcBorders>
            <w:noWrap/>
            <w:vAlign w:val="bottom"/>
            <w:hideMark/>
          </w:tcPr>
          <w:p w:rsidR="00210472" w:rsidRDefault="00210472">
            <w:pPr>
              <w:jc w:val="center"/>
              <w:rPr>
                <w:color w:val="000000"/>
              </w:rPr>
            </w:pPr>
            <w:r>
              <w:rPr>
                <w:color w:val="000000"/>
              </w:rPr>
              <w:t>600</w:t>
            </w:r>
          </w:p>
        </w:tc>
        <w:tc>
          <w:tcPr>
            <w:tcW w:w="108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320"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bl>
    <w:p w:rsidR="00210472" w:rsidRDefault="00210472" w:rsidP="00210472">
      <w:pPr>
        <w:ind w:left="630"/>
        <w:jc w:val="both"/>
        <w:rPr>
          <w:b/>
        </w:rPr>
      </w:pPr>
    </w:p>
    <w:tbl>
      <w:tblPr>
        <w:tblW w:w="9910" w:type="dxa"/>
        <w:jc w:val="center"/>
        <w:tblLook w:val="04A0" w:firstRow="1" w:lastRow="0" w:firstColumn="1" w:lastColumn="0" w:noHBand="0" w:noVBand="1"/>
      </w:tblPr>
      <w:tblGrid>
        <w:gridCol w:w="592"/>
        <w:gridCol w:w="1347"/>
        <w:gridCol w:w="843"/>
        <w:gridCol w:w="843"/>
        <w:gridCol w:w="843"/>
        <w:gridCol w:w="300"/>
        <w:gridCol w:w="1972"/>
        <w:gridCol w:w="1124"/>
        <w:gridCol w:w="1080"/>
        <w:gridCol w:w="995"/>
      </w:tblGrid>
      <w:tr w:rsidR="00210472" w:rsidTr="00210472">
        <w:trPr>
          <w:trHeight w:val="242"/>
          <w:jc w:val="center"/>
        </w:trPr>
        <w:tc>
          <w:tcPr>
            <w:tcW w:w="4439" w:type="dxa"/>
            <w:gridSpan w:val="5"/>
            <w:tcBorders>
              <w:top w:val="single" w:sz="4" w:space="0" w:color="auto"/>
              <w:left w:val="single" w:sz="4" w:space="0" w:color="auto"/>
              <w:bottom w:val="single" w:sz="4" w:space="0" w:color="auto"/>
              <w:right w:val="single" w:sz="4" w:space="0" w:color="auto"/>
            </w:tcBorders>
            <w:noWrap/>
            <w:vAlign w:val="center"/>
            <w:hideMark/>
          </w:tcPr>
          <w:p w:rsidR="00210472" w:rsidRDefault="00210472">
            <w:pPr>
              <w:jc w:val="center"/>
              <w:rPr>
                <w:b/>
                <w:sz w:val="22"/>
              </w:rPr>
            </w:pPr>
            <w:r>
              <w:rPr>
                <w:b/>
                <w:sz w:val="22"/>
              </w:rPr>
              <w:t>GIÁ VẬN CHUYỂN</w:t>
            </w:r>
          </w:p>
        </w:tc>
        <w:tc>
          <w:tcPr>
            <w:tcW w:w="300" w:type="dxa"/>
            <w:noWrap/>
            <w:vAlign w:val="center"/>
            <w:hideMark/>
          </w:tcPr>
          <w:p w:rsidR="00210472" w:rsidRDefault="00210472">
            <w:pPr>
              <w:rPr>
                <w:b/>
                <w:sz w:val="22"/>
              </w:rPr>
            </w:pPr>
          </w:p>
        </w:tc>
        <w:tc>
          <w:tcPr>
            <w:tcW w:w="5171" w:type="dxa"/>
            <w:gridSpan w:val="4"/>
            <w:tcBorders>
              <w:top w:val="single" w:sz="4" w:space="0" w:color="auto"/>
              <w:left w:val="single" w:sz="4" w:space="0" w:color="auto"/>
              <w:bottom w:val="single" w:sz="4" w:space="0" w:color="auto"/>
              <w:right w:val="single" w:sz="4" w:space="0" w:color="auto"/>
            </w:tcBorders>
            <w:noWrap/>
            <w:vAlign w:val="center"/>
            <w:hideMark/>
          </w:tcPr>
          <w:p w:rsidR="00210472" w:rsidRDefault="00210472">
            <w:pPr>
              <w:jc w:val="center"/>
              <w:rPr>
                <w:b/>
                <w:sz w:val="24"/>
                <w:szCs w:val="24"/>
              </w:rPr>
            </w:pPr>
            <w:r>
              <w:rPr>
                <w:b/>
              </w:rPr>
              <w:t>LOẠI PHƯƠNG TIỆN</w:t>
            </w:r>
          </w:p>
        </w:tc>
      </w:tr>
      <w:tr w:rsidR="00210472" w:rsidTr="00210472">
        <w:trPr>
          <w:trHeight w:val="312"/>
          <w:jc w:val="center"/>
        </w:trPr>
        <w:tc>
          <w:tcPr>
            <w:tcW w:w="563"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b/>
                <w:bCs/>
                <w:color w:val="000000"/>
              </w:rPr>
            </w:pPr>
            <w:r>
              <w:rPr>
                <w:b/>
                <w:bCs/>
                <w:color w:val="000000"/>
              </w:rPr>
              <w:t xml:space="preserve">Mã </w:t>
            </w:r>
          </w:p>
        </w:tc>
        <w:tc>
          <w:tcPr>
            <w:tcW w:w="1347" w:type="dxa"/>
            <w:tcBorders>
              <w:top w:val="nil"/>
              <w:left w:val="nil"/>
              <w:bottom w:val="single" w:sz="4" w:space="0" w:color="auto"/>
              <w:right w:val="single" w:sz="4" w:space="0" w:color="auto"/>
            </w:tcBorders>
            <w:noWrap/>
            <w:vAlign w:val="center"/>
            <w:hideMark/>
          </w:tcPr>
          <w:p w:rsidR="00210472" w:rsidRDefault="00210472">
            <w:pPr>
              <w:jc w:val="center"/>
              <w:rPr>
                <w:b/>
                <w:bCs/>
                <w:color w:val="000000"/>
              </w:rPr>
            </w:pPr>
            <w:r>
              <w:rPr>
                <w:b/>
                <w:bCs/>
                <w:color w:val="000000"/>
              </w:rPr>
              <w:t>Tên nước</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b/>
                <w:bCs/>
                <w:color w:val="000000"/>
                <w:sz w:val="22"/>
              </w:rPr>
            </w:pPr>
            <w:r>
              <w:rPr>
                <w:b/>
                <w:bCs/>
                <w:color w:val="000000"/>
                <w:sz w:val="22"/>
              </w:rPr>
              <w:t>Giá 1</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b/>
                <w:bCs/>
                <w:color w:val="000000"/>
                <w:sz w:val="22"/>
              </w:rPr>
            </w:pPr>
            <w:r>
              <w:rPr>
                <w:b/>
                <w:bCs/>
                <w:color w:val="000000"/>
                <w:sz w:val="22"/>
              </w:rPr>
              <w:t>Giá 2</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b/>
                <w:bCs/>
                <w:color w:val="000000"/>
                <w:sz w:val="22"/>
              </w:rPr>
            </w:pPr>
            <w:r>
              <w:rPr>
                <w:b/>
                <w:bCs/>
                <w:color w:val="000000"/>
                <w:sz w:val="22"/>
              </w:rPr>
              <w:t>Giá 3</w:t>
            </w:r>
          </w:p>
        </w:tc>
        <w:tc>
          <w:tcPr>
            <w:tcW w:w="300" w:type="dxa"/>
            <w:noWrap/>
            <w:vAlign w:val="center"/>
            <w:hideMark/>
          </w:tcPr>
          <w:p w:rsidR="00210472" w:rsidRDefault="00210472">
            <w:pPr>
              <w:rPr>
                <w:b/>
                <w:bCs/>
                <w:color w:val="000000"/>
                <w:sz w:val="22"/>
              </w:rPr>
            </w:pPr>
          </w:p>
        </w:tc>
        <w:tc>
          <w:tcPr>
            <w:tcW w:w="197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b/>
                <w:bCs/>
                <w:color w:val="000000"/>
                <w:sz w:val="24"/>
                <w:szCs w:val="24"/>
              </w:rPr>
            </w:pPr>
            <w:r>
              <w:rPr>
                <w:b/>
                <w:bCs/>
                <w:color w:val="000000"/>
              </w:rPr>
              <w:t>Mã phương tiện</w:t>
            </w:r>
          </w:p>
        </w:tc>
        <w:tc>
          <w:tcPr>
            <w:tcW w:w="1124" w:type="dxa"/>
            <w:tcBorders>
              <w:top w:val="nil"/>
              <w:left w:val="nil"/>
              <w:bottom w:val="single" w:sz="4" w:space="0" w:color="auto"/>
              <w:right w:val="single" w:sz="4" w:space="0" w:color="auto"/>
            </w:tcBorders>
            <w:noWrap/>
            <w:vAlign w:val="center"/>
            <w:hideMark/>
          </w:tcPr>
          <w:p w:rsidR="00210472" w:rsidRDefault="00210472">
            <w:pPr>
              <w:jc w:val="center"/>
              <w:rPr>
                <w:b/>
                <w:bCs/>
                <w:color w:val="000000"/>
              </w:rPr>
            </w:pPr>
            <w:r>
              <w:rPr>
                <w:b/>
                <w:bCs/>
                <w:color w:val="000000"/>
              </w:rPr>
              <w:t>MB</w:t>
            </w:r>
          </w:p>
        </w:tc>
        <w:tc>
          <w:tcPr>
            <w:tcW w:w="1080" w:type="dxa"/>
            <w:tcBorders>
              <w:top w:val="nil"/>
              <w:left w:val="nil"/>
              <w:bottom w:val="single" w:sz="4" w:space="0" w:color="auto"/>
              <w:right w:val="single" w:sz="4" w:space="0" w:color="auto"/>
            </w:tcBorders>
            <w:noWrap/>
            <w:vAlign w:val="center"/>
            <w:hideMark/>
          </w:tcPr>
          <w:p w:rsidR="00210472" w:rsidRDefault="00210472">
            <w:pPr>
              <w:jc w:val="center"/>
              <w:rPr>
                <w:b/>
                <w:bCs/>
                <w:color w:val="000000"/>
              </w:rPr>
            </w:pPr>
            <w:r>
              <w:rPr>
                <w:b/>
                <w:bCs/>
                <w:color w:val="000000"/>
              </w:rPr>
              <w:t>TT</w:t>
            </w:r>
          </w:p>
        </w:tc>
        <w:tc>
          <w:tcPr>
            <w:tcW w:w="995" w:type="dxa"/>
            <w:tcBorders>
              <w:top w:val="nil"/>
              <w:left w:val="nil"/>
              <w:bottom w:val="single" w:sz="4" w:space="0" w:color="auto"/>
              <w:right w:val="single" w:sz="4" w:space="0" w:color="auto"/>
            </w:tcBorders>
            <w:noWrap/>
            <w:vAlign w:val="bottom"/>
            <w:hideMark/>
          </w:tcPr>
          <w:p w:rsidR="00210472" w:rsidRDefault="00210472">
            <w:pPr>
              <w:rPr>
                <w:b/>
                <w:bCs/>
                <w:color w:val="000000"/>
              </w:rPr>
            </w:pPr>
            <w:r>
              <w:rPr>
                <w:b/>
                <w:bCs/>
                <w:color w:val="000000"/>
              </w:rPr>
              <w:t>TL</w:t>
            </w:r>
          </w:p>
        </w:tc>
      </w:tr>
      <w:tr w:rsidR="00210472" w:rsidTr="00210472">
        <w:trPr>
          <w:trHeight w:val="314"/>
          <w:jc w:val="center"/>
        </w:trPr>
        <w:tc>
          <w:tcPr>
            <w:tcW w:w="563"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rPr>
            </w:pPr>
            <w:r>
              <w:rPr>
                <w:color w:val="000000"/>
              </w:rPr>
              <w:t>US</w:t>
            </w:r>
          </w:p>
        </w:tc>
        <w:tc>
          <w:tcPr>
            <w:tcW w:w="1347" w:type="dxa"/>
            <w:tcBorders>
              <w:top w:val="nil"/>
              <w:left w:val="nil"/>
              <w:bottom w:val="single" w:sz="4" w:space="0" w:color="auto"/>
              <w:right w:val="single" w:sz="4" w:space="0" w:color="auto"/>
            </w:tcBorders>
            <w:noWrap/>
            <w:vAlign w:val="center"/>
            <w:hideMark/>
          </w:tcPr>
          <w:p w:rsidR="00210472" w:rsidRDefault="00210472">
            <w:pPr>
              <w:jc w:val="center"/>
              <w:rPr>
                <w:color w:val="000000"/>
              </w:rPr>
            </w:pPr>
            <w:r>
              <w:rPr>
                <w:color w:val="000000"/>
              </w:rPr>
              <w:t>USA</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9000</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8000</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7000</w:t>
            </w:r>
          </w:p>
        </w:tc>
        <w:tc>
          <w:tcPr>
            <w:tcW w:w="300" w:type="dxa"/>
            <w:noWrap/>
            <w:vAlign w:val="center"/>
            <w:hideMark/>
          </w:tcPr>
          <w:p w:rsidR="00210472" w:rsidRDefault="00210472">
            <w:pPr>
              <w:rPr>
                <w:color w:val="000000"/>
                <w:sz w:val="22"/>
              </w:rPr>
            </w:pPr>
          </w:p>
        </w:tc>
        <w:tc>
          <w:tcPr>
            <w:tcW w:w="1972"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b/>
                <w:bCs/>
                <w:color w:val="000000"/>
                <w:sz w:val="24"/>
                <w:szCs w:val="24"/>
              </w:rPr>
            </w:pPr>
            <w:r>
              <w:rPr>
                <w:b/>
                <w:bCs/>
                <w:color w:val="000000"/>
              </w:rPr>
              <w:t>Tên phương tiện</w:t>
            </w:r>
          </w:p>
        </w:tc>
        <w:tc>
          <w:tcPr>
            <w:tcW w:w="1124" w:type="dxa"/>
            <w:tcBorders>
              <w:top w:val="nil"/>
              <w:left w:val="nil"/>
              <w:bottom w:val="single" w:sz="4" w:space="0" w:color="auto"/>
              <w:right w:val="single" w:sz="4" w:space="0" w:color="auto"/>
            </w:tcBorders>
            <w:noWrap/>
            <w:vAlign w:val="center"/>
            <w:hideMark/>
          </w:tcPr>
          <w:p w:rsidR="00210472" w:rsidRDefault="00210472">
            <w:pPr>
              <w:jc w:val="center"/>
              <w:rPr>
                <w:color w:val="000000"/>
              </w:rPr>
            </w:pPr>
            <w:r>
              <w:rPr>
                <w:color w:val="000000"/>
              </w:rPr>
              <w:t>Máy bay</w:t>
            </w:r>
          </w:p>
        </w:tc>
        <w:tc>
          <w:tcPr>
            <w:tcW w:w="1080" w:type="dxa"/>
            <w:tcBorders>
              <w:top w:val="nil"/>
              <w:left w:val="nil"/>
              <w:bottom w:val="single" w:sz="4" w:space="0" w:color="auto"/>
              <w:right w:val="single" w:sz="4" w:space="0" w:color="auto"/>
            </w:tcBorders>
            <w:noWrap/>
            <w:vAlign w:val="center"/>
            <w:hideMark/>
          </w:tcPr>
          <w:p w:rsidR="00210472" w:rsidRDefault="00210472">
            <w:pPr>
              <w:jc w:val="center"/>
              <w:rPr>
                <w:color w:val="000000"/>
              </w:rPr>
            </w:pPr>
            <w:r>
              <w:rPr>
                <w:color w:val="000000"/>
              </w:rPr>
              <w:t>Tàu thủy</w:t>
            </w:r>
          </w:p>
        </w:tc>
        <w:tc>
          <w:tcPr>
            <w:tcW w:w="995" w:type="dxa"/>
            <w:tcBorders>
              <w:top w:val="nil"/>
              <w:left w:val="nil"/>
              <w:bottom w:val="single" w:sz="4" w:space="0" w:color="auto"/>
              <w:right w:val="single" w:sz="4" w:space="0" w:color="auto"/>
            </w:tcBorders>
            <w:noWrap/>
            <w:vAlign w:val="center"/>
            <w:hideMark/>
          </w:tcPr>
          <w:p w:rsidR="00210472" w:rsidRDefault="00210472">
            <w:pPr>
              <w:jc w:val="center"/>
              <w:rPr>
                <w:color w:val="000000"/>
              </w:rPr>
            </w:pPr>
            <w:r>
              <w:rPr>
                <w:color w:val="000000"/>
              </w:rPr>
              <w:t>Tàu lửa</w:t>
            </w:r>
          </w:p>
        </w:tc>
      </w:tr>
      <w:tr w:rsidR="00210472" w:rsidTr="00210472">
        <w:trPr>
          <w:trHeight w:val="312"/>
          <w:jc w:val="center"/>
        </w:trPr>
        <w:tc>
          <w:tcPr>
            <w:tcW w:w="563"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rPr>
            </w:pPr>
            <w:r>
              <w:rPr>
                <w:color w:val="000000"/>
              </w:rPr>
              <w:t>FR</w:t>
            </w:r>
          </w:p>
        </w:tc>
        <w:tc>
          <w:tcPr>
            <w:tcW w:w="1347" w:type="dxa"/>
            <w:tcBorders>
              <w:top w:val="nil"/>
              <w:left w:val="nil"/>
              <w:bottom w:val="single" w:sz="4" w:space="0" w:color="auto"/>
              <w:right w:val="single" w:sz="4" w:space="0" w:color="auto"/>
            </w:tcBorders>
            <w:noWrap/>
            <w:vAlign w:val="center"/>
            <w:hideMark/>
          </w:tcPr>
          <w:p w:rsidR="00210472" w:rsidRDefault="00210472">
            <w:pPr>
              <w:jc w:val="center"/>
              <w:rPr>
                <w:color w:val="000000"/>
              </w:rPr>
            </w:pPr>
            <w:r>
              <w:rPr>
                <w:color w:val="000000"/>
              </w:rPr>
              <w:t>France</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7000</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6000</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4500</w:t>
            </w:r>
          </w:p>
        </w:tc>
        <w:tc>
          <w:tcPr>
            <w:tcW w:w="300" w:type="dxa"/>
            <w:noWrap/>
            <w:vAlign w:val="center"/>
            <w:hideMark/>
          </w:tcPr>
          <w:p w:rsidR="00210472" w:rsidRDefault="00210472">
            <w:pPr>
              <w:rPr>
                <w:color w:val="000000"/>
                <w:sz w:val="22"/>
              </w:rPr>
            </w:pPr>
          </w:p>
        </w:tc>
        <w:tc>
          <w:tcPr>
            <w:tcW w:w="1972" w:type="dxa"/>
            <w:noWrap/>
            <w:vAlign w:val="center"/>
            <w:hideMark/>
          </w:tcPr>
          <w:p w:rsidR="00210472" w:rsidRDefault="00210472">
            <w:pPr>
              <w:rPr>
                <w:sz w:val="20"/>
                <w:szCs w:val="20"/>
              </w:rPr>
            </w:pPr>
          </w:p>
        </w:tc>
        <w:tc>
          <w:tcPr>
            <w:tcW w:w="1124" w:type="dxa"/>
            <w:noWrap/>
            <w:vAlign w:val="center"/>
            <w:hideMark/>
          </w:tcPr>
          <w:p w:rsidR="00210472" w:rsidRDefault="00210472">
            <w:pPr>
              <w:rPr>
                <w:sz w:val="20"/>
                <w:szCs w:val="20"/>
              </w:rPr>
            </w:pPr>
          </w:p>
        </w:tc>
        <w:tc>
          <w:tcPr>
            <w:tcW w:w="1080" w:type="dxa"/>
            <w:noWrap/>
            <w:vAlign w:val="center"/>
            <w:hideMark/>
          </w:tcPr>
          <w:p w:rsidR="00210472" w:rsidRDefault="00210472">
            <w:pPr>
              <w:rPr>
                <w:sz w:val="20"/>
                <w:szCs w:val="20"/>
              </w:rPr>
            </w:pPr>
          </w:p>
        </w:tc>
        <w:tc>
          <w:tcPr>
            <w:tcW w:w="995" w:type="dxa"/>
            <w:noWrap/>
            <w:vAlign w:val="bottom"/>
            <w:hideMark/>
          </w:tcPr>
          <w:p w:rsidR="00210472" w:rsidRDefault="00210472">
            <w:pPr>
              <w:rPr>
                <w:sz w:val="20"/>
                <w:szCs w:val="20"/>
              </w:rPr>
            </w:pPr>
          </w:p>
        </w:tc>
      </w:tr>
      <w:tr w:rsidR="00210472" w:rsidTr="00210472">
        <w:trPr>
          <w:trHeight w:val="312"/>
          <w:jc w:val="center"/>
        </w:trPr>
        <w:tc>
          <w:tcPr>
            <w:tcW w:w="563"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sz w:val="24"/>
                <w:szCs w:val="24"/>
              </w:rPr>
            </w:pPr>
            <w:r>
              <w:rPr>
                <w:color w:val="000000"/>
              </w:rPr>
              <w:t>AU</w:t>
            </w:r>
          </w:p>
        </w:tc>
        <w:tc>
          <w:tcPr>
            <w:tcW w:w="1347" w:type="dxa"/>
            <w:tcBorders>
              <w:top w:val="nil"/>
              <w:left w:val="nil"/>
              <w:bottom w:val="single" w:sz="4" w:space="0" w:color="auto"/>
              <w:right w:val="single" w:sz="4" w:space="0" w:color="auto"/>
            </w:tcBorders>
            <w:noWrap/>
            <w:vAlign w:val="center"/>
            <w:hideMark/>
          </w:tcPr>
          <w:p w:rsidR="00210472" w:rsidRDefault="00210472">
            <w:pPr>
              <w:jc w:val="center"/>
              <w:rPr>
                <w:color w:val="000000"/>
              </w:rPr>
            </w:pPr>
            <w:r>
              <w:rPr>
                <w:color w:val="000000"/>
              </w:rPr>
              <w:t>Australia</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4000</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2000</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1200</w:t>
            </w:r>
          </w:p>
        </w:tc>
        <w:tc>
          <w:tcPr>
            <w:tcW w:w="300" w:type="dxa"/>
            <w:noWrap/>
            <w:vAlign w:val="center"/>
            <w:hideMark/>
          </w:tcPr>
          <w:p w:rsidR="00210472" w:rsidRDefault="00210472">
            <w:pPr>
              <w:rPr>
                <w:color w:val="000000"/>
                <w:sz w:val="22"/>
              </w:rPr>
            </w:pPr>
          </w:p>
        </w:tc>
        <w:tc>
          <w:tcPr>
            <w:tcW w:w="1972" w:type="dxa"/>
            <w:noWrap/>
            <w:vAlign w:val="center"/>
            <w:hideMark/>
          </w:tcPr>
          <w:p w:rsidR="00210472" w:rsidRDefault="00210472">
            <w:pPr>
              <w:rPr>
                <w:sz w:val="20"/>
                <w:szCs w:val="20"/>
              </w:rPr>
            </w:pPr>
          </w:p>
        </w:tc>
        <w:tc>
          <w:tcPr>
            <w:tcW w:w="1124" w:type="dxa"/>
            <w:noWrap/>
            <w:vAlign w:val="center"/>
            <w:hideMark/>
          </w:tcPr>
          <w:p w:rsidR="00210472" w:rsidRDefault="00210472">
            <w:pPr>
              <w:rPr>
                <w:sz w:val="20"/>
                <w:szCs w:val="20"/>
              </w:rPr>
            </w:pPr>
          </w:p>
        </w:tc>
        <w:tc>
          <w:tcPr>
            <w:tcW w:w="1080" w:type="dxa"/>
            <w:noWrap/>
            <w:vAlign w:val="center"/>
            <w:hideMark/>
          </w:tcPr>
          <w:p w:rsidR="00210472" w:rsidRDefault="00210472">
            <w:pPr>
              <w:rPr>
                <w:sz w:val="20"/>
                <w:szCs w:val="20"/>
              </w:rPr>
            </w:pPr>
          </w:p>
        </w:tc>
        <w:tc>
          <w:tcPr>
            <w:tcW w:w="995" w:type="dxa"/>
            <w:noWrap/>
            <w:vAlign w:val="bottom"/>
            <w:hideMark/>
          </w:tcPr>
          <w:p w:rsidR="00210472" w:rsidRDefault="00210472">
            <w:pPr>
              <w:rPr>
                <w:sz w:val="20"/>
                <w:szCs w:val="20"/>
              </w:rPr>
            </w:pPr>
          </w:p>
        </w:tc>
      </w:tr>
      <w:tr w:rsidR="00210472" w:rsidTr="00210472">
        <w:trPr>
          <w:trHeight w:val="312"/>
          <w:jc w:val="center"/>
        </w:trPr>
        <w:tc>
          <w:tcPr>
            <w:tcW w:w="563" w:type="dxa"/>
            <w:tcBorders>
              <w:top w:val="nil"/>
              <w:left w:val="single" w:sz="4" w:space="0" w:color="auto"/>
              <w:bottom w:val="single" w:sz="4" w:space="0" w:color="auto"/>
              <w:right w:val="single" w:sz="4" w:space="0" w:color="auto"/>
            </w:tcBorders>
            <w:noWrap/>
            <w:vAlign w:val="center"/>
            <w:hideMark/>
          </w:tcPr>
          <w:p w:rsidR="00210472" w:rsidRDefault="00210472">
            <w:pPr>
              <w:jc w:val="center"/>
              <w:rPr>
                <w:color w:val="000000"/>
                <w:sz w:val="24"/>
                <w:szCs w:val="24"/>
              </w:rPr>
            </w:pPr>
            <w:r>
              <w:rPr>
                <w:color w:val="000000"/>
              </w:rPr>
              <w:t>SI</w:t>
            </w:r>
          </w:p>
        </w:tc>
        <w:tc>
          <w:tcPr>
            <w:tcW w:w="1347" w:type="dxa"/>
            <w:tcBorders>
              <w:top w:val="nil"/>
              <w:left w:val="nil"/>
              <w:bottom w:val="single" w:sz="4" w:space="0" w:color="auto"/>
              <w:right w:val="single" w:sz="4" w:space="0" w:color="auto"/>
            </w:tcBorders>
            <w:noWrap/>
            <w:vAlign w:val="center"/>
            <w:hideMark/>
          </w:tcPr>
          <w:p w:rsidR="00210472" w:rsidRDefault="00210472">
            <w:pPr>
              <w:jc w:val="center"/>
              <w:rPr>
                <w:color w:val="000000"/>
              </w:rPr>
            </w:pPr>
            <w:r>
              <w:rPr>
                <w:color w:val="000000"/>
              </w:rPr>
              <w:t>Singapore</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2000</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0500</w:t>
            </w:r>
          </w:p>
        </w:tc>
        <w:tc>
          <w:tcPr>
            <w:tcW w:w="843" w:type="dxa"/>
            <w:tcBorders>
              <w:top w:val="nil"/>
              <w:left w:val="nil"/>
              <w:bottom w:val="single" w:sz="4" w:space="0" w:color="auto"/>
              <w:right w:val="single" w:sz="4" w:space="0" w:color="auto"/>
            </w:tcBorders>
            <w:noWrap/>
            <w:vAlign w:val="center"/>
            <w:hideMark/>
          </w:tcPr>
          <w:p w:rsidR="00210472" w:rsidRDefault="00210472">
            <w:pPr>
              <w:jc w:val="center"/>
              <w:rPr>
                <w:color w:val="000000"/>
                <w:sz w:val="22"/>
              </w:rPr>
            </w:pPr>
            <w:r>
              <w:rPr>
                <w:color w:val="000000"/>
                <w:sz w:val="22"/>
              </w:rPr>
              <w:t>10000</w:t>
            </w:r>
          </w:p>
        </w:tc>
        <w:tc>
          <w:tcPr>
            <w:tcW w:w="300" w:type="dxa"/>
            <w:noWrap/>
            <w:vAlign w:val="center"/>
            <w:hideMark/>
          </w:tcPr>
          <w:p w:rsidR="00210472" w:rsidRDefault="00210472">
            <w:pPr>
              <w:rPr>
                <w:color w:val="000000"/>
                <w:sz w:val="22"/>
              </w:rPr>
            </w:pPr>
          </w:p>
        </w:tc>
        <w:tc>
          <w:tcPr>
            <w:tcW w:w="1972" w:type="dxa"/>
            <w:noWrap/>
            <w:vAlign w:val="center"/>
            <w:hideMark/>
          </w:tcPr>
          <w:p w:rsidR="00210472" w:rsidRDefault="00210472">
            <w:pPr>
              <w:rPr>
                <w:sz w:val="20"/>
                <w:szCs w:val="20"/>
              </w:rPr>
            </w:pPr>
          </w:p>
        </w:tc>
        <w:tc>
          <w:tcPr>
            <w:tcW w:w="1124" w:type="dxa"/>
            <w:noWrap/>
            <w:vAlign w:val="center"/>
            <w:hideMark/>
          </w:tcPr>
          <w:p w:rsidR="00210472" w:rsidRDefault="00210472">
            <w:pPr>
              <w:rPr>
                <w:sz w:val="20"/>
                <w:szCs w:val="20"/>
              </w:rPr>
            </w:pPr>
          </w:p>
        </w:tc>
        <w:tc>
          <w:tcPr>
            <w:tcW w:w="1080" w:type="dxa"/>
            <w:noWrap/>
            <w:vAlign w:val="center"/>
            <w:hideMark/>
          </w:tcPr>
          <w:p w:rsidR="00210472" w:rsidRDefault="00210472">
            <w:pPr>
              <w:rPr>
                <w:sz w:val="20"/>
                <w:szCs w:val="20"/>
              </w:rPr>
            </w:pPr>
          </w:p>
        </w:tc>
        <w:tc>
          <w:tcPr>
            <w:tcW w:w="995" w:type="dxa"/>
            <w:noWrap/>
            <w:vAlign w:val="bottom"/>
            <w:hideMark/>
          </w:tcPr>
          <w:p w:rsidR="00210472" w:rsidRDefault="00210472">
            <w:pPr>
              <w:rPr>
                <w:sz w:val="20"/>
                <w:szCs w:val="20"/>
              </w:rPr>
            </w:pPr>
          </w:p>
        </w:tc>
      </w:tr>
    </w:tbl>
    <w:p w:rsidR="00210472" w:rsidRDefault="00210472" w:rsidP="006F2C5A">
      <w:pPr>
        <w:pStyle w:val="ListParagraph"/>
        <w:numPr>
          <w:ilvl w:val="0"/>
          <w:numId w:val="172"/>
        </w:numPr>
        <w:spacing w:before="120" w:after="120" w:line="360" w:lineRule="auto"/>
        <w:ind w:left="990" w:hanging="810"/>
        <w:jc w:val="both"/>
      </w:pPr>
      <w:r>
        <w:t xml:space="preserve">Tạo Header là “họ và tên sinh viên” ở vị trí trung tâm (center). </w:t>
      </w:r>
    </w:p>
    <w:p w:rsidR="00210472" w:rsidRDefault="00210472" w:rsidP="006F2C5A">
      <w:pPr>
        <w:pStyle w:val="ListParagraph"/>
        <w:numPr>
          <w:ilvl w:val="0"/>
          <w:numId w:val="172"/>
        </w:numPr>
        <w:spacing w:before="120" w:after="120" w:line="360" w:lineRule="auto"/>
        <w:ind w:left="990" w:hanging="810"/>
        <w:jc w:val="both"/>
        <w:rPr>
          <w:spacing w:val="-12"/>
        </w:rPr>
      </w:pPr>
      <w:r>
        <w:rPr>
          <w:b/>
          <w:spacing w:val="-12"/>
        </w:rPr>
        <w:t>Nơi đến</w:t>
      </w:r>
      <w:r>
        <w:rPr>
          <w:spacing w:val="-12"/>
        </w:rPr>
        <w:t xml:space="preserve">: Dựa vào hai ký tự thứ 3 và thứ 4 của Mã bưu kiện và dò tìm trong bảng GIÁ VẬN CHUYỂN. </w:t>
      </w:r>
    </w:p>
    <w:p w:rsidR="00210472" w:rsidRDefault="00210472" w:rsidP="006F2C5A">
      <w:pPr>
        <w:pStyle w:val="ListParagraph"/>
        <w:numPr>
          <w:ilvl w:val="0"/>
          <w:numId w:val="172"/>
        </w:numPr>
        <w:spacing w:before="120" w:after="120" w:line="360" w:lineRule="auto"/>
        <w:ind w:left="990" w:hanging="810"/>
        <w:jc w:val="both"/>
        <w:rPr>
          <w:spacing w:val="-8"/>
        </w:rPr>
      </w:pPr>
      <w:r>
        <w:rPr>
          <w:b/>
          <w:spacing w:val="-8"/>
        </w:rPr>
        <w:t>Phương tiện</w:t>
      </w:r>
      <w:r>
        <w:rPr>
          <w:spacing w:val="-8"/>
        </w:rPr>
        <w:t>: Dựa vào 2 ký tự đầu trong Mã bưu kiện và dò tìm trong bảng LOẠI PHƯƠNG TIỆN.</w:t>
      </w:r>
    </w:p>
    <w:p w:rsidR="00210472" w:rsidRDefault="00210472" w:rsidP="006F2C5A">
      <w:pPr>
        <w:pStyle w:val="ListParagraph"/>
        <w:numPr>
          <w:ilvl w:val="0"/>
          <w:numId w:val="172"/>
        </w:numPr>
        <w:spacing w:before="120" w:after="120" w:line="360" w:lineRule="auto"/>
        <w:ind w:left="990" w:hanging="810"/>
        <w:jc w:val="both"/>
      </w:pPr>
      <w:r>
        <w:t xml:space="preserve">Sắp xếp bảng tính theo </w:t>
      </w:r>
      <w:r>
        <w:rPr>
          <w:b/>
        </w:rPr>
        <w:t>Trọng lượng</w:t>
      </w:r>
      <w:r>
        <w:t xml:space="preserve"> tăng dần. </w:t>
      </w:r>
    </w:p>
    <w:p w:rsidR="00210472" w:rsidRDefault="00210472" w:rsidP="006F2C5A">
      <w:pPr>
        <w:pStyle w:val="ListParagraph"/>
        <w:numPr>
          <w:ilvl w:val="0"/>
          <w:numId w:val="172"/>
        </w:numPr>
        <w:spacing w:before="120" w:after="120" w:line="360" w:lineRule="auto"/>
        <w:ind w:left="990" w:hanging="810"/>
        <w:jc w:val="both"/>
        <w:rPr>
          <w:spacing w:val="-8"/>
        </w:rPr>
      </w:pPr>
      <w:r>
        <w:rPr>
          <w:spacing w:val="-8"/>
        </w:rPr>
        <w:t xml:space="preserve">Hình thức: Nếu ký tự cuối của Mã bưu kiện là N thì ghi là “Bình thường”, ngược lại ghi  “Nhanh”. </w:t>
      </w:r>
    </w:p>
    <w:p w:rsidR="00210472" w:rsidRDefault="00210472" w:rsidP="006F2C5A">
      <w:pPr>
        <w:pStyle w:val="ListParagraph"/>
        <w:numPr>
          <w:ilvl w:val="0"/>
          <w:numId w:val="172"/>
        </w:numPr>
        <w:spacing w:before="120" w:after="120" w:line="360" w:lineRule="auto"/>
        <w:ind w:left="990" w:hanging="810"/>
        <w:jc w:val="both"/>
        <w:rPr>
          <w:spacing w:val="-6"/>
        </w:rPr>
      </w:pPr>
      <w:r>
        <w:rPr>
          <w:b/>
          <w:spacing w:val="-6"/>
        </w:rPr>
        <w:t>Giá cước</w:t>
      </w:r>
      <w:r>
        <w:rPr>
          <w:spacing w:val="-6"/>
        </w:rPr>
        <w:t xml:space="preserve">: Dựa vào hai ký tụ 3 và 4 của Mã bưu kiện và dò tìm trong bảng GIÁ VẬN CHUYỂN. </w:t>
      </w:r>
    </w:p>
    <w:p w:rsidR="00210472" w:rsidRDefault="00210472" w:rsidP="006F2C5A">
      <w:pPr>
        <w:pStyle w:val="ListParagraph"/>
        <w:numPr>
          <w:ilvl w:val="0"/>
          <w:numId w:val="173"/>
        </w:numPr>
        <w:spacing w:before="120" w:after="120" w:line="360" w:lineRule="auto"/>
        <w:ind w:left="1260" w:hanging="270"/>
        <w:jc w:val="both"/>
      </w:pPr>
      <w:r>
        <w:t>Nếu hai ký tự đầu của Mã bưu kiện là “MB” thì lấy giá 1</w:t>
      </w:r>
    </w:p>
    <w:p w:rsidR="00210472" w:rsidRDefault="00210472" w:rsidP="006F2C5A">
      <w:pPr>
        <w:pStyle w:val="ListParagraph"/>
        <w:numPr>
          <w:ilvl w:val="0"/>
          <w:numId w:val="173"/>
        </w:numPr>
        <w:spacing w:before="120" w:after="120" w:line="360" w:lineRule="auto"/>
        <w:ind w:left="1260" w:hanging="270"/>
        <w:jc w:val="both"/>
      </w:pPr>
      <w:r>
        <w:t>Nếu hai ký tự đầu của Mã bưu kiện là “TT” thì lấy giá 2</w:t>
      </w:r>
    </w:p>
    <w:p w:rsidR="00210472" w:rsidRDefault="00210472" w:rsidP="006F2C5A">
      <w:pPr>
        <w:pStyle w:val="ListParagraph"/>
        <w:numPr>
          <w:ilvl w:val="0"/>
          <w:numId w:val="173"/>
        </w:numPr>
        <w:spacing w:before="120" w:after="120" w:line="360" w:lineRule="auto"/>
        <w:ind w:left="1260" w:hanging="270"/>
        <w:jc w:val="both"/>
      </w:pPr>
      <w:r>
        <w:lastRenderedPageBreak/>
        <w:t>Nếu hai ký tự đầu của Mã bưu kiện là “TL” thì lấy giá 3</w:t>
      </w:r>
    </w:p>
    <w:p w:rsidR="00210472" w:rsidRDefault="00210472" w:rsidP="006F2C5A">
      <w:pPr>
        <w:pStyle w:val="ListParagraph"/>
        <w:numPr>
          <w:ilvl w:val="0"/>
          <w:numId w:val="172"/>
        </w:numPr>
        <w:spacing w:line="360" w:lineRule="auto"/>
        <w:ind w:left="990" w:hanging="810"/>
        <w:jc w:val="both"/>
      </w:pPr>
      <w:r>
        <w:rPr>
          <w:b/>
        </w:rPr>
        <w:t>Thành tiền</w:t>
      </w:r>
      <w:r>
        <w:t xml:space="preserve">: = Trọng lượng * Giá cước, nếu hình thức gởi là “Nhanh” thì tăng 10% thành tiền. Định dạng đơn vị tiền tệ là “VNĐ”. </w:t>
      </w:r>
    </w:p>
    <w:tbl>
      <w:tblPr>
        <w:tblpPr w:leftFromText="180" w:rightFromText="180" w:vertAnchor="text" w:horzAnchor="margin" w:tblpXSpec="right" w:tblpY="148"/>
        <w:tblW w:w="5051" w:type="dxa"/>
        <w:tblLook w:val="04A0" w:firstRow="1" w:lastRow="0" w:firstColumn="1" w:lastColumn="0" w:noHBand="0" w:noVBand="1"/>
      </w:tblPr>
      <w:tblGrid>
        <w:gridCol w:w="2178"/>
        <w:gridCol w:w="1710"/>
        <w:gridCol w:w="1163"/>
      </w:tblGrid>
      <w:tr w:rsidR="00210472" w:rsidTr="00210472">
        <w:trPr>
          <w:trHeight w:val="267"/>
        </w:trPr>
        <w:tc>
          <w:tcPr>
            <w:tcW w:w="5051" w:type="dxa"/>
            <w:gridSpan w:val="3"/>
            <w:noWrap/>
            <w:hideMark/>
          </w:tcPr>
          <w:p w:rsidR="00210472" w:rsidRDefault="00210472" w:rsidP="006F2C5A">
            <w:pPr>
              <w:spacing w:line="360" w:lineRule="auto"/>
              <w:jc w:val="center"/>
              <w:rPr>
                <w:b/>
              </w:rPr>
            </w:pPr>
            <w:r>
              <w:rPr>
                <w:b/>
              </w:rPr>
              <w:t>DOANH THU CÁC HÌNH THỨC GỬI</w:t>
            </w:r>
          </w:p>
        </w:tc>
      </w:tr>
      <w:tr w:rsidR="00210472" w:rsidTr="00210472">
        <w:trPr>
          <w:trHeight w:val="144"/>
        </w:trPr>
        <w:tc>
          <w:tcPr>
            <w:tcW w:w="2178" w:type="dxa"/>
            <w:tcBorders>
              <w:top w:val="single" w:sz="4" w:space="0" w:color="auto"/>
              <w:left w:val="single" w:sz="4" w:space="0" w:color="auto"/>
              <w:bottom w:val="single" w:sz="4" w:space="0" w:color="auto"/>
              <w:right w:val="single" w:sz="4" w:space="0" w:color="auto"/>
            </w:tcBorders>
            <w:noWrap/>
            <w:hideMark/>
          </w:tcPr>
          <w:p w:rsidR="00210472" w:rsidRDefault="00210472" w:rsidP="006F2C5A">
            <w:pPr>
              <w:spacing w:line="360" w:lineRule="auto"/>
            </w:pPr>
            <w:r>
              <w:t>Phương tiện</w:t>
            </w:r>
          </w:p>
        </w:tc>
        <w:tc>
          <w:tcPr>
            <w:tcW w:w="1710" w:type="dxa"/>
            <w:tcBorders>
              <w:top w:val="single" w:sz="4" w:space="0" w:color="auto"/>
              <w:left w:val="nil"/>
              <w:bottom w:val="single" w:sz="4" w:space="0" w:color="auto"/>
              <w:right w:val="single" w:sz="4" w:space="0" w:color="auto"/>
            </w:tcBorders>
            <w:noWrap/>
            <w:vAlign w:val="center"/>
            <w:hideMark/>
          </w:tcPr>
          <w:p w:rsidR="00210472" w:rsidRDefault="00210472" w:rsidP="006F2C5A">
            <w:pPr>
              <w:spacing w:line="360" w:lineRule="auto"/>
            </w:pPr>
            <w:r>
              <w:t>Bình thường</w:t>
            </w:r>
          </w:p>
        </w:tc>
        <w:tc>
          <w:tcPr>
            <w:tcW w:w="1163" w:type="dxa"/>
            <w:tcBorders>
              <w:top w:val="single" w:sz="4" w:space="0" w:color="auto"/>
              <w:left w:val="nil"/>
              <w:bottom w:val="single" w:sz="4" w:space="0" w:color="auto"/>
              <w:right w:val="single" w:sz="4" w:space="0" w:color="auto"/>
            </w:tcBorders>
            <w:noWrap/>
            <w:vAlign w:val="center"/>
            <w:hideMark/>
          </w:tcPr>
          <w:p w:rsidR="00210472" w:rsidRDefault="00210472" w:rsidP="006F2C5A">
            <w:pPr>
              <w:spacing w:line="360" w:lineRule="auto"/>
            </w:pPr>
            <w:r>
              <w:t>Nhanh</w:t>
            </w:r>
          </w:p>
        </w:tc>
      </w:tr>
      <w:tr w:rsidR="00210472" w:rsidTr="00210472">
        <w:trPr>
          <w:trHeight w:val="144"/>
        </w:trPr>
        <w:tc>
          <w:tcPr>
            <w:tcW w:w="2178" w:type="dxa"/>
            <w:tcBorders>
              <w:top w:val="nil"/>
              <w:left w:val="single" w:sz="4" w:space="0" w:color="auto"/>
              <w:bottom w:val="single" w:sz="4" w:space="0" w:color="auto"/>
              <w:right w:val="single" w:sz="4" w:space="0" w:color="auto"/>
            </w:tcBorders>
            <w:noWrap/>
            <w:hideMark/>
          </w:tcPr>
          <w:p w:rsidR="00210472" w:rsidRDefault="00210472" w:rsidP="006F2C5A">
            <w:pPr>
              <w:spacing w:line="360" w:lineRule="auto"/>
            </w:pPr>
            <w:r>
              <w:t>Máy bay</w:t>
            </w:r>
          </w:p>
        </w:tc>
        <w:tc>
          <w:tcPr>
            <w:tcW w:w="1710" w:type="dxa"/>
            <w:tcBorders>
              <w:top w:val="nil"/>
              <w:left w:val="nil"/>
              <w:bottom w:val="single" w:sz="4" w:space="0" w:color="auto"/>
              <w:right w:val="single" w:sz="4" w:space="0" w:color="auto"/>
            </w:tcBorders>
            <w:noWrap/>
            <w:vAlign w:val="center"/>
            <w:hideMark/>
          </w:tcPr>
          <w:p w:rsidR="00210472" w:rsidRDefault="00210472" w:rsidP="006F2C5A">
            <w:pPr>
              <w:spacing w:line="360" w:lineRule="auto"/>
            </w:pPr>
            <w:r>
              <w:t>?</w:t>
            </w:r>
          </w:p>
        </w:tc>
        <w:tc>
          <w:tcPr>
            <w:tcW w:w="1163" w:type="dxa"/>
            <w:tcBorders>
              <w:top w:val="nil"/>
              <w:left w:val="nil"/>
              <w:bottom w:val="single" w:sz="4" w:space="0" w:color="auto"/>
              <w:right w:val="single" w:sz="4" w:space="0" w:color="auto"/>
            </w:tcBorders>
            <w:noWrap/>
            <w:vAlign w:val="center"/>
            <w:hideMark/>
          </w:tcPr>
          <w:p w:rsidR="00210472" w:rsidRDefault="00210472" w:rsidP="006F2C5A">
            <w:pPr>
              <w:spacing w:line="360" w:lineRule="auto"/>
            </w:pPr>
            <w:r>
              <w:t>?</w:t>
            </w:r>
          </w:p>
        </w:tc>
      </w:tr>
      <w:tr w:rsidR="00210472" w:rsidTr="00210472">
        <w:trPr>
          <w:trHeight w:val="144"/>
        </w:trPr>
        <w:tc>
          <w:tcPr>
            <w:tcW w:w="2178" w:type="dxa"/>
            <w:tcBorders>
              <w:top w:val="nil"/>
              <w:left w:val="single" w:sz="4" w:space="0" w:color="auto"/>
              <w:bottom w:val="single" w:sz="4" w:space="0" w:color="auto"/>
              <w:right w:val="single" w:sz="4" w:space="0" w:color="auto"/>
            </w:tcBorders>
            <w:noWrap/>
            <w:hideMark/>
          </w:tcPr>
          <w:p w:rsidR="00210472" w:rsidRDefault="00210472" w:rsidP="006F2C5A">
            <w:pPr>
              <w:spacing w:line="360" w:lineRule="auto"/>
            </w:pPr>
            <w:r>
              <w:t>Tàu thủy</w:t>
            </w:r>
          </w:p>
        </w:tc>
        <w:tc>
          <w:tcPr>
            <w:tcW w:w="1710" w:type="dxa"/>
            <w:tcBorders>
              <w:top w:val="nil"/>
              <w:left w:val="nil"/>
              <w:bottom w:val="single" w:sz="4" w:space="0" w:color="auto"/>
              <w:right w:val="single" w:sz="4" w:space="0" w:color="auto"/>
            </w:tcBorders>
            <w:noWrap/>
            <w:vAlign w:val="center"/>
          </w:tcPr>
          <w:p w:rsidR="00210472" w:rsidRDefault="00210472" w:rsidP="006F2C5A">
            <w:pPr>
              <w:spacing w:line="360" w:lineRule="auto"/>
            </w:pPr>
          </w:p>
        </w:tc>
        <w:tc>
          <w:tcPr>
            <w:tcW w:w="1163" w:type="dxa"/>
            <w:tcBorders>
              <w:top w:val="nil"/>
              <w:left w:val="nil"/>
              <w:bottom w:val="single" w:sz="4" w:space="0" w:color="auto"/>
              <w:right w:val="single" w:sz="4" w:space="0" w:color="auto"/>
            </w:tcBorders>
            <w:noWrap/>
            <w:vAlign w:val="center"/>
          </w:tcPr>
          <w:p w:rsidR="00210472" w:rsidRDefault="00210472" w:rsidP="006F2C5A">
            <w:pPr>
              <w:spacing w:line="360" w:lineRule="auto"/>
            </w:pPr>
          </w:p>
        </w:tc>
      </w:tr>
      <w:tr w:rsidR="00210472" w:rsidTr="00210472">
        <w:trPr>
          <w:trHeight w:val="144"/>
        </w:trPr>
        <w:tc>
          <w:tcPr>
            <w:tcW w:w="2178" w:type="dxa"/>
            <w:tcBorders>
              <w:top w:val="single" w:sz="4" w:space="0" w:color="auto"/>
              <w:left w:val="single" w:sz="4" w:space="0" w:color="auto"/>
              <w:bottom w:val="single" w:sz="4" w:space="0" w:color="auto"/>
              <w:right w:val="single" w:sz="4" w:space="0" w:color="auto"/>
            </w:tcBorders>
            <w:noWrap/>
            <w:hideMark/>
          </w:tcPr>
          <w:p w:rsidR="00210472" w:rsidRDefault="00210472" w:rsidP="006F2C5A">
            <w:pPr>
              <w:spacing w:line="360" w:lineRule="auto"/>
            </w:pPr>
            <w:r>
              <w:t>Tàu lửa</w:t>
            </w:r>
          </w:p>
        </w:tc>
        <w:tc>
          <w:tcPr>
            <w:tcW w:w="1710" w:type="dxa"/>
            <w:tcBorders>
              <w:top w:val="single" w:sz="4" w:space="0" w:color="auto"/>
              <w:left w:val="nil"/>
              <w:bottom w:val="single" w:sz="4" w:space="0" w:color="auto"/>
              <w:right w:val="single" w:sz="4" w:space="0" w:color="auto"/>
            </w:tcBorders>
            <w:noWrap/>
            <w:vAlign w:val="center"/>
          </w:tcPr>
          <w:p w:rsidR="00210472" w:rsidRDefault="00210472" w:rsidP="006F2C5A">
            <w:pPr>
              <w:spacing w:line="360" w:lineRule="auto"/>
            </w:pPr>
          </w:p>
        </w:tc>
        <w:tc>
          <w:tcPr>
            <w:tcW w:w="1163" w:type="dxa"/>
            <w:tcBorders>
              <w:top w:val="single" w:sz="4" w:space="0" w:color="auto"/>
              <w:left w:val="nil"/>
              <w:bottom w:val="single" w:sz="4" w:space="0" w:color="auto"/>
              <w:right w:val="single" w:sz="4" w:space="0" w:color="auto"/>
            </w:tcBorders>
            <w:noWrap/>
            <w:vAlign w:val="center"/>
          </w:tcPr>
          <w:p w:rsidR="00210472" w:rsidRDefault="00210472" w:rsidP="006F2C5A">
            <w:pPr>
              <w:spacing w:line="360" w:lineRule="auto"/>
            </w:pPr>
          </w:p>
        </w:tc>
      </w:tr>
    </w:tbl>
    <w:p w:rsidR="00210472" w:rsidRDefault="00210472" w:rsidP="006F2C5A">
      <w:pPr>
        <w:pStyle w:val="ListParagraph"/>
        <w:numPr>
          <w:ilvl w:val="0"/>
          <w:numId w:val="172"/>
        </w:numPr>
        <w:spacing w:line="360" w:lineRule="auto"/>
        <w:ind w:left="990" w:hanging="810"/>
        <w:jc w:val="both"/>
      </w:pPr>
      <w:r>
        <w:t xml:space="preserve">Thực hiện bảng thống kê theo mẫu: </w:t>
      </w:r>
    </w:p>
    <w:p w:rsidR="00210472" w:rsidRDefault="00210472" w:rsidP="006F2C5A">
      <w:pPr>
        <w:spacing w:line="360" w:lineRule="auto"/>
        <w:ind w:left="990" w:hanging="810"/>
        <w:jc w:val="both"/>
      </w:pPr>
    </w:p>
    <w:p w:rsidR="00210472" w:rsidRDefault="00210472" w:rsidP="006F2C5A">
      <w:pPr>
        <w:spacing w:before="120" w:after="120" w:line="360" w:lineRule="auto"/>
        <w:ind w:left="990" w:hanging="810"/>
        <w:jc w:val="both"/>
      </w:pPr>
    </w:p>
    <w:p w:rsidR="00210472" w:rsidRDefault="00210472" w:rsidP="006F2C5A">
      <w:pPr>
        <w:spacing w:before="120" w:after="120" w:line="360" w:lineRule="auto"/>
        <w:ind w:left="990" w:hanging="810"/>
        <w:jc w:val="both"/>
      </w:pPr>
    </w:p>
    <w:p w:rsidR="00210472" w:rsidRDefault="00210472" w:rsidP="006F2C5A">
      <w:pPr>
        <w:pStyle w:val="ListParagraph"/>
        <w:numPr>
          <w:ilvl w:val="0"/>
          <w:numId w:val="172"/>
        </w:numPr>
        <w:spacing w:before="120" w:after="120" w:line="360" w:lineRule="auto"/>
        <w:ind w:left="990" w:hanging="810"/>
        <w:jc w:val="both"/>
      </w:pPr>
      <w:r>
        <w:t xml:space="preserve">Trích lọc danh sách các bưu kiện đi USA và có trọng lượng &gt; 300 (gram). </w:t>
      </w:r>
    </w:p>
    <w:p w:rsidR="00210472" w:rsidRDefault="00210472" w:rsidP="006F2C5A">
      <w:pPr>
        <w:pStyle w:val="ListParagraph"/>
        <w:numPr>
          <w:ilvl w:val="0"/>
          <w:numId w:val="172"/>
        </w:numPr>
        <w:spacing w:before="120" w:after="120" w:line="360" w:lineRule="auto"/>
        <w:ind w:left="990" w:hanging="810"/>
        <w:jc w:val="both"/>
      </w:pPr>
      <w:r>
        <w:t xml:space="preserve">Đếm tổng số bưu kiện được giao hàng bằng “Máy bay” và có trọng lượng &gt;300 (gram). </w:t>
      </w:r>
    </w:p>
    <w:p w:rsidR="00210472" w:rsidRDefault="00210472" w:rsidP="003D146F">
      <w:pPr>
        <w:pStyle w:val="l2"/>
        <w:rPr>
          <w:sz w:val="36"/>
          <w:szCs w:val="32"/>
        </w:rPr>
      </w:pPr>
      <w:r>
        <w:rPr>
          <w:bCs/>
        </w:rPr>
        <w:br w:type="page"/>
      </w:r>
      <w:bookmarkStart w:id="850" w:name="_Toc381429071"/>
      <w:bookmarkStart w:id="851" w:name="_Toc404010244"/>
      <w:r>
        <w:lastRenderedPageBreak/>
        <w:t>BÀI TẬP EXCEL 11</w:t>
      </w:r>
      <w:bookmarkEnd w:id="850"/>
      <w:bookmarkEnd w:id="851"/>
    </w:p>
    <w:p w:rsidR="00210472" w:rsidRDefault="00210472" w:rsidP="00210472">
      <w:pPr>
        <w:jc w:val="center"/>
        <w:rPr>
          <w:b/>
          <w:sz w:val="72"/>
          <w14:textOutline w14:w="5270" w14:cap="flat" w14:cmpd="sng" w14:algn="ctr">
            <w14:solidFill>
              <w14:srgbClr w14:val="7D7D7D"/>
            </w14:solidFill>
            <w14:prstDash w14:val="solid"/>
            <w14:round/>
          </w14:textOutline>
          <w14:textFill>
            <w14:gradFill>
              <w14:gsLst>
                <w14:gs w14:pos="0">
                  <w14:srgbClr w14:val="FFFFFF">
                    <w14:tint w14:val="40000"/>
                    <w14:satMod w14:val="250000"/>
                  </w14:srgbClr>
                </w14:gs>
                <w14:gs w14:pos="9000">
                  <w14:srgbClr w14:val="FFFFFF">
                    <w14:tint w14:val="52000"/>
                    <w14:satMod w14:val="300000"/>
                  </w14:srgbClr>
                </w14:gs>
                <w14:gs w14:pos="50000">
                  <w14:srgbClr w14:val="7C7C7C">
                    <w14:shade w14:val="20000"/>
                    <w14:satMod w14:val="300000"/>
                  </w14:srgbClr>
                </w14:gs>
                <w14:gs w14:pos="79000">
                  <w14:srgbClr w14:val="FFFFFF">
                    <w14:tint w14:val="52000"/>
                    <w14:satMod w14:val="300000"/>
                  </w14:srgbClr>
                </w14:gs>
                <w14:gs w14:pos="100000">
                  <w14:srgbClr w14:val="FFFFFF">
                    <w14:tint w14:val="40000"/>
                    <w14:satMod w14:val="250000"/>
                  </w14:srgbClr>
                </w14:gs>
              </w14:gsLst>
              <w14:lin w14:ang="5400000" w14:scaled="0"/>
            </w14:gradFill>
          </w14:textFill>
        </w:rPr>
      </w:pPr>
      <w:bookmarkStart w:id="852" w:name="_Toc255895460"/>
      <w:bookmarkStart w:id="853" w:name="_Toc255895398"/>
      <w:bookmarkStart w:id="854" w:name="_Toc255894898"/>
      <w:bookmarkStart w:id="855" w:name="_Toc255917028"/>
      <w:bookmarkStart w:id="856" w:name="_Toc255896324"/>
      <w:r>
        <w:t xml:space="preserve"> </w:t>
      </w:r>
      <w:r>
        <w:rPr>
          <w:b/>
          <w:bCs/>
          <w:sz w:val="72"/>
          <w14:textOutline w14:w="5270" w14:cap="flat" w14:cmpd="sng" w14:algn="ctr">
            <w14:solidFill>
              <w14:srgbClr w14:val="7D7D7D"/>
            </w14:solidFill>
            <w14:prstDash w14:val="solid"/>
            <w14:round/>
          </w14:textOutline>
          <w14:textFill>
            <w14:gradFill>
              <w14:gsLst>
                <w14:gs w14:pos="0">
                  <w14:srgbClr w14:val="FFFFFF">
                    <w14:tint w14:val="40000"/>
                    <w14:satMod w14:val="250000"/>
                  </w14:srgbClr>
                </w14:gs>
                <w14:gs w14:pos="9000">
                  <w14:srgbClr w14:val="FFFFFF">
                    <w14:tint w14:val="52000"/>
                    <w14:satMod w14:val="300000"/>
                  </w14:srgbClr>
                </w14:gs>
                <w14:gs w14:pos="50000">
                  <w14:srgbClr w14:val="7C7C7C">
                    <w14:shade w14:val="20000"/>
                    <w14:satMod w14:val="300000"/>
                  </w14:srgbClr>
                </w14:gs>
                <w14:gs w14:pos="79000">
                  <w14:srgbClr w14:val="FFFFFF">
                    <w14:tint w14:val="52000"/>
                    <w14:satMod w14:val="300000"/>
                  </w14:srgbClr>
                </w14:gs>
                <w14:gs w14:pos="100000">
                  <w14:srgbClr w14:val="FFFFFF">
                    <w14:tint w14:val="40000"/>
                    <w14:satMod w14:val="250000"/>
                  </w14:srgbClr>
                </w14:gs>
              </w14:gsLst>
              <w14:lin w14:ang="5400000" w14:scaled="0"/>
            </w14:gradFill>
          </w14:textFill>
        </w:rPr>
        <w:t>BÁN HÀNG</w:t>
      </w:r>
    </w:p>
    <w:p w:rsidR="00210472" w:rsidRDefault="00210472" w:rsidP="00210472">
      <w:pPr>
        <w:jc w:val="both"/>
        <w:rPr>
          <w:b/>
          <w:sz w:val="24"/>
        </w:rPr>
      </w:pPr>
      <w:r>
        <w:rPr>
          <w:b/>
        </w:rPr>
        <w:t>BẢNG 1</w:t>
      </w:r>
    </w:p>
    <w:tbl>
      <w:tblPr>
        <w:tblW w:w="10320" w:type="dxa"/>
        <w:jc w:val="center"/>
        <w:tblLayout w:type="fixed"/>
        <w:tblCellMar>
          <w:left w:w="0" w:type="dxa"/>
          <w:right w:w="0" w:type="dxa"/>
        </w:tblCellMar>
        <w:tblLook w:val="04A0" w:firstRow="1" w:lastRow="0" w:firstColumn="1" w:lastColumn="0" w:noHBand="0" w:noVBand="1"/>
      </w:tblPr>
      <w:tblGrid>
        <w:gridCol w:w="599"/>
        <w:gridCol w:w="1120"/>
        <w:gridCol w:w="1120"/>
        <w:gridCol w:w="1140"/>
        <w:gridCol w:w="1060"/>
        <w:gridCol w:w="1220"/>
        <w:gridCol w:w="960"/>
        <w:gridCol w:w="943"/>
        <w:gridCol w:w="1064"/>
        <w:gridCol w:w="1094"/>
      </w:tblGrid>
      <w:tr w:rsidR="00210472" w:rsidTr="00210472">
        <w:trPr>
          <w:trHeight w:val="675"/>
          <w:jc w:val="center"/>
        </w:trPr>
        <w:tc>
          <w:tcPr>
            <w:tcW w:w="600" w:type="dxa"/>
            <w:tcBorders>
              <w:top w:val="double" w:sz="4" w:space="0" w:color="auto"/>
              <w:left w:val="double" w:sz="4" w:space="0" w:color="auto"/>
              <w:bottom w:val="single" w:sz="4" w:space="0" w:color="auto"/>
              <w:right w:val="single" w:sz="4" w:space="0" w:color="auto"/>
            </w:tcBorders>
            <w:shd w:val="clear" w:color="auto" w:fill="CCFFCC"/>
            <w:tcMar>
              <w:top w:w="16" w:type="dxa"/>
              <w:left w:w="16" w:type="dxa"/>
              <w:bottom w:w="0" w:type="dxa"/>
              <w:right w:w="16" w:type="dxa"/>
            </w:tcMar>
            <w:vAlign w:val="center"/>
            <w:hideMark/>
          </w:tcPr>
          <w:p w:rsidR="00210472" w:rsidRDefault="00210472">
            <w:pPr>
              <w:jc w:val="center"/>
            </w:pPr>
            <w:r>
              <w:t>STT</w:t>
            </w:r>
          </w:p>
        </w:tc>
        <w:tc>
          <w:tcPr>
            <w:tcW w:w="1120" w:type="dxa"/>
            <w:tcBorders>
              <w:top w:val="double" w:sz="4" w:space="0" w:color="auto"/>
              <w:left w:val="single" w:sz="4" w:space="0" w:color="auto"/>
              <w:bottom w:val="single" w:sz="4" w:space="0" w:color="auto"/>
              <w:right w:val="single" w:sz="4" w:space="0" w:color="auto"/>
            </w:tcBorders>
            <w:shd w:val="clear" w:color="auto" w:fill="CCFFCC"/>
            <w:vAlign w:val="center"/>
            <w:hideMark/>
          </w:tcPr>
          <w:p w:rsidR="00210472" w:rsidRDefault="00210472">
            <w:pPr>
              <w:jc w:val="center"/>
            </w:pPr>
            <w:r>
              <w:t>HỌ</w:t>
            </w:r>
          </w:p>
        </w:tc>
        <w:tc>
          <w:tcPr>
            <w:tcW w:w="1120" w:type="dxa"/>
            <w:tcBorders>
              <w:top w:val="double" w:sz="4" w:space="0" w:color="auto"/>
              <w:left w:val="single" w:sz="4" w:space="0" w:color="auto"/>
              <w:bottom w:val="single" w:sz="4" w:space="0" w:color="auto"/>
              <w:right w:val="single" w:sz="4" w:space="0" w:color="auto"/>
            </w:tcBorders>
            <w:shd w:val="clear" w:color="auto" w:fill="CCFFCC"/>
            <w:tcMar>
              <w:top w:w="16" w:type="dxa"/>
              <w:left w:w="16" w:type="dxa"/>
              <w:bottom w:w="0" w:type="dxa"/>
              <w:right w:w="16" w:type="dxa"/>
            </w:tcMar>
            <w:vAlign w:val="center"/>
            <w:hideMark/>
          </w:tcPr>
          <w:p w:rsidR="00210472" w:rsidRDefault="00210472">
            <w:pPr>
              <w:jc w:val="center"/>
            </w:pPr>
            <w:r>
              <w:t>TÊN</w:t>
            </w:r>
          </w:p>
        </w:tc>
        <w:tc>
          <w:tcPr>
            <w:tcW w:w="1140" w:type="dxa"/>
            <w:tcBorders>
              <w:top w:val="double" w:sz="4" w:space="0" w:color="auto"/>
              <w:left w:val="single" w:sz="4" w:space="0" w:color="auto"/>
              <w:bottom w:val="single" w:sz="4" w:space="0" w:color="auto"/>
              <w:right w:val="single" w:sz="4" w:space="0" w:color="auto"/>
            </w:tcBorders>
            <w:shd w:val="clear" w:color="auto" w:fill="CCFFCC"/>
            <w:tcMar>
              <w:top w:w="16" w:type="dxa"/>
              <w:left w:w="16" w:type="dxa"/>
              <w:bottom w:w="0" w:type="dxa"/>
              <w:right w:w="16" w:type="dxa"/>
            </w:tcMar>
            <w:vAlign w:val="center"/>
            <w:hideMark/>
          </w:tcPr>
          <w:p w:rsidR="00210472" w:rsidRDefault="00210472">
            <w:pPr>
              <w:jc w:val="center"/>
            </w:pPr>
            <w:r>
              <w:t>MÃ SỐ ĐƠN VỊ</w:t>
            </w:r>
          </w:p>
        </w:tc>
        <w:tc>
          <w:tcPr>
            <w:tcW w:w="1060" w:type="dxa"/>
            <w:tcBorders>
              <w:top w:val="double" w:sz="4" w:space="0" w:color="auto"/>
              <w:left w:val="single" w:sz="4" w:space="0" w:color="auto"/>
              <w:bottom w:val="single" w:sz="4" w:space="0" w:color="auto"/>
              <w:right w:val="single" w:sz="4" w:space="0" w:color="auto"/>
            </w:tcBorders>
            <w:shd w:val="clear" w:color="auto" w:fill="CCFFCC"/>
            <w:tcMar>
              <w:top w:w="16" w:type="dxa"/>
              <w:left w:w="16" w:type="dxa"/>
              <w:bottom w:w="0" w:type="dxa"/>
              <w:right w:w="16" w:type="dxa"/>
            </w:tcMar>
            <w:vAlign w:val="center"/>
            <w:hideMark/>
          </w:tcPr>
          <w:p w:rsidR="00210472" w:rsidRDefault="00210472">
            <w:pPr>
              <w:jc w:val="center"/>
            </w:pPr>
            <w:r>
              <w:t>SỐ LƯƠNG</w:t>
            </w:r>
          </w:p>
        </w:tc>
        <w:tc>
          <w:tcPr>
            <w:tcW w:w="1220" w:type="dxa"/>
            <w:tcBorders>
              <w:top w:val="double" w:sz="4" w:space="0" w:color="auto"/>
              <w:left w:val="single" w:sz="4" w:space="0" w:color="auto"/>
              <w:bottom w:val="single" w:sz="4" w:space="0" w:color="auto"/>
              <w:right w:val="single" w:sz="4" w:space="0" w:color="auto"/>
            </w:tcBorders>
            <w:shd w:val="clear" w:color="auto" w:fill="CCFFCC"/>
            <w:tcMar>
              <w:top w:w="16" w:type="dxa"/>
              <w:left w:w="16" w:type="dxa"/>
              <w:bottom w:w="0" w:type="dxa"/>
              <w:right w:w="16" w:type="dxa"/>
            </w:tcMar>
            <w:vAlign w:val="center"/>
            <w:hideMark/>
          </w:tcPr>
          <w:p w:rsidR="00210472" w:rsidRDefault="00210472">
            <w:pPr>
              <w:jc w:val="center"/>
            </w:pPr>
            <w:r>
              <w:t>TÊN SẢN PHẨM</w:t>
            </w:r>
          </w:p>
        </w:tc>
        <w:tc>
          <w:tcPr>
            <w:tcW w:w="960" w:type="dxa"/>
            <w:tcBorders>
              <w:top w:val="double" w:sz="4" w:space="0" w:color="auto"/>
              <w:left w:val="single" w:sz="4" w:space="0" w:color="auto"/>
              <w:bottom w:val="single" w:sz="4" w:space="0" w:color="auto"/>
              <w:right w:val="single" w:sz="4" w:space="0" w:color="auto"/>
            </w:tcBorders>
            <w:shd w:val="clear" w:color="auto" w:fill="CCFFCC"/>
            <w:tcMar>
              <w:top w:w="16" w:type="dxa"/>
              <w:left w:w="16" w:type="dxa"/>
              <w:bottom w:w="0" w:type="dxa"/>
              <w:right w:w="16" w:type="dxa"/>
            </w:tcMar>
            <w:vAlign w:val="center"/>
            <w:hideMark/>
          </w:tcPr>
          <w:p w:rsidR="00210472" w:rsidRDefault="00210472">
            <w:pPr>
              <w:jc w:val="center"/>
            </w:pPr>
            <w:r>
              <w:t>ĐƠN GIÁ</w:t>
            </w:r>
          </w:p>
        </w:tc>
        <w:tc>
          <w:tcPr>
            <w:tcW w:w="943" w:type="dxa"/>
            <w:tcBorders>
              <w:top w:val="double" w:sz="4" w:space="0" w:color="auto"/>
              <w:left w:val="single" w:sz="4" w:space="0" w:color="auto"/>
              <w:bottom w:val="single" w:sz="4" w:space="0" w:color="auto"/>
              <w:right w:val="single" w:sz="4" w:space="0" w:color="auto"/>
            </w:tcBorders>
            <w:shd w:val="clear" w:color="auto" w:fill="CCFFCC"/>
            <w:tcMar>
              <w:top w:w="16" w:type="dxa"/>
              <w:left w:w="16" w:type="dxa"/>
              <w:bottom w:w="0" w:type="dxa"/>
              <w:right w:w="16" w:type="dxa"/>
            </w:tcMar>
            <w:vAlign w:val="center"/>
            <w:hideMark/>
          </w:tcPr>
          <w:p w:rsidR="00210472" w:rsidRDefault="00210472">
            <w:pPr>
              <w:jc w:val="center"/>
            </w:pPr>
            <w:r>
              <w:t>GHI CHÚ</w:t>
            </w:r>
          </w:p>
        </w:tc>
        <w:tc>
          <w:tcPr>
            <w:tcW w:w="1064" w:type="dxa"/>
            <w:tcBorders>
              <w:top w:val="double" w:sz="4" w:space="0" w:color="auto"/>
              <w:left w:val="single" w:sz="4" w:space="0" w:color="auto"/>
              <w:bottom w:val="single" w:sz="4" w:space="0" w:color="auto"/>
              <w:right w:val="single" w:sz="4" w:space="0" w:color="auto"/>
            </w:tcBorders>
            <w:shd w:val="clear" w:color="auto" w:fill="CCFFCC"/>
            <w:tcMar>
              <w:top w:w="16" w:type="dxa"/>
              <w:left w:w="16" w:type="dxa"/>
              <w:bottom w:w="0" w:type="dxa"/>
              <w:right w:w="16" w:type="dxa"/>
            </w:tcMar>
            <w:vAlign w:val="center"/>
            <w:hideMark/>
          </w:tcPr>
          <w:p w:rsidR="00210472" w:rsidRDefault="00210472">
            <w:pPr>
              <w:jc w:val="center"/>
            </w:pPr>
            <w:r>
              <w:t>THƯỞNG</w:t>
            </w:r>
          </w:p>
        </w:tc>
        <w:tc>
          <w:tcPr>
            <w:tcW w:w="1094" w:type="dxa"/>
            <w:tcBorders>
              <w:top w:val="double" w:sz="4" w:space="0" w:color="auto"/>
              <w:left w:val="single" w:sz="4" w:space="0" w:color="auto"/>
              <w:bottom w:val="single" w:sz="4" w:space="0" w:color="auto"/>
              <w:right w:val="double" w:sz="4" w:space="0" w:color="auto"/>
            </w:tcBorders>
            <w:shd w:val="clear" w:color="auto" w:fill="CCFFCC"/>
            <w:tcMar>
              <w:top w:w="16" w:type="dxa"/>
              <w:left w:w="16" w:type="dxa"/>
              <w:bottom w:w="0" w:type="dxa"/>
              <w:right w:w="16" w:type="dxa"/>
            </w:tcMar>
            <w:vAlign w:val="center"/>
            <w:hideMark/>
          </w:tcPr>
          <w:p w:rsidR="00210472" w:rsidRDefault="00210472">
            <w:pPr>
              <w:jc w:val="center"/>
            </w:pPr>
            <w:r>
              <w:t>MỨC LƯƠNG</w:t>
            </w:r>
          </w:p>
        </w:tc>
      </w:tr>
      <w:tr w:rsidR="00210472" w:rsidTr="00210472">
        <w:trPr>
          <w:trHeight w:val="345"/>
          <w:jc w:val="center"/>
        </w:trPr>
        <w:tc>
          <w:tcPr>
            <w:tcW w:w="600" w:type="dxa"/>
            <w:tcBorders>
              <w:top w:val="single" w:sz="4" w:space="0" w:color="auto"/>
              <w:left w:val="doub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center"/>
              <w:rPr>
                <w:sz w:val="24"/>
                <w:szCs w:val="24"/>
              </w:rPr>
            </w:pPr>
            <w:r w:rsidRPr="007E086E">
              <w:rPr>
                <w:sz w:val="24"/>
                <w:szCs w:val="24"/>
              </w:rPr>
              <w:t>1</w:t>
            </w:r>
          </w:p>
        </w:tc>
        <w:tc>
          <w:tcPr>
            <w:tcW w:w="1120" w:type="dxa"/>
            <w:tcBorders>
              <w:top w:val="single" w:sz="4" w:space="0" w:color="auto"/>
              <w:left w:val="single" w:sz="4" w:space="0" w:color="auto"/>
              <w:bottom w:val="single" w:sz="4" w:space="0" w:color="auto"/>
              <w:right w:val="single" w:sz="4" w:space="0" w:color="auto"/>
            </w:tcBorders>
            <w:vAlign w:val="center"/>
            <w:hideMark/>
          </w:tcPr>
          <w:p w:rsidR="00210472" w:rsidRPr="007E086E" w:rsidRDefault="00210472">
            <w:pPr>
              <w:rPr>
                <w:sz w:val="24"/>
                <w:szCs w:val="24"/>
              </w:rPr>
            </w:pPr>
            <w:r w:rsidRPr="007E086E">
              <w:rPr>
                <w:sz w:val="24"/>
                <w:szCs w:val="24"/>
              </w:rPr>
              <w:t>TRẦN</w:t>
            </w:r>
          </w:p>
        </w:tc>
        <w:tc>
          <w:tcPr>
            <w:tcW w:w="11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MINH</w:t>
            </w:r>
          </w:p>
        </w:tc>
        <w:tc>
          <w:tcPr>
            <w:tcW w:w="114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APX1</w:t>
            </w:r>
          </w:p>
        </w:tc>
        <w:tc>
          <w:tcPr>
            <w:tcW w:w="10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right"/>
              <w:rPr>
                <w:sz w:val="24"/>
                <w:szCs w:val="24"/>
              </w:rPr>
            </w:pPr>
            <w:r w:rsidRPr="007E086E">
              <w:rPr>
                <w:sz w:val="24"/>
                <w:szCs w:val="24"/>
              </w:rPr>
              <w:t>24</w:t>
            </w:r>
          </w:p>
        </w:tc>
        <w:tc>
          <w:tcPr>
            <w:tcW w:w="12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43"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64"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94" w:type="dxa"/>
            <w:tcBorders>
              <w:top w:val="single" w:sz="4" w:space="0" w:color="auto"/>
              <w:left w:val="single" w:sz="4" w:space="0" w:color="auto"/>
              <w:bottom w:val="single" w:sz="4" w:space="0" w:color="auto"/>
              <w:right w:val="doub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r>
      <w:tr w:rsidR="00210472" w:rsidTr="00210472">
        <w:trPr>
          <w:trHeight w:val="345"/>
          <w:jc w:val="center"/>
        </w:trPr>
        <w:tc>
          <w:tcPr>
            <w:tcW w:w="600" w:type="dxa"/>
            <w:tcBorders>
              <w:top w:val="single" w:sz="4" w:space="0" w:color="auto"/>
              <w:left w:val="doub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center"/>
              <w:rPr>
                <w:sz w:val="24"/>
                <w:szCs w:val="24"/>
              </w:rPr>
            </w:pPr>
            <w:r w:rsidRPr="007E086E">
              <w:rPr>
                <w:sz w:val="24"/>
                <w:szCs w:val="24"/>
              </w:rPr>
              <w:t>2</w:t>
            </w:r>
          </w:p>
        </w:tc>
        <w:tc>
          <w:tcPr>
            <w:tcW w:w="1120" w:type="dxa"/>
            <w:tcBorders>
              <w:top w:val="single" w:sz="4" w:space="0" w:color="auto"/>
              <w:left w:val="single" w:sz="4" w:space="0" w:color="auto"/>
              <w:bottom w:val="single" w:sz="4" w:space="0" w:color="auto"/>
              <w:right w:val="single" w:sz="4" w:space="0" w:color="auto"/>
            </w:tcBorders>
            <w:vAlign w:val="center"/>
            <w:hideMark/>
          </w:tcPr>
          <w:p w:rsidR="00210472" w:rsidRPr="007E086E" w:rsidRDefault="00210472">
            <w:pPr>
              <w:rPr>
                <w:sz w:val="24"/>
                <w:szCs w:val="24"/>
              </w:rPr>
            </w:pPr>
            <w:r w:rsidRPr="007E086E">
              <w:rPr>
                <w:sz w:val="24"/>
                <w:szCs w:val="24"/>
              </w:rPr>
              <w:t>LÊ</w:t>
            </w:r>
          </w:p>
        </w:tc>
        <w:tc>
          <w:tcPr>
            <w:tcW w:w="11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NAM</w:t>
            </w:r>
          </w:p>
        </w:tc>
        <w:tc>
          <w:tcPr>
            <w:tcW w:w="114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BPX2</w:t>
            </w:r>
          </w:p>
        </w:tc>
        <w:tc>
          <w:tcPr>
            <w:tcW w:w="10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right"/>
              <w:rPr>
                <w:sz w:val="24"/>
                <w:szCs w:val="24"/>
              </w:rPr>
            </w:pPr>
            <w:r w:rsidRPr="007E086E">
              <w:rPr>
                <w:sz w:val="24"/>
                <w:szCs w:val="24"/>
              </w:rPr>
              <w:t>22</w:t>
            </w:r>
          </w:p>
        </w:tc>
        <w:tc>
          <w:tcPr>
            <w:tcW w:w="12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43"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64"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94" w:type="dxa"/>
            <w:tcBorders>
              <w:top w:val="single" w:sz="4" w:space="0" w:color="auto"/>
              <w:left w:val="single" w:sz="4" w:space="0" w:color="auto"/>
              <w:bottom w:val="single" w:sz="4" w:space="0" w:color="auto"/>
              <w:right w:val="doub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r>
      <w:tr w:rsidR="00210472" w:rsidTr="00210472">
        <w:trPr>
          <w:trHeight w:val="345"/>
          <w:jc w:val="center"/>
        </w:trPr>
        <w:tc>
          <w:tcPr>
            <w:tcW w:w="600" w:type="dxa"/>
            <w:tcBorders>
              <w:top w:val="single" w:sz="4" w:space="0" w:color="auto"/>
              <w:left w:val="doub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center"/>
              <w:rPr>
                <w:sz w:val="24"/>
                <w:szCs w:val="24"/>
              </w:rPr>
            </w:pPr>
            <w:r w:rsidRPr="007E086E">
              <w:rPr>
                <w:sz w:val="24"/>
                <w:szCs w:val="24"/>
              </w:rPr>
              <w:t>3</w:t>
            </w:r>
          </w:p>
        </w:tc>
        <w:tc>
          <w:tcPr>
            <w:tcW w:w="1120" w:type="dxa"/>
            <w:tcBorders>
              <w:top w:val="single" w:sz="4" w:space="0" w:color="auto"/>
              <w:left w:val="single" w:sz="4" w:space="0" w:color="auto"/>
              <w:bottom w:val="single" w:sz="4" w:space="0" w:color="auto"/>
              <w:right w:val="single" w:sz="4" w:space="0" w:color="auto"/>
            </w:tcBorders>
            <w:vAlign w:val="center"/>
            <w:hideMark/>
          </w:tcPr>
          <w:p w:rsidR="00210472" w:rsidRPr="007E086E" w:rsidRDefault="00210472">
            <w:pPr>
              <w:rPr>
                <w:sz w:val="24"/>
                <w:szCs w:val="24"/>
              </w:rPr>
            </w:pPr>
            <w:r w:rsidRPr="007E086E">
              <w:rPr>
                <w:sz w:val="24"/>
                <w:szCs w:val="24"/>
              </w:rPr>
              <w:t>NGUYỄN</w:t>
            </w:r>
          </w:p>
        </w:tc>
        <w:tc>
          <w:tcPr>
            <w:tcW w:w="11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HOA</w:t>
            </w:r>
          </w:p>
        </w:tc>
        <w:tc>
          <w:tcPr>
            <w:tcW w:w="114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APX1</w:t>
            </w:r>
          </w:p>
        </w:tc>
        <w:tc>
          <w:tcPr>
            <w:tcW w:w="10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right"/>
              <w:rPr>
                <w:sz w:val="24"/>
                <w:szCs w:val="24"/>
              </w:rPr>
            </w:pPr>
            <w:r w:rsidRPr="007E086E">
              <w:rPr>
                <w:sz w:val="24"/>
                <w:szCs w:val="24"/>
              </w:rPr>
              <w:t>31</w:t>
            </w:r>
          </w:p>
        </w:tc>
        <w:tc>
          <w:tcPr>
            <w:tcW w:w="12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43"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64"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94" w:type="dxa"/>
            <w:tcBorders>
              <w:top w:val="single" w:sz="4" w:space="0" w:color="auto"/>
              <w:left w:val="single" w:sz="4" w:space="0" w:color="auto"/>
              <w:bottom w:val="single" w:sz="4" w:space="0" w:color="auto"/>
              <w:right w:val="doub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r>
      <w:tr w:rsidR="00210472" w:rsidTr="00210472">
        <w:trPr>
          <w:trHeight w:val="345"/>
          <w:jc w:val="center"/>
        </w:trPr>
        <w:tc>
          <w:tcPr>
            <w:tcW w:w="600" w:type="dxa"/>
            <w:tcBorders>
              <w:top w:val="single" w:sz="4" w:space="0" w:color="auto"/>
              <w:left w:val="doub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center"/>
              <w:rPr>
                <w:sz w:val="24"/>
                <w:szCs w:val="24"/>
              </w:rPr>
            </w:pPr>
            <w:r w:rsidRPr="007E086E">
              <w:rPr>
                <w:sz w:val="24"/>
                <w:szCs w:val="24"/>
              </w:rPr>
              <w:t>4</w:t>
            </w:r>
          </w:p>
        </w:tc>
        <w:tc>
          <w:tcPr>
            <w:tcW w:w="1120" w:type="dxa"/>
            <w:tcBorders>
              <w:top w:val="single" w:sz="4" w:space="0" w:color="auto"/>
              <w:left w:val="single" w:sz="4" w:space="0" w:color="auto"/>
              <w:bottom w:val="single" w:sz="4" w:space="0" w:color="auto"/>
              <w:right w:val="single" w:sz="4" w:space="0" w:color="auto"/>
            </w:tcBorders>
            <w:vAlign w:val="center"/>
            <w:hideMark/>
          </w:tcPr>
          <w:p w:rsidR="00210472" w:rsidRPr="007E086E" w:rsidRDefault="00210472">
            <w:pPr>
              <w:rPr>
                <w:sz w:val="24"/>
                <w:szCs w:val="24"/>
              </w:rPr>
            </w:pPr>
            <w:r w:rsidRPr="007E086E">
              <w:rPr>
                <w:sz w:val="24"/>
                <w:szCs w:val="24"/>
              </w:rPr>
              <w:t>LÝ</w:t>
            </w:r>
          </w:p>
        </w:tc>
        <w:tc>
          <w:tcPr>
            <w:tcW w:w="11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LAN</w:t>
            </w:r>
          </w:p>
        </w:tc>
        <w:tc>
          <w:tcPr>
            <w:tcW w:w="114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CPX1</w:t>
            </w:r>
          </w:p>
        </w:tc>
        <w:tc>
          <w:tcPr>
            <w:tcW w:w="10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right"/>
              <w:rPr>
                <w:sz w:val="24"/>
                <w:szCs w:val="24"/>
              </w:rPr>
            </w:pPr>
            <w:r w:rsidRPr="007E086E">
              <w:rPr>
                <w:sz w:val="24"/>
                <w:szCs w:val="24"/>
              </w:rPr>
              <w:t>37</w:t>
            </w:r>
          </w:p>
        </w:tc>
        <w:tc>
          <w:tcPr>
            <w:tcW w:w="12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43"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64"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94" w:type="dxa"/>
            <w:tcBorders>
              <w:top w:val="single" w:sz="4" w:space="0" w:color="auto"/>
              <w:left w:val="single" w:sz="4" w:space="0" w:color="auto"/>
              <w:bottom w:val="single" w:sz="4" w:space="0" w:color="auto"/>
              <w:right w:val="doub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r>
      <w:tr w:rsidR="00210472" w:rsidTr="00210472">
        <w:trPr>
          <w:trHeight w:val="345"/>
          <w:jc w:val="center"/>
        </w:trPr>
        <w:tc>
          <w:tcPr>
            <w:tcW w:w="600" w:type="dxa"/>
            <w:tcBorders>
              <w:top w:val="single" w:sz="4" w:space="0" w:color="auto"/>
              <w:left w:val="doub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center"/>
              <w:rPr>
                <w:sz w:val="24"/>
                <w:szCs w:val="24"/>
              </w:rPr>
            </w:pPr>
            <w:r w:rsidRPr="007E086E">
              <w:rPr>
                <w:sz w:val="24"/>
                <w:szCs w:val="24"/>
              </w:rPr>
              <w:t>5</w:t>
            </w:r>
          </w:p>
        </w:tc>
        <w:tc>
          <w:tcPr>
            <w:tcW w:w="1120" w:type="dxa"/>
            <w:tcBorders>
              <w:top w:val="single" w:sz="4" w:space="0" w:color="auto"/>
              <w:left w:val="single" w:sz="4" w:space="0" w:color="auto"/>
              <w:bottom w:val="single" w:sz="4" w:space="0" w:color="auto"/>
              <w:right w:val="single" w:sz="4" w:space="0" w:color="auto"/>
            </w:tcBorders>
            <w:vAlign w:val="center"/>
            <w:hideMark/>
          </w:tcPr>
          <w:p w:rsidR="00210472" w:rsidRPr="007E086E" w:rsidRDefault="00210472">
            <w:pPr>
              <w:rPr>
                <w:sz w:val="24"/>
                <w:szCs w:val="24"/>
              </w:rPr>
            </w:pPr>
            <w:r w:rsidRPr="007E086E">
              <w:rPr>
                <w:sz w:val="24"/>
                <w:szCs w:val="24"/>
              </w:rPr>
              <w:t>LÊ</w:t>
            </w:r>
          </w:p>
        </w:tc>
        <w:tc>
          <w:tcPr>
            <w:tcW w:w="11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AN</w:t>
            </w:r>
          </w:p>
        </w:tc>
        <w:tc>
          <w:tcPr>
            <w:tcW w:w="114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CPX2</w:t>
            </w:r>
          </w:p>
        </w:tc>
        <w:tc>
          <w:tcPr>
            <w:tcW w:w="10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right"/>
              <w:rPr>
                <w:sz w:val="24"/>
                <w:szCs w:val="24"/>
              </w:rPr>
            </w:pPr>
            <w:r w:rsidRPr="007E086E">
              <w:rPr>
                <w:sz w:val="24"/>
                <w:szCs w:val="24"/>
              </w:rPr>
              <w:t>43</w:t>
            </w:r>
          </w:p>
        </w:tc>
        <w:tc>
          <w:tcPr>
            <w:tcW w:w="12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43"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64"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94" w:type="dxa"/>
            <w:tcBorders>
              <w:top w:val="single" w:sz="4" w:space="0" w:color="auto"/>
              <w:left w:val="single" w:sz="4" w:space="0" w:color="auto"/>
              <w:bottom w:val="single" w:sz="4" w:space="0" w:color="auto"/>
              <w:right w:val="doub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r>
      <w:tr w:rsidR="00210472" w:rsidTr="00210472">
        <w:trPr>
          <w:trHeight w:val="345"/>
          <w:jc w:val="center"/>
        </w:trPr>
        <w:tc>
          <w:tcPr>
            <w:tcW w:w="600" w:type="dxa"/>
            <w:tcBorders>
              <w:top w:val="single" w:sz="4" w:space="0" w:color="auto"/>
              <w:left w:val="doub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center"/>
              <w:rPr>
                <w:sz w:val="24"/>
                <w:szCs w:val="24"/>
              </w:rPr>
            </w:pPr>
            <w:r w:rsidRPr="007E086E">
              <w:rPr>
                <w:sz w:val="24"/>
                <w:szCs w:val="24"/>
              </w:rPr>
              <w:t>6</w:t>
            </w:r>
          </w:p>
        </w:tc>
        <w:tc>
          <w:tcPr>
            <w:tcW w:w="1120" w:type="dxa"/>
            <w:tcBorders>
              <w:top w:val="single" w:sz="4" w:space="0" w:color="auto"/>
              <w:left w:val="single" w:sz="4" w:space="0" w:color="auto"/>
              <w:bottom w:val="single" w:sz="4" w:space="0" w:color="auto"/>
              <w:right w:val="single" w:sz="4" w:space="0" w:color="auto"/>
            </w:tcBorders>
            <w:vAlign w:val="center"/>
            <w:hideMark/>
          </w:tcPr>
          <w:p w:rsidR="00210472" w:rsidRPr="007E086E" w:rsidRDefault="00210472">
            <w:pPr>
              <w:rPr>
                <w:sz w:val="24"/>
                <w:szCs w:val="24"/>
              </w:rPr>
            </w:pPr>
            <w:r w:rsidRPr="007E086E">
              <w:rPr>
                <w:sz w:val="24"/>
                <w:szCs w:val="24"/>
              </w:rPr>
              <w:t>NGUYỄN</w:t>
            </w:r>
          </w:p>
        </w:tc>
        <w:tc>
          <w:tcPr>
            <w:tcW w:w="11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VŨ</w:t>
            </w:r>
          </w:p>
        </w:tc>
        <w:tc>
          <w:tcPr>
            <w:tcW w:w="114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BPX1</w:t>
            </w:r>
          </w:p>
        </w:tc>
        <w:tc>
          <w:tcPr>
            <w:tcW w:w="10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right"/>
              <w:rPr>
                <w:sz w:val="24"/>
                <w:szCs w:val="24"/>
              </w:rPr>
            </w:pPr>
            <w:r w:rsidRPr="007E086E">
              <w:rPr>
                <w:sz w:val="24"/>
                <w:szCs w:val="24"/>
              </w:rPr>
              <w:t>20</w:t>
            </w:r>
          </w:p>
        </w:tc>
        <w:tc>
          <w:tcPr>
            <w:tcW w:w="12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43"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64"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94" w:type="dxa"/>
            <w:tcBorders>
              <w:top w:val="single" w:sz="4" w:space="0" w:color="auto"/>
              <w:left w:val="single" w:sz="4" w:space="0" w:color="auto"/>
              <w:bottom w:val="single" w:sz="4" w:space="0" w:color="auto"/>
              <w:right w:val="doub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r>
      <w:tr w:rsidR="00210472" w:rsidTr="00210472">
        <w:trPr>
          <w:trHeight w:val="345"/>
          <w:jc w:val="center"/>
        </w:trPr>
        <w:tc>
          <w:tcPr>
            <w:tcW w:w="600" w:type="dxa"/>
            <w:tcBorders>
              <w:top w:val="single" w:sz="4" w:space="0" w:color="auto"/>
              <w:left w:val="doub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center"/>
              <w:rPr>
                <w:sz w:val="24"/>
                <w:szCs w:val="24"/>
              </w:rPr>
            </w:pPr>
            <w:r w:rsidRPr="007E086E">
              <w:rPr>
                <w:sz w:val="24"/>
                <w:szCs w:val="24"/>
              </w:rPr>
              <w:t>7</w:t>
            </w:r>
          </w:p>
        </w:tc>
        <w:tc>
          <w:tcPr>
            <w:tcW w:w="1120" w:type="dxa"/>
            <w:tcBorders>
              <w:top w:val="single" w:sz="4" w:space="0" w:color="auto"/>
              <w:left w:val="single" w:sz="4" w:space="0" w:color="auto"/>
              <w:bottom w:val="single" w:sz="4" w:space="0" w:color="auto"/>
              <w:right w:val="single" w:sz="4" w:space="0" w:color="auto"/>
            </w:tcBorders>
            <w:vAlign w:val="center"/>
            <w:hideMark/>
          </w:tcPr>
          <w:p w:rsidR="00210472" w:rsidRPr="007E086E" w:rsidRDefault="00210472">
            <w:pPr>
              <w:rPr>
                <w:sz w:val="24"/>
                <w:szCs w:val="24"/>
              </w:rPr>
            </w:pPr>
            <w:r w:rsidRPr="007E086E">
              <w:rPr>
                <w:sz w:val="24"/>
                <w:szCs w:val="24"/>
              </w:rPr>
              <w:t>PHAN</w:t>
            </w:r>
          </w:p>
        </w:tc>
        <w:tc>
          <w:tcPr>
            <w:tcW w:w="11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MAI</w:t>
            </w:r>
          </w:p>
        </w:tc>
        <w:tc>
          <w:tcPr>
            <w:tcW w:w="114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APX2</w:t>
            </w:r>
          </w:p>
        </w:tc>
        <w:tc>
          <w:tcPr>
            <w:tcW w:w="10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right"/>
              <w:rPr>
                <w:sz w:val="24"/>
                <w:szCs w:val="24"/>
              </w:rPr>
            </w:pPr>
            <w:r w:rsidRPr="007E086E">
              <w:rPr>
                <w:sz w:val="24"/>
                <w:szCs w:val="24"/>
              </w:rPr>
              <w:t>24</w:t>
            </w:r>
          </w:p>
        </w:tc>
        <w:tc>
          <w:tcPr>
            <w:tcW w:w="122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60"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43"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64" w:type="dxa"/>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94" w:type="dxa"/>
            <w:tcBorders>
              <w:top w:val="single" w:sz="4" w:space="0" w:color="auto"/>
              <w:left w:val="single" w:sz="4" w:space="0" w:color="auto"/>
              <w:bottom w:val="single" w:sz="4" w:space="0" w:color="auto"/>
              <w:right w:val="doub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r>
      <w:tr w:rsidR="00210472" w:rsidTr="00210472">
        <w:trPr>
          <w:trHeight w:val="360"/>
          <w:jc w:val="center"/>
        </w:trPr>
        <w:tc>
          <w:tcPr>
            <w:tcW w:w="600" w:type="dxa"/>
            <w:tcBorders>
              <w:top w:val="single" w:sz="4" w:space="0" w:color="auto"/>
              <w:left w:val="double" w:sz="4" w:space="0" w:color="auto"/>
              <w:bottom w:val="doub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center"/>
              <w:rPr>
                <w:sz w:val="24"/>
                <w:szCs w:val="24"/>
              </w:rPr>
            </w:pPr>
            <w:r w:rsidRPr="007E086E">
              <w:rPr>
                <w:sz w:val="24"/>
                <w:szCs w:val="24"/>
              </w:rPr>
              <w:t>8</w:t>
            </w:r>
          </w:p>
        </w:tc>
        <w:tc>
          <w:tcPr>
            <w:tcW w:w="1120" w:type="dxa"/>
            <w:tcBorders>
              <w:top w:val="single" w:sz="4" w:space="0" w:color="auto"/>
              <w:left w:val="single" w:sz="4" w:space="0" w:color="auto"/>
              <w:bottom w:val="double" w:sz="4" w:space="0" w:color="auto"/>
              <w:right w:val="single" w:sz="4" w:space="0" w:color="auto"/>
            </w:tcBorders>
            <w:vAlign w:val="center"/>
            <w:hideMark/>
          </w:tcPr>
          <w:p w:rsidR="00210472" w:rsidRPr="007E086E" w:rsidRDefault="00210472">
            <w:pPr>
              <w:rPr>
                <w:sz w:val="24"/>
                <w:szCs w:val="24"/>
              </w:rPr>
            </w:pPr>
            <w:r w:rsidRPr="007E086E">
              <w:rPr>
                <w:sz w:val="24"/>
                <w:szCs w:val="24"/>
              </w:rPr>
              <w:t>TRẦN</w:t>
            </w:r>
          </w:p>
        </w:tc>
        <w:tc>
          <w:tcPr>
            <w:tcW w:w="1120" w:type="dxa"/>
            <w:tcBorders>
              <w:top w:val="single" w:sz="4" w:space="0" w:color="auto"/>
              <w:left w:val="single" w:sz="4" w:space="0" w:color="auto"/>
              <w:bottom w:val="doub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HÙNG</w:t>
            </w:r>
          </w:p>
        </w:tc>
        <w:tc>
          <w:tcPr>
            <w:tcW w:w="1140" w:type="dxa"/>
            <w:tcBorders>
              <w:top w:val="single" w:sz="4" w:space="0" w:color="auto"/>
              <w:left w:val="single" w:sz="4" w:space="0" w:color="auto"/>
              <w:bottom w:val="double" w:sz="4" w:space="0" w:color="auto"/>
              <w:right w:val="single" w:sz="4" w:space="0" w:color="auto"/>
            </w:tcBorders>
            <w:tcMar>
              <w:top w:w="16" w:type="dxa"/>
              <w:left w:w="16" w:type="dxa"/>
              <w:bottom w:w="0" w:type="dxa"/>
              <w:right w:w="16" w:type="dxa"/>
            </w:tcMar>
            <w:vAlign w:val="center"/>
            <w:hideMark/>
          </w:tcPr>
          <w:p w:rsidR="00210472" w:rsidRPr="007E086E" w:rsidRDefault="00210472">
            <w:pPr>
              <w:rPr>
                <w:sz w:val="24"/>
                <w:szCs w:val="24"/>
              </w:rPr>
            </w:pPr>
            <w:r w:rsidRPr="007E086E">
              <w:rPr>
                <w:sz w:val="24"/>
                <w:szCs w:val="24"/>
              </w:rPr>
              <w:t>CPX2</w:t>
            </w:r>
          </w:p>
        </w:tc>
        <w:tc>
          <w:tcPr>
            <w:tcW w:w="1060" w:type="dxa"/>
            <w:tcBorders>
              <w:top w:val="single" w:sz="4" w:space="0" w:color="auto"/>
              <w:left w:val="single" w:sz="4" w:space="0" w:color="auto"/>
              <w:bottom w:val="double" w:sz="4" w:space="0" w:color="auto"/>
              <w:right w:val="single" w:sz="4" w:space="0" w:color="auto"/>
            </w:tcBorders>
            <w:noWrap/>
            <w:tcMar>
              <w:top w:w="16" w:type="dxa"/>
              <w:left w:w="16" w:type="dxa"/>
              <w:bottom w:w="0" w:type="dxa"/>
              <w:right w:w="16" w:type="dxa"/>
            </w:tcMar>
            <w:vAlign w:val="center"/>
            <w:hideMark/>
          </w:tcPr>
          <w:p w:rsidR="00210472" w:rsidRPr="007E086E" w:rsidRDefault="00210472">
            <w:pPr>
              <w:jc w:val="right"/>
              <w:rPr>
                <w:sz w:val="24"/>
                <w:szCs w:val="24"/>
              </w:rPr>
            </w:pPr>
            <w:r w:rsidRPr="007E086E">
              <w:rPr>
                <w:sz w:val="24"/>
                <w:szCs w:val="24"/>
              </w:rPr>
              <w:t>19</w:t>
            </w:r>
          </w:p>
        </w:tc>
        <w:tc>
          <w:tcPr>
            <w:tcW w:w="1220" w:type="dxa"/>
            <w:tcBorders>
              <w:top w:val="single" w:sz="4" w:space="0" w:color="auto"/>
              <w:left w:val="single" w:sz="4" w:space="0" w:color="auto"/>
              <w:bottom w:val="doub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60" w:type="dxa"/>
            <w:tcBorders>
              <w:top w:val="single" w:sz="4" w:space="0" w:color="auto"/>
              <w:left w:val="single" w:sz="4" w:space="0" w:color="auto"/>
              <w:bottom w:val="doub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943" w:type="dxa"/>
            <w:tcBorders>
              <w:top w:val="single" w:sz="4" w:space="0" w:color="auto"/>
              <w:left w:val="single" w:sz="4" w:space="0" w:color="auto"/>
              <w:bottom w:val="doub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64" w:type="dxa"/>
            <w:tcBorders>
              <w:top w:val="single" w:sz="4" w:space="0" w:color="auto"/>
              <w:left w:val="single" w:sz="4" w:space="0" w:color="auto"/>
              <w:bottom w:val="double" w:sz="4" w:space="0" w:color="auto"/>
              <w:right w:val="sing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c>
          <w:tcPr>
            <w:tcW w:w="1094" w:type="dxa"/>
            <w:tcBorders>
              <w:top w:val="single" w:sz="4" w:space="0" w:color="auto"/>
              <w:left w:val="single" w:sz="4" w:space="0" w:color="auto"/>
              <w:bottom w:val="double" w:sz="4" w:space="0" w:color="auto"/>
              <w:right w:val="double" w:sz="4" w:space="0" w:color="auto"/>
            </w:tcBorders>
            <w:noWrap/>
            <w:tcMar>
              <w:top w:w="16" w:type="dxa"/>
              <w:left w:w="16" w:type="dxa"/>
              <w:bottom w:w="0" w:type="dxa"/>
              <w:right w:w="16" w:type="dxa"/>
            </w:tcMar>
            <w:vAlign w:val="center"/>
          </w:tcPr>
          <w:p w:rsidR="00210472" w:rsidRPr="007E086E" w:rsidRDefault="00210472">
            <w:pPr>
              <w:jc w:val="center"/>
              <w:rPr>
                <w:sz w:val="24"/>
                <w:szCs w:val="24"/>
              </w:rPr>
            </w:pPr>
          </w:p>
        </w:tc>
      </w:tr>
    </w:tbl>
    <w:p w:rsidR="00210472" w:rsidRDefault="00210472" w:rsidP="00210472">
      <w:pPr>
        <w:pStyle w:val="xl96"/>
        <w:spacing w:before="0" w:beforeAutospacing="0" w:after="0" w:afterAutospacing="0"/>
        <w:rPr>
          <w:rFonts w:ascii="VNI-Times" w:hAnsi="VNI-Times"/>
        </w:rPr>
      </w:pPr>
    </w:p>
    <w:tbl>
      <w:tblPr>
        <w:tblW w:w="4540" w:type="dxa"/>
        <w:tblCellMar>
          <w:left w:w="0" w:type="dxa"/>
          <w:right w:w="0" w:type="dxa"/>
        </w:tblCellMar>
        <w:tblLook w:val="04A0" w:firstRow="1" w:lastRow="0" w:firstColumn="1" w:lastColumn="0" w:noHBand="0" w:noVBand="1"/>
      </w:tblPr>
      <w:tblGrid>
        <w:gridCol w:w="1356"/>
        <w:gridCol w:w="1051"/>
        <w:gridCol w:w="1185"/>
        <w:gridCol w:w="948"/>
      </w:tblGrid>
      <w:tr w:rsidR="00210472" w:rsidTr="00210472">
        <w:trPr>
          <w:trHeight w:val="360"/>
        </w:trPr>
        <w:tc>
          <w:tcPr>
            <w:tcW w:w="4540" w:type="dxa"/>
            <w:gridSpan w:val="4"/>
            <w:tcBorders>
              <w:top w:val="nil"/>
              <w:left w:val="nil"/>
              <w:bottom w:val="double" w:sz="4" w:space="0" w:color="auto"/>
              <w:right w:val="nil"/>
            </w:tcBorders>
            <w:noWrap/>
            <w:tcMar>
              <w:top w:w="16" w:type="dxa"/>
              <w:left w:w="16" w:type="dxa"/>
              <w:bottom w:w="0" w:type="dxa"/>
              <w:right w:w="16" w:type="dxa"/>
            </w:tcMar>
            <w:vAlign w:val="center"/>
            <w:hideMark/>
          </w:tcPr>
          <w:p w:rsidR="00210472" w:rsidRDefault="00210472">
            <w:pPr>
              <w:rPr>
                <w:b/>
              </w:rPr>
            </w:pPr>
            <w:r>
              <w:rPr>
                <w:b/>
              </w:rPr>
              <w:t>BẢNG 2</w:t>
            </w:r>
          </w:p>
        </w:tc>
      </w:tr>
      <w:tr w:rsidR="00210472" w:rsidTr="00210472">
        <w:trPr>
          <w:trHeight w:val="360"/>
        </w:trPr>
        <w:tc>
          <w:tcPr>
            <w:tcW w:w="0" w:type="auto"/>
            <w:tcBorders>
              <w:top w:val="double" w:sz="4" w:space="0" w:color="auto"/>
              <w:left w:val="double" w:sz="4" w:space="0" w:color="auto"/>
              <w:bottom w:val="single" w:sz="4" w:space="0" w:color="auto"/>
              <w:right w:val="single" w:sz="4" w:space="0" w:color="auto"/>
            </w:tcBorders>
            <w:noWrap/>
            <w:tcMar>
              <w:top w:w="16" w:type="dxa"/>
              <w:left w:w="16" w:type="dxa"/>
              <w:bottom w:w="0" w:type="dxa"/>
              <w:right w:w="16" w:type="dxa"/>
            </w:tcMar>
            <w:vAlign w:val="center"/>
          </w:tcPr>
          <w:p w:rsidR="00210472" w:rsidRDefault="00210472">
            <w:pPr>
              <w:jc w:val="center"/>
            </w:pPr>
          </w:p>
        </w:tc>
        <w:tc>
          <w:tcPr>
            <w:tcW w:w="1039" w:type="dxa"/>
            <w:tcBorders>
              <w:top w:val="double" w:sz="4" w:space="0" w:color="auto"/>
              <w:left w:val="single" w:sz="4" w:space="0" w:color="auto"/>
              <w:bottom w:val="single" w:sz="4" w:space="0" w:color="auto"/>
              <w:right w:val="single" w:sz="4" w:space="0" w:color="auto"/>
            </w:tcBorders>
            <w:shd w:val="clear" w:color="auto" w:fill="D6E3BC" w:themeFill="accent3" w:themeFillTint="66"/>
            <w:tcMar>
              <w:top w:w="16" w:type="dxa"/>
              <w:left w:w="16" w:type="dxa"/>
              <w:bottom w:w="0" w:type="dxa"/>
              <w:right w:w="16" w:type="dxa"/>
            </w:tcMar>
            <w:vAlign w:val="center"/>
            <w:hideMark/>
          </w:tcPr>
          <w:p w:rsidR="00210472" w:rsidRDefault="00210472">
            <w:pPr>
              <w:jc w:val="center"/>
              <w:rPr>
                <w:b/>
              </w:rPr>
            </w:pPr>
            <w:r>
              <w:rPr>
                <w:b/>
              </w:rPr>
              <w:t>A</w:t>
            </w:r>
          </w:p>
        </w:tc>
        <w:tc>
          <w:tcPr>
            <w:tcW w:w="0" w:type="auto"/>
            <w:tcBorders>
              <w:top w:val="double" w:sz="4" w:space="0" w:color="auto"/>
              <w:left w:val="single" w:sz="4" w:space="0" w:color="auto"/>
              <w:bottom w:val="single" w:sz="4" w:space="0" w:color="auto"/>
              <w:right w:val="single" w:sz="4" w:space="0" w:color="auto"/>
            </w:tcBorders>
            <w:shd w:val="clear" w:color="auto" w:fill="D6E3BC" w:themeFill="accent3" w:themeFillTint="66"/>
            <w:noWrap/>
            <w:tcMar>
              <w:top w:w="16" w:type="dxa"/>
              <w:left w:w="16" w:type="dxa"/>
              <w:bottom w:w="0" w:type="dxa"/>
              <w:right w:w="16" w:type="dxa"/>
            </w:tcMar>
            <w:vAlign w:val="center"/>
            <w:hideMark/>
          </w:tcPr>
          <w:p w:rsidR="00210472" w:rsidRDefault="00210472">
            <w:pPr>
              <w:jc w:val="center"/>
              <w:rPr>
                <w:b/>
              </w:rPr>
            </w:pPr>
            <w:r>
              <w:rPr>
                <w:b/>
              </w:rPr>
              <w:t>B</w:t>
            </w:r>
          </w:p>
        </w:tc>
        <w:tc>
          <w:tcPr>
            <w:tcW w:w="0" w:type="auto"/>
            <w:tcBorders>
              <w:top w:val="double" w:sz="4" w:space="0" w:color="auto"/>
              <w:left w:val="single" w:sz="4" w:space="0" w:color="auto"/>
              <w:bottom w:val="single" w:sz="4" w:space="0" w:color="auto"/>
              <w:right w:val="double" w:sz="4" w:space="0" w:color="auto"/>
            </w:tcBorders>
            <w:shd w:val="clear" w:color="auto" w:fill="D6E3BC" w:themeFill="accent3" w:themeFillTint="66"/>
            <w:noWrap/>
            <w:tcMar>
              <w:top w:w="16" w:type="dxa"/>
              <w:left w:w="16" w:type="dxa"/>
              <w:bottom w:w="0" w:type="dxa"/>
              <w:right w:w="16" w:type="dxa"/>
            </w:tcMar>
            <w:vAlign w:val="center"/>
            <w:hideMark/>
          </w:tcPr>
          <w:p w:rsidR="00210472" w:rsidRDefault="00210472">
            <w:pPr>
              <w:jc w:val="center"/>
              <w:rPr>
                <w:b/>
              </w:rPr>
            </w:pPr>
            <w:r>
              <w:rPr>
                <w:b/>
              </w:rPr>
              <w:t>C</w:t>
            </w:r>
          </w:p>
        </w:tc>
      </w:tr>
      <w:tr w:rsidR="00210472" w:rsidTr="00210472">
        <w:trPr>
          <w:trHeight w:val="345"/>
        </w:trPr>
        <w:tc>
          <w:tcPr>
            <w:tcW w:w="0" w:type="auto"/>
            <w:tcBorders>
              <w:top w:val="single" w:sz="4" w:space="0" w:color="auto"/>
              <w:left w:val="double" w:sz="4" w:space="0" w:color="auto"/>
              <w:bottom w:val="single" w:sz="4" w:space="0" w:color="auto"/>
              <w:right w:val="single" w:sz="4" w:space="0" w:color="auto"/>
            </w:tcBorders>
            <w:noWrap/>
            <w:tcMar>
              <w:top w:w="16" w:type="dxa"/>
              <w:left w:w="16" w:type="dxa"/>
              <w:bottom w:w="0" w:type="dxa"/>
              <w:right w:w="16" w:type="dxa"/>
            </w:tcMar>
            <w:vAlign w:val="bottom"/>
            <w:hideMark/>
          </w:tcPr>
          <w:p w:rsidR="00210472" w:rsidRDefault="00210472">
            <w:pPr>
              <w:rPr>
                <w:b/>
              </w:rPr>
            </w:pPr>
            <w:r>
              <w:rPr>
                <w:b/>
              </w:rPr>
              <w:t>Sản phẩm</w:t>
            </w:r>
          </w:p>
        </w:tc>
        <w:tc>
          <w:tcPr>
            <w:tcW w:w="1039"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Default="00210472">
            <w:pPr>
              <w:jc w:val="center"/>
            </w:pPr>
            <w:r>
              <w:t>Nón</w:t>
            </w:r>
          </w:p>
        </w:tc>
        <w:tc>
          <w:tcPr>
            <w:tcW w:w="0" w:type="auto"/>
            <w:tcBorders>
              <w:top w:val="single" w:sz="4" w:space="0" w:color="auto"/>
              <w:left w:val="single" w:sz="4" w:space="0" w:color="auto"/>
              <w:bottom w:val="single" w:sz="4" w:space="0" w:color="auto"/>
              <w:right w:val="single" w:sz="4" w:space="0" w:color="auto"/>
            </w:tcBorders>
            <w:noWrap/>
            <w:tcMar>
              <w:top w:w="16" w:type="dxa"/>
              <w:left w:w="16" w:type="dxa"/>
              <w:bottom w:w="0" w:type="dxa"/>
              <w:right w:w="16" w:type="dxa"/>
            </w:tcMar>
            <w:vAlign w:val="bottom"/>
            <w:hideMark/>
          </w:tcPr>
          <w:p w:rsidR="00210472" w:rsidRDefault="00210472">
            <w:pPr>
              <w:jc w:val="center"/>
            </w:pPr>
            <w:r>
              <w:t>Túi Xách</w:t>
            </w:r>
          </w:p>
        </w:tc>
        <w:tc>
          <w:tcPr>
            <w:tcW w:w="0" w:type="auto"/>
            <w:tcBorders>
              <w:top w:val="single" w:sz="4" w:space="0" w:color="auto"/>
              <w:left w:val="single" w:sz="4" w:space="0" w:color="auto"/>
              <w:bottom w:val="single" w:sz="4" w:space="0" w:color="auto"/>
              <w:right w:val="double" w:sz="4" w:space="0" w:color="auto"/>
            </w:tcBorders>
            <w:noWrap/>
            <w:tcMar>
              <w:top w:w="16" w:type="dxa"/>
              <w:left w:w="16" w:type="dxa"/>
              <w:bottom w:w="0" w:type="dxa"/>
              <w:right w:w="16" w:type="dxa"/>
            </w:tcMar>
            <w:vAlign w:val="bottom"/>
            <w:hideMark/>
          </w:tcPr>
          <w:p w:rsidR="00210472" w:rsidRDefault="00210472">
            <w:pPr>
              <w:jc w:val="center"/>
            </w:pPr>
            <w:r>
              <w:t>Dây nịt</w:t>
            </w:r>
          </w:p>
        </w:tc>
      </w:tr>
      <w:tr w:rsidR="00210472" w:rsidTr="00210472">
        <w:trPr>
          <w:trHeight w:val="360"/>
        </w:trPr>
        <w:tc>
          <w:tcPr>
            <w:tcW w:w="0" w:type="auto"/>
            <w:tcBorders>
              <w:top w:val="single" w:sz="4" w:space="0" w:color="auto"/>
              <w:left w:val="double" w:sz="4" w:space="0" w:color="auto"/>
              <w:bottom w:val="double" w:sz="4" w:space="0" w:color="auto"/>
              <w:right w:val="single" w:sz="4" w:space="0" w:color="auto"/>
            </w:tcBorders>
            <w:noWrap/>
            <w:tcMar>
              <w:top w:w="16" w:type="dxa"/>
              <w:left w:w="16" w:type="dxa"/>
              <w:bottom w:w="0" w:type="dxa"/>
              <w:right w:w="16" w:type="dxa"/>
            </w:tcMar>
            <w:vAlign w:val="bottom"/>
            <w:hideMark/>
          </w:tcPr>
          <w:p w:rsidR="00210472" w:rsidRDefault="00210472">
            <w:pPr>
              <w:rPr>
                <w:b/>
              </w:rPr>
            </w:pPr>
            <w:r>
              <w:rPr>
                <w:b/>
              </w:rPr>
              <w:t>Đơn giá</w:t>
            </w:r>
          </w:p>
        </w:tc>
        <w:tc>
          <w:tcPr>
            <w:tcW w:w="0" w:type="auto"/>
            <w:tcBorders>
              <w:top w:val="single" w:sz="4" w:space="0" w:color="auto"/>
              <w:left w:val="single" w:sz="4" w:space="0" w:color="auto"/>
              <w:bottom w:val="double" w:sz="4" w:space="0" w:color="auto"/>
              <w:right w:val="single" w:sz="4" w:space="0" w:color="auto"/>
            </w:tcBorders>
            <w:noWrap/>
            <w:tcMar>
              <w:top w:w="16" w:type="dxa"/>
              <w:left w:w="16" w:type="dxa"/>
              <w:bottom w:w="0" w:type="dxa"/>
              <w:right w:w="16" w:type="dxa"/>
            </w:tcMar>
            <w:vAlign w:val="bottom"/>
            <w:hideMark/>
          </w:tcPr>
          <w:p w:rsidR="00210472" w:rsidRDefault="00210472">
            <w:pPr>
              <w:jc w:val="right"/>
            </w:pPr>
            <w:r>
              <w:t>15,000</w:t>
            </w:r>
          </w:p>
        </w:tc>
        <w:tc>
          <w:tcPr>
            <w:tcW w:w="0" w:type="auto"/>
            <w:tcBorders>
              <w:top w:val="single" w:sz="4" w:space="0" w:color="auto"/>
              <w:left w:val="single" w:sz="4" w:space="0" w:color="auto"/>
              <w:bottom w:val="double" w:sz="4" w:space="0" w:color="auto"/>
              <w:right w:val="single" w:sz="4" w:space="0" w:color="auto"/>
            </w:tcBorders>
            <w:noWrap/>
            <w:tcMar>
              <w:top w:w="16" w:type="dxa"/>
              <w:left w:w="16" w:type="dxa"/>
              <w:bottom w:w="0" w:type="dxa"/>
              <w:right w:w="16" w:type="dxa"/>
            </w:tcMar>
            <w:vAlign w:val="bottom"/>
            <w:hideMark/>
          </w:tcPr>
          <w:p w:rsidR="00210472" w:rsidRDefault="00210472">
            <w:pPr>
              <w:jc w:val="right"/>
            </w:pPr>
            <w:r>
              <w:t>20,000</w:t>
            </w:r>
          </w:p>
        </w:tc>
        <w:tc>
          <w:tcPr>
            <w:tcW w:w="0" w:type="auto"/>
            <w:tcBorders>
              <w:top w:val="single" w:sz="4" w:space="0" w:color="auto"/>
              <w:left w:val="single" w:sz="4" w:space="0" w:color="auto"/>
              <w:bottom w:val="double" w:sz="4" w:space="0" w:color="auto"/>
              <w:right w:val="double" w:sz="4" w:space="0" w:color="auto"/>
            </w:tcBorders>
            <w:noWrap/>
            <w:tcMar>
              <w:top w:w="16" w:type="dxa"/>
              <w:left w:w="16" w:type="dxa"/>
              <w:bottom w:w="0" w:type="dxa"/>
              <w:right w:w="16" w:type="dxa"/>
            </w:tcMar>
            <w:vAlign w:val="bottom"/>
            <w:hideMark/>
          </w:tcPr>
          <w:p w:rsidR="00210472" w:rsidRDefault="00210472">
            <w:pPr>
              <w:jc w:val="right"/>
            </w:pPr>
            <w:r>
              <w:t>5,000</w:t>
            </w:r>
          </w:p>
        </w:tc>
      </w:tr>
    </w:tbl>
    <w:tbl>
      <w:tblPr>
        <w:tblpPr w:leftFromText="180" w:rightFromText="180" w:vertAnchor="text" w:horzAnchor="page" w:tblpX="7365" w:tblpY="-1586"/>
        <w:tblW w:w="2400" w:type="dxa"/>
        <w:tblCellMar>
          <w:left w:w="0" w:type="dxa"/>
          <w:right w:w="0" w:type="dxa"/>
        </w:tblCellMar>
        <w:tblLook w:val="04A0" w:firstRow="1" w:lastRow="0" w:firstColumn="1" w:lastColumn="0" w:noHBand="0" w:noVBand="1"/>
      </w:tblPr>
      <w:tblGrid>
        <w:gridCol w:w="1258"/>
        <w:gridCol w:w="1142"/>
      </w:tblGrid>
      <w:tr w:rsidR="00210472" w:rsidTr="00210472">
        <w:trPr>
          <w:trHeight w:val="360"/>
        </w:trPr>
        <w:tc>
          <w:tcPr>
            <w:tcW w:w="2400" w:type="dxa"/>
            <w:gridSpan w:val="2"/>
            <w:tcBorders>
              <w:top w:val="nil"/>
              <w:left w:val="nil"/>
              <w:bottom w:val="double" w:sz="4" w:space="0" w:color="auto"/>
              <w:right w:val="nil"/>
            </w:tcBorders>
            <w:noWrap/>
            <w:tcMar>
              <w:top w:w="16" w:type="dxa"/>
              <w:left w:w="16" w:type="dxa"/>
              <w:bottom w:w="0" w:type="dxa"/>
              <w:right w:w="16" w:type="dxa"/>
            </w:tcMar>
            <w:vAlign w:val="center"/>
            <w:hideMark/>
          </w:tcPr>
          <w:p w:rsidR="00210472" w:rsidRDefault="00210472">
            <w:pPr>
              <w:rPr>
                <w:b/>
              </w:rPr>
            </w:pPr>
            <w:r>
              <w:rPr>
                <w:b/>
              </w:rPr>
              <w:t>BẢNG 3</w:t>
            </w:r>
          </w:p>
        </w:tc>
      </w:tr>
      <w:tr w:rsidR="00210472" w:rsidTr="00210472">
        <w:trPr>
          <w:trHeight w:val="360"/>
        </w:trPr>
        <w:tc>
          <w:tcPr>
            <w:tcW w:w="0" w:type="auto"/>
            <w:tcBorders>
              <w:top w:val="double" w:sz="4" w:space="0" w:color="auto"/>
              <w:left w:val="double" w:sz="4" w:space="0" w:color="auto"/>
              <w:bottom w:val="single" w:sz="4" w:space="0" w:color="auto"/>
              <w:right w:val="single" w:sz="4" w:space="0" w:color="auto"/>
            </w:tcBorders>
            <w:noWrap/>
            <w:tcMar>
              <w:top w:w="16" w:type="dxa"/>
              <w:left w:w="16" w:type="dxa"/>
              <w:bottom w:w="0" w:type="dxa"/>
              <w:right w:w="16" w:type="dxa"/>
            </w:tcMar>
            <w:vAlign w:val="center"/>
            <w:hideMark/>
          </w:tcPr>
          <w:p w:rsidR="00210472" w:rsidRDefault="00210472">
            <w:pPr>
              <w:jc w:val="center"/>
              <w:rPr>
                <w:b/>
              </w:rPr>
            </w:pPr>
            <w:r>
              <w:rPr>
                <w:b/>
              </w:rPr>
              <w:t>Số lượng</w:t>
            </w:r>
          </w:p>
        </w:tc>
        <w:tc>
          <w:tcPr>
            <w:tcW w:w="0" w:type="auto"/>
            <w:tcBorders>
              <w:top w:val="double" w:sz="4" w:space="0" w:color="auto"/>
              <w:left w:val="single" w:sz="4" w:space="0" w:color="auto"/>
              <w:bottom w:val="single" w:sz="4" w:space="0" w:color="auto"/>
              <w:right w:val="double" w:sz="4" w:space="0" w:color="auto"/>
            </w:tcBorders>
            <w:noWrap/>
            <w:tcMar>
              <w:top w:w="16" w:type="dxa"/>
              <w:left w:w="16" w:type="dxa"/>
              <w:bottom w:w="0" w:type="dxa"/>
              <w:right w:w="16" w:type="dxa"/>
            </w:tcMar>
            <w:vAlign w:val="center"/>
            <w:hideMark/>
          </w:tcPr>
          <w:p w:rsidR="00210472" w:rsidRDefault="00210472">
            <w:pPr>
              <w:jc w:val="center"/>
              <w:rPr>
                <w:b/>
              </w:rPr>
            </w:pPr>
            <w:r>
              <w:rPr>
                <w:b/>
              </w:rPr>
              <w:t>Thưởng</w:t>
            </w:r>
          </w:p>
        </w:tc>
      </w:tr>
      <w:tr w:rsidR="00210472" w:rsidTr="00210472">
        <w:trPr>
          <w:trHeight w:val="345"/>
        </w:trPr>
        <w:tc>
          <w:tcPr>
            <w:tcW w:w="0" w:type="auto"/>
            <w:tcBorders>
              <w:top w:val="single" w:sz="4" w:space="0" w:color="auto"/>
              <w:left w:val="double" w:sz="4" w:space="0" w:color="auto"/>
              <w:bottom w:val="single" w:sz="4" w:space="0" w:color="auto"/>
              <w:right w:val="single" w:sz="4" w:space="0" w:color="auto"/>
            </w:tcBorders>
            <w:shd w:val="clear" w:color="auto" w:fill="FBD4B4" w:themeFill="accent6" w:themeFillTint="66"/>
            <w:noWrap/>
            <w:tcMar>
              <w:top w:w="16" w:type="dxa"/>
              <w:left w:w="16" w:type="dxa"/>
              <w:bottom w:w="0" w:type="dxa"/>
              <w:right w:w="16" w:type="dxa"/>
            </w:tcMar>
            <w:vAlign w:val="bottom"/>
            <w:hideMark/>
          </w:tcPr>
          <w:p w:rsidR="00210472" w:rsidRDefault="00210472">
            <w:pPr>
              <w:jc w:val="right"/>
            </w:pPr>
            <w:r>
              <w:t>15</w:t>
            </w:r>
          </w:p>
        </w:tc>
        <w:tc>
          <w:tcPr>
            <w:tcW w:w="0" w:type="auto"/>
            <w:tcBorders>
              <w:top w:val="single" w:sz="4" w:space="0" w:color="auto"/>
              <w:left w:val="single" w:sz="4" w:space="0" w:color="auto"/>
              <w:bottom w:val="single" w:sz="4" w:space="0" w:color="auto"/>
              <w:right w:val="double" w:sz="4" w:space="0" w:color="auto"/>
            </w:tcBorders>
            <w:noWrap/>
            <w:tcMar>
              <w:top w:w="16" w:type="dxa"/>
              <w:left w:w="16" w:type="dxa"/>
              <w:bottom w:w="0" w:type="dxa"/>
              <w:right w:w="16" w:type="dxa"/>
            </w:tcMar>
            <w:vAlign w:val="bottom"/>
            <w:hideMark/>
          </w:tcPr>
          <w:p w:rsidR="00210472" w:rsidRDefault="00210472">
            <w:pPr>
              <w:jc w:val="right"/>
            </w:pPr>
            <w:r>
              <w:t>150,000</w:t>
            </w:r>
          </w:p>
        </w:tc>
      </w:tr>
      <w:tr w:rsidR="00210472" w:rsidTr="00210472">
        <w:trPr>
          <w:trHeight w:val="360"/>
        </w:trPr>
        <w:tc>
          <w:tcPr>
            <w:tcW w:w="0" w:type="auto"/>
            <w:tcBorders>
              <w:top w:val="single" w:sz="4" w:space="0" w:color="auto"/>
              <w:left w:val="double" w:sz="4" w:space="0" w:color="auto"/>
              <w:bottom w:val="single" w:sz="4" w:space="0" w:color="auto"/>
              <w:right w:val="single" w:sz="4" w:space="0" w:color="auto"/>
            </w:tcBorders>
            <w:shd w:val="clear" w:color="auto" w:fill="FBD4B4" w:themeFill="accent6" w:themeFillTint="66"/>
            <w:noWrap/>
            <w:tcMar>
              <w:top w:w="16" w:type="dxa"/>
              <w:left w:w="16" w:type="dxa"/>
              <w:bottom w:w="0" w:type="dxa"/>
              <w:right w:w="16" w:type="dxa"/>
            </w:tcMar>
            <w:vAlign w:val="bottom"/>
            <w:hideMark/>
          </w:tcPr>
          <w:p w:rsidR="00210472" w:rsidRDefault="00210472">
            <w:pPr>
              <w:jc w:val="right"/>
            </w:pPr>
            <w:r>
              <w:t>20</w:t>
            </w:r>
          </w:p>
        </w:tc>
        <w:tc>
          <w:tcPr>
            <w:tcW w:w="0" w:type="auto"/>
            <w:tcBorders>
              <w:top w:val="single" w:sz="4" w:space="0" w:color="auto"/>
              <w:left w:val="single" w:sz="4" w:space="0" w:color="auto"/>
              <w:bottom w:val="single" w:sz="4" w:space="0" w:color="auto"/>
              <w:right w:val="double" w:sz="4" w:space="0" w:color="auto"/>
            </w:tcBorders>
            <w:noWrap/>
            <w:tcMar>
              <w:top w:w="16" w:type="dxa"/>
              <w:left w:w="16" w:type="dxa"/>
              <w:bottom w:w="0" w:type="dxa"/>
              <w:right w:w="16" w:type="dxa"/>
            </w:tcMar>
            <w:vAlign w:val="bottom"/>
            <w:hideMark/>
          </w:tcPr>
          <w:p w:rsidR="00210472" w:rsidRDefault="00210472">
            <w:pPr>
              <w:jc w:val="right"/>
            </w:pPr>
            <w:r>
              <w:t>200,000</w:t>
            </w:r>
          </w:p>
        </w:tc>
      </w:tr>
      <w:tr w:rsidR="00210472" w:rsidTr="00210472">
        <w:trPr>
          <w:trHeight w:val="375"/>
        </w:trPr>
        <w:tc>
          <w:tcPr>
            <w:tcW w:w="0" w:type="auto"/>
            <w:tcBorders>
              <w:top w:val="single" w:sz="4" w:space="0" w:color="auto"/>
              <w:left w:val="double" w:sz="4" w:space="0" w:color="auto"/>
              <w:bottom w:val="double" w:sz="4" w:space="0" w:color="auto"/>
              <w:right w:val="single" w:sz="4" w:space="0" w:color="auto"/>
            </w:tcBorders>
            <w:shd w:val="clear" w:color="auto" w:fill="FBD4B4" w:themeFill="accent6" w:themeFillTint="66"/>
            <w:noWrap/>
            <w:tcMar>
              <w:top w:w="16" w:type="dxa"/>
              <w:left w:w="16" w:type="dxa"/>
              <w:bottom w:w="0" w:type="dxa"/>
              <w:right w:w="16" w:type="dxa"/>
            </w:tcMar>
            <w:vAlign w:val="bottom"/>
            <w:hideMark/>
          </w:tcPr>
          <w:p w:rsidR="00210472" w:rsidRDefault="00210472">
            <w:pPr>
              <w:jc w:val="right"/>
            </w:pPr>
            <w:r>
              <w:t>30</w:t>
            </w:r>
          </w:p>
        </w:tc>
        <w:tc>
          <w:tcPr>
            <w:tcW w:w="0" w:type="auto"/>
            <w:tcBorders>
              <w:top w:val="single" w:sz="4" w:space="0" w:color="auto"/>
              <w:left w:val="single" w:sz="4" w:space="0" w:color="auto"/>
              <w:bottom w:val="double" w:sz="4" w:space="0" w:color="auto"/>
              <w:right w:val="double" w:sz="4" w:space="0" w:color="auto"/>
            </w:tcBorders>
            <w:noWrap/>
            <w:tcMar>
              <w:top w:w="16" w:type="dxa"/>
              <w:left w:w="16" w:type="dxa"/>
              <w:bottom w:w="0" w:type="dxa"/>
              <w:right w:w="16" w:type="dxa"/>
            </w:tcMar>
            <w:vAlign w:val="bottom"/>
            <w:hideMark/>
          </w:tcPr>
          <w:p w:rsidR="00210472" w:rsidRDefault="00210472">
            <w:pPr>
              <w:jc w:val="right"/>
            </w:pPr>
            <w:r>
              <w:t>300,000</w:t>
            </w:r>
          </w:p>
        </w:tc>
      </w:tr>
    </w:tbl>
    <w:p w:rsidR="00210472" w:rsidRDefault="00210472" w:rsidP="00210472">
      <w:pPr>
        <w:pStyle w:val="xl96"/>
        <w:spacing w:before="0" w:beforeAutospacing="0" w:after="0" w:afterAutospacing="0"/>
        <w:rPr>
          <w:rFonts w:ascii="VNI-Times" w:hAnsi="VNI-Times"/>
        </w:rPr>
      </w:pPr>
    </w:p>
    <w:p w:rsidR="00210472" w:rsidRDefault="00210472" w:rsidP="00210472">
      <w:pPr>
        <w:jc w:val="both"/>
        <w:rPr>
          <w:b/>
          <w:i/>
          <w:u w:val="single"/>
        </w:rPr>
      </w:pPr>
      <w:r>
        <w:rPr>
          <w:b/>
          <w:i/>
          <w:u w:val="single"/>
        </w:rPr>
        <w:t>Yêu cầu</w:t>
      </w:r>
    </w:p>
    <w:p w:rsidR="00210472" w:rsidRDefault="00210472" w:rsidP="006F2C5A">
      <w:pPr>
        <w:pStyle w:val="ListParagraph"/>
        <w:numPr>
          <w:ilvl w:val="0"/>
          <w:numId w:val="174"/>
        </w:numPr>
        <w:spacing w:line="240" w:lineRule="auto"/>
        <w:jc w:val="both"/>
      </w:pPr>
      <w:r>
        <w:t>Nhập liệu và trình bày các bảng được cho như trên</w:t>
      </w:r>
    </w:p>
    <w:p w:rsidR="00210472" w:rsidRDefault="00210472" w:rsidP="006F2C5A">
      <w:pPr>
        <w:pStyle w:val="ListParagraph"/>
        <w:numPr>
          <w:ilvl w:val="0"/>
          <w:numId w:val="174"/>
        </w:numPr>
        <w:spacing w:line="240" w:lineRule="auto"/>
        <w:jc w:val="both"/>
      </w:pPr>
      <w:r>
        <w:t xml:space="preserve">Điền cột </w:t>
      </w:r>
      <w:r>
        <w:rPr>
          <w:b/>
        </w:rPr>
        <w:t>TÊN SẢN PHẨM</w:t>
      </w:r>
      <w:r>
        <w:t xml:space="preserve">: Dựa vào 1 kí tự thứ nhất của </w:t>
      </w:r>
      <w:r>
        <w:rPr>
          <w:b/>
        </w:rPr>
        <w:t xml:space="preserve">MÃ SỐ ĐƠN VỊ </w:t>
      </w:r>
      <w:r>
        <w:t xml:space="preserve">và </w:t>
      </w:r>
      <w:r>
        <w:rPr>
          <w:b/>
        </w:rPr>
        <w:t>BẢNG 2</w:t>
      </w:r>
    </w:p>
    <w:p w:rsidR="00210472" w:rsidRDefault="00210472" w:rsidP="006F2C5A">
      <w:pPr>
        <w:pStyle w:val="ListParagraph"/>
        <w:numPr>
          <w:ilvl w:val="0"/>
          <w:numId w:val="174"/>
        </w:numPr>
        <w:spacing w:line="240" w:lineRule="auto"/>
        <w:jc w:val="both"/>
      </w:pPr>
      <w:r>
        <w:t xml:space="preserve"> Điền cột </w:t>
      </w:r>
      <w:r>
        <w:rPr>
          <w:b/>
        </w:rPr>
        <w:t>GHI CHÚ</w:t>
      </w:r>
      <w:r>
        <w:t xml:space="preserve">: nếu 1 kí tự cuối của </w:t>
      </w:r>
      <w:r>
        <w:rPr>
          <w:b/>
        </w:rPr>
        <w:t>MÃ ĐƠN VỊ</w:t>
      </w:r>
      <w:r>
        <w:t xml:space="preserve"> là 1 thì ghi “P</w:t>
      </w:r>
      <w:r>
        <w:rPr>
          <w:b/>
        </w:rPr>
        <w:t>hân xưởng 1</w:t>
      </w:r>
      <w:r>
        <w:t>”, ngược lại  ghi “ P</w:t>
      </w:r>
      <w:r>
        <w:rPr>
          <w:b/>
        </w:rPr>
        <w:t>hân xưởng 2</w:t>
      </w:r>
      <w:r>
        <w:t>”</w:t>
      </w:r>
    </w:p>
    <w:p w:rsidR="00210472" w:rsidRDefault="00210472" w:rsidP="006F2C5A">
      <w:pPr>
        <w:pStyle w:val="ListParagraph"/>
        <w:numPr>
          <w:ilvl w:val="0"/>
          <w:numId w:val="174"/>
        </w:numPr>
        <w:spacing w:line="240" w:lineRule="auto"/>
        <w:jc w:val="both"/>
      </w:pPr>
      <w:r>
        <w:t xml:space="preserve">Dựa vào </w:t>
      </w:r>
      <w:r>
        <w:rPr>
          <w:b/>
        </w:rPr>
        <w:t xml:space="preserve">BẢNG 3 </w:t>
      </w:r>
      <w:r>
        <w:t xml:space="preserve">tính cột </w:t>
      </w:r>
      <w:r>
        <w:rPr>
          <w:b/>
        </w:rPr>
        <w:t>THƯỞNG</w:t>
      </w:r>
    </w:p>
    <w:p w:rsidR="00210472" w:rsidRDefault="00210472" w:rsidP="006F2C5A">
      <w:pPr>
        <w:pStyle w:val="ListParagraph"/>
        <w:numPr>
          <w:ilvl w:val="0"/>
          <w:numId w:val="174"/>
        </w:numPr>
        <w:spacing w:line="240" w:lineRule="auto"/>
        <w:jc w:val="both"/>
        <w:rPr>
          <w:b/>
        </w:rPr>
      </w:pPr>
      <w:r>
        <w:t xml:space="preserve">Tính tóan cho cột </w:t>
      </w:r>
      <w:r>
        <w:rPr>
          <w:b/>
        </w:rPr>
        <w:t>MỨC LƯƠNG= SỐ LƯƠNG * ĐƠN GIÁ + THƯỞNG</w:t>
      </w:r>
    </w:p>
    <w:p w:rsidR="00210472" w:rsidRDefault="00210472" w:rsidP="006F2C5A">
      <w:pPr>
        <w:pStyle w:val="ListParagraph"/>
        <w:numPr>
          <w:ilvl w:val="0"/>
          <w:numId w:val="174"/>
        </w:numPr>
        <w:spacing w:line="240" w:lineRule="auto"/>
        <w:jc w:val="both"/>
      </w:pPr>
      <w:r>
        <w:t xml:space="preserve">Chèn thêm cột </w:t>
      </w:r>
      <w:r>
        <w:rPr>
          <w:b/>
        </w:rPr>
        <w:t>PHỤ CẤP</w:t>
      </w:r>
      <w:r>
        <w:t xml:space="preserve">, biết nếu </w:t>
      </w:r>
      <w:r>
        <w:rPr>
          <w:b/>
        </w:rPr>
        <w:t>MỨC LƯƠNG</w:t>
      </w:r>
      <w:r>
        <w:t xml:space="preserve"> thấp hơn 600,000 thì sẽ phụ cấp thêm cho đủ 600,000 </w:t>
      </w:r>
      <w:r w:rsidR="00CE4C7E">
        <w:t>.</w:t>
      </w:r>
    </w:p>
    <w:p w:rsidR="00210472" w:rsidRDefault="00210472" w:rsidP="006F2C5A">
      <w:pPr>
        <w:pStyle w:val="ListParagraph"/>
        <w:numPr>
          <w:ilvl w:val="0"/>
          <w:numId w:val="174"/>
        </w:numPr>
        <w:spacing w:line="240" w:lineRule="auto"/>
        <w:jc w:val="both"/>
      </w:pPr>
      <w:r>
        <w:t xml:space="preserve">Chèn cột </w:t>
      </w:r>
      <w:r>
        <w:rPr>
          <w:b/>
        </w:rPr>
        <w:t>THỰC LÃNH = MỨC LƯƠNG + PHỤ CẤP</w:t>
      </w:r>
    </w:p>
    <w:p w:rsidR="00210472" w:rsidRDefault="00210472" w:rsidP="006F2C5A">
      <w:pPr>
        <w:pStyle w:val="ListParagraph"/>
        <w:numPr>
          <w:ilvl w:val="0"/>
          <w:numId w:val="174"/>
        </w:numPr>
        <w:spacing w:line="240" w:lineRule="auto"/>
        <w:jc w:val="both"/>
      </w:pPr>
      <w:r>
        <w:t>Thực hiện bảng thống kê sau:</w:t>
      </w:r>
    </w:p>
    <w:tbl>
      <w:tblPr>
        <w:tblpPr w:vertAnchor="text" w:horzAnchor="page" w:tblpX="2565" w:tblpY="168"/>
        <w:tblW w:w="5596" w:type="dxa"/>
        <w:tblCellMar>
          <w:left w:w="0" w:type="dxa"/>
          <w:right w:w="0" w:type="dxa"/>
        </w:tblCellMar>
        <w:tblLook w:val="04A0" w:firstRow="1" w:lastRow="0" w:firstColumn="1" w:lastColumn="0" w:noHBand="0" w:noVBand="1"/>
      </w:tblPr>
      <w:tblGrid>
        <w:gridCol w:w="1816"/>
        <w:gridCol w:w="810"/>
        <w:gridCol w:w="1350"/>
        <w:gridCol w:w="1620"/>
      </w:tblGrid>
      <w:tr w:rsidR="00210472" w:rsidTr="006F2C5A">
        <w:trPr>
          <w:trHeight w:val="247"/>
        </w:trPr>
        <w:tc>
          <w:tcPr>
            <w:tcW w:w="1816"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Default="00210472" w:rsidP="006F2C5A">
            <w:pPr>
              <w:spacing w:line="240" w:lineRule="auto"/>
              <w:jc w:val="center"/>
              <w:rPr>
                <w:b/>
              </w:rPr>
            </w:pPr>
            <w:r>
              <w:rPr>
                <w:b/>
              </w:rPr>
              <w:t>Sản phẩm</w:t>
            </w:r>
          </w:p>
        </w:tc>
        <w:tc>
          <w:tcPr>
            <w:tcW w:w="81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Default="00210472" w:rsidP="006F2C5A">
            <w:pPr>
              <w:spacing w:line="240" w:lineRule="auto"/>
              <w:jc w:val="center"/>
            </w:pPr>
            <w:r>
              <w:t xml:space="preserve">Nón </w:t>
            </w:r>
          </w:p>
        </w:tc>
        <w:tc>
          <w:tcPr>
            <w:tcW w:w="135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Default="00210472" w:rsidP="006F2C5A">
            <w:pPr>
              <w:spacing w:line="240" w:lineRule="auto"/>
              <w:jc w:val="center"/>
            </w:pPr>
            <w:r>
              <w:t>Túi xách</w:t>
            </w:r>
          </w:p>
        </w:tc>
        <w:tc>
          <w:tcPr>
            <w:tcW w:w="162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Default="00210472" w:rsidP="006F2C5A">
            <w:pPr>
              <w:spacing w:line="240" w:lineRule="auto"/>
              <w:jc w:val="center"/>
            </w:pPr>
            <w:r>
              <w:t>Dây nịt</w:t>
            </w:r>
          </w:p>
        </w:tc>
      </w:tr>
      <w:tr w:rsidR="00210472" w:rsidTr="006F2C5A">
        <w:trPr>
          <w:trHeight w:val="139"/>
        </w:trPr>
        <w:tc>
          <w:tcPr>
            <w:tcW w:w="1816"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hideMark/>
          </w:tcPr>
          <w:p w:rsidR="00210472" w:rsidRDefault="00210472" w:rsidP="006F2C5A">
            <w:pPr>
              <w:spacing w:line="240" w:lineRule="auto"/>
              <w:jc w:val="center"/>
              <w:rPr>
                <w:b/>
              </w:rPr>
            </w:pPr>
            <w:r>
              <w:rPr>
                <w:b/>
              </w:rPr>
              <w:t>Tổng số luợng</w:t>
            </w:r>
          </w:p>
        </w:tc>
        <w:tc>
          <w:tcPr>
            <w:tcW w:w="81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tcPr>
          <w:p w:rsidR="00210472" w:rsidRDefault="00210472" w:rsidP="006F2C5A">
            <w:pPr>
              <w:spacing w:line="240" w:lineRule="auto"/>
              <w:jc w:val="center"/>
            </w:pPr>
          </w:p>
        </w:tc>
        <w:tc>
          <w:tcPr>
            <w:tcW w:w="135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tcPr>
          <w:p w:rsidR="00210472" w:rsidRDefault="00210472" w:rsidP="006F2C5A">
            <w:pPr>
              <w:spacing w:line="240" w:lineRule="auto"/>
              <w:jc w:val="center"/>
            </w:pPr>
          </w:p>
        </w:tc>
        <w:tc>
          <w:tcPr>
            <w:tcW w:w="1620" w:type="dxa"/>
            <w:tcBorders>
              <w:top w:val="single" w:sz="4" w:space="0" w:color="auto"/>
              <w:left w:val="single" w:sz="4" w:space="0" w:color="auto"/>
              <w:bottom w:val="single" w:sz="4" w:space="0" w:color="auto"/>
              <w:right w:val="single" w:sz="4" w:space="0" w:color="auto"/>
            </w:tcBorders>
            <w:tcMar>
              <w:top w:w="16" w:type="dxa"/>
              <w:left w:w="16" w:type="dxa"/>
              <w:bottom w:w="0" w:type="dxa"/>
              <w:right w:w="16" w:type="dxa"/>
            </w:tcMar>
            <w:vAlign w:val="center"/>
          </w:tcPr>
          <w:p w:rsidR="00210472" w:rsidRDefault="00210472" w:rsidP="006F2C5A">
            <w:pPr>
              <w:spacing w:line="240" w:lineRule="auto"/>
              <w:jc w:val="center"/>
            </w:pPr>
          </w:p>
        </w:tc>
      </w:tr>
    </w:tbl>
    <w:p w:rsidR="00210472" w:rsidRDefault="00210472" w:rsidP="006F2C5A">
      <w:pPr>
        <w:pStyle w:val="ListParagraph"/>
        <w:spacing w:line="240" w:lineRule="auto"/>
        <w:jc w:val="both"/>
      </w:pPr>
    </w:p>
    <w:p w:rsidR="00210472" w:rsidRDefault="00210472" w:rsidP="006F2C5A">
      <w:pPr>
        <w:pStyle w:val="ListParagraph"/>
        <w:spacing w:line="240" w:lineRule="auto"/>
        <w:jc w:val="both"/>
      </w:pPr>
    </w:p>
    <w:p w:rsidR="00210472" w:rsidRDefault="00210472" w:rsidP="006F2C5A">
      <w:pPr>
        <w:pStyle w:val="ListParagraph"/>
        <w:spacing w:line="240" w:lineRule="auto"/>
        <w:jc w:val="both"/>
      </w:pPr>
    </w:p>
    <w:p w:rsidR="007E086E" w:rsidRPr="007E086E" w:rsidRDefault="00210472" w:rsidP="00AC04D0">
      <w:pPr>
        <w:pStyle w:val="ListParagraph"/>
        <w:numPr>
          <w:ilvl w:val="0"/>
          <w:numId w:val="174"/>
        </w:numPr>
        <w:spacing w:line="360" w:lineRule="auto"/>
        <w:jc w:val="both"/>
      </w:pPr>
      <w:r>
        <w:t xml:space="preserve">Trích  danh sách những nhân viên thuộc đơn vị </w:t>
      </w:r>
      <w:r w:rsidRPr="007E086E">
        <w:rPr>
          <w:b/>
        </w:rPr>
        <w:t>A</w:t>
      </w:r>
    </w:p>
    <w:p w:rsidR="00210472" w:rsidRDefault="00210472" w:rsidP="00AC04D0">
      <w:pPr>
        <w:pStyle w:val="ListParagraph"/>
        <w:numPr>
          <w:ilvl w:val="0"/>
          <w:numId w:val="174"/>
        </w:numPr>
        <w:spacing w:line="360" w:lineRule="auto"/>
        <w:jc w:val="both"/>
      </w:pPr>
      <w:r>
        <w:t xml:space="preserve">Tạo </w:t>
      </w:r>
      <w:r w:rsidRPr="007E086E">
        <w:rPr>
          <w:b/>
        </w:rPr>
        <w:t>Header</w:t>
      </w:r>
      <w:r>
        <w:t xml:space="preserve"> (canh trái) có nội dung là Họ Tên Học Viên; </w:t>
      </w:r>
      <w:r w:rsidRPr="007E086E">
        <w:rPr>
          <w:b/>
        </w:rPr>
        <w:t xml:space="preserve">Footer </w:t>
      </w:r>
      <w:r>
        <w:t>(canh phải) là số trang.</w:t>
      </w:r>
    </w:p>
    <w:p w:rsidR="00CA01E2" w:rsidRDefault="00CA01E2" w:rsidP="006351E7">
      <w:pPr>
        <w:pStyle w:val="ListParagraph"/>
        <w:spacing w:line="360" w:lineRule="auto"/>
        <w:jc w:val="both"/>
      </w:pPr>
    </w:p>
    <w:p w:rsidR="00210472" w:rsidRDefault="00210472" w:rsidP="003D146F">
      <w:pPr>
        <w:pStyle w:val="l2"/>
        <w:rPr>
          <w:sz w:val="36"/>
          <w:szCs w:val="32"/>
        </w:rPr>
      </w:pPr>
      <w:bookmarkStart w:id="857" w:name="_Toc381429072"/>
      <w:bookmarkStart w:id="858" w:name="_Toc404010245"/>
      <w:r>
        <w:lastRenderedPageBreak/>
        <w:t>BÀI TẬP EXCEL 12</w:t>
      </w:r>
      <w:bookmarkEnd w:id="857"/>
      <w:bookmarkEnd w:id="858"/>
    </w:p>
    <w:p w:rsidR="00210472" w:rsidRDefault="00210472" w:rsidP="003D146F"/>
    <w:tbl>
      <w:tblPr>
        <w:tblW w:w="9360" w:type="dxa"/>
        <w:tblInd w:w="108" w:type="dxa"/>
        <w:tblLook w:val="04A0" w:firstRow="1" w:lastRow="0" w:firstColumn="1" w:lastColumn="0" w:noHBand="0" w:noVBand="1"/>
      </w:tblPr>
      <w:tblGrid>
        <w:gridCol w:w="1243"/>
        <w:gridCol w:w="126"/>
        <w:gridCol w:w="1117"/>
        <w:gridCol w:w="126"/>
        <w:gridCol w:w="911"/>
        <w:gridCol w:w="332"/>
        <w:gridCol w:w="785"/>
        <w:gridCol w:w="252"/>
        <w:gridCol w:w="865"/>
        <w:gridCol w:w="252"/>
        <w:gridCol w:w="865"/>
        <w:gridCol w:w="252"/>
        <w:gridCol w:w="865"/>
        <w:gridCol w:w="252"/>
        <w:gridCol w:w="1117"/>
      </w:tblGrid>
      <w:tr w:rsidR="00210472" w:rsidTr="00210472">
        <w:trPr>
          <w:trHeight w:val="615"/>
        </w:trPr>
        <w:tc>
          <w:tcPr>
            <w:tcW w:w="1369" w:type="dxa"/>
            <w:gridSpan w:val="2"/>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10472" w:rsidRDefault="00210472">
            <w:pPr>
              <w:jc w:val="center"/>
              <w:rPr>
                <w:b/>
                <w:bCs/>
                <w:color w:val="000000"/>
                <w:sz w:val="22"/>
                <w:szCs w:val="22"/>
              </w:rPr>
            </w:pPr>
            <w:r>
              <w:rPr>
                <w:b/>
                <w:bCs/>
                <w:color w:val="000000"/>
                <w:sz w:val="22"/>
                <w:szCs w:val="22"/>
              </w:rPr>
              <w:t>Mã hàng</w:t>
            </w:r>
          </w:p>
        </w:tc>
        <w:tc>
          <w:tcPr>
            <w:tcW w:w="1243" w:type="dxa"/>
            <w:gridSpan w:val="2"/>
            <w:tcBorders>
              <w:top w:val="single" w:sz="4" w:space="0" w:color="auto"/>
              <w:left w:val="nil"/>
              <w:bottom w:val="single" w:sz="4" w:space="0" w:color="auto"/>
              <w:right w:val="single" w:sz="4" w:space="0" w:color="auto"/>
            </w:tcBorders>
            <w:shd w:val="clear" w:color="auto" w:fill="DAEEF3"/>
            <w:noWrap/>
            <w:vAlign w:val="center"/>
            <w:hideMark/>
          </w:tcPr>
          <w:p w:rsidR="00210472" w:rsidRDefault="00210472">
            <w:pPr>
              <w:jc w:val="center"/>
              <w:rPr>
                <w:b/>
                <w:bCs/>
                <w:color w:val="000000"/>
                <w:sz w:val="22"/>
                <w:szCs w:val="22"/>
              </w:rPr>
            </w:pPr>
            <w:r>
              <w:rPr>
                <w:b/>
                <w:bCs/>
                <w:color w:val="000000"/>
                <w:sz w:val="22"/>
                <w:szCs w:val="22"/>
              </w:rPr>
              <w:t>Phân loại</w:t>
            </w:r>
          </w:p>
        </w:tc>
        <w:tc>
          <w:tcPr>
            <w:tcW w:w="1243" w:type="dxa"/>
            <w:gridSpan w:val="2"/>
            <w:tcBorders>
              <w:top w:val="single" w:sz="4" w:space="0" w:color="auto"/>
              <w:left w:val="nil"/>
              <w:bottom w:val="single" w:sz="4" w:space="0" w:color="auto"/>
              <w:right w:val="single" w:sz="4" w:space="0" w:color="auto"/>
            </w:tcBorders>
            <w:shd w:val="clear" w:color="auto" w:fill="DAEEF3"/>
            <w:noWrap/>
            <w:vAlign w:val="center"/>
            <w:hideMark/>
          </w:tcPr>
          <w:p w:rsidR="00210472" w:rsidRDefault="00210472">
            <w:pPr>
              <w:jc w:val="center"/>
              <w:rPr>
                <w:b/>
                <w:bCs/>
                <w:color w:val="000000"/>
                <w:sz w:val="22"/>
                <w:szCs w:val="22"/>
              </w:rPr>
            </w:pPr>
            <w:r>
              <w:rPr>
                <w:b/>
                <w:bCs/>
                <w:color w:val="000000"/>
                <w:sz w:val="22"/>
                <w:szCs w:val="22"/>
              </w:rPr>
              <w:t>Xuất xứ</w:t>
            </w:r>
          </w:p>
        </w:tc>
        <w:tc>
          <w:tcPr>
            <w:tcW w:w="1037" w:type="dxa"/>
            <w:gridSpan w:val="2"/>
            <w:tcBorders>
              <w:top w:val="single" w:sz="4" w:space="0" w:color="auto"/>
              <w:left w:val="nil"/>
              <w:bottom w:val="single" w:sz="4" w:space="0" w:color="auto"/>
              <w:right w:val="single" w:sz="4" w:space="0" w:color="auto"/>
            </w:tcBorders>
            <w:shd w:val="clear" w:color="auto" w:fill="DAEEF3"/>
            <w:vAlign w:val="center"/>
            <w:hideMark/>
          </w:tcPr>
          <w:p w:rsidR="00210472" w:rsidRDefault="00210472">
            <w:pPr>
              <w:jc w:val="center"/>
              <w:rPr>
                <w:b/>
                <w:bCs/>
                <w:color w:val="000000"/>
                <w:sz w:val="22"/>
                <w:szCs w:val="22"/>
              </w:rPr>
            </w:pPr>
            <w:r>
              <w:rPr>
                <w:b/>
                <w:bCs/>
                <w:color w:val="000000"/>
                <w:sz w:val="22"/>
                <w:szCs w:val="22"/>
              </w:rPr>
              <w:t>Số lượng</w:t>
            </w:r>
            <w:r>
              <w:rPr>
                <w:b/>
                <w:bCs/>
                <w:color w:val="000000"/>
                <w:sz w:val="22"/>
                <w:szCs w:val="22"/>
              </w:rPr>
              <w:br/>
              <w:t>(m</w:t>
            </w:r>
            <w:r>
              <w:rPr>
                <w:b/>
                <w:bCs/>
                <w:color w:val="000000"/>
                <w:sz w:val="22"/>
                <w:szCs w:val="22"/>
                <w:vertAlign w:val="superscript"/>
              </w:rPr>
              <w:t>3</w:t>
            </w:r>
            <w:r>
              <w:rPr>
                <w:b/>
                <w:bCs/>
                <w:color w:val="000000"/>
                <w:sz w:val="22"/>
                <w:szCs w:val="22"/>
              </w:rPr>
              <w:t>)</w:t>
            </w:r>
          </w:p>
        </w:tc>
        <w:tc>
          <w:tcPr>
            <w:tcW w:w="1117" w:type="dxa"/>
            <w:gridSpan w:val="2"/>
            <w:tcBorders>
              <w:top w:val="single" w:sz="4" w:space="0" w:color="auto"/>
              <w:left w:val="nil"/>
              <w:bottom w:val="single" w:sz="4" w:space="0" w:color="auto"/>
              <w:right w:val="single" w:sz="4" w:space="0" w:color="auto"/>
            </w:tcBorders>
            <w:shd w:val="clear" w:color="auto" w:fill="DAEEF3"/>
            <w:noWrap/>
            <w:vAlign w:val="center"/>
            <w:hideMark/>
          </w:tcPr>
          <w:p w:rsidR="00210472" w:rsidRDefault="00210472">
            <w:pPr>
              <w:jc w:val="center"/>
              <w:rPr>
                <w:b/>
                <w:bCs/>
                <w:color w:val="000000"/>
                <w:sz w:val="22"/>
                <w:szCs w:val="22"/>
              </w:rPr>
            </w:pPr>
            <w:r>
              <w:rPr>
                <w:b/>
                <w:bCs/>
                <w:color w:val="000000"/>
                <w:sz w:val="22"/>
                <w:szCs w:val="22"/>
              </w:rPr>
              <w:t>Giá nhập</w:t>
            </w:r>
          </w:p>
        </w:tc>
        <w:tc>
          <w:tcPr>
            <w:tcW w:w="1117" w:type="dxa"/>
            <w:gridSpan w:val="2"/>
            <w:tcBorders>
              <w:top w:val="single" w:sz="4" w:space="0" w:color="auto"/>
              <w:left w:val="nil"/>
              <w:bottom w:val="single" w:sz="4" w:space="0" w:color="auto"/>
              <w:right w:val="single" w:sz="4" w:space="0" w:color="auto"/>
            </w:tcBorders>
            <w:shd w:val="clear" w:color="auto" w:fill="DAEEF3"/>
            <w:noWrap/>
            <w:vAlign w:val="center"/>
            <w:hideMark/>
          </w:tcPr>
          <w:p w:rsidR="00210472" w:rsidRDefault="00210472">
            <w:pPr>
              <w:jc w:val="center"/>
              <w:rPr>
                <w:b/>
                <w:bCs/>
                <w:color w:val="000000"/>
                <w:sz w:val="22"/>
                <w:szCs w:val="22"/>
              </w:rPr>
            </w:pPr>
            <w:r>
              <w:rPr>
                <w:b/>
                <w:bCs/>
                <w:color w:val="000000"/>
                <w:sz w:val="22"/>
                <w:szCs w:val="22"/>
              </w:rPr>
              <w:t>Giá bán</w:t>
            </w:r>
          </w:p>
        </w:tc>
        <w:tc>
          <w:tcPr>
            <w:tcW w:w="1117" w:type="dxa"/>
            <w:gridSpan w:val="2"/>
            <w:tcBorders>
              <w:top w:val="single" w:sz="4" w:space="0" w:color="auto"/>
              <w:left w:val="nil"/>
              <w:bottom w:val="single" w:sz="4" w:space="0" w:color="auto"/>
              <w:right w:val="single" w:sz="4" w:space="0" w:color="auto"/>
            </w:tcBorders>
            <w:shd w:val="clear" w:color="auto" w:fill="DAEEF3"/>
            <w:noWrap/>
            <w:vAlign w:val="center"/>
            <w:hideMark/>
          </w:tcPr>
          <w:p w:rsidR="00210472" w:rsidRDefault="00210472">
            <w:pPr>
              <w:jc w:val="center"/>
              <w:rPr>
                <w:b/>
                <w:bCs/>
                <w:color w:val="000000"/>
                <w:sz w:val="22"/>
                <w:szCs w:val="22"/>
              </w:rPr>
            </w:pPr>
            <w:r>
              <w:rPr>
                <w:b/>
                <w:bCs/>
                <w:color w:val="000000"/>
                <w:sz w:val="22"/>
                <w:szCs w:val="22"/>
              </w:rPr>
              <w:t>Doanh thu</w:t>
            </w:r>
          </w:p>
        </w:tc>
        <w:tc>
          <w:tcPr>
            <w:tcW w:w="1117" w:type="dxa"/>
            <w:tcBorders>
              <w:top w:val="single" w:sz="4" w:space="0" w:color="auto"/>
              <w:left w:val="nil"/>
              <w:bottom w:val="single" w:sz="4" w:space="0" w:color="auto"/>
              <w:right w:val="single" w:sz="4" w:space="0" w:color="auto"/>
            </w:tcBorders>
            <w:shd w:val="clear" w:color="auto" w:fill="DAEEF3"/>
            <w:noWrap/>
            <w:vAlign w:val="center"/>
            <w:hideMark/>
          </w:tcPr>
          <w:p w:rsidR="00210472" w:rsidRDefault="00210472">
            <w:pPr>
              <w:jc w:val="center"/>
              <w:rPr>
                <w:b/>
                <w:bCs/>
                <w:color w:val="000000"/>
                <w:sz w:val="22"/>
                <w:szCs w:val="22"/>
              </w:rPr>
            </w:pPr>
            <w:r>
              <w:rPr>
                <w:b/>
                <w:bCs/>
                <w:color w:val="000000"/>
                <w:sz w:val="22"/>
                <w:szCs w:val="22"/>
              </w:rPr>
              <w:t>Thuế</w:t>
            </w:r>
          </w:p>
        </w:tc>
      </w:tr>
      <w:tr w:rsidR="00210472" w:rsidTr="00210472">
        <w:trPr>
          <w:trHeight w:val="315"/>
        </w:trPr>
        <w:tc>
          <w:tcPr>
            <w:tcW w:w="1369"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sz w:val="24"/>
                <w:szCs w:val="24"/>
              </w:rPr>
            </w:pPr>
            <w:r>
              <w:rPr>
                <w:b/>
                <w:bCs/>
                <w:color w:val="000000"/>
              </w:rPr>
              <w:t>okal1m</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37" w:type="dxa"/>
            <w:gridSpan w:val="2"/>
            <w:tcBorders>
              <w:top w:val="nil"/>
              <w:left w:val="nil"/>
              <w:bottom w:val="single" w:sz="4" w:space="0" w:color="auto"/>
              <w:right w:val="single" w:sz="4" w:space="0" w:color="auto"/>
            </w:tcBorders>
            <w:noWrap/>
            <w:vAlign w:val="bottom"/>
            <w:hideMark/>
          </w:tcPr>
          <w:p w:rsidR="00210472" w:rsidRDefault="00210472">
            <w:pPr>
              <w:jc w:val="right"/>
              <w:rPr>
                <w:b/>
                <w:bCs/>
                <w:color w:val="000000"/>
              </w:rPr>
            </w:pPr>
            <w:r>
              <w:rPr>
                <w:b/>
                <w:bCs/>
                <w:color w:val="000000"/>
              </w:rPr>
              <w:t>20</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210472">
        <w:trPr>
          <w:trHeight w:val="315"/>
        </w:trPr>
        <w:tc>
          <w:tcPr>
            <w:tcW w:w="1369"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rPr>
            </w:pPr>
            <w:r>
              <w:rPr>
                <w:b/>
                <w:bCs/>
                <w:color w:val="000000"/>
              </w:rPr>
              <w:t>okal2m</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37" w:type="dxa"/>
            <w:gridSpan w:val="2"/>
            <w:tcBorders>
              <w:top w:val="nil"/>
              <w:left w:val="nil"/>
              <w:bottom w:val="single" w:sz="4" w:space="0" w:color="auto"/>
              <w:right w:val="single" w:sz="4" w:space="0" w:color="auto"/>
            </w:tcBorders>
            <w:noWrap/>
            <w:vAlign w:val="bottom"/>
            <w:hideMark/>
          </w:tcPr>
          <w:p w:rsidR="00210472" w:rsidRDefault="00210472">
            <w:pPr>
              <w:jc w:val="right"/>
              <w:rPr>
                <w:b/>
                <w:bCs/>
                <w:color w:val="000000"/>
              </w:rPr>
            </w:pPr>
            <w:r>
              <w:rPr>
                <w:b/>
                <w:bCs/>
                <w:color w:val="000000"/>
              </w:rPr>
              <w:t>23</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210472">
        <w:trPr>
          <w:trHeight w:val="315"/>
        </w:trPr>
        <w:tc>
          <w:tcPr>
            <w:tcW w:w="1369"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rPr>
            </w:pPr>
            <w:r>
              <w:rPr>
                <w:b/>
                <w:bCs/>
                <w:color w:val="000000"/>
              </w:rPr>
              <w:t>vnia1i</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37" w:type="dxa"/>
            <w:gridSpan w:val="2"/>
            <w:tcBorders>
              <w:top w:val="nil"/>
              <w:left w:val="nil"/>
              <w:bottom w:val="single" w:sz="4" w:space="0" w:color="auto"/>
              <w:right w:val="single" w:sz="4" w:space="0" w:color="auto"/>
            </w:tcBorders>
            <w:noWrap/>
            <w:vAlign w:val="bottom"/>
            <w:hideMark/>
          </w:tcPr>
          <w:p w:rsidR="00210472" w:rsidRDefault="00210472">
            <w:pPr>
              <w:jc w:val="right"/>
              <w:rPr>
                <w:b/>
                <w:bCs/>
                <w:color w:val="000000"/>
              </w:rPr>
            </w:pPr>
            <w:r>
              <w:rPr>
                <w:b/>
                <w:bCs/>
                <w:color w:val="000000"/>
              </w:rPr>
              <w:t>34</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210472">
        <w:trPr>
          <w:trHeight w:val="315"/>
        </w:trPr>
        <w:tc>
          <w:tcPr>
            <w:tcW w:w="1369"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rPr>
            </w:pPr>
            <w:r>
              <w:rPr>
                <w:b/>
                <w:bCs/>
                <w:color w:val="000000"/>
              </w:rPr>
              <w:t>okal1i</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37" w:type="dxa"/>
            <w:gridSpan w:val="2"/>
            <w:tcBorders>
              <w:top w:val="nil"/>
              <w:left w:val="nil"/>
              <w:bottom w:val="single" w:sz="4" w:space="0" w:color="auto"/>
              <w:right w:val="single" w:sz="4" w:space="0" w:color="auto"/>
            </w:tcBorders>
            <w:noWrap/>
            <w:vAlign w:val="bottom"/>
            <w:hideMark/>
          </w:tcPr>
          <w:p w:rsidR="00210472" w:rsidRDefault="00210472">
            <w:pPr>
              <w:jc w:val="right"/>
              <w:rPr>
                <w:b/>
                <w:bCs/>
                <w:color w:val="000000"/>
              </w:rPr>
            </w:pPr>
            <w:r>
              <w:rPr>
                <w:b/>
                <w:bCs/>
                <w:color w:val="000000"/>
              </w:rPr>
              <w:t>21</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210472">
        <w:trPr>
          <w:trHeight w:val="315"/>
        </w:trPr>
        <w:tc>
          <w:tcPr>
            <w:tcW w:w="1369"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rPr>
            </w:pPr>
            <w:r>
              <w:rPr>
                <w:b/>
                <w:bCs/>
                <w:color w:val="000000"/>
              </w:rPr>
              <w:t>vnia2i</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37" w:type="dxa"/>
            <w:gridSpan w:val="2"/>
            <w:tcBorders>
              <w:top w:val="nil"/>
              <w:left w:val="nil"/>
              <w:bottom w:val="single" w:sz="4" w:space="0" w:color="auto"/>
              <w:right w:val="single" w:sz="4" w:space="0" w:color="auto"/>
            </w:tcBorders>
            <w:noWrap/>
            <w:vAlign w:val="bottom"/>
            <w:hideMark/>
          </w:tcPr>
          <w:p w:rsidR="00210472" w:rsidRDefault="00210472">
            <w:pPr>
              <w:jc w:val="right"/>
              <w:rPr>
                <w:b/>
                <w:bCs/>
                <w:color w:val="000000"/>
              </w:rPr>
            </w:pPr>
            <w:r>
              <w:rPr>
                <w:b/>
                <w:bCs/>
                <w:color w:val="000000"/>
              </w:rPr>
              <w:t>41</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210472">
        <w:trPr>
          <w:trHeight w:val="315"/>
        </w:trPr>
        <w:tc>
          <w:tcPr>
            <w:tcW w:w="1369"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rPr>
            </w:pPr>
            <w:r>
              <w:rPr>
                <w:b/>
                <w:bCs/>
                <w:color w:val="000000"/>
              </w:rPr>
              <w:t>vnia1m</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37" w:type="dxa"/>
            <w:gridSpan w:val="2"/>
            <w:tcBorders>
              <w:top w:val="nil"/>
              <w:left w:val="nil"/>
              <w:bottom w:val="single" w:sz="4" w:space="0" w:color="auto"/>
              <w:right w:val="single" w:sz="4" w:space="0" w:color="auto"/>
            </w:tcBorders>
            <w:noWrap/>
            <w:vAlign w:val="bottom"/>
            <w:hideMark/>
          </w:tcPr>
          <w:p w:rsidR="00210472" w:rsidRDefault="00210472">
            <w:pPr>
              <w:jc w:val="right"/>
              <w:rPr>
                <w:b/>
                <w:bCs/>
                <w:color w:val="000000"/>
              </w:rPr>
            </w:pPr>
            <w:r>
              <w:rPr>
                <w:b/>
                <w:bCs/>
                <w:color w:val="000000"/>
              </w:rPr>
              <w:t>22</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210472">
        <w:trPr>
          <w:trHeight w:val="315"/>
        </w:trPr>
        <w:tc>
          <w:tcPr>
            <w:tcW w:w="1369"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rPr>
            </w:pPr>
            <w:r>
              <w:rPr>
                <w:b/>
                <w:bCs/>
                <w:color w:val="000000"/>
              </w:rPr>
              <w:t>okal2i</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37" w:type="dxa"/>
            <w:gridSpan w:val="2"/>
            <w:tcBorders>
              <w:top w:val="nil"/>
              <w:left w:val="nil"/>
              <w:bottom w:val="single" w:sz="4" w:space="0" w:color="auto"/>
              <w:right w:val="single" w:sz="4" w:space="0" w:color="auto"/>
            </w:tcBorders>
            <w:noWrap/>
            <w:vAlign w:val="bottom"/>
            <w:hideMark/>
          </w:tcPr>
          <w:p w:rsidR="00210472" w:rsidRDefault="00210472">
            <w:pPr>
              <w:jc w:val="right"/>
              <w:rPr>
                <w:b/>
                <w:bCs/>
                <w:color w:val="000000"/>
              </w:rPr>
            </w:pPr>
            <w:r>
              <w:rPr>
                <w:b/>
                <w:bCs/>
                <w:color w:val="000000"/>
              </w:rPr>
              <w:t>15</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210472" w:rsidTr="00210472">
        <w:trPr>
          <w:trHeight w:val="315"/>
        </w:trPr>
        <w:tc>
          <w:tcPr>
            <w:tcW w:w="1369"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rPr>
            </w:pPr>
            <w:r>
              <w:rPr>
                <w:b/>
                <w:bCs/>
                <w:color w:val="000000"/>
              </w:rPr>
              <w:t>vnia2m</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037" w:type="dxa"/>
            <w:gridSpan w:val="2"/>
            <w:tcBorders>
              <w:top w:val="nil"/>
              <w:left w:val="nil"/>
              <w:bottom w:val="single" w:sz="4" w:space="0" w:color="auto"/>
              <w:right w:val="single" w:sz="4" w:space="0" w:color="auto"/>
            </w:tcBorders>
            <w:noWrap/>
            <w:vAlign w:val="bottom"/>
            <w:hideMark/>
          </w:tcPr>
          <w:p w:rsidR="00210472" w:rsidRDefault="00210472">
            <w:pPr>
              <w:jc w:val="right"/>
              <w:rPr>
                <w:b/>
                <w:bCs/>
                <w:color w:val="000000"/>
              </w:rPr>
            </w:pPr>
            <w:r>
              <w:rPr>
                <w:b/>
                <w:bCs/>
                <w:color w:val="000000"/>
              </w:rPr>
              <w:t>35</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c>
          <w:tcPr>
            <w:tcW w:w="1117" w:type="dxa"/>
            <w:tcBorders>
              <w:top w:val="nil"/>
              <w:left w:val="nil"/>
              <w:bottom w:val="single" w:sz="4" w:space="0" w:color="auto"/>
              <w:right w:val="single" w:sz="4" w:space="0" w:color="auto"/>
            </w:tcBorders>
            <w:noWrap/>
            <w:vAlign w:val="bottom"/>
            <w:hideMark/>
          </w:tcPr>
          <w:p w:rsidR="00210472" w:rsidRDefault="00210472">
            <w:pPr>
              <w:rPr>
                <w:color w:val="000000"/>
              </w:rPr>
            </w:pPr>
            <w:r>
              <w:rPr>
                <w:color w:val="000000"/>
              </w:rPr>
              <w:t> </w:t>
            </w:r>
          </w:p>
        </w:tc>
      </w:tr>
      <w:tr w:rsidR="006F2C5A" w:rsidTr="006F2C5A">
        <w:trPr>
          <w:gridAfter w:val="2"/>
          <w:wAfter w:w="1369" w:type="dxa"/>
          <w:trHeight w:val="107"/>
        </w:trPr>
        <w:tc>
          <w:tcPr>
            <w:tcW w:w="1243" w:type="dxa"/>
            <w:tcBorders>
              <w:top w:val="nil"/>
              <w:left w:val="nil"/>
              <w:bottom w:val="single" w:sz="4" w:space="0" w:color="auto"/>
              <w:right w:val="nil"/>
            </w:tcBorders>
            <w:noWrap/>
            <w:vAlign w:val="bottom"/>
            <w:hideMark/>
          </w:tcPr>
          <w:p w:rsidR="006F2C5A" w:rsidRDefault="006F2C5A">
            <w:pPr>
              <w:rPr>
                <w:color w:val="000000"/>
                <w:sz w:val="22"/>
                <w:szCs w:val="22"/>
              </w:rPr>
            </w:pPr>
            <w:r>
              <w:rPr>
                <w:color w:val="000000"/>
                <w:sz w:val="22"/>
                <w:szCs w:val="22"/>
              </w:rPr>
              <w:t> </w:t>
            </w:r>
          </w:p>
        </w:tc>
        <w:tc>
          <w:tcPr>
            <w:tcW w:w="1243" w:type="dxa"/>
            <w:gridSpan w:val="2"/>
            <w:tcBorders>
              <w:top w:val="nil"/>
              <w:left w:val="nil"/>
              <w:bottom w:val="single" w:sz="4" w:space="0" w:color="auto"/>
              <w:right w:val="nil"/>
            </w:tcBorders>
            <w:noWrap/>
            <w:vAlign w:val="bottom"/>
            <w:hideMark/>
          </w:tcPr>
          <w:p w:rsidR="006F2C5A" w:rsidRDefault="006F2C5A">
            <w:pPr>
              <w:rPr>
                <w:color w:val="000000"/>
                <w:sz w:val="22"/>
                <w:szCs w:val="22"/>
              </w:rPr>
            </w:pPr>
            <w:r>
              <w:rPr>
                <w:color w:val="000000"/>
                <w:sz w:val="22"/>
                <w:szCs w:val="22"/>
              </w:rPr>
              <w:t> </w:t>
            </w:r>
          </w:p>
        </w:tc>
        <w:tc>
          <w:tcPr>
            <w:tcW w:w="1037" w:type="dxa"/>
            <w:gridSpan w:val="2"/>
            <w:tcBorders>
              <w:top w:val="nil"/>
              <w:left w:val="nil"/>
              <w:bottom w:val="single" w:sz="4" w:space="0" w:color="auto"/>
              <w:right w:val="nil"/>
            </w:tcBorders>
            <w:noWrap/>
            <w:vAlign w:val="bottom"/>
            <w:hideMark/>
          </w:tcPr>
          <w:p w:rsidR="006F2C5A" w:rsidRDefault="006F2C5A">
            <w:pPr>
              <w:rPr>
                <w:color w:val="000000"/>
                <w:sz w:val="22"/>
                <w:szCs w:val="22"/>
              </w:rPr>
            </w:pPr>
            <w:r>
              <w:rPr>
                <w:color w:val="000000"/>
                <w:sz w:val="22"/>
                <w:szCs w:val="22"/>
              </w:rPr>
              <w:t> </w:t>
            </w:r>
          </w:p>
        </w:tc>
        <w:tc>
          <w:tcPr>
            <w:tcW w:w="1117" w:type="dxa"/>
            <w:gridSpan w:val="2"/>
            <w:tcBorders>
              <w:top w:val="nil"/>
              <w:left w:val="nil"/>
              <w:bottom w:val="single" w:sz="4" w:space="0" w:color="auto"/>
              <w:right w:val="nil"/>
            </w:tcBorders>
            <w:noWrap/>
            <w:vAlign w:val="bottom"/>
            <w:hideMark/>
          </w:tcPr>
          <w:p w:rsidR="006F2C5A" w:rsidRDefault="006F2C5A">
            <w:pPr>
              <w:rPr>
                <w:color w:val="000000"/>
                <w:sz w:val="22"/>
                <w:szCs w:val="22"/>
              </w:rPr>
            </w:pPr>
            <w:r>
              <w:rPr>
                <w:color w:val="000000"/>
                <w:sz w:val="22"/>
                <w:szCs w:val="22"/>
              </w:rPr>
              <w:t> </w:t>
            </w:r>
          </w:p>
        </w:tc>
        <w:tc>
          <w:tcPr>
            <w:tcW w:w="1117" w:type="dxa"/>
            <w:gridSpan w:val="2"/>
            <w:noWrap/>
            <w:vAlign w:val="bottom"/>
            <w:hideMark/>
          </w:tcPr>
          <w:p w:rsidR="006F2C5A" w:rsidRDefault="006F2C5A">
            <w:pPr>
              <w:rPr>
                <w:color w:val="000000"/>
                <w:sz w:val="22"/>
                <w:szCs w:val="22"/>
              </w:rPr>
            </w:pPr>
          </w:p>
        </w:tc>
        <w:tc>
          <w:tcPr>
            <w:tcW w:w="1117" w:type="dxa"/>
            <w:gridSpan w:val="2"/>
            <w:noWrap/>
            <w:vAlign w:val="bottom"/>
            <w:hideMark/>
          </w:tcPr>
          <w:p w:rsidR="006F2C5A" w:rsidRDefault="006F2C5A">
            <w:pPr>
              <w:rPr>
                <w:sz w:val="20"/>
                <w:szCs w:val="20"/>
              </w:rPr>
            </w:pPr>
          </w:p>
        </w:tc>
        <w:tc>
          <w:tcPr>
            <w:tcW w:w="1117" w:type="dxa"/>
            <w:gridSpan w:val="2"/>
            <w:noWrap/>
            <w:vAlign w:val="bottom"/>
            <w:hideMark/>
          </w:tcPr>
          <w:p w:rsidR="006F2C5A" w:rsidRDefault="006F2C5A">
            <w:pPr>
              <w:rPr>
                <w:sz w:val="20"/>
                <w:szCs w:val="20"/>
              </w:rPr>
            </w:pPr>
          </w:p>
        </w:tc>
      </w:tr>
      <w:tr w:rsidR="00210472" w:rsidTr="005140D7">
        <w:trPr>
          <w:trHeight w:val="300"/>
        </w:trPr>
        <w:tc>
          <w:tcPr>
            <w:tcW w:w="1369" w:type="dxa"/>
            <w:gridSpan w:val="2"/>
            <w:tcBorders>
              <w:top w:val="single" w:sz="4" w:space="0" w:color="auto"/>
              <w:left w:val="single" w:sz="4" w:space="0" w:color="auto"/>
              <w:bottom w:val="single" w:sz="4" w:space="0" w:color="auto"/>
            </w:tcBorders>
            <w:noWrap/>
            <w:vAlign w:val="bottom"/>
            <w:hideMark/>
          </w:tcPr>
          <w:p w:rsidR="00210472" w:rsidRDefault="00210472">
            <w:pPr>
              <w:rPr>
                <w:sz w:val="20"/>
                <w:szCs w:val="20"/>
              </w:rPr>
            </w:pPr>
          </w:p>
        </w:tc>
        <w:tc>
          <w:tcPr>
            <w:tcW w:w="4640" w:type="dxa"/>
            <w:gridSpan w:val="8"/>
            <w:tcBorders>
              <w:top w:val="single" w:sz="4" w:space="0" w:color="auto"/>
              <w:left w:val="single" w:sz="4" w:space="0" w:color="auto"/>
              <w:bottom w:val="single" w:sz="4" w:space="0" w:color="auto"/>
              <w:right w:val="single" w:sz="4" w:space="0" w:color="000000"/>
            </w:tcBorders>
            <w:shd w:val="clear" w:color="auto" w:fill="DCE6F1"/>
            <w:noWrap/>
            <w:vAlign w:val="bottom"/>
            <w:hideMark/>
          </w:tcPr>
          <w:p w:rsidR="00210472" w:rsidRDefault="00210472">
            <w:pPr>
              <w:jc w:val="center"/>
              <w:rPr>
                <w:b/>
                <w:bCs/>
                <w:color w:val="000000"/>
                <w:sz w:val="22"/>
                <w:szCs w:val="22"/>
              </w:rPr>
            </w:pPr>
            <w:r>
              <w:rPr>
                <w:b/>
                <w:bCs/>
                <w:color w:val="000000"/>
                <w:sz w:val="22"/>
                <w:szCs w:val="22"/>
              </w:rPr>
              <w:t>Bảng tra</w:t>
            </w:r>
          </w:p>
        </w:tc>
        <w:tc>
          <w:tcPr>
            <w:tcW w:w="1117" w:type="dxa"/>
            <w:gridSpan w:val="2"/>
            <w:noWrap/>
            <w:vAlign w:val="bottom"/>
            <w:hideMark/>
          </w:tcPr>
          <w:p w:rsidR="00210472" w:rsidRDefault="00210472">
            <w:pPr>
              <w:rPr>
                <w:b/>
                <w:bCs/>
                <w:color w:val="000000"/>
                <w:sz w:val="22"/>
                <w:szCs w:val="22"/>
              </w:rPr>
            </w:pPr>
          </w:p>
        </w:tc>
        <w:tc>
          <w:tcPr>
            <w:tcW w:w="1117" w:type="dxa"/>
            <w:gridSpan w:val="2"/>
            <w:noWrap/>
            <w:vAlign w:val="bottom"/>
            <w:hideMark/>
          </w:tcPr>
          <w:p w:rsidR="00210472" w:rsidRDefault="00210472">
            <w:pPr>
              <w:rPr>
                <w:sz w:val="20"/>
                <w:szCs w:val="20"/>
              </w:rPr>
            </w:pPr>
          </w:p>
        </w:tc>
        <w:tc>
          <w:tcPr>
            <w:tcW w:w="1117" w:type="dxa"/>
            <w:noWrap/>
            <w:vAlign w:val="bottom"/>
            <w:hideMark/>
          </w:tcPr>
          <w:p w:rsidR="00210472" w:rsidRDefault="00210472">
            <w:pPr>
              <w:rPr>
                <w:sz w:val="20"/>
                <w:szCs w:val="20"/>
              </w:rPr>
            </w:pPr>
          </w:p>
        </w:tc>
      </w:tr>
      <w:tr w:rsidR="00210472" w:rsidTr="005140D7">
        <w:trPr>
          <w:trHeight w:val="405"/>
        </w:trPr>
        <w:tc>
          <w:tcPr>
            <w:tcW w:w="1369" w:type="dxa"/>
            <w:gridSpan w:val="2"/>
            <w:tcBorders>
              <w:top w:val="single" w:sz="4" w:space="0" w:color="auto"/>
              <w:left w:val="single" w:sz="4" w:space="0" w:color="auto"/>
              <w:bottom w:val="single" w:sz="4" w:space="0" w:color="auto"/>
            </w:tcBorders>
            <w:noWrap/>
            <w:vAlign w:val="bottom"/>
            <w:hideMark/>
          </w:tcPr>
          <w:p w:rsidR="00210472" w:rsidRDefault="00210472">
            <w:pPr>
              <w:rPr>
                <w:sz w:val="20"/>
                <w:szCs w:val="20"/>
              </w:rPr>
            </w:pPr>
          </w:p>
        </w:tc>
        <w:tc>
          <w:tcPr>
            <w:tcW w:w="1243"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okal1</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okal2</w:t>
            </w:r>
          </w:p>
        </w:tc>
        <w:tc>
          <w:tcPr>
            <w:tcW w:w="1037" w:type="dxa"/>
            <w:gridSpan w:val="2"/>
            <w:tcBorders>
              <w:top w:val="nil"/>
              <w:left w:val="nil"/>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vnia1</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vnia2</w:t>
            </w:r>
          </w:p>
        </w:tc>
        <w:tc>
          <w:tcPr>
            <w:tcW w:w="1117" w:type="dxa"/>
            <w:gridSpan w:val="2"/>
            <w:noWrap/>
            <w:vAlign w:val="bottom"/>
            <w:hideMark/>
          </w:tcPr>
          <w:p w:rsidR="00210472" w:rsidRDefault="00210472">
            <w:pPr>
              <w:rPr>
                <w:b/>
                <w:bCs/>
                <w:color w:val="000000"/>
                <w:sz w:val="22"/>
                <w:szCs w:val="22"/>
              </w:rPr>
            </w:pPr>
          </w:p>
        </w:tc>
        <w:tc>
          <w:tcPr>
            <w:tcW w:w="1117" w:type="dxa"/>
            <w:gridSpan w:val="2"/>
            <w:noWrap/>
            <w:vAlign w:val="bottom"/>
            <w:hideMark/>
          </w:tcPr>
          <w:p w:rsidR="00210472" w:rsidRDefault="00210472">
            <w:pPr>
              <w:rPr>
                <w:sz w:val="20"/>
                <w:szCs w:val="20"/>
              </w:rPr>
            </w:pPr>
          </w:p>
        </w:tc>
        <w:tc>
          <w:tcPr>
            <w:tcW w:w="1117" w:type="dxa"/>
            <w:noWrap/>
            <w:vAlign w:val="bottom"/>
            <w:hideMark/>
          </w:tcPr>
          <w:p w:rsidR="00210472" w:rsidRDefault="00210472">
            <w:pPr>
              <w:rPr>
                <w:sz w:val="20"/>
                <w:szCs w:val="20"/>
              </w:rPr>
            </w:pPr>
          </w:p>
        </w:tc>
      </w:tr>
      <w:tr w:rsidR="00210472" w:rsidTr="005140D7">
        <w:trPr>
          <w:trHeight w:val="197"/>
        </w:trPr>
        <w:tc>
          <w:tcPr>
            <w:tcW w:w="1369" w:type="dxa"/>
            <w:gridSpan w:val="2"/>
            <w:tcBorders>
              <w:top w:val="single" w:sz="4" w:space="0" w:color="auto"/>
              <w:left w:val="single" w:sz="4" w:space="0" w:color="auto"/>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m</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szCs w:val="22"/>
              </w:rPr>
            </w:pPr>
            <w:r>
              <w:rPr>
                <w:color w:val="000000"/>
                <w:sz w:val="22"/>
                <w:szCs w:val="22"/>
              </w:rPr>
              <w:t>100</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szCs w:val="22"/>
              </w:rPr>
            </w:pPr>
            <w:r>
              <w:rPr>
                <w:color w:val="000000"/>
                <w:sz w:val="22"/>
                <w:szCs w:val="22"/>
              </w:rPr>
              <w:t>80</w:t>
            </w:r>
          </w:p>
        </w:tc>
        <w:tc>
          <w:tcPr>
            <w:tcW w:w="1037"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szCs w:val="22"/>
              </w:rPr>
            </w:pPr>
            <w:r>
              <w:rPr>
                <w:color w:val="000000"/>
                <w:sz w:val="22"/>
                <w:szCs w:val="22"/>
              </w:rPr>
              <w:t>200</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szCs w:val="22"/>
              </w:rPr>
            </w:pPr>
            <w:r>
              <w:rPr>
                <w:color w:val="000000"/>
                <w:sz w:val="22"/>
                <w:szCs w:val="22"/>
              </w:rPr>
              <w:t>180</w:t>
            </w:r>
          </w:p>
        </w:tc>
        <w:tc>
          <w:tcPr>
            <w:tcW w:w="1117" w:type="dxa"/>
            <w:gridSpan w:val="2"/>
            <w:noWrap/>
            <w:vAlign w:val="bottom"/>
            <w:hideMark/>
          </w:tcPr>
          <w:p w:rsidR="00210472" w:rsidRDefault="00210472">
            <w:pPr>
              <w:rPr>
                <w:color w:val="000000"/>
                <w:sz w:val="22"/>
                <w:szCs w:val="22"/>
              </w:rPr>
            </w:pPr>
          </w:p>
        </w:tc>
        <w:tc>
          <w:tcPr>
            <w:tcW w:w="1117" w:type="dxa"/>
            <w:gridSpan w:val="2"/>
            <w:noWrap/>
            <w:vAlign w:val="bottom"/>
            <w:hideMark/>
          </w:tcPr>
          <w:p w:rsidR="00210472" w:rsidRDefault="00210472">
            <w:pPr>
              <w:rPr>
                <w:sz w:val="20"/>
                <w:szCs w:val="20"/>
              </w:rPr>
            </w:pPr>
          </w:p>
        </w:tc>
        <w:tc>
          <w:tcPr>
            <w:tcW w:w="1117" w:type="dxa"/>
            <w:noWrap/>
            <w:vAlign w:val="bottom"/>
            <w:hideMark/>
          </w:tcPr>
          <w:p w:rsidR="00210472" w:rsidRDefault="00210472">
            <w:pPr>
              <w:rPr>
                <w:sz w:val="20"/>
                <w:szCs w:val="20"/>
              </w:rPr>
            </w:pPr>
          </w:p>
        </w:tc>
      </w:tr>
      <w:tr w:rsidR="00210472" w:rsidTr="006F2C5A">
        <w:trPr>
          <w:trHeight w:val="215"/>
        </w:trPr>
        <w:tc>
          <w:tcPr>
            <w:tcW w:w="1369"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i</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szCs w:val="22"/>
              </w:rPr>
            </w:pPr>
            <w:r>
              <w:rPr>
                <w:color w:val="000000"/>
                <w:sz w:val="22"/>
                <w:szCs w:val="22"/>
              </w:rPr>
              <w:t>130</w:t>
            </w:r>
          </w:p>
        </w:tc>
        <w:tc>
          <w:tcPr>
            <w:tcW w:w="1243"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szCs w:val="22"/>
              </w:rPr>
            </w:pPr>
            <w:r>
              <w:rPr>
                <w:color w:val="000000"/>
                <w:sz w:val="22"/>
                <w:szCs w:val="22"/>
              </w:rPr>
              <w:t>90</w:t>
            </w:r>
          </w:p>
        </w:tc>
        <w:tc>
          <w:tcPr>
            <w:tcW w:w="1037"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szCs w:val="22"/>
              </w:rPr>
            </w:pPr>
            <w:r>
              <w:rPr>
                <w:color w:val="000000"/>
                <w:sz w:val="22"/>
                <w:szCs w:val="22"/>
              </w:rPr>
              <w:t>195</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jc w:val="right"/>
              <w:rPr>
                <w:color w:val="000000"/>
                <w:sz w:val="22"/>
                <w:szCs w:val="22"/>
              </w:rPr>
            </w:pPr>
            <w:r>
              <w:rPr>
                <w:color w:val="000000"/>
                <w:sz w:val="22"/>
                <w:szCs w:val="22"/>
              </w:rPr>
              <w:t>180</w:t>
            </w:r>
          </w:p>
        </w:tc>
        <w:tc>
          <w:tcPr>
            <w:tcW w:w="1117" w:type="dxa"/>
            <w:gridSpan w:val="2"/>
            <w:noWrap/>
            <w:vAlign w:val="bottom"/>
            <w:hideMark/>
          </w:tcPr>
          <w:p w:rsidR="00210472" w:rsidRDefault="00210472">
            <w:pPr>
              <w:rPr>
                <w:color w:val="000000"/>
                <w:sz w:val="22"/>
                <w:szCs w:val="22"/>
              </w:rPr>
            </w:pPr>
          </w:p>
        </w:tc>
        <w:tc>
          <w:tcPr>
            <w:tcW w:w="1117" w:type="dxa"/>
            <w:gridSpan w:val="2"/>
            <w:noWrap/>
            <w:vAlign w:val="bottom"/>
            <w:hideMark/>
          </w:tcPr>
          <w:p w:rsidR="00210472" w:rsidRDefault="00210472">
            <w:pPr>
              <w:rPr>
                <w:sz w:val="20"/>
                <w:szCs w:val="20"/>
              </w:rPr>
            </w:pPr>
          </w:p>
        </w:tc>
        <w:tc>
          <w:tcPr>
            <w:tcW w:w="1117" w:type="dxa"/>
            <w:noWrap/>
            <w:vAlign w:val="bottom"/>
            <w:hideMark/>
          </w:tcPr>
          <w:p w:rsidR="00210472" w:rsidRDefault="00210472">
            <w:pPr>
              <w:rPr>
                <w:sz w:val="20"/>
                <w:szCs w:val="20"/>
              </w:rPr>
            </w:pPr>
          </w:p>
        </w:tc>
      </w:tr>
      <w:tr w:rsidR="00210472" w:rsidTr="00210472">
        <w:trPr>
          <w:trHeight w:val="300"/>
        </w:trPr>
        <w:tc>
          <w:tcPr>
            <w:tcW w:w="1369" w:type="dxa"/>
            <w:gridSpan w:val="2"/>
            <w:noWrap/>
            <w:vAlign w:val="bottom"/>
            <w:hideMark/>
          </w:tcPr>
          <w:p w:rsidR="00210472" w:rsidRDefault="00210472">
            <w:pPr>
              <w:rPr>
                <w:sz w:val="20"/>
                <w:szCs w:val="20"/>
              </w:rPr>
            </w:pPr>
          </w:p>
        </w:tc>
        <w:tc>
          <w:tcPr>
            <w:tcW w:w="1243" w:type="dxa"/>
            <w:gridSpan w:val="2"/>
            <w:noWrap/>
            <w:vAlign w:val="bottom"/>
            <w:hideMark/>
          </w:tcPr>
          <w:p w:rsidR="00210472" w:rsidRDefault="00210472">
            <w:pPr>
              <w:rPr>
                <w:sz w:val="20"/>
                <w:szCs w:val="20"/>
              </w:rPr>
            </w:pPr>
          </w:p>
        </w:tc>
        <w:tc>
          <w:tcPr>
            <w:tcW w:w="1243" w:type="dxa"/>
            <w:gridSpan w:val="2"/>
            <w:noWrap/>
            <w:vAlign w:val="bottom"/>
            <w:hideMark/>
          </w:tcPr>
          <w:p w:rsidR="00210472" w:rsidRDefault="00210472">
            <w:pPr>
              <w:rPr>
                <w:sz w:val="20"/>
                <w:szCs w:val="20"/>
              </w:rPr>
            </w:pPr>
          </w:p>
        </w:tc>
        <w:tc>
          <w:tcPr>
            <w:tcW w:w="1037" w:type="dxa"/>
            <w:gridSpan w:val="2"/>
            <w:noWrap/>
            <w:vAlign w:val="bottom"/>
            <w:hideMark/>
          </w:tcPr>
          <w:p w:rsidR="00210472" w:rsidRDefault="00210472">
            <w:pPr>
              <w:rPr>
                <w:sz w:val="20"/>
                <w:szCs w:val="20"/>
              </w:rPr>
            </w:pPr>
          </w:p>
        </w:tc>
        <w:tc>
          <w:tcPr>
            <w:tcW w:w="1117" w:type="dxa"/>
            <w:gridSpan w:val="2"/>
            <w:noWrap/>
            <w:vAlign w:val="bottom"/>
            <w:hideMark/>
          </w:tcPr>
          <w:p w:rsidR="00210472" w:rsidRDefault="00210472">
            <w:pPr>
              <w:rPr>
                <w:sz w:val="20"/>
                <w:szCs w:val="20"/>
              </w:rPr>
            </w:pPr>
          </w:p>
        </w:tc>
        <w:tc>
          <w:tcPr>
            <w:tcW w:w="1117" w:type="dxa"/>
            <w:gridSpan w:val="2"/>
            <w:noWrap/>
            <w:vAlign w:val="bottom"/>
            <w:hideMark/>
          </w:tcPr>
          <w:p w:rsidR="00210472" w:rsidRDefault="00210472">
            <w:pPr>
              <w:rPr>
                <w:sz w:val="20"/>
                <w:szCs w:val="20"/>
              </w:rPr>
            </w:pPr>
          </w:p>
        </w:tc>
        <w:tc>
          <w:tcPr>
            <w:tcW w:w="1117" w:type="dxa"/>
            <w:gridSpan w:val="2"/>
            <w:noWrap/>
            <w:vAlign w:val="bottom"/>
            <w:hideMark/>
          </w:tcPr>
          <w:p w:rsidR="00210472" w:rsidRDefault="00210472">
            <w:pPr>
              <w:rPr>
                <w:sz w:val="20"/>
                <w:szCs w:val="20"/>
              </w:rPr>
            </w:pPr>
          </w:p>
        </w:tc>
        <w:tc>
          <w:tcPr>
            <w:tcW w:w="1117" w:type="dxa"/>
            <w:noWrap/>
            <w:vAlign w:val="bottom"/>
            <w:hideMark/>
          </w:tcPr>
          <w:p w:rsidR="00210472" w:rsidRDefault="00210472">
            <w:pPr>
              <w:rPr>
                <w:sz w:val="20"/>
                <w:szCs w:val="20"/>
              </w:rPr>
            </w:pPr>
          </w:p>
        </w:tc>
      </w:tr>
      <w:tr w:rsidR="00210472" w:rsidTr="00210472">
        <w:trPr>
          <w:trHeight w:val="360"/>
        </w:trPr>
        <w:tc>
          <w:tcPr>
            <w:tcW w:w="1369" w:type="dxa"/>
            <w:gridSpan w:val="2"/>
            <w:noWrap/>
            <w:vAlign w:val="bottom"/>
            <w:hideMark/>
          </w:tcPr>
          <w:p w:rsidR="00210472" w:rsidRDefault="00210472">
            <w:pPr>
              <w:rPr>
                <w:sz w:val="20"/>
                <w:szCs w:val="20"/>
              </w:rPr>
            </w:pPr>
          </w:p>
        </w:tc>
        <w:tc>
          <w:tcPr>
            <w:tcW w:w="1243" w:type="dxa"/>
            <w:gridSpan w:val="2"/>
            <w:noWrap/>
            <w:vAlign w:val="bottom"/>
            <w:hideMark/>
          </w:tcPr>
          <w:p w:rsidR="00210472" w:rsidRDefault="00210472">
            <w:pPr>
              <w:rPr>
                <w:sz w:val="20"/>
                <w:szCs w:val="20"/>
              </w:rPr>
            </w:pPr>
          </w:p>
        </w:tc>
        <w:tc>
          <w:tcPr>
            <w:tcW w:w="1243" w:type="dxa"/>
            <w:gridSpan w:val="2"/>
            <w:noWrap/>
            <w:vAlign w:val="bottom"/>
            <w:hideMark/>
          </w:tcPr>
          <w:p w:rsidR="00210472" w:rsidRDefault="00210472">
            <w:pPr>
              <w:rPr>
                <w:sz w:val="20"/>
                <w:szCs w:val="20"/>
              </w:rPr>
            </w:pPr>
          </w:p>
        </w:tc>
        <w:tc>
          <w:tcPr>
            <w:tcW w:w="3271" w:type="dxa"/>
            <w:gridSpan w:val="6"/>
            <w:tcBorders>
              <w:top w:val="single" w:sz="4" w:space="0" w:color="auto"/>
              <w:left w:val="single" w:sz="4" w:space="0" w:color="auto"/>
              <w:bottom w:val="single" w:sz="4" w:space="0" w:color="auto"/>
              <w:right w:val="nil"/>
            </w:tcBorders>
            <w:shd w:val="clear" w:color="auto" w:fill="DCE6F1"/>
            <w:noWrap/>
            <w:vAlign w:val="center"/>
            <w:hideMark/>
          </w:tcPr>
          <w:p w:rsidR="00210472" w:rsidRDefault="00210472">
            <w:pPr>
              <w:rPr>
                <w:b/>
                <w:bCs/>
                <w:color w:val="000000"/>
                <w:sz w:val="22"/>
                <w:szCs w:val="22"/>
              </w:rPr>
            </w:pPr>
            <w:r>
              <w:rPr>
                <w:b/>
                <w:bCs/>
                <w:color w:val="000000"/>
                <w:sz w:val="22"/>
                <w:szCs w:val="22"/>
              </w:rPr>
              <w:t>Tổng lợi nhuận từng mặt hàng</w:t>
            </w:r>
          </w:p>
        </w:tc>
        <w:tc>
          <w:tcPr>
            <w:tcW w:w="1117" w:type="dxa"/>
            <w:gridSpan w:val="2"/>
            <w:tcBorders>
              <w:top w:val="single" w:sz="4" w:space="0" w:color="auto"/>
              <w:left w:val="nil"/>
              <w:bottom w:val="single" w:sz="4" w:space="0" w:color="auto"/>
              <w:right w:val="nil"/>
            </w:tcBorders>
            <w:shd w:val="clear" w:color="auto" w:fill="DCE6F1"/>
            <w:noWrap/>
            <w:vAlign w:val="center"/>
            <w:hideMark/>
          </w:tcPr>
          <w:p w:rsidR="00210472" w:rsidRDefault="00210472">
            <w:pPr>
              <w:rPr>
                <w:b/>
                <w:bCs/>
                <w:color w:val="000000"/>
                <w:sz w:val="22"/>
                <w:szCs w:val="22"/>
              </w:rPr>
            </w:pPr>
            <w:r>
              <w:rPr>
                <w:b/>
                <w:bCs/>
                <w:color w:val="000000"/>
                <w:sz w:val="22"/>
                <w:szCs w:val="22"/>
              </w:rPr>
              <w:t> </w:t>
            </w:r>
          </w:p>
        </w:tc>
        <w:tc>
          <w:tcPr>
            <w:tcW w:w="1117" w:type="dxa"/>
            <w:tcBorders>
              <w:top w:val="single" w:sz="4" w:space="0" w:color="auto"/>
              <w:left w:val="nil"/>
              <w:bottom w:val="single" w:sz="4" w:space="0" w:color="auto"/>
              <w:right w:val="single" w:sz="4" w:space="0" w:color="auto"/>
            </w:tcBorders>
            <w:shd w:val="clear" w:color="auto" w:fill="DCE6F1"/>
            <w:noWrap/>
            <w:vAlign w:val="center"/>
            <w:hideMark/>
          </w:tcPr>
          <w:p w:rsidR="00210472" w:rsidRDefault="00210472">
            <w:pPr>
              <w:rPr>
                <w:b/>
                <w:bCs/>
                <w:color w:val="000000"/>
                <w:sz w:val="22"/>
                <w:szCs w:val="22"/>
              </w:rPr>
            </w:pPr>
            <w:r>
              <w:rPr>
                <w:b/>
                <w:bCs/>
                <w:color w:val="000000"/>
                <w:sz w:val="22"/>
                <w:szCs w:val="22"/>
              </w:rPr>
              <w:t> </w:t>
            </w:r>
          </w:p>
        </w:tc>
      </w:tr>
      <w:tr w:rsidR="00210472" w:rsidTr="00210472">
        <w:trPr>
          <w:trHeight w:val="360"/>
        </w:trPr>
        <w:tc>
          <w:tcPr>
            <w:tcW w:w="1369" w:type="dxa"/>
            <w:gridSpan w:val="2"/>
            <w:noWrap/>
            <w:vAlign w:val="bottom"/>
            <w:hideMark/>
          </w:tcPr>
          <w:p w:rsidR="00210472" w:rsidRDefault="00210472">
            <w:pPr>
              <w:rPr>
                <w:b/>
                <w:bCs/>
                <w:color w:val="000000"/>
                <w:sz w:val="22"/>
                <w:szCs w:val="22"/>
              </w:rPr>
            </w:pPr>
          </w:p>
        </w:tc>
        <w:tc>
          <w:tcPr>
            <w:tcW w:w="1243" w:type="dxa"/>
            <w:gridSpan w:val="2"/>
            <w:noWrap/>
            <w:vAlign w:val="bottom"/>
            <w:hideMark/>
          </w:tcPr>
          <w:p w:rsidR="00210472" w:rsidRDefault="00210472">
            <w:pPr>
              <w:rPr>
                <w:sz w:val="20"/>
                <w:szCs w:val="20"/>
              </w:rPr>
            </w:pPr>
          </w:p>
        </w:tc>
        <w:tc>
          <w:tcPr>
            <w:tcW w:w="1243" w:type="dxa"/>
            <w:gridSpan w:val="2"/>
            <w:noWrap/>
            <w:vAlign w:val="bottom"/>
            <w:hideMark/>
          </w:tcPr>
          <w:p w:rsidR="00210472" w:rsidRDefault="00210472">
            <w:pPr>
              <w:rPr>
                <w:sz w:val="20"/>
                <w:szCs w:val="20"/>
              </w:rPr>
            </w:pPr>
          </w:p>
        </w:tc>
        <w:tc>
          <w:tcPr>
            <w:tcW w:w="1037"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color w:val="000000"/>
                <w:sz w:val="22"/>
                <w:szCs w:val="22"/>
              </w:rPr>
            </w:pPr>
            <w:r>
              <w:rPr>
                <w:color w:val="000000"/>
                <w:sz w:val="22"/>
                <w:szCs w:val="22"/>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okal1</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okal2</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vnia1</w:t>
            </w:r>
          </w:p>
        </w:tc>
        <w:tc>
          <w:tcPr>
            <w:tcW w:w="1117" w:type="dxa"/>
            <w:tcBorders>
              <w:top w:val="nil"/>
              <w:left w:val="nil"/>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vnia2</w:t>
            </w:r>
          </w:p>
        </w:tc>
      </w:tr>
      <w:tr w:rsidR="00210472" w:rsidTr="00210472">
        <w:trPr>
          <w:trHeight w:val="360"/>
        </w:trPr>
        <w:tc>
          <w:tcPr>
            <w:tcW w:w="1369" w:type="dxa"/>
            <w:gridSpan w:val="2"/>
            <w:noWrap/>
            <w:vAlign w:val="bottom"/>
            <w:hideMark/>
          </w:tcPr>
          <w:p w:rsidR="00210472" w:rsidRDefault="00210472">
            <w:pPr>
              <w:rPr>
                <w:b/>
                <w:bCs/>
                <w:color w:val="000000"/>
                <w:sz w:val="22"/>
                <w:szCs w:val="22"/>
              </w:rPr>
            </w:pPr>
          </w:p>
        </w:tc>
        <w:tc>
          <w:tcPr>
            <w:tcW w:w="1243" w:type="dxa"/>
            <w:gridSpan w:val="2"/>
            <w:noWrap/>
            <w:vAlign w:val="bottom"/>
            <w:hideMark/>
          </w:tcPr>
          <w:p w:rsidR="00210472" w:rsidRDefault="00210472">
            <w:pPr>
              <w:rPr>
                <w:sz w:val="20"/>
                <w:szCs w:val="20"/>
              </w:rPr>
            </w:pPr>
          </w:p>
        </w:tc>
        <w:tc>
          <w:tcPr>
            <w:tcW w:w="1243" w:type="dxa"/>
            <w:gridSpan w:val="2"/>
            <w:noWrap/>
            <w:vAlign w:val="bottom"/>
            <w:hideMark/>
          </w:tcPr>
          <w:p w:rsidR="00210472" w:rsidRDefault="00210472">
            <w:pPr>
              <w:rPr>
                <w:sz w:val="20"/>
                <w:szCs w:val="20"/>
              </w:rPr>
            </w:pPr>
          </w:p>
        </w:tc>
        <w:tc>
          <w:tcPr>
            <w:tcW w:w="1037"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m</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szCs w:val="22"/>
              </w:rPr>
            </w:pPr>
            <w:r>
              <w:rPr>
                <w:color w:val="000000"/>
                <w:sz w:val="22"/>
                <w:szCs w:val="22"/>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szCs w:val="22"/>
              </w:rPr>
            </w:pPr>
            <w:r>
              <w:rPr>
                <w:color w:val="000000"/>
                <w:sz w:val="22"/>
                <w:szCs w:val="22"/>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szCs w:val="22"/>
              </w:rPr>
            </w:pPr>
            <w:r>
              <w:rPr>
                <w:color w:val="000000"/>
                <w:sz w:val="22"/>
                <w:szCs w:val="22"/>
              </w:rPr>
              <w:t> </w:t>
            </w:r>
          </w:p>
        </w:tc>
        <w:tc>
          <w:tcPr>
            <w:tcW w:w="1117"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rPr>
            </w:pPr>
            <w:r>
              <w:rPr>
                <w:color w:val="000000"/>
                <w:sz w:val="22"/>
                <w:szCs w:val="22"/>
              </w:rPr>
              <w:t> </w:t>
            </w:r>
          </w:p>
        </w:tc>
      </w:tr>
      <w:tr w:rsidR="00210472" w:rsidTr="006F2C5A">
        <w:trPr>
          <w:trHeight w:val="107"/>
        </w:trPr>
        <w:tc>
          <w:tcPr>
            <w:tcW w:w="1369" w:type="dxa"/>
            <w:gridSpan w:val="2"/>
            <w:noWrap/>
            <w:vAlign w:val="bottom"/>
            <w:hideMark/>
          </w:tcPr>
          <w:p w:rsidR="00210472" w:rsidRDefault="00210472">
            <w:pPr>
              <w:rPr>
                <w:color w:val="000000"/>
                <w:sz w:val="22"/>
                <w:szCs w:val="22"/>
              </w:rPr>
            </w:pPr>
          </w:p>
        </w:tc>
        <w:tc>
          <w:tcPr>
            <w:tcW w:w="1243" w:type="dxa"/>
            <w:gridSpan w:val="2"/>
            <w:noWrap/>
            <w:vAlign w:val="bottom"/>
            <w:hideMark/>
          </w:tcPr>
          <w:p w:rsidR="00210472" w:rsidRDefault="00210472">
            <w:pPr>
              <w:rPr>
                <w:sz w:val="20"/>
                <w:szCs w:val="20"/>
              </w:rPr>
            </w:pPr>
          </w:p>
        </w:tc>
        <w:tc>
          <w:tcPr>
            <w:tcW w:w="1243" w:type="dxa"/>
            <w:gridSpan w:val="2"/>
            <w:noWrap/>
            <w:vAlign w:val="bottom"/>
            <w:hideMark/>
          </w:tcPr>
          <w:p w:rsidR="00210472" w:rsidRDefault="00210472">
            <w:pPr>
              <w:rPr>
                <w:sz w:val="20"/>
                <w:szCs w:val="20"/>
              </w:rPr>
            </w:pPr>
          </w:p>
        </w:tc>
        <w:tc>
          <w:tcPr>
            <w:tcW w:w="1037" w:type="dxa"/>
            <w:gridSpan w:val="2"/>
            <w:tcBorders>
              <w:top w:val="nil"/>
              <w:left w:val="single" w:sz="4" w:space="0" w:color="auto"/>
              <w:bottom w:val="single" w:sz="4" w:space="0" w:color="auto"/>
              <w:right w:val="single" w:sz="4" w:space="0" w:color="auto"/>
            </w:tcBorders>
            <w:noWrap/>
            <w:vAlign w:val="bottom"/>
            <w:hideMark/>
          </w:tcPr>
          <w:p w:rsidR="00210472" w:rsidRDefault="00210472">
            <w:pPr>
              <w:rPr>
                <w:b/>
                <w:bCs/>
                <w:color w:val="000000"/>
                <w:sz w:val="22"/>
                <w:szCs w:val="22"/>
              </w:rPr>
            </w:pPr>
            <w:r>
              <w:rPr>
                <w:b/>
                <w:bCs/>
                <w:color w:val="000000"/>
                <w:sz w:val="22"/>
                <w:szCs w:val="22"/>
              </w:rPr>
              <w:t>i</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szCs w:val="22"/>
              </w:rPr>
            </w:pPr>
            <w:r>
              <w:rPr>
                <w:color w:val="000000"/>
                <w:sz w:val="22"/>
                <w:szCs w:val="22"/>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szCs w:val="22"/>
              </w:rPr>
            </w:pPr>
            <w:r>
              <w:rPr>
                <w:color w:val="000000"/>
                <w:sz w:val="22"/>
                <w:szCs w:val="22"/>
              </w:rPr>
              <w:t> </w:t>
            </w:r>
          </w:p>
        </w:tc>
        <w:tc>
          <w:tcPr>
            <w:tcW w:w="1117" w:type="dxa"/>
            <w:gridSpan w:val="2"/>
            <w:tcBorders>
              <w:top w:val="nil"/>
              <w:left w:val="nil"/>
              <w:bottom w:val="single" w:sz="4" w:space="0" w:color="auto"/>
              <w:right w:val="single" w:sz="4" w:space="0" w:color="auto"/>
            </w:tcBorders>
            <w:noWrap/>
            <w:vAlign w:val="bottom"/>
            <w:hideMark/>
          </w:tcPr>
          <w:p w:rsidR="00210472" w:rsidRDefault="00210472">
            <w:pPr>
              <w:rPr>
                <w:color w:val="000000"/>
                <w:sz w:val="22"/>
                <w:szCs w:val="22"/>
              </w:rPr>
            </w:pPr>
            <w:r>
              <w:rPr>
                <w:color w:val="000000"/>
                <w:sz w:val="22"/>
                <w:szCs w:val="22"/>
              </w:rPr>
              <w:t> </w:t>
            </w:r>
          </w:p>
        </w:tc>
        <w:tc>
          <w:tcPr>
            <w:tcW w:w="1117"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rPr>
            </w:pPr>
            <w:r>
              <w:rPr>
                <w:color w:val="000000"/>
                <w:sz w:val="22"/>
                <w:szCs w:val="22"/>
              </w:rPr>
              <w:t> </w:t>
            </w:r>
          </w:p>
        </w:tc>
      </w:tr>
    </w:tbl>
    <w:p w:rsidR="00210472" w:rsidRDefault="00210472" w:rsidP="00210472">
      <w:pPr>
        <w:rPr>
          <w:sz w:val="24"/>
          <w:szCs w:val="24"/>
        </w:rPr>
      </w:pPr>
    </w:p>
    <w:p w:rsidR="00210472" w:rsidRDefault="00210472" w:rsidP="006F2C5A">
      <w:pPr>
        <w:pStyle w:val="ListParagraph"/>
        <w:numPr>
          <w:ilvl w:val="0"/>
          <w:numId w:val="175"/>
        </w:numPr>
        <w:tabs>
          <w:tab w:val="left" w:pos="7234"/>
          <w:tab w:val="left" w:pos="8351"/>
        </w:tabs>
        <w:spacing w:line="276" w:lineRule="auto"/>
        <w:rPr>
          <w:sz w:val="20"/>
          <w:szCs w:val="20"/>
        </w:rPr>
      </w:pPr>
      <w:r>
        <w:rPr>
          <w:color w:val="000000"/>
        </w:rPr>
        <w:t>Dựa vào ký tự thứ 5 của mã hàng điền vào cột Phân loại</w:t>
      </w:r>
    </w:p>
    <w:p w:rsidR="00210472" w:rsidRDefault="00210472" w:rsidP="006F2C5A">
      <w:pPr>
        <w:pStyle w:val="ListParagraph"/>
        <w:numPr>
          <w:ilvl w:val="0"/>
          <w:numId w:val="175"/>
        </w:numPr>
        <w:tabs>
          <w:tab w:val="left" w:pos="7234"/>
          <w:tab w:val="left" w:pos="8351"/>
        </w:tabs>
        <w:spacing w:line="276" w:lineRule="auto"/>
        <w:rPr>
          <w:color w:val="000000"/>
        </w:rPr>
      </w:pPr>
      <w:r>
        <w:rPr>
          <w:color w:val="000000"/>
        </w:rPr>
        <w:t>Dựa ký tự cuối của mã hàng điền cột xuất xứ: nếu là "m" ghi là "malaysia", còn lại ghi "indonesia"</w:t>
      </w:r>
    </w:p>
    <w:p w:rsidR="00210472" w:rsidRDefault="00210472" w:rsidP="006F2C5A">
      <w:pPr>
        <w:pStyle w:val="ListParagraph"/>
        <w:numPr>
          <w:ilvl w:val="0"/>
          <w:numId w:val="175"/>
        </w:numPr>
        <w:tabs>
          <w:tab w:val="left" w:pos="7234"/>
          <w:tab w:val="left" w:pos="8351"/>
        </w:tabs>
        <w:spacing w:line="276" w:lineRule="auto"/>
        <w:rPr>
          <w:color w:val="000000"/>
        </w:rPr>
      </w:pPr>
      <w:r>
        <w:rPr>
          <w:color w:val="000000"/>
        </w:rPr>
        <w:t>Điền giá nhập dựa vào bảng tra</w:t>
      </w:r>
    </w:p>
    <w:p w:rsidR="00210472" w:rsidRDefault="00210472" w:rsidP="006F2C5A">
      <w:pPr>
        <w:pStyle w:val="ListParagraph"/>
        <w:numPr>
          <w:ilvl w:val="0"/>
          <w:numId w:val="175"/>
        </w:numPr>
        <w:tabs>
          <w:tab w:val="left" w:pos="7234"/>
          <w:tab w:val="left" w:pos="8351"/>
        </w:tabs>
        <w:spacing w:line="276" w:lineRule="auto"/>
        <w:rPr>
          <w:color w:val="000000"/>
        </w:rPr>
      </w:pPr>
      <w:r>
        <w:rPr>
          <w:color w:val="000000"/>
        </w:rPr>
        <w:t xml:space="preserve">Điền cột giá bán theo quy định sau: </w:t>
      </w:r>
      <w:r>
        <w:rPr>
          <w:color w:val="000000"/>
        </w:rPr>
        <w:br/>
        <w:t xml:space="preserve"> - Đối với mặt hàng của "malaysia" : nếu hàng loại 1 thi giá bán &gt; giá nhập 12%, </w:t>
      </w:r>
      <w:r>
        <w:rPr>
          <w:color w:val="000000"/>
        </w:rPr>
        <w:br/>
        <w:t xml:space="preserve"> hàng loại 2 thi giá bán hơn giá nhập 8%</w:t>
      </w:r>
      <w:r>
        <w:rPr>
          <w:color w:val="000000"/>
        </w:rPr>
        <w:br/>
        <w:t>- Đối với mặt hàng của indonesia: giá bán hơn giá nhập 15%</w:t>
      </w:r>
    </w:p>
    <w:p w:rsidR="00210472" w:rsidRDefault="00210472" w:rsidP="006F2C5A">
      <w:pPr>
        <w:pStyle w:val="ListParagraph"/>
        <w:numPr>
          <w:ilvl w:val="0"/>
          <w:numId w:val="175"/>
        </w:numPr>
        <w:tabs>
          <w:tab w:val="left" w:pos="7234"/>
          <w:tab w:val="left" w:pos="8351"/>
        </w:tabs>
        <w:spacing w:line="276" w:lineRule="auto"/>
        <w:rPr>
          <w:color w:val="000000"/>
        </w:rPr>
      </w:pPr>
      <w:r>
        <w:rPr>
          <w:color w:val="000000"/>
        </w:rPr>
        <w:t>Cột doanh thu được tính như sau: (giá bán - giá nhập).   số lượng</w:t>
      </w:r>
    </w:p>
    <w:p w:rsidR="00210472" w:rsidRDefault="00210472" w:rsidP="006F2C5A">
      <w:pPr>
        <w:pStyle w:val="ListParagraph"/>
        <w:numPr>
          <w:ilvl w:val="0"/>
          <w:numId w:val="175"/>
        </w:numPr>
        <w:tabs>
          <w:tab w:val="left" w:pos="7234"/>
          <w:tab w:val="left" w:pos="8351"/>
        </w:tabs>
        <w:spacing w:line="276" w:lineRule="auto"/>
        <w:rPr>
          <w:color w:val="000000"/>
        </w:rPr>
      </w:pPr>
      <w:r>
        <w:rPr>
          <w:color w:val="000000"/>
        </w:rPr>
        <w:t>Cột thuế được xác định: nếu hàng loại 1: 5%doanh thu, hàng loại 2: 3% doanh thu</w:t>
      </w:r>
    </w:p>
    <w:p w:rsidR="00210472" w:rsidRDefault="00210472" w:rsidP="006F2C5A">
      <w:pPr>
        <w:pStyle w:val="ListParagraph"/>
        <w:numPr>
          <w:ilvl w:val="0"/>
          <w:numId w:val="175"/>
        </w:numPr>
        <w:tabs>
          <w:tab w:val="left" w:pos="7234"/>
          <w:tab w:val="left" w:pos="8351"/>
        </w:tabs>
        <w:spacing w:line="276" w:lineRule="auto"/>
        <w:rPr>
          <w:color w:val="000000"/>
        </w:rPr>
      </w:pPr>
      <w:r>
        <w:rPr>
          <w:color w:val="000000"/>
        </w:rPr>
        <w:t>Cột lợi nhuận = doanh thu - thuế</w:t>
      </w:r>
    </w:p>
    <w:p w:rsidR="00210472" w:rsidRDefault="00210472" w:rsidP="006F2C5A">
      <w:pPr>
        <w:pStyle w:val="ListParagraph"/>
        <w:numPr>
          <w:ilvl w:val="0"/>
          <w:numId w:val="175"/>
        </w:numPr>
        <w:tabs>
          <w:tab w:val="left" w:pos="7234"/>
          <w:tab w:val="left" w:pos="8351"/>
        </w:tabs>
        <w:spacing w:line="276" w:lineRule="auto"/>
        <w:rPr>
          <w:color w:val="000000"/>
        </w:rPr>
      </w:pPr>
      <w:r>
        <w:rPr>
          <w:color w:val="000000"/>
        </w:rPr>
        <w:t>Thống kê theo bảng "Tổng lợi nhuận các mặt hàng"</w:t>
      </w:r>
    </w:p>
    <w:p w:rsidR="00210472" w:rsidRDefault="00210472" w:rsidP="006F2C5A">
      <w:pPr>
        <w:pStyle w:val="ListParagraph"/>
        <w:numPr>
          <w:ilvl w:val="0"/>
          <w:numId w:val="175"/>
        </w:numPr>
        <w:tabs>
          <w:tab w:val="left" w:pos="7234"/>
          <w:tab w:val="left" w:pos="8351"/>
        </w:tabs>
        <w:spacing w:line="276" w:lineRule="auto"/>
        <w:rPr>
          <w:color w:val="000000"/>
        </w:rPr>
      </w:pPr>
      <w:r>
        <w:rPr>
          <w:color w:val="000000"/>
        </w:rPr>
        <w:t>Trích các mặt hàng malaysia loại 1 có lợi nhuận &gt;324</w:t>
      </w:r>
    </w:p>
    <w:p w:rsidR="00210472" w:rsidRDefault="00210472" w:rsidP="006F2C5A">
      <w:pPr>
        <w:pStyle w:val="ListParagraph"/>
        <w:numPr>
          <w:ilvl w:val="0"/>
          <w:numId w:val="175"/>
        </w:numPr>
        <w:tabs>
          <w:tab w:val="left" w:pos="7234"/>
          <w:tab w:val="left" w:pos="8351"/>
        </w:tabs>
        <w:spacing w:line="276" w:lineRule="auto"/>
        <w:rPr>
          <w:color w:val="000000"/>
        </w:rPr>
      </w:pPr>
      <w:r>
        <w:rPr>
          <w:color w:val="000000"/>
        </w:rPr>
        <w:t>Vẽ biểu đồ bảng thống kê</w:t>
      </w:r>
    </w:p>
    <w:p w:rsidR="006F2C5A" w:rsidRDefault="006F2C5A" w:rsidP="006F2C5A">
      <w:pPr>
        <w:tabs>
          <w:tab w:val="left" w:pos="7234"/>
          <w:tab w:val="left" w:pos="8351"/>
        </w:tabs>
        <w:spacing w:line="276" w:lineRule="auto"/>
        <w:rPr>
          <w:color w:val="000000"/>
        </w:rPr>
      </w:pPr>
    </w:p>
    <w:p w:rsidR="006F2C5A" w:rsidRPr="006F2C5A" w:rsidRDefault="006F2C5A" w:rsidP="006F2C5A">
      <w:pPr>
        <w:tabs>
          <w:tab w:val="left" w:pos="7234"/>
          <w:tab w:val="left" w:pos="8351"/>
        </w:tabs>
        <w:spacing w:line="276" w:lineRule="auto"/>
        <w:rPr>
          <w:color w:val="000000"/>
        </w:rPr>
      </w:pPr>
    </w:p>
    <w:p w:rsidR="00210472" w:rsidRDefault="00210472" w:rsidP="003D146F">
      <w:pPr>
        <w:pStyle w:val="l2"/>
        <w:rPr>
          <w:sz w:val="36"/>
          <w:szCs w:val="32"/>
        </w:rPr>
      </w:pPr>
      <w:bookmarkStart w:id="859" w:name="_Toc404010246"/>
      <w:r>
        <w:t>BÀI TẬP EXCEL 13</w:t>
      </w:r>
      <w:bookmarkEnd w:id="859"/>
    </w:p>
    <w:p w:rsidR="00210472" w:rsidRDefault="00210472" w:rsidP="00210472">
      <w:pPr>
        <w:jc w:val="center"/>
        <w:rPr>
          <w:sz w:val="44"/>
        </w:rPr>
      </w:pPr>
      <w:r>
        <w:rPr>
          <w:sz w:val="44"/>
        </w:rPr>
        <w:lastRenderedPageBreak/>
        <w:t>BẢNG TÍNH TIỀN THUẾ</w:t>
      </w:r>
    </w:p>
    <w:tbl>
      <w:tblPr>
        <w:tblStyle w:val="TableGrid"/>
        <w:tblW w:w="0" w:type="auto"/>
        <w:jc w:val="center"/>
        <w:tblLook w:val="01E0" w:firstRow="1" w:lastRow="1" w:firstColumn="1" w:lastColumn="1" w:noHBand="0" w:noVBand="0"/>
      </w:tblPr>
      <w:tblGrid>
        <w:gridCol w:w="1299"/>
        <w:gridCol w:w="1317"/>
        <w:gridCol w:w="1295"/>
        <w:gridCol w:w="1318"/>
        <w:gridCol w:w="1299"/>
        <w:gridCol w:w="1318"/>
        <w:gridCol w:w="1316"/>
        <w:gridCol w:w="801"/>
      </w:tblGrid>
      <w:tr w:rsidR="00210472" w:rsidTr="00210472">
        <w:trPr>
          <w:trHeight w:val="524"/>
          <w:jc w:val="center"/>
        </w:trPr>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pPr>
              <w:jc w:val="center"/>
              <w:rPr>
                <w:sz w:val="24"/>
              </w:rPr>
            </w:pPr>
            <w:r>
              <w:t>STT</w:t>
            </w:r>
          </w:p>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Số CT</w:t>
            </w:r>
          </w:p>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Tên</w:t>
            </w:r>
          </w:p>
          <w:p w:rsidR="00210472" w:rsidRDefault="00210472">
            <w:r>
              <w:t>Vật Tư</w:t>
            </w:r>
          </w:p>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 xml:space="preserve">Đối </w:t>
            </w:r>
          </w:p>
          <w:p w:rsidR="00210472" w:rsidRDefault="00210472">
            <w:r>
              <w:t>Tượng</w:t>
            </w:r>
          </w:p>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 xml:space="preserve">Đơn </w:t>
            </w:r>
          </w:p>
          <w:p w:rsidR="00210472" w:rsidRDefault="00210472">
            <w:r>
              <w:t>Giá</w:t>
            </w:r>
          </w:p>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 xml:space="preserve">Số </w:t>
            </w:r>
          </w:p>
          <w:p w:rsidR="00210472" w:rsidRDefault="00210472">
            <w:r>
              <w:t>Lượng</w:t>
            </w:r>
          </w:p>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Thành</w:t>
            </w:r>
          </w:p>
          <w:p w:rsidR="00210472" w:rsidRDefault="00210472">
            <w:r>
              <w:t>Tiền</w:t>
            </w:r>
          </w:p>
        </w:tc>
        <w:tc>
          <w:tcPr>
            <w:tcW w:w="805" w:type="dxa"/>
            <w:tcBorders>
              <w:top w:val="single" w:sz="4" w:space="0" w:color="auto"/>
              <w:left w:val="single" w:sz="4" w:space="0" w:color="auto"/>
              <w:bottom w:val="single" w:sz="4" w:space="0" w:color="auto"/>
              <w:right w:val="single" w:sz="4" w:space="0" w:color="auto"/>
            </w:tcBorders>
            <w:vAlign w:val="center"/>
            <w:hideMark/>
          </w:tcPr>
          <w:p w:rsidR="00210472" w:rsidRDefault="00210472">
            <w:r>
              <w:t>Tiền Thuế</w:t>
            </w:r>
          </w:p>
        </w:tc>
      </w:tr>
      <w:tr w:rsidR="00210472" w:rsidTr="00210472">
        <w:trPr>
          <w:trHeight w:val="115"/>
          <w:jc w:val="center"/>
        </w:trPr>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AC20</w:t>
            </w:r>
          </w:p>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805" w:type="dxa"/>
            <w:tcBorders>
              <w:top w:val="single" w:sz="4" w:space="0" w:color="auto"/>
              <w:left w:val="single" w:sz="4" w:space="0" w:color="auto"/>
              <w:bottom w:val="single" w:sz="4" w:space="0" w:color="auto"/>
              <w:right w:val="single" w:sz="4" w:space="0" w:color="auto"/>
            </w:tcBorders>
            <w:vAlign w:val="center"/>
          </w:tcPr>
          <w:p w:rsidR="00210472" w:rsidRDefault="00210472"/>
        </w:tc>
      </w:tr>
      <w:tr w:rsidR="00210472" w:rsidTr="00210472">
        <w:trPr>
          <w:trHeight w:val="110"/>
          <w:jc w:val="center"/>
        </w:trPr>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BM12</w:t>
            </w:r>
          </w:p>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805" w:type="dxa"/>
            <w:tcBorders>
              <w:top w:val="single" w:sz="4" w:space="0" w:color="auto"/>
              <w:left w:val="single" w:sz="4" w:space="0" w:color="auto"/>
              <w:bottom w:val="single" w:sz="4" w:space="0" w:color="auto"/>
              <w:right w:val="single" w:sz="4" w:space="0" w:color="auto"/>
            </w:tcBorders>
            <w:vAlign w:val="center"/>
          </w:tcPr>
          <w:p w:rsidR="00210472" w:rsidRDefault="00210472"/>
        </w:tc>
      </w:tr>
      <w:tr w:rsidR="00210472" w:rsidTr="00210472">
        <w:trPr>
          <w:trHeight w:val="115"/>
          <w:jc w:val="center"/>
        </w:trPr>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CC50</w:t>
            </w:r>
          </w:p>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805" w:type="dxa"/>
            <w:tcBorders>
              <w:top w:val="single" w:sz="4" w:space="0" w:color="auto"/>
              <w:left w:val="single" w:sz="4" w:space="0" w:color="auto"/>
              <w:bottom w:val="single" w:sz="4" w:space="0" w:color="auto"/>
              <w:right w:val="single" w:sz="4" w:space="0" w:color="auto"/>
            </w:tcBorders>
            <w:vAlign w:val="center"/>
          </w:tcPr>
          <w:p w:rsidR="00210472" w:rsidRDefault="00210472"/>
        </w:tc>
      </w:tr>
      <w:tr w:rsidR="00210472" w:rsidTr="00210472">
        <w:trPr>
          <w:trHeight w:val="234"/>
          <w:jc w:val="center"/>
        </w:trPr>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DM60</w:t>
            </w:r>
          </w:p>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805" w:type="dxa"/>
            <w:tcBorders>
              <w:top w:val="single" w:sz="4" w:space="0" w:color="auto"/>
              <w:left w:val="single" w:sz="4" w:space="0" w:color="auto"/>
              <w:bottom w:val="single" w:sz="4" w:space="0" w:color="auto"/>
              <w:right w:val="single" w:sz="4" w:space="0" w:color="auto"/>
            </w:tcBorders>
            <w:vAlign w:val="center"/>
          </w:tcPr>
          <w:p w:rsidR="00210472" w:rsidRDefault="00210472"/>
        </w:tc>
      </w:tr>
      <w:tr w:rsidR="00210472" w:rsidTr="00210472">
        <w:trPr>
          <w:trHeight w:val="110"/>
          <w:jc w:val="center"/>
        </w:trPr>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DK30</w:t>
            </w:r>
          </w:p>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805" w:type="dxa"/>
            <w:tcBorders>
              <w:top w:val="single" w:sz="4" w:space="0" w:color="auto"/>
              <w:left w:val="single" w:sz="4" w:space="0" w:color="auto"/>
              <w:bottom w:val="single" w:sz="4" w:space="0" w:color="auto"/>
              <w:right w:val="single" w:sz="4" w:space="0" w:color="auto"/>
            </w:tcBorders>
            <w:vAlign w:val="center"/>
          </w:tcPr>
          <w:p w:rsidR="00210472" w:rsidRDefault="00210472"/>
        </w:tc>
      </w:tr>
      <w:tr w:rsidR="00210472" w:rsidTr="00210472">
        <w:trPr>
          <w:trHeight w:val="115"/>
          <w:jc w:val="center"/>
        </w:trPr>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AL40</w:t>
            </w:r>
          </w:p>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805" w:type="dxa"/>
            <w:tcBorders>
              <w:top w:val="single" w:sz="4" w:space="0" w:color="auto"/>
              <w:left w:val="single" w:sz="4" w:space="0" w:color="auto"/>
              <w:bottom w:val="single" w:sz="4" w:space="0" w:color="auto"/>
              <w:right w:val="single" w:sz="4" w:space="0" w:color="auto"/>
            </w:tcBorders>
            <w:vAlign w:val="center"/>
          </w:tcPr>
          <w:p w:rsidR="00210472" w:rsidRDefault="00210472"/>
        </w:tc>
      </w:tr>
      <w:tr w:rsidR="00210472" w:rsidTr="00210472">
        <w:trPr>
          <w:trHeight w:val="115"/>
          <w:jc w:val="center"/>
        </w:trPr>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BC70</w:t>
            </w:r>
          </w:p>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805" w:type="dxa"/>
            <w:tcBorders>
              <w:top w:val="single" w:sz="4" w:space="0" w:color="auto"/>
              <w:left w:val="single" w:sz="4" w:space="0" w:color="auto"/>
              <w:bottom w:val="single" w:sz="4" w:space="0" w:color="auto"/>
              <w:right w:val="single" w:sz="4" w:space="0" w:color="auto"/>
            </w:tcBorders>
            <w:vAlign w:val="center"/>
          </w:tcPr>
          <w:p w:rsidR="00210472" w:rsidRDefault="00210472"/>
        </w:tc>
      </w:tr>
      <w:tr w:rsidR="00210472" w:rsidTr="00210472">
        <w:trPr>
          <w:trHeight w:val="110"/>
          <w:jc w:val="center"/>
        </w:trPr>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AM80</w:t>
            </w:r>
          </w:p>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805" w:type="dxa"/>
            <w:tcBorders>
              <w:top w:val="single" w:sz="4" w:space="0" w:color="auto"/>
              <w:left w:val="single" w:sz="4" w:space="0" w:color="auto"/>
              <w:bottom w:val="single" w:sz="4" w:space="0" w:color="auto"/>
              <w:right w:val="single" w:sz="4" w:space="0" w:color="auto"/>
            </w:tcBorders>
            <w:vAlign w:val="center"/>
          </w:tcPr>
          <w:p w:rsidR="00210472" w:rsidRDefault="00210472"/>
        </w:tc>
      </w:tr>
      <w:tr w:rsidR="00210472" w:rsidTr="00210472">
        <w:trPr>
          <w:trHeight w:val="115"/>
          <w:jc w:val="center"/>
        </w:trPr>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CM90</w:t>
            </w:r>
          </w:p>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805" w:type="dxa"/>
            <w:tcBorders>
              <w:top w:val="single" w:sz="4" w:space="0" w:color="auto"/>
              <w:left w:val="single" w:sz="4" w:space="0" w:color="auto"/>
              <w:bottom w:val="single" w:sz="4" w:space="0" w:color="auto"/>
              <w:right w:val="single" w:sz="4" w:space="0" w:color="auto"/>
            </w:tcBorders>
            <w:vAlign w:val="center"/>
          </w:tcPr>
          <w:p w:rsidR="00210472" w:rsidRDefault="00210472"/>
        </w:tc>
      </w:tr>
      <w:tr w:rsidR="00210472" w:rsidTr="00210472">
        <w:trPr>
          <w:trHeight w:val="115"/>
          <w:jc w:val="center"/>
        </w:trPr>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hideMark/>
          </w:tcPr>
          <w:p w:rsidR="00210472" w:rsidRDefault="00210472">
            <w:r>
              <w:t>BC15</w:t>
            </w:r>
          </w:p>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1353" w:type="dxa"/>
            <w:tcBorders>
              <w:top w:val="single" w:sz="4" w:space="0" w:color="auto"/>
              <w:left w:val="single" w:sz="4" w:space="0" w:color="auto"/>
              <w:bottom w:val="single" w:sz="4" w:space="0" w:color="auto"/>
              <w:right w:val="single" w:sz="4" w:space="0" w:color="auto"/>
            </w:tcBorders>
            <w:vAlign w:val="center"/>
          </w:tcPr>
          <w:p w:rsidR="00210472" w:rsidRDefault="00210472"/>
        </w:tc>
        <w:tc>
          <w:tcPr>
            <w:tcW w:w="805" w:type="dxa"/>
            <w:tcBorders>
              <w:top w:val="single" w:sz="4" w:space="0" w:color="auto"/>
              <w:left w:val="single" w:sz="4" w:space="0" w:color="auto"/>
              <w:bottom w:val="single" w:sz="4" w:space="0" w:color="auto"/>
              <w:right w:val="single" w:sz="4" w:space="0" w:color="auto"/>
            </w:tcBorders>
            <w:vAlign w:val="center"/>
          </w:tcPr>
          <w:p w:rsidR="00210472" w:rsidRDefault="00210472"/>
        </w:tc>
      </w:tr>
    </w:tbl>
    <w:p w:rsidR="00210472" w:rsidRDefault="00210472" w:rsidP="00210472">
      <w:pPr>
        <w:tabs>
          <w:tab w:val="center" w:pos="1980"/>
          <w:tab w:val="center" w:pos="8640"/>
        </w:tabs>
        <w:spacing w:before="240"/>
        <w:rPr>
          <w:b/>
          <w:i/>
        </w:rPr>
      </w:pPr>
      <w:r>
        <w:tab/>
      </w:r>
      <w:r>
        <w:rPr>
          <w:b/>
          <w:i/>
        </w:rPr>
        <w:t>BẢNG 1</w:t>
      </w:r>
      <w:r>
        <w:tab/>
      </w:r>
      <w:r>
        <w:rPr>
          <w:b/>
          <w:i/>
        </w:rPr>
        <w:t>BẢNG 2</w:t>
      </w:r>
    </w:p>
    <w:tbl>
      <w:tblPr>
        <w:tblW w:w="4532"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
        <w:gridCol w:w="2244"/>
        <w:gridCol w:w="1651"/>
      </w:tblGrid>
      <w:tr w:rsidR="00210472" w:rsidTr="006F2C5A">
        <w:trPr>
          <w:trHeight w:val="58"/>
        </w:trPr>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MÃ</w:t>
            </w:r>
          </w:p>
        </w:tc>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TÊN ĐỐI TƯỢNG</w:t>
            </w:r>
          </w:p>
        </w:tc>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TL TRỢ GIÁ</w:t>
            </w:r>
          </w:p>
        </w:tc>
      </w:tr>
      <w:tr w:rsidR="00210472" w:rsidTr="006F2C5A">
        <w:trPr>
          <w:trHeight w:val="30"/>
        </w:trPr>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A</w:t>
            </w:r>
          </w:p>
        </w:tc>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Quốc Doanh</w:t>
            </w:r>
          </w:p>
        </w:tc>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10%</w:t>
            </w:r>
          </w:p>
        </w:tc>
      </w:tr>
      <w:tr w:rsidR="00210472" w:rsidTr="006F2C5A">
        <w:trPr>
          <w:trHeight w:val="18"/>
        </w:trPr>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B</w:t>
            </w:r>
          </w:p>
        </w:tc>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Công ty Cổ Phần</w:t>
            </w:r>
          </w:p>
        </w:tc>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7%</w:t>
            </w:r>
          </w:p>
        </w:tc>
      </w:tr>
      <w:tr w:rsidR="00210472" w:rsidTr="006F2C5A">
        <w:trPr>
          <w:trHeight w:val="18"/>
        </w:trPr>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C</w:t>
            </w:r>
          </w:p>
        </w:tc>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Công ty TNHH</w:t>
            </w:r>
          </w:p>
        </w:tc>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5%</w:t>
            </w:r>
          </w:p>
        </w:tc>
      </w:tr>
      <w:tr w:rsidR="00210472" w:rsidTr="006F2C5A">
        <w:trPr>
          <w:trHeight w:val="170"/>
        </w:trPr>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D</w:t>
            </w:r>
          </w:p>
        </w:tc>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Tư Nhân</w:t>
            </w:r>
          </w:p>
        </w:tc>
        <w:tc>
          <w:tcPr>
            <w:tcW w:w="0" w:type="auto"/>
            <w:tcBorders>
              <w:top w:val="single" w:sz="4" w:space="0" w:color="auto"/>
              <w:left w:val="single" w:sz="4" w:space="0" w:color="auto"/>
              <w:bottom w:val="single" w:sz="4" w:space="0" w:color="auto"/>
              <w:right w:val="single" w:sz="4" w:space="0" w:color="auto"/>
            </w:tcBorders>
            <w:vAlign w:val="center"/>
            <w:hideMark/>
          </w:tcPr>
          <w:p w:rsidR="00210472" w:rsidRDefault="00210472">
            <w:pPr>
              <w:spacing w:before="100" w:beforeAutospacing="1"/>
            </w:pPr>
            <w:r>
              <w:t>3%</w:t>
            </w:r>
          </w:p>
        </w:tc>
      </w:tr>
    </w:tbl>
    <w:tbl>
      <w:tblPr>
        <w:tblpPr w:leftFromText="180" w:rightFromText="180" w:vertAnchor="text" w:horzAnchor="margin" w:tblpXSpec="right" w:tblpY="-22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7"/>
        <w:gridCol w:w="1047"/>
        <w:gridCol w:w="1047"/>
      </w:tblGrid>
      <w:tr w:rsidR="006F2C5A" w:rsidTr="006F2C5A">
        <w:trPr>
          <w:trHeight w:val="298"/>
        </w:trPr>
        <w:tc>
          <w:tcPr>
            <w:tcW w:w="1047" w:type="dxa"/>
            <w:tcBorders>
              <w:top w:val="single" w:sz="4" w:space="0" w:color="auto"/>
              <w:left w:val="single" w:sz="4" w:space="0" w:color="auto"/>
              <w:bottom w:val="single" w:sz="4" w:space="0" w:color="auto"/>
              <w:right w:val="single" w:sz="4" w:space="0" w:color="auto"/>
            </w:tcBorders>
            <w:hideMark/>
          </w:tcPr>
          <w:p w:rsidR="006F2C5A" w:rsidRDefault="006F2C5A" w:rsidP="006F2C5A">
            <w:pPr>
              <w:spacing w:before="240"/>
            </w:pPr>
            <w:r>
              <w:t>MÃ</w:t>
            </w:r>
          </w:p>
        </w:tc>
        <w:tc>
          <w:tcPr>
            <w:tcW w:w="1047" w:type="dxa"/>
            <w:tcBorders>
              <w:top w:val="single" w:sz="4" w:space="0" w:color="auto"/>
              <w:left w:val="single" w:sz="4" w:space="0" w:color="auto"/>
              <w:bottom w:val="single" w:sz="4" w:space="0" w:color="auto"/>
              <w:right w:val="single" w:sz="4" w:space="0" w:color="auto"/>
            </w:tcBorders>
            <w:hideMark/>
          </w:tcPr>
          <w:p w:rsidR="006F2C5A" w:rsidRDefault="006F2C5A" w:rsidP="006F2C5A">
            <w:pPr>
              <w:spacing w:before="240"/>
            </w:pPr>
            <w:r>
              <w:t>M</w:t>
            </w:r>
          </w:p>
        </w:tc>
        <w:tc>
          <w:tcPr>
            <w:tcW w:w="1047" w:type="dxa"/>
            <w:tcBorders>
              <w:top w:val="single" w:sz="4" w:space="0" w:color="auto"/>
              <w:left w:val="single" w:sz="4" w:space="0" w:color="auto"/>
              <w:bottom w:val="single" w:sz="4" w:space="0" w:color="auto"/>
              <w:right w:val="single" w:sz="4" w:space="0" w:color="auto"/>
            </w:tcBorders>
            <w:hideMark/>
          </w:tcPr>
          <w:p w:rsidR="006F2C5A" w:rsidRDefault="006F2C5A" w:rsidP="006F2C5A">
            <w:pPr>
              <w:spacing w:before="240"/>
            </w:pPr>
            <w:r>
              <w:t>C</w:t>
            </w:r>
          </w:p>
        </w:tc>
        <w:tc>
          <w:tcPr>
            <w:tcW w:w="1047" w:type="dxa"/>
            <w:tcBorders>
              <w:top w:val="single" w:sz="4" w:space="0" w:color="auto"/>
              <w:left w:val="single" w:sz="4" w:space="0" w:color="auto"/>
              <w:bottom w:val="single" w:sz="4" w:space="0" w:color="auto"/>
              <w:right w:val="single" w:sz="4" w:space="0" w:color="auto"/>
            </w:tcBorders>
            <w:hideMark/>
          </w:tcPr>
          <w:p w:rsidR="006F2C5A" w:rsidRDefault="006F2C5A" w:rsidP="006F2C5A">
            <w:pPr>
              <w:spacing w:before="240"/>
            </w:pPr>
            <w:r>
              <w:t>K</w:t>
            </w:r>
          </w:p>
        </w:tc>
        <w:tc>
          <w:tcPr>
            <w:tcW w:w="1047" w:type="dxa"/>
            <w:tcBorders>
              <w:top w:val="single" w:sz="4" w:space="0" w:color="auto"/>
              <w:left w:val="single" w:sz="4" w:space="0" w:color="auto"/>
              <w:bottom w:val="single" w:sz="4" w:space="0" w:color="auto"/>
              <w:right w:val="single" w:sz="4" w:space="0" w:color="auto"/>
            </w:tcBorders>
            <w:hideMark/>
          </w:tcPr>
          <w:p w:rsidR="006F2C5A" w:rsidRDefault="006F2C5A" w:rsidP="006F2C5A">
            <w:pPr>
              <w:spacing w:before="240"/>
            </w:pPr>
            <w:r>
              <w:t>L</w:t>
            </w:r>
          </w:p>
        </w:tc>
      </w:tr>
      <w:tr w:rsidR="006F2C5A" w:rsidTr="006F2C5A">
        <w:trPr>
          <w:trHeight w:val="681"/>
        </w:trPr>
        <w:tc>
          <w:tcPr>
            <w:tcW w:w="1047" w:type="dxa"/>
            <w:tcBorders>
              <w:top w:val="single" w:sz="4" w:space="0" w:color="auto"/>
              <w:left w:val="single" w:sz="4" w:space="0" w:color="auto"/>
              <w:bottom w:val="single" w:sz="4" w:space="0" w:color="auto"/>
              <w:right w:val="single" w:sz="4" w:space="0" w:color="auto"/>
            </w:tcBorders>
            <w:hideMark/>
          </w:tcPr>
          <w:p w:rsidR="006F2C5A" w:rsidRDefault="006F2C5A" w:rsidP="006F2C5A">
            <w:pPr>
              <w:spacing w:before="240"/>
            </w:pPr>
            <w:r>
              <w:t>Tên vật tư</w:t>
            </w:r>
          </w:p>
        </w:tc>
        <w:tc>
          <w:tcPr>
            <w:tcW w:w="1047" w:type="dxa"/>
            <w:tcBorders>
              <w:top w:val="single" w:sz="4" w:space="0" w:color="auto"/>
              <w:left w:val="single" w:sz="4" w:space="0" w:color="auto"/>
              <w:bottom w:val="single" w:sz="4" w:space="0" w:color="auto"/>
              <w:right w:val="single" w:sz="4" w:space="0" w:color="auto"/>
            </w:tcBorders>
            <w:hideMark/>
          </w:tcPr>
          <w:p w:rsidR="006F2C5A" w:rsidRDefault="006F2C5A" w:rsidP="006F2C5A">
            <w:pPr>
              <w:spacing w:before="240"/>
            </w:pPr>
            <w:r>
              <w:t>Màn Hình</w:t>
            </w:r>
          </w:p>
        </w:tc>
        <w:tc>
          <w:tcPr>
            <w:tcW w:w="1047" w:type="dxa"/>
            <w:tcBorders>
              <w:top w:val="single" w:sz="4" w:space="0" w:color="auto"/>
              <w:left w:val="single" w:sz="4" w:space="0" w:color="auto"/>
              <w:bottom w:val="single" w:sz="4" w:space="0" w:color="auto"/>
              <w:right w:val="single" w:sz="4" w:space="0" w:color="auto"/>
            </w:tcBorders>
            <w:hideMark/>
          </w:tcPr>
          <w:p w:rsidR="006F2C5A" w:rsidRDefault="006F2C5A" w:rsidP="006F2C5A">
            <w:pPr>
              <w:spacing w:before="240"/>
            </w:pPr>
            <w:r>
              <w:t>Đĩa CD</w:t>
            </w:r>
          </w:p>
        </w:tc>
        <w:tc>
          <w:tcPr>
            <w:tcW w:w="1047" w:type="dxa"/>
            <w:tcBorders>
              <w:top w:val="single" w:sz="4" w:space="0" w:color="auto"/>
              <w:left w:val="single" w:sz="4" w:space="0" w:color="auto"/>
              <w:bottom w:val="single" w:sz="4" w:space="0" w:color="auto"/>
              <w:right w:val="single" w:sz="4" w:space="0" w:color="auto"/>
            </w:tcBorders>
            <w:hideMark/>
          </w:tcPr>
          <w:p w:rsidR="006F2C5A" w:rsidRDefault="006F2C5A" w:rsidP="006F2C5A">
            <w:pPr>
              <w:spacing w:before="240"/>
            </w:pPr>
            <w:r>
              <w:t>Bàn Phím</w:t>
            </w:r>
          </w:p>
        </w:tc>
        <w:tc>
          <w:tcPr>
            <w:tcW w:w="1047" w:type="dxa"/>
            <w:tcBorders>
              <w:top w:val="single" w:sz="4" w:space="0" w:color="auto"/>
              <w:left w:val="single" w:sz="4" w:space="0" w:color="auto"/>
              <w:bottom w:val="single" w:sz="4" w:space="0" w:color="auto"/>
              <w:right w:val="single" w:sz="4" w:space="0" w:color="auto"/>
            </w:tcBorders>
            <w:hideMark/>
          </w:tcPr>
          <w:p w:rsidR="006F2C5A" w:rsidRDefault="006F2C5A" w:rsidP="006F2C5A">
            <w:pPr>
              <w:spacing w:before="240"/>
            </w:pPr>
            <w:r>
              <w:t>Linh Tinh</w:t>
            </w:r>
          </w:p>
        </w:tc>
      </w:tr>
    </w:tbl>
    <w:tbl>
      <w:tblPr>
        <w:tblW w:w="0" w:type="auto"/>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1192"/>
      </w:tblGrid>
      <w:tr w:rsidR="00210472" w:rsidTr="00210472">
        <w:trPr>
          <w:trHeight w:val="70"/>
        </w:trPr>
        <w:tc>
          <w:tcPr>
            <w:tcW w:w="2574" w:type="dxa"/>
            <w:gridSpan w:val="2"/>
            <w:tcBorders>
              <w:top w:val="single" w:sz="4" w:space="0" w:color="auto"/>
              <w:left w:val="single" w:sz="4" w:space="0" w:color="auto"/>
              <w:bottom w:val="single" w:sz="4" w:space="0" w:color="auto"/>
              <w:right w:val="single" w:sz="4" w:space="0" w:color="auto"/>
            </w:tcBorders>
            <w:hideMark/>
          </w:tcPr>
          <w:p w:rsidR="00210472" w:rsidRDefault="00210472">
            <w:pPr>
              <w:rPr>
                <w:b/>
                <w:i/>
              </w:rPr>
            </w:pPr>
            <w:r>
              <w:rPr>
                <w:b/>
                <w:i/>
              </w:rPr>
              <w:t>BẢNG THỐNG KÊ</w:t>
            </w:r>
          </w:p>
        </w:tc>
      </w:tr>
      <w:tr w:rsidR="00210472" w:rsidTr="00210472">
        <w:trPr>
          <w:trHeight w:val="420"/>
        </w:trPr>
        <w:tc>
          <w:tcPr>
            <w:tcW w:w="1382" w:type="dxa"/>
            <w:tcBorders>
              <w:top w:val="single" w:sz="4" w:space="0" w:color="auto"/>
              <w:left w:val="single" w:sz="4" w:space="0" w:color="auto"/>
              <w:bottom w:val="single" w:sz="4" w:space="0" w:color="auto"/>
              <w:right w:val="single" w:sz="4" w:space="0" w:color="auto"/>
            </w:tcBorders>
            <w:hideMark/>
          </w:tcPr>
          <w:p w:rsidR="00210472" w:rsidRDefault="00210472">
            <w:r>
              <w:t>Tên Vật Tư</w:t>
            </w:r>
          </w:p>
        </w:tc>
        <w:tc>
          <w:tcPr>
            <w:tcW w:w="1192" w:type="dxa"/>
            <w:tcBorders>
              <w:top w:val="single" w:sz="4" w:space="0" w:color="auto"/>
              <w:left w:val="single" w:sz="4" w:space="0" w:color="auto"/>
              <w:bottom w:val="single" w:sz="4" w:space="0" w:color="auto"/>
              <w:right w:val="single" w:sz="4" w:space="0" w:color="auto"/>
            </w:tcBorders>
            <w:hideMark/>
          </w:tcPr>
          <w:p w:rsidR="00210472" w:rsidRDefault="00210472">
            <w:r>
              <w:t>Số Lượng</w:t>
            </w:r>
          </w:p>
        </w:tc>
      </w:tr>
      <w:tr w:rsidR="00210472" w:rsidTr="00210472">
        <w:trPr>
          <w:trHeight w:val="375"/>
        </w:trPr>
        <w:tc>
          <w:tcPr>
            <w:tcW w:w="1382" w:type="dxa"/>
            <w:tcBorders>
              <w:top w:val="single" w:sz="4" w:space="0" w:color="auto"/>
              <w:left w:val="single" w:sz="4" w:space="0" w:color="auto"/>
              <w:bottom w:val="single" w:sz="4" w:space="0" w:color="auto"/>
              <w:right w:val="single" w:sz="4" w:space="0" w:color="auto"/>
            </w:tcBorders>
            <w:hideMark/>
          </w:tcPr>
          <w:p w:rsidR="00210472" w:rsidRDefault="00210472">
            <w:r>
              <w:t>Màn Hình</w:t>
            </w:r>
          </w:p>
        </w:tc>
        <w:tc>
          <w:tcPr>
            <w:tcW w:w="1192" w:type="dxa"/>
            <w:tcBorders>
              <w:top w:val="single" w:sz="4" w:space="0" w:color="auto"/>
              <w:left w:val="single" w:sz="4" w:space="0" w:color="auto"/>
              <w:bottom w:val="single" w:sz="4" w:space="0" w:color="auto"/>
              <w:right w:val="single" w:sz="4" w:space="0" w:color="auto"/>
            </w:tcBorders>
          </w:tcPr>
          <w:p w:rsidR="00210472" w:rsidRDefault="00210472"/>
        </w:tc>
      </w:tr>
      <w:tr w:rsidR="00210472" w:rsidTr="00210472">
        <w:trPr>
          <w:trHeight w:val="375"/>
        </w:trPr>
        <w:tc>
          <w:tcPr>
            <w:tcW w:w="1382" w:type="dxa"/>
            <w:tcBorders>
              <w:top w:val="single" w:sz="4" w:space="0" w:color="auto"/>
              <w:left w:val="single" w:sz="4" w:space="0" w:color="auto"/>
              <w:bottom w:val="single" w:sz="4" w:space="0" w:color="auto"/>
              <w:right w:val="single" w:sz="4" w:space="0" w:color="auto"/>
            </w:tcBorders>
            <w:hideMark/>
          </w:tcPr>
          <w:p w:rsidR="00210472" w:rsidRDefault="00210472">
            <w:r>
              <w:t>Đĩa CD</w:t>
            </w:r>
          </w:p>
        </w:tc>
        <w:tc>
          <w:tcPr>
            <w:tcW w:w="1192" w:type="dxa"/>
            <w:tcBorders>
              <w:top w:val="single" w:sz="4" w:space="0" w:color="auto"/>
              <w:left w:val="single" w:sz="4" w:space="0" w:color="auto"/>
              <w:bottom w:val="single" w:sz="4" w:space="0" w:color="auto"/>
              <w:right w:val="single" w:sz="4" w:space="0" w:color="auto"/>
            </w:tcBorders>
          </w:tcPr>
          <w:p w:rsidR="00210472" w:rsidRDefault="00210472"/>
        </w:tc>
      </w:tr>
      <w:tr w:rsidR="00210472" w:rsidTr="00210472">
        <w:trPr>
          <w:trHeight w:val="375"/>
        </w:trPr>
        <w:tc>
          <w:tcPr>
            <w:tcW w:w="1382" w:type="dxa"/>
            <w:tcBorders>
              <w:top w:val="single" w:sz="4" w:space="0" w:color="auto"/>
              <w:left w:val="single" w:sz="4" w:space="0" w:color="auto"/>
              <w:bottom w:val="single" w:sz="4" w:space="0" w:color="auto"/>
              <w:right w:val="single" w:sz="4" w:space="0" w:color="auto"/>
            </w:tcBorders>
            <w:hideMark/>
          </w:tcPr>
          <w:p w:rsidR="00210472" w:rsidRDefault="00210472">
            <w:r>
              <w:t>Bàn Phím</w:t>
            </w:r>
          </w:p>
        </w:tc>
        <w:tc>
          <w:tcPr>
            <w:tcW w:w="1192" w:type="dxa"/>
            <w:tcBorders>
              <w:top w:val="single" w:sz="4" w:space="0" w:color="auto"/>
              <w:left w:val="single" w:sz="4" w:space="0" w:color="auto"/>
              <w:bottom w:val="single" w:sz="4" w:space="0" w:color="auto"/>
              <w:right w:val="single" w:sz="4" w:space="0" w:color="auto"/>
            </w:tcBorders>
          </w:tcPr>
          <w:p w:rsidR="00210472" w:rsidRDefault="00210472"/>
        </w:tc>
      </w:tr>
      <w:tr w:rsidR="00210472" w:rsidTr="00210472">
        <w:trPr>
          <w:trHeight w:val="375"/>
        </w:trPr>
        <w:tc>
          <w:tcPr>
            <w:tcW w:w="1382" w:type="dxa"/>
            <w:tcBorders>
              <w:top w:val="single" w:sz="4" w:space="0" w:color="auto"/>
              <w:left w:val="single" w:sz="4" w:space="0" w:color="auto"/>
              <w:bottom w:val="single" w:sz="4" w:space="0" w:color="auto"/>
              <w:right w:val="single" w:sz="4" w:space="0" w:color="auto"/>
            </w:tcBorders>
            <w:hideMark/>
          </w:tcPr>
          <w:p w:rsidR="00210472" w:rsidRDefault="00210472">
            <w:r>
              <w:t>Linh Tinh</w:t>
            </w:r>
          </w:p>
        </w:tc>
        <w:tc>
          <w:tcPr>
            <w:tcW w:w="1192" w:type="dxa"/>
            <w:tcBorders>
              <w:top w:val="single" w:sz="4" w:space="0" w:color="auto"/>
              <w:left w:val="single" w:sz="4" w:space="0" w:color="auto"/>
              <w:bottom w:val="single" w:sz="4" w:space="0" w:color="auto"/>
              <w:right w:val="single" w:sz="4" w:space="0" w:color="auto"/>
            </w:tcBorders>
          </w:tcPr>
          <w:p w:rsidR="00210472" w:rsidRDefault="00210472"/>
        </w:tc>
      </w:tr>
    </w:tbl>
    <w:p w:rsidR="00210472" w:rsidRDefault="00210472" w:rsidP="00210472"/>
    <w:tbl>
      <w:tblPr>
        <w:tblpPr w:leftFromText="180" w:rightFromText="180" w:vertAnchor="text" w:tblpX="3187" w:tblpY="-263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2"/>
        <w:gridCol w:w="1371"/>
        <w:gridCol w:w="1372"/>
        <w:gridCol w:w="1372"/>
      </w:tblGrid>
      <w:tr w:rsidR="00210472" w:rsidTr="00210472">
        <w:trPr>
          <w:trHeight w:val="352"/>
        </w:trPr>
        <w:tc>
          <w:tcPr>
            <w:tcW w:w="6858" w:type="dxa"/>
            <w:gridSpan w:val="5"/>
            <w:tcBorders>
              <w:top w:val="single" w:sz="4" w:space="0" w:color="auto"/>
              <w:left w:val="single" w:sz="4" w:space="0" w:color="auto"/>
              <w:bottom w:val="single" w:sz="4" w:space="0" w:color="auto"/>
              <w:right w:val="single" w:sz="4" w:space="0" w:color="auto"/>
            </w:tcBorders>
            <w:hideMark/>
          </w:tcPr>
          <w:p w:rsidR="00210472" w:rsidRDefault="00210472">
            <w:pPr>
              <w:jc w:val="center"/>
              <w:rPr>
                <w:b/>
                <w:i/>
              </w:rPr>
            </w:pPr>
            <w:r>
              <w:rPr>
                <w:b/>
                <w:i/>
              </w:rPr>
              <w:t>BẢNG ĐƠN GIÁ</w:t>
            </w:r>
          </w:p>
        </w:tc>
      </w:tr>
      <w:tr w:rsidR="00210472" w:rsidTr="00210472">
        <w:trPr>
          <w:trHeight w:val="352"/>
        </w:trPr>
        <w:tc>
          <w:tcPr>
            <w:tcW w:w="1371" w:type="dxa"/>
            <w:tcBorders>
              <w:top w:val="single" w:sz="4" w:space="0" w:color="auto"/>
              <w:left w:val="single" w:sz="4" w:space="0" w:color="auto"/>
              <w:bottom w:val="single" w:sz="4" w:space="0" w:color="auto"/>
              <w:right w:val="single" w:sz="4" w:space="0" w:color="auto"/>
            </w:tcBorders>
            <w:hideMark/>
          </w:tcPr>
          <w:p w:rsidR="00210472" w:rsidRDefault="00210472">
            <w:r>
              <w:t>Mã</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M</w:t>
            </w:r>
          </w:p>
        </w:tc>
        <w:tc>
          <w:tcPr>
            <w:tcW w:w="1371" w:type="dxa"/>
            <w:tcBorders>
              <w:top w:val="single" w:sz="4" w:space="0" w:color="auto"/>
              <w:left w:val="single" w:sz="4" w:space="0" w:color="auto"/>
              <w:bottom w:val="single" w:sz="4" w:space="0" w:color="auto"/>
              <w:right w:val="single" w:sz="4" w:space="0" w:color="auto"/>
            </w:tcBorders>
            <w:hideMark/>
          </w:tcPr>
          <w:p w:rsidR="00210472" w:rsidRDefault="00210472">
            <w:r>
              <w:t>C</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K</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L</w:t>
            </w:r>
          </w:p>
        </w:tc>
      </w:tr>
      <w:tr w:rsidR="00210472" w:rsidTr="00210472">
        <w:trPr>
          <w:trHeight w:val="352"/>
        </w:trPr>
        <w:tc>
          <w:tcPr>
            <w:tcW w:w="1371" w:type="dxa"/>
            <w:tcBorders>
              <w:top w:val="single" w:sz="4" w:space="0" w:color="auto"/>
              <w:left w:val="single" w:sz="4" w:space="0" w:color="auto"/>
              <w:bottom w:val="single" w:sz="4" w:space="0" w:color="auto"/>
              <w:right w:val="single" w:sz="4" w:space="0" w:color="auto"/>
            </w:tcBorders>
            <w:hideMark/>
          </w:tcPr>
          <w:p w:rsidR="00210472" w:rsidRDefault="00210472">
            <w:r>
              <w:t>A</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200</w:t>
            </w:r>
          </w:p>
        </w:tc>
        <w:tc>
          <w:tcPr>
            <w:tcW w:w="1371" w:type="dxa"/>
            <w:tcBorders>
              <w:top w:val="single" w:sz="4" w:space="0" w:color="auto"/>
              <w:left w:val="single" w:sz="4" w:space="0" w:color="auto"/>
              <w:bottom w:val="single" w:sz="4" w:space="0" w:color="auto"/>
              <w:right w:val="single" w:sz="4" w:space="0" w:color="auto"/>
            </w:tcBorders>
            <w:hideMark/>
          </w:tcPr>
          <w:p w:rsidR="00210472" w:rsidRDefault="00210472">
            <w:r>
              <w:t>400</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20</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300</w:t>
            </w:r>
          </w:p>
        </w:tc>
      </w:tr>
      <w:tr w:rsidR="00210472" w:rsidTr="00210472">
        <w:trPr>
          <w:trHeight w:val="352"/>
        </w:trPr>
        <w:tc>
          <w:tcPr>
            <w:tcW w:w="1371" w:type="dxa"/>
            <w:tcBorders>
              <w:top w:val="single" w:sz="4" w:space="0" w:color="auto"/>
              <w:left w:val="single" w:sz="4" w:space="0" w:color="auto"/>
              <w:bottom w:val="single" w:sz="4" w:space="0" w:color="auto"/>
              <w:right w:val="single" w:sz="4" w:space="0" w:color="auto"/>
            </w:tcBorders>
            <w:hideMark/>
          </w:tcPr>
          <w:p w:rsidR="00210472" w:rsidRDefault="00210472">
            <w:r>
              <w:t>B</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105</w:t>
            </w:r>
          </w:p>
        </w:tc>
        <w:tc>
          <w:tcPr>
            <w:tcW w:w="1371" w:type="dxa"/>
            <w:tcBorders>
              <w:top w:val="single" w:sz="4" w:space="0" w:color="auto"/>
              <w:left w:val="single" w:sz="4" w:space="0" w:color="auto"/>
              <w:bottom w:val="single" w:sz="4" w:space="0" w:color="auto"/>
              <w:right w:val="single" w:sz="4" w:space="0" w:color="auto"/>
            </w:tcBorders>
            <w:hideMark/>
          </w:tcPr>
          <w:p w:rsidR="00210472" w:rsidRDefault="00210472">
            <w:r>
              <w:t>410</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21</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290</w:t>
            </w:r>
          </w:p>
        </w:tc>
      </w:tr>
      <w:tr w:rsidR="00210472" w:rsidTr="00210472">
        <w:trPr>
          <w:trHeight w:val="352"/>
        </w:trPr>
        <w:tc>
          <w:tcPr>
            <w:tcW w:w="1371" w:type="dxa"/>
            <w:tcBorders>
              <w:top w:val="single" w:sz="4" w:space="0" w:color="auto"/>
              <w:left w:val="single" w:sz="4" w:space="0" w:color="auto"/>
              <w:bottom w:val="single" w:sz="4" w:space="0" w:color="auto"/>
              <w:right w:val="single" w:sz="4" w:space="0" w:color="auto"/>
            </w:tcBorders>
            <w:hideMark/>
          </w:tcPr>
          <w:p w:rsidR="00210472" w:rsidRDefault="00210472">
            <w:r>
              <w:t>C</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102</w:t>
            </w:r>
          </w:p>
        </w:tc>
        <w:tc>
          <w:tcPr>
            <w:tcW w:w="1371" w:type="dxa"/>
            <w:tcBorders>
              <w:top w:val="single" w:sz="4" w:space="0" w:color="auto"/>
              <w:left w:val="single" w:sz="4" w:space="0" w:color="auto"/>
              <w:bottom w:val="single" w:sz="4" w:space="0" w:color="auto"/>
              <w:right w:val="single" w:sz="4" w:space="0" w:color="auto"/>
            </w:tcBorders>
            <w:hideMark/>
          </w:tcPr>
          <w:p w:rsidR="00210472" w:rsidRDefault="00210472">
            <w:r>
              <w:t>415</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20</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310</w:t>
            </w:r>
          </w:p>
        </w:tc>
      </w:tr>
      <w:tr w:rsidR="00210472" w:rsidTr="00210472">
        <w:trPr>
          <w:trHeight w:val="352"/>
        </w:trPr>
        <w:tc>
          <w:tcPr>
            <w:tcW w:w="1371" w:type="dxa"/>
            <w:tcBorders>
              <w:top w:val="single" w:sz="4" w:space="0" w:color="auto"/>
              <w:left w:val="single" w:sz="4" w:space="0" w:color="auto"/>
              <w:bottom w:val="single" w:sz="4" w:space="0" w:color="auto"/>
              <w:right w:val="single" w:sz="4" w:space="0" w:color="auto"/>
            </w:tcBorders>
            <w:hideMark/>
          </w:tcPr>
          <w:p w:rsidR="00210472" w:rsidRDefault="00210472">
            <w:r>
              <w:t>D</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210</w:t>
            </w:r>
          </w:p>
        </w:tc>
        <w:tc>
          <w:tcPr>
            <w:tcW w:w="1371" w:type="dxa"/>
            <w:tcBorders>
              <w:top w:val="single" w:sz="4" w:space="0" w:color="auto"/>
              <w:left w:val="single" w:sz="4" w:space="0" w:color="auto"/>
              <w:bottom w:val="single" w:sz="4" w:space="0" w:color="auto"/>
              <w:right w:val="single" w:sz="4" w:space="0" w:color="auto"/>
            </w:tcBorders>
            <w:hideMark/>
          </w:tcPr>
          <w:p w:rsidR="00210472" w:rsidRDefault="00210472">
            <w:r>
              <w:t>420</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23</w:t>
            </w:r>
          </w:p>
        </w:tc>
        <w:tc>
          <w:tcPr>
            <w:tcW w:w="1372" w:type="dxa"/>
            <w:tcBorders>
              <w:top w:val="single" w:sz="4" w:space="0" w:color="auto"/>
              <w:left w:val="single" w:sz="4" w:space="0" w:color="auto"/>
              <w:bottom w:val="single" w:sz="4" w:space="0" w:color="auto"/>
              <w:right w:val="single" w:sz="4" w:space="0" w:color="auto"/>
            </w:tcBorders>
            <w:hideMark/>
          </w:tcPr>
          <w:p w:rsidR="00210472" w:rsidRDefault="00210472">
            <w:r>
              <w:t>320</w:t>
            </w:r>
          </w:p>
        </w:tc>
      </w:tr>
    </w:tbl>
    <w:p w:rsidR="00210472" w:rsidRDefault="00210472" w:rsidP="006F2C5A">
      <w:pPr>
        <w:numPr>
          <w:ilvl w:val="0"/>
          <w:numId w:val="176"/>
        </w:numPr>
        <w:spacing w:line="276" w:lineRule="auto"/>
      </w:pPr>
      <w:r>
        <w:t>Nhập dữ liệu, điền số thứ tự theo 001,002,003…</w:t>
      </w:r>
    </w:p>
    <w:p w:rsidR="00210472" w:rsidRDefault="00210472" w:rsidP="006F2C5A">
      <w:pPr>
        <w:numPr>
          <w:ilvl w:val="0"/>
          <w:numId w:val="176"/>
        </w:numPr>
        <w:spacing w:line="276" w:lineRule="auto"/>
        <w:rPr>
          <w:b/>
        </w:rPr>
      </w:pPr>
      <w:r>
        <w:t xml:space="preserve">Tính tên vật tư dựa vào </w:t>
      </w:r>
      <w:r>
        <w:rPr>
          <w:b/>
        </w:rPr>
        <w:t>bảng 2</w:t>
      </w:r>
      <w:r>
        <w:t xml:space="preserve">, tính tên đối tượng dựa vào </w:t>
      </w:r>
      <w:r>
        <w:rPr>
          <w:b/>
        </w:rPr>
        <w:t>bảng 1.</w:t>
      </w:r>
    </w:p>
    <w:p w:rsidR="00210472" w:rsidRDefault="00210472" w:rsidP="006F2C5A">
      <w:pPr>
        <w:numPr>
          <w:ilvl w:val="0"/>
          <w:numId w:val="176"/>
        </w:numPr>
        <w:spacing w:line="276" w:lineRule="auto"/>
      </w:pPr>
      <w:r>
        <w:t>Tính đơn giá dựa vào bảng đơn giá</w:t>
      </w:r>
      <w:r>
        <w:rPr>
          <w:b/>
        </w:rPr>
        <w:t>.</w:t>
      </w:r>
    </w:p>
    <w:p w:rsidR="00210472" w:rsidRDefault="00210472" w:rsidP="006F2C5A">
      <w:pPr>
        <w:numPr>
          <w:ilvl w:val="0"/>
          <w:numId w:val="176"/>
        </w:numPr>
        <w:spacing w:line="276" w:lineRule="auto"/>
        <w:rPr>
          <w:b/>
        </w:rPr>
      </w:pPr>
      <w:r>
        <w:t xml:space="preserve">Tính số lượng dựa vào các cột trong CT , </w:t>
      </w:r>
      <w:r>
        <w:rPr>
          <w:b/>
        </w:rPr>
        <w:t>và đổi thành số.</w:t>
      </w:r>
    </w:p>
    <w:p w:rsidR="00210472" w:rsidRDefault="00210472" w:rsidP="006F2C5A">
      <w:pPr>
        <w:numPr>
          <w:ilvl w:val="0"/>
          <w:numId w:val="176"/>
        </w:numPr>
        <w:spacing w:line="276" w:lineRule="auto"/>
      </w:pPr>
      <w:r>
        <w:t>Thành tiền = SL* ĐG</w:t>
      </w:r>
      <w:r>
        <w:rPr>
          <w:b/>
        </w:rPr>
        <w:t>.</w:t>
      </w:r>
    </w:p>
    <w:p w:rsidR="00210472" w:rsidRDefault="00210472" w:rsidP="006F2C5A">
      <w:pPr>
        <w:numPr>
          <w:ilvl w:val="0"/>
          <w:numId w:val="176"/>
        </w:numPr>
        <w:spacing w:line="276" w:lineRule="auto"/>
      </w:pPr>
      <w:r>
        <w:t xml:space="preserve">Tính thuế = Thành tiền* TL Trợ Giá( Số liệu TL Trợ Giá của từng Công Ty lấy từ Bảng 1) </w:t>
      </w:r>
      <w:r>
        <w:rPr>
          <w:b/>
        </w:rPr>
        <w:t>.</w:t>
      </w:r>
    </w:p>
    <w:p w:rsidR="00210472" w:rsidRDefault="00210472" w:rsidP="006F2C5A">
      <w:pPr>
        <w:numPr>
          <w:ilvl w:val="0"/>
          <w:numId w:val="176"/>
        </w:numPr>
        <w:spacing w:line="276" w:lineRule="auto"/>
        <w:rPr>
          <w:b/>
        </w:rPr>
      </w:pPr>
      <w:r>
        <w:t xml:space="preserve">Sắp xếp bảng theo thứ tự giảm dần của số lượng </w:t>
      </w:r>
      <w:r>
        <w:rPr>
          <w:b/>
        </w:rPr>
        <w:t>.</w:t>
      </w:r>
    </w:p>
    <w:p w:rsidR="00210472" w:rsidRDefault="00210472" w:rsidP="006F2C5A">
      <w:pPr>
        <w:numPr>
          <w:ilvl w:val="0"/>
          <w:numId w:val="176"/>
        </w:numPr>
        <w:spacing w:line="276" w:lineRule="auto"/>
        <w:rPr>
          <w:b/>
        </w:rPr>
      </w:pPr>
      <w:r>
        <w:t xml:space="preserve">Trích ra danh sách các đối tượng là Công Ty </w:t>
      </w:r>
      <w:r>
        <w:rPr>
          <w:b/>
        </w:rPr>
        <w:t>Tư Nhân.</w:t>
      </w:r>
    </w:p>
    <w:p w:rsidR="00210472" w:rsidRDefault="00210472" w:rsidP="006F2C5A">
      <w:pPr>
        <w:numPr>
          <w:ilvl w:val="0"/>
          <w:numId w:val="176"/>
        </w:numPr>
        <w:spacing w:line="276" w:lineRule="auto"/>
      </w:pPr>
      <w:r>
        <w:t>Tính Bảng Thống Kê, vẽ biểu đồ cho bảng thống kê</w:t>
      </w:r>
      <w:r>
        <w:rPr>
          <w:b/>
        </w:rPr>
        <w:t>.</w:t>
      </w:r>
    </w:p>
    <w:p w:rsidR="00210472" w:rsidRDefault="00210472" w:rsidP="003D146F"/>
    <w:p w:rsidR="00210472" w:rsidRDefault="00210472" w:rsidP="003D146F">
      <w:pPr>
        <w:pStyle w:val="l2"/>
      </w:pPr>
      <w:bookmarkStart w:id="860" w:name="_Toc381429073"/>
      <w:bookmarkStart w:id="861" w:name="_Toc404010247"/>
      <w:r>
        <w:t>BÀI TẬP EXCEL 1</w:t>
      </w:r>
      <w:bookmarkEnd w:id="860"/>
      <w:r>
        <w:t>4</w:t>
      </w:r>
      <w:bookmarkEnd w:id="861"/>
    </w:p>
    <w:p w:rsidR="00210472" w:rsidRDefault="00210472" w:rsidP="00210472"/>
    <w:tbl>
      <w:tblPr>
        <w:tblW w:w="10035" w:type="dxa"/>
        <w:tblInd w:w="108" w:type="dxa"/>
        <w:tblLayout w:type="fixed"/>
        <w:tblLook w:val="04A0" w:firstRow="1" w:lastRow="0" w:firstColumn="1" w:lastColumn="0" w:noHBand="0" w:noVBand="1"/>
      </w:tblPr>
      <w:tblGrid>
        <w:gridCol w:w="1530"/>
        <w:gridCol w:w="1587"/>
        <w:gridCol w:w="752"/>
        <w:gridCol w:w="976"/>
        <w:gridCol w:w="865"/>
        <w:gridCol w:w="865"/>
        <w:gridCol w:w="865"/>
        <w:gridCol w:w="865"/>
        <w:gridCol w:w="865"/>
        <w:gridCol w:w="865"/>
      </w:tblGrid>
      <w:tr w:rsidR="00210472" w:rsidTr="00210472">
        <w:trPr>
          <w:trHeight w:val="315"/>
        </w:trPr>
        <w:tc>
          <w:tcPr>
            <w:tcW w:w="1530" w:type="dxa"/>
            <w:tcBorders>
              <w:top w:val="single" w:sz="12" w:space="0" w:color="auto"/>
              <w:left w:val="single" w:sz="12" w:space="0" w:color="auto"/>
              <w:bottom w:val="single" w:sz="4" w:space="0" w:color="auto"/>
              <w:right w:val="single" w:sz="4" w:space="0" w:color="auto"/>
            </w:tcBorders>
            <w:shd w:val="clear" w:color="auto" w:fill="FBD4B4" w:themeFill="accent6" w:themeFillTint="66"/>
            <w:noWrap/>
            <w:vAlign w:val="center"/>
            <w:hideMark/>
          </w:tcPr>
          <w:p w:rsidR="00210472" w:rsidRDefault="00210472">
            <w:pPr>
              <w:jc w:val="center"/>
              <w:rPr>
                <w:b/>
                <w:bCs/>
                <w:color w:val="000000"/>
                <w:sz w:val="22"/>
                <w:szCs w:val="22"/>
                <w14:ligatures w14:val="standard"/>
              </w:rPr>
            </w:pPr>
            <w:r>
              <w:rPr>
                <w:b/>
                <w:bCs/>
                <w:color w:val="000000"/>
                <w:sz w:val="22"/>
                <w:szCs w:val="22"/>
                <w14:ligatures w14:val="standard"/>
              </w:rPr>
              <w:lastRenderedPageBreak/>
              <w:t>Số báo danh</w:t>
            </w:r>
          </w:p>
        </w:tc>
        <w:tc>
          <w:tcPr>
            <w:tcW w:w="1587" w:type="dxa"/>
            <w:tcBorders>
              <w:top w:val="single" w:sz="12" w:space="0" w:color="auto"/>
              <w:left w:val="nil"/>
              <w:bottom w:val="single" w:sz="4" w:space="0" w:color="auto"/>
              <w:right w:val="single" w:sz="4" w:space="0" w:color="auto"/>
            </w:tcBorders>
            <w:shd w:val="clear" w:color="auto" w:fill="FBD4B4" w:themeFill="accent6" w:themeFillTint="66"/>
            <w:noWrap/>
            <w:vAlign w:val="center"/>
            <w:hideMark/>
          </w:tcPr>
          <w:p w:rsidR="00210472" w:rsidRDefault="00210472">
            <w:pPr>
              <w:jc w:val="center"/>
              <w:rPr>
                <w:b/>
                <w:bCs/>
                <w:color w:val="000000"/>
                <w:sz w:val="22"/>
                <w:szCs w:val="22"/>
                <w14:ligatures w14:val="standard"/>
              </w:rPr>
            </w:pPr>
            <w:r>
              <w:rPr>
                <w:b/>
                <w:bCs/>
                <w:color w:val="000000"/>
                <w:sz w:val="22"/>
                <w:szCs w:val="22"/>
                <w14:ligatures w14:val="standard"/>
              </w:rPr>
              <w:t>Mã điểm</w:t>
            </w:r>
          </w:p>
        </w:tc>
        <w:tc>
          <w:tcPr>
            <w:tcW w:w="753" w:type="dxa"/>
            <w:tcBorders>
              <w:top w:val="single" w:sz="12" w:space="0" w:color="auto"/>
              <w:left w:val="nil"/>
              <w:bottom w:val="single" w:sz="4" w:space="0" w:color="auto"/>
              <w:right w:val="single" w:sz="4" w:space="0" w:color="auto"/>
            </w:tcBorders>
            <w:shd w:val="clear" w:color="auto" w:fill="FBD4B4" w:themeFill="accent6" w:themeFillTint="66"/>
            <w:noWrap/>
            <w:vAlign w:val="center"/>
            <w:hideMark/>
          </w:tcPr>
          <w:p w:rsidR="00210472" w:rsidRDefault="00210472">
            <w:pPr>
              <w:jc w:val="center"/>
              <w:rPr>
                <w:b/>
                <w:bCs/>
                <w:color w:val="000000"/>
                <w:sz w:val="22"/>
                <w:szCs w:val="22"/>
                <w14:ligatures w14:val="standard"/>
              </w:rPr>
            </w:pPr>
            <w:r>
              <w:rPr>
                <w:b/>
                <w:bCs/>
                <w:color w:val="000000"/>
                <w:sz w:val="22"/>
                <w:szCs w:val="22"/>
                <w14:ligatures w14:val="standard"/>
              </w:rPr>
              <w:t>Khối thi</w:t>
            </w:r>
          </w:p>
        </w:tc>
        <w:tc>
          <w:tcPr>
            <w:tcW w:w="975" w:type="dxa"/>
            <w:tcBorders>
              <w:top w:val="single" w:sz="12" w:space="0" w:color="auto"/>
              <w:left w:val="nil"/>
              <w:bottom w:val="single" w:sz="4" w:space="0" w:color="auto"/>
              <w:right w:val="single" w:sz="4" w:space="0" w:color="auto"/>
            </w:tcBorders>
            <w:shd w:val="clear" w:color="auto" w:fill="FBD4B4" w:themeFill="accent6" w:themeFillTint="66"/>
            <w:noWrap/>
            <w:vAlign w:val="center"/>
            <w:hideMark/>
          </w:tcPr>
          <w:p w:rsidR="00210472" w:rsidRDefault="00210472">
            <w:pPr>
              <w:jc w:val="center"/>
              <w:rPr>
                <w:b/>
                <w:bCs/>
                <w:color w:val="000000"/>
                <w:sz w:val="22"/>
                <w:szCs w:val="22"/>
                <w14:ligatures w14:val="standard"/>
              </w:rPr>
            </w:pPr>
            <w:r>
              <w:rPr>
                <w:b/>
                <w:bCs/>
                <w:color w:val="000000"/>
                <w:sz w:val="22"/>
                <w:szCs w:val="22"/>
                <w14:ligatures w14:val="standard"/>
              </w:rPr>
              <w:t>Trường thi</w:t>
            </w:r>
          </w:p>
        </w:tc>
        <w:tc>
          <w:tcPr>
            <w:tcW w:w="864" w:type="dxa"/>
            <w:tcBorders>
              <w:top w:val="single" w:sz="12" w:space="0" w:color="auto"/>
              <w:left w:val="nil"/>
              <w:bottom w:val="single" w:sz="4" w:space="0" w:color="auto"/>
              <w:right w:val="single" w:sz="4" w:space="0" w:color="auto"/>
            </w:tcBorders>
            <w:shd w:val="clear" w:color="auto" w:fill="FBD4B4" w:themeFill="accent6" w:themeFillTint="66"/>
            <w:noWrap/>
            <w:vAlign w:val="center"/>
            <w:hideMark/>
          </w:tcPr>
          <w:p w:rsidR="00210472" w:rsidRDefault="00210472">
            <w:pPr>
              <w:jc w:val="center"/>
              <w:rPr>
                <w:b/>
                <w:bCs/>
                <w:color w:val="000000"/>
                <w:sz w:val="22"/>
                <w:szCs w:val="22"/>
                <w14:ligatures w14:val="standard"/>
              </w:rPr>
            </w:pPr>
            <w:r>
              <w:rPr>
                <w:b/>
                <w:bCs/>
                <w:color w:val="000000"/>
                <w:sz w:val="22"/>
                <w:szCs w:val="22"/>
                <w14:ligatures w14:val="standard"/>
              </w:rPr>
              <w:t>Điểm Toán</w:t>
            </w:r>
          </w:p>
        </w:tc>
        <w:tc>
          <w:tcPr>
            <w:tcW w:w="864" w:type="dxa"/>
            <w:tcBorders>
              <w:top w:val="single" w:sz="12" w:space="0" w:color="auto"/>
              <w:left w:val="nil"/>
              <w:bottom w:val="single" w:sz="4" w:space="0" w:color="auto"/>
              <w:right w:val="single" w:sz="4" w:space="0" w:color="auto"/>
            </w:tcBorders>
            <w:shd w:val="clear" w:color="auto" w:fill="FBD4B4" w:themeFill="accent6" w:themeFillTint="66"/>
            <w:noWrap/>
            <w:vAlign w:val="center"/>
            <w:hideMark/>
          </w:tcPr>
          <w:p w:rsidR="00210472" w:rsidRDefault="00210472">
            <w:pPr>
              <w:jc w:val="center"/>
              <w:rPr>
                <w:b/>
                <w:bCs/>
                <w:color w:val="000000"/>
                <w:sz w:val="22"/>
                <w:szCs w:val="22"/>
                <w14:ligatures w14:val="standard"/>
              </w:rPr>
            </w:pPr>
            <w:r>
              <w:rPr>
                <w:b/>
                <w:bCs/>
                <w:color w:val="000000"/>
                <w:sz w:val="22"/>
                <w:szCs w:val="22"/>
                <w14:ligatures w14:val="standard"/>
              </w:rPr>
              <w:t>Điểm Hóa</w:t>
            </w:r>
          </w:p>
        </w:tc>
        <w:tc>
          <w:tcPr>
            <w:tcW w:w="864" w:type="dxa"/>
            <w:tcBorders>
              <w:top w:val="single" w:sz="12" w:space="0" w:color="auto"/>
              <w:left w:val="nil"/>
              <w:bottom w:val="single" w:sz="4" w:space="0" w:color="auto"/>
              <w:right w:val="single" w:sz="4" w:space="0" w:color="auto"/>
            </w:tcBorders>
            <w:shd w:val="clear" w:color="auto" w:fill="FBD4B4" w:themeFill="accent6" w:themeFillTint="66"/>
            <w:noWrap/>
            <w:vAlign w:val="center"/>
            <w:hideMark/>
          </w:tcPr>
          <w:p w:rsidR="00210472" w:rsidRDefault="00210472">
            <w:pPr>
              <w:jc w:val="center"/>
              <w:rPr>
                <w:b/>
                <w:bCs/>
                <w:color w:val="000000"/>
                <w:sz w:val="22"/>
                <w:szCs w:val="22"/>
                <w14:ligatures w14:val="standard"/>
              </w:rPr>
            </w:pPr>
            <w:r>
              <w:rPr>
                <w:b/>
                <w:bCs/>
                <w:color w:val="000000"/>
                <w:sz w:val="22"/>
                <w:szCs w:val="22"/>
                <w14:ligatures w14:val="standard"/>
              </w:rPr>
              <w:t>Điểm Lý</w:t>
            </w:r>
          </w:p>
        </w:tc>
        <w:tc>
          <w:tcPr>
            <w:tcW w:w="864" w:type="dxa"/>
            <w:tcBorders>
              <w:top w:val="single" w:sz="12" w:space="0" w:color="auto"/>
              <w:left w:val="nil"/>
              <w:bottom w:val="single" w:sz="4" w:space="0" w:color="auto"/>
              <w:right w:val="single" w:sz="4" w:space="0" w:color="auto"/>
            </w:tcBorders>
            <w:shd w:val="clear" w:color="auto" w:fill="FBD4B4" w:themeFill="accent6" w:themeFillTint="66"/>
            <w:noWrap/>
            <w:vAlign w:val="center"/>
            <w:hideMark/>
          </w:tcPr>
          <w:p w:rsidR="00210472" w:rsidRDefault="00210472">
            <w:pPr>
              <w:jc w:val="center"/>
              <w:rPr>
                <w:b/>
                <w:bCs/>
                <w:color w:val="000000"/>
                <w:sz w:val="22"/>
                <w:szCs w:val="22"/>
                <w14:ligatures w14:val="standard"/>
              </w:rPr>
            </w:pPr>
            <w:r>
              <w:rPr>
                <w:b/>
                <w:bCs/>
                <w:color w:val="000000"/>
                <w:sz w:val="22"/>
                <w:szCs w:val="22"/>
                <w14:ligatures w14:val="standard"/>
              </w:rPr>
              <w:t>Điểm Sinh</w:t>
            </w:r>
          </w:p>
        </w:tc>
        <w:tc>
          <w:tcPr>
            <w:tcW w:w="864" w:type="dxa"/>
            <w:tcBorders>
              <w:top w:val="single" w:sz="12" w:space="0" w:color="auto"/>
              <w:left w:val="nil"/>
              <w:bottom w:val="single" w:sz="4" w:space="0" w:color="auto"/>
              <w:right w:val="single" w:sz="4" w:space="0" w:color="auto"/>
            </w:tcBorders>
            <w:shd w:val="clear" w:color="auto" w:fill="FBD4B4" w:themeFill="accent6" w:themeFillTint="66"/>
            <w:noWrap/>
            <w:vAlign w:val="center"/>
            <w:hideMark/>
          </w:tcPr>
          <w:p w:rsidR="00210472" w:rsidRDefault="00210472">
            <w:pPr>
              <w:jc w:val="center"/>
              <w:rPr>
                <w:b/>
                <w:bCs/>
                <w:color w:val="000000"/>
                <w:sz w:val="22"/>
                <w:szCs w:val="22"/>
                <w14:ligatures w14:val="standard"/>
              </w:rPr>
            </w:pPr>
            <w:r>
              <w:rPr>
                <w:b/>
                <w:bCs/>
                <w:color w:val="000000"/>
                <w:sz w:val="22"/>
                <w:szCs w:val="22"/>
                <w14:ligatures w14:val="standard"/>
              </w:rPr>
              <w:t>Tổng điểm</w:t>
            </w:r>
          </w:p>
        </w:tc>
        <w:tc>
          <w:tcPr>
            <w:tcW w:w="864" w:type="dxa"/>
            <w:tcBorders>
              <w:top w:val="single" w:sz="12" w:space="0" w:color="auto"/>
              <w:left w:val="nil"/>
              <w:bottom w:val="single" w:sz="4" w:space="0" w:color="auto"/>
              <w:right w:val="single" w:sz="12" w:space="0" w:color="auto"/>
            </w:tcBorders>
            <w:shd w:val="clear" w:color="auto" w:fill="FBD4B4" w:themeFill="accent6" w:themeFillTint="66"/>
            <w:noWrap/>
            <w:vAlign w:val="center"/>
            <w:hideMark/>
          </w:tcPr>
          <w:p w:rsidR="00210472" w:rsidRDefault="00210472">
            <w:pPr>
              <w:jc w:val="center"/>
              <w:rPr>
                <w:b/>
                <w:bCs/>
                <w:color w:val="000000"/>
                <w:sz w:val="22"/>
                <w:szCs w:val="22"/>
                <w14:ligatures w14:val="standard"/>
              </w:rPr>
            </w:pPr>
            <w:r>
              <w:rPr>
                <w:b/>
                <w:bCs/>
                <w:color w:val="000000"/>
                <w:sz w:val="22"/>
                <w:szCs w:val="22"/>
                <w14:ligatures w14:val="standard"/>
              </w:rPr>
              <w:t>Kết quả</w:t>
            </w:r>
          </w:p>
        </w:tc>
      </w:tr>
      <w:tr w:rsidR="00210472" w:rsidTr="00210472">
        <w:trPr>
          <w:trHeight w:val="300"/>
        </w:trPr>
        <w:tc>
          <w:tcPr>
            <w:tcW w:w="153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DNTU-359-A</w:t>
            </w:r>
          </w:p>
        </w:tc>
        <w:tc>
          <w:tcPr>
            <w:tcW w:w="1587" w:type="dxa"/>
            <w:tcBorders>
              <w:top w:val="nil"/>
              <w:left w:val="nil"/>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2.00-4.00-2.50</w:t>
            </w:r>
          </w:p>
        </w:tc>
        <w:tc>
          <w:tcPr>
            <w:tcW w:w="753"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r w:rsidR="00210472" w:rsidTr="00210472">
        <w:trPr>
          <w:trHeight w:val="300"/>
        </w:trPr>
        <w:tc>
          <w:tcPr>
            <w:tcW w:w="153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KHAD-277-A</w:t>
            </w:r>
          </w:p>
        </w:tc>
        <w:tc>
          <w:tcPr>
            <w:tcW w:w="1587" w:type="dxa"/>
            <w:tcBorders>
              <w:top w:val="nil"/>
              <w:left w:val="nil"/>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4.25-5.25-5.50</w:t>
            </w:r>
          </w:p>
        </w:tc>
        <w:tc>
          <w:tcPr>
            <w:tcW w:w="753"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r w:rsidR="00210472" w:rsidTr="00210472">
        <w:trPr>
          <w:trHeight w:val="300"/>
        </w:trPr>
        <w:tc>
          <w:tcPr>
            <w:tcW w:w="153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DNLS-318-A</w:t>
            </w:r>
          </w:p>
        </w:tc>
        <w:tc>
          <w:tcPr>
            <w:tcW w:w="1587" w:type="dxa"/>
            <w:tcBorders>
              <w:top w:val="nil"/>
              <w:left w:val="nil"/>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5.00-6.50-6.50</w:t>
            </w:r>
          </w:p>
        </w:tc>
        <w:tc>
          <w:tcPr>
            <w:tcW w:w="753"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r w:rsidR="00210472" w:rsidTr="00210472">
        <w:trPr>
          <w:trHeight w:val="300"/>
        </w:trPr>
        <w:tc>
          <w:tcPr>
            <w:tcW w:w="153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QSBK-769-A</w:t>
            </w:r>
          </w:p>
        </w:tc>
        <w:tc>
          <w:tcPr>
            <w:tcW w:w="1587" w:type="dxa"/>
            <w:tcBorders>
              <w:top w:val="nil"/>
              <w:left w:val="nil"/>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4.25-1.50-0.75</w:t>
            </w:r>
          </w:p>
        </w:tc>
        <w:tc>
          <w:tcPr>
            <w:tcW w:w="753"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r w:rsidR="00210472" w:rsidTr="00210472">
        <w:trPr>
          <w:trHeight w:val="300"/>
        </w:trPr>
        <w:tc>
          <w:tcPr>
            <w:tcW w:w="153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QSTH-479-B</w:t>
            </w:r>
          </w:p>
        </w:tc>
        <w:tc>
          <w:tcPr>
            <w:tcW w:w="1587" w:type="dxa"/>
            <w:tcBorders>
              <w:top w:val="nil"/>
              <w:left w:val="nil"/>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3.50-8.00-3.00</w:t>
            </w:r>
          </w:p>
        </w:tc>
        <w:tc>
          <w:tcPr>
            <w:tcW w:w="753"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r w:rsidR="00210472" w:rsidTr="00210472">
        <w:trPr>
          <w:trHeight w:val="300"/>
        </w:trPr>
        <w:tc>
          <w:tcPr>
            <w:tcW w:w="153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DNTU-356-B</w:t>
            </w:r>
          </w:p>
        </w:tc>
        <w:tc>
          <w:tcPr>
            <w:tcW w:w="1587" w:type="dxa"/>
            <w:tcBorders>
              <w:top w:val="nil"/>
              <w:left w:val="nil"/>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5.00-2.00-5.50</w:t>
            </w:r>
          </w:p>
        </w:tc>
        <w:tc>
          <w:tcPr>
            <w:tcW w:w="753"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r w:rsidR="00210472" w:rsidTr="00210472">
        <w:trPr>
          <w:trHeight w:val="300"/>
        </w:trPr>
        <w:tc>
          <w:tcPr>
            <w:tcW w:w="153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KHAD-427-A</w:t>
            </w:r>
          </w:p>
        </w:tc>
        <w:tc>
          <w:tcPr>
            <w:tcW w:w="1587" w:type="dxa"/>
            <w:tcBorders>
              <w:top w:val="nil"/>
              <w:left w:val="nil"/>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3.50-3.75-4.25</w:t>
            </w:r>
          </w:p>
        </w:tc>
        <w:tc>
          <w:tcPr>
            <w:tcW w:w="753"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r w:rsidR="00210472" w:rsidTr="00210472">
        <w:trPr>
          <w:trHeight w:val="300"/>
        </w:trPr>
        <w:tc>
          <w:tcPr>
            <w:tcW w:w="153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DNLS-205-B</w:t>
            </w:r>
          </w:p>
        </w:tc>
        <w:tc>
          <w:tcPr>
            <w:tcW w:w="1587" w:type="dxa"/>
            <w:tcBorders>
              <w:top w:val="nil"/>
              <w:left w:val="nil"/>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9.25-2.25-6.00</w:t>
            </w:r>
          </w:p>
        </w:tc>
        <w:tc>
          <w:tcPr>
            <w:tcW w:w="753"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r w:rsidR="00210472" w:rsidTr="00210472">
        <w:trPr>
          <w:trHeight w:val="300"/>
        </w:trPr>
        <w:tc>
          <w:tcPr>
            <w:tcW w:w="153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QSBK-949-A</w:t>
            </w:r>
          </w:p>
        </w:tc>
        <w:tc>
          <w:tcPr>
            <w:tcW w:w="1587" w:type="dxa"/>
            <w:tcBorders>
              <w:top w:val="nil"/>
              <w:left w:val="nil"/>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2.50-6.75-2.25</w:t>
            </w:r>
          </w:p>
        </w:tc>
        <w:tc>
          <w:tcPr>
            <w:tcW w:w="753"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r w:rsidR="00210472" w:rsidTr="00210472">
        <w:trPr>
          <w:trHeight w:val="300"/>
        </w:trPr>
        <w:tc>
          <w:tcPr>
            <w:tcW w:w="153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QSTH-872-A</w:t>
            </w:r>
          </w:p>
        </w:tc>
        <w:tc>
          <w:tcPr>
            <w:tcW w:w="1587" w:type="dxa"/>
            <w:tcBorders>
              <w:top w:val="nil"/>
              <w:left w:val="nil"/>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6.75-3.50-4.75</w:t>
            </w:r>
          </w:p>
        </w:tc>
        <w:tc>
          <w:tcPr>
            <w:tcW w:w="753"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r w:rsidR="00210472" w:rsidTr="00210472">
        <w:trPr>
          <w:trHeight w:val="300"/>
        </w:trPr>
        <w:tc>
          <w:tcPr>
            <w:tcW w:w="153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DNTU-363-A</w:t>
            </w:r>
          </w:p>
        </w:tc>
        <w:tc>
          <w:tcPr>
            <w:tcW w:w="1587" w:type="dxa"/>
            <w:tcBorders>
              <w:top w:val="nil"/>
              <w:left w:val="nil"/>
              <w:bottom w:val="single" w:sz="4"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7.50-5.00-6.00</w:t>
            </w:r>
          </w:p>
        </w:tc>
        <w:tc>
          <w:tcPr>
            <w:tcW w:w="753"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4"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r w:rsidR="00210472" w:rsidTr="00210472">
        <w:trPr>
          <w:trHeight w:val="315"/>
        </w:trPr>
        <w:tc>
          <w:tcPr>
            <w:tcW w:w="1530" w:type="dxa"/>
            <w:tcBorders>
              <w:top w:val="nil"/>
              <w:left w:val="single" w:sz="12" w:space="0" w:color="auto"/>
              <w:bottom w:val="single" w:sz="12"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QSBK-568-B</w:t>
            </w:r>
          </w:p>
        </w:tc>
        <w:tc>
          <w:tcPr>
            <w:tcW w:w="1587" w:type="dxa"/>
            <w:tcBorders>
              <w:top w:val="nil"/>
              <w:left w:val="nil"/>
              <w:bottom w:val="single" w:sz="12" w:space="0" w:color="auto"/>
              <w:right w:val="single" w:sz="4" w:space="0" w:color="auto"/>
            </w:tcBorders>
            <w:noWrap/>
            <w:vAlign w:val="bottom"/>
            <w:hideMark/>
          </w:tcPr>
          <w:p w:rsidR="00210472" w:rsidRDefault="00210472">
            <w:pPr>
              <w:jc w:val="center"/>
              <w:rPr>
                <w:b/>
                <w:bCs/>
                <w:color w:val="000000"/>
                <w:sz w:val="22"/>
                <w:szCs w:val="22"/>
                <w14:ligatures w14:val="standard"/>
              </w:rPr>
            </w:pPr>
            <w:r>
              <w:rPr>
                <w:b/>
                <w:bCs/>
                <w:color w:val="000000"/>
                <w:sz w:val="22"/>
                <w:szCs w:val="22"/>
                <w14:ligatures w14:val="standard"/>
              </w:rPr>
              <w:t>8.00-4.50-9.00</w:t>
            </w:r>
          </w:p>
        </w:tc>
        <w:tc>
          <w:tcPr>
            <w:tcW w:w="753" w:type="dxa"/>
            <w:tcBorders>
              <w:top w:val="nil"/>
              <w:left w:val="nil"/>
              <w:bottom w:val="single" w:sz="12"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975" w:type="dxa"/>
            <w:tcBorders>
              <w:top w:val="nil"/>
              <w:left w:val="nil"/>
              <w:bottom w:val="single" w:sz="12"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12"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12"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12"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12"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12" w:space="0" w:color="auto"/>
              <w:right w:val="single" w:sz="4"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c>
          <w:tcPr>
            <w:tcW w:w="864" w:type="dxa"/>
            <w:tcBorders>
              <w:top w:val="nil"/>
              <w:left w:val="nil"/>
              <w:bottom w:val="single" w:sz="12" w:space="0" w:color="auto"/>
              <w:right w:val="single" w:sz="12" w:space="0" w:color="auto"/>
            </w:tcBorders>
            <w:noWrap/>
            <w:vAlign w:val="bottom"/>
            <w:hideMark/>
          </w:tcPr>
          <w:p w:rsidR="00210472" w:rsidRDefault="00210472">
            <w:pPr>
              <w:rPr>
                <w:color w:val="000000"/>
                <w:sz w:val="22"/>
                <w:szCs w:val="22"/>
                <w14:ligatures w14:val="standard"/>
              </w:rPr>
            </w:pPr>
            <w:r>
              <w:rPr>
                <w:color w:val="000000"/>
                <w:sz w:val="22"/>
                <w:szCs w:val="22"/>
                <w14:ligatures w14:val="standard"/>
              </w:rPr>
              <w:t> </w:t>
            </w:r>
          </w:p>
        </w:tc>
      </w:tr>
    </w:tbl>
    <w:p w:rsidR="00210472" w:rsidRDefault="00210472" w:rsidP="00210472">
      <w:pPr>
        <w:rPr>
          <w:sz w:val="24"/>
          <w:szCs w:val="24"/>
        </w:rPr>
      </w:pPr>
      <w:r>
        <w:rPr>
          <w:noProof/>
        </w:rPr>
        <mc:AlternateContent>
          <mc:Choice Requires="wps">
            <w:drawing>
              <wp:anchor distT="0" distB="0" distL="114300" distR="114300" simplePos="0" relativeHeight="251663360" behindDoc="0" locked="0" layoutInCell="1" allowOverlap="1" wp14:anchorId="7054FEA5" wp14:editId="07B9E5B3">
                <wp:simplePos x="0" y="0"/>
                <wp:positionH relativeFrom="column">
                  <wp:posOffset>3511550</wp:posOffset>
                </wp:positionH>
                <wp:positionV relativeFrom="paragraph">
                  <wp:posOffset>132080</wp:posOffset>
                </wp:positionV>
                <wp:extent cx="3143250" cy="1609725"/>
                <wp:effectExtent l="0" t="0" r="0" b="9525"/>
                <wp:wrapNone/>
                <wp:docPr id="156" name="Text Box 156"/>
                <wp:cNvGraphicFramePr/>
                <a:graphic xmlns:a="http://schemas.openxmlformats.org/drawingml/2006/main">
                  <a:graphicData uri="http://schemas.microsoft.com/office/word/2010/wordprocessingShape">
                    <wps:wsp>
                      <wps:cNvSpPr txBox="1"/>
                      <wps:spPr>
                        <a:xfrm>
                          <a:off x="0" y="0"/>
                          <a:ext cx="3143250" cy="16097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Borders>
                                <w:top w:val="thickThinSmallGap" w:sz="24" w:space="0" w:color="auto"/>
                                <w:left w:val="thickThinSmallGap" w:sz="24" w:space="0" w:color="auto"/>
                                <w:bottom w:val="thickThinSmallGap" w:sz="24" w:space="0" w:color="auto"/>
                                <w:right w:val="thickThinSmallGap" w:sz="24" w:space="0" w:color="auto"/>
                                <w:insideH w:val="thickThinSmallGap" w:sz="24" w:space="0" w:color="auto"/>
                                <w:insideV w:val="thickThinSmallGap" w:sz="24" w:space="0" w:color="auto"/>
                              </w:tblBorders>
                              <w:tblLayout w:type="fixed"/>
                              <w:tblLook w:val="04A0" w:firstRow="1" w:lastRow="0" w:firstColumn="1" w:lastColumn="0" w:noHBand="0" w:noVBand="1"/>
                            </w:tblPr>
                            <w:tblGrid>
                              <w:gridCol w:w="2268"/>
                              <w:gridCol w:w="630"/>
                              <w:gridCol w:w="720"/>
                              <w:gridCol w:w="630"/>
                              <w:gridCol w:w="630"/>
                            </w:tblGrid>
                            <w:tr w:rsidR="0002290C">
                              <w:trPr>
                                <w:trHeight w:val="350"/>
                              </w:trPr>
                              <w:tc>
                                <w:tcPr>
                                  <w:tcW w:w="4878" w:type="dxa"/>
                                  <w:gridSpan w:val="5"/>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02290C" w:rsidRDefault="0002290C">
                                  <w:pPr>
                                    <w:jc w:val="center"/>
                                    <w:rPr>
                                      <w:b/>
                                      <w:i/>
                                      <w:sz w:val="22"/>
                                      <w:u w:val="single"/>
                                    </w:rPr>
                                  </w:pPr>
                                  <w:r>
                                    <w:rPr>
                                      <w:b/>
                                      <w:i/>
                                      <w:u w:val="single"/>
                                    </w:rPr>
                                    <w:t>Bảng thống kê</w:t>
                                  </w:r>
                                </w:p>
                              </w:tc>
                            </w:tr>
                            <w:tr w:rsidR="0002290C">
                              <w:trPr>
                                <w:trHeight w:val="245"/>
                              </w:trPr>
                              <w:tc>
                                <w:tcPr>
                                  <w:tcW w:w="2268" w:type="dxa"/>
                                  <w:vMerge w:val="restart"/>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1350" w:type="dxa"/>
                                  <w:gridSpan w:val="2"/>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02290C" w:rsidRDefault="0002290C">
                                  <w:pPr>
                                    <w:jc w:val="center"/>
                                    <w:rPr>
                                      <w:sz w:val="22"/>
                                    </w:rPr>
                                  </w:pPr>
                                  <w:r>
                                    <w:rPr>
                                      <w:sz w:val="22"/>
                                    </w:rPr>
                                    <w:t>A</w:t>
                                  </w:r>
                                </w:p>
                              </w:tc>
                              <w:tc>
                                <w:tcPr>
                                  <w:tcW w:w="1260" w:type="dxa"/>
                                  <w:gridSpan w:val="2"/>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02290C" w:rsidRDefault="0002290C">
                                  <w:pPr>
                                    <w:jc w:val="center"/>
                                    <w:rPr>
                                      <w:sz w:val="22"/>
                                    </w:rPr>
                                  </w:pPr>
                                  <w:r>
                                    <w:rPr>
                                      <w:sz w:val="22"/>
                                    </w:rPr>
                                    <w:t>B</w:t>
                                  </w:r>
                                </w:p>
                              </w:tc>
                            </w:tr>
                            <w:tr w:rsidR="0002290C">
                              <w:trPr>
                                <w:trHeight w:val="290"/>
                              </w:trPr>
                              <w:tc>
                                <w:tcPr>
                                  <w:tcW w:w="4878" w:type="dxa"/>
                                  <w:vMerge/>
                                  <w:tcBorders>
                                    <w:top w:val="single" w:sz="4" w:space="0" w:color="auto"/>
                                    <w:left w:val="single" w:sz="4" w:space="0" w:color="auto"/>
                                    <w:bottom w:val="single" w:sz="4" w:space="0" w:color="auto"/>
                                    <w:right w:val="single" w:sz="4" w:space="0" w:color="auto"/>
                                  </w:tcBorders>
                                  <w:vAlign w:val="center"/>
                                  <w:hideMark/>
                                </w:tcPr>
                                <w:p w:rsidR="0002290C" w:rsidRDefault="0002290C">
                                  <w:pPr>
                                    <w:rPr>
                                      <w:sz w:val="22"/>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02290C" w:rsidRDefault="0002290C">
                                  <w:pPr>
                                    <w:jc w:val="center"/>
                                    <w:rPr>
                                      <w:sz w:val="22"/>
                                    </w:rPr>
                                  </w:pPr>
                                  <w:r>
                                    <w:rPr>
                                      <w:sz w:val="22"/>
                                    </w:rPr>
                                    <w:t>Đậu</w:t>
                                  </w:r>
                                </w:p>
                              </w:tc>
                              <w:tc>
                                <w:tcPr>
                                  <w:tcW w:w="720" w:type="dxa"/>
                                  <w:tcBorders>
                                    <w:top w:val="single" w:sz="4" w:space="0" w:color="auto"/>
                                    <w:left w:val="single" w:sz="4" w:space="0" w:color="auto"/>
                                    <w:bottom w:val="single" w:sz="4" w:space="0" w:color="auto"/>
                                    <w:right w:val="single" w:sz="4" w:space="0" w:color="auto"/>
                                  </w:tcBorders>
                                  <w:vAlign w:val="center"/>
                                  <w:hideMark/>
                                </w:tcPr>
                                <w:p w:rsidR="0002290C" w:rsidRDefault="0002290C">
                                  <w:pPr>
                                    <w:jc w:val="center"/>
                                    <w:rPr>
                                      <w:sz w:val="22"/>
                                    </w:rPr>
                                  </w:pPr>
                                  <w:r>
                                    <w:rPr>
                                      <w:sz w:val="22"/>
                                    </w:rPr>
                                    <w:t>Rớt</w:t>
                                  </w:r>
                                </w:p>
                              </w:tc>
                              <w:tc>
                                <w:tcPr>
                                  <w:tcW w:w="630" w:type="dxa"/>
                                  <w:tcBorders>
                                    <w:top w:val="single" w:sz="4" w:space="0" w:color="auto"/>
                                    <w:left w:val="single" w:sz="4" w:space="0" w:color="auto"/>
                                    <w:bottom w:val="single" w:sz="4" w:space="0" w:color="auto"/>
                                    <w:right w:val="single" w:sz="4" w:space="0" w:color="auto"/>
                                  </w:tcBorders>
                                  <w:vAlign w:val="center"/>
                                  <w:hideMark/>
                                </w:tcPr>
                                <w:p w:rsidR="0002290C" w:rsidRDefault="0002290C">
                                  <w:pPr>
                                    <w:jc w:val="center"/>
                                    <w:rPr>
                                      <w:sz w:val="22"/>
                                    </w:rPr>
                                  </w:pPr>
                                  <w:r>
                                    <w:rPr>
                                      <w:sz w:val="22"/>
                                    </w:rPr>
                                    <w:t>Đậu</w:t>
                                  </w:r>
                                </w:p>
                              </w:tc>
                              <w:tc>
                                <w:tcPr>
                                  <w:tcW w:w="630" w:type="dxa"/>
                                  <w:tcBorders>
                                    <w:top w:val="single" w:sz="4" w:space="0" w:color="auto"/>
                                    <w:left w:val="single" w:sz="4" w:space="0" w:color="auto"/>
                                    <w:bottom w:val="single" w:sz="4" w:space="0" w:color="auto"/>
                                    <w:right w:val="single" w:sz="4" w:space="0" w:color="auto"/>
                                  </w:tcBorders>
                                  <w:vAlign w:val="center"/>
                                  <w:hideMark/>
                                </w:tcPr>
                                <w:p w:rsidR="0002290C" w:rsidRDefault="0002290C">
                                  <w:pPr>
                                    <w:jc w:val="center"/>
                                    <w:rPr>
                                      <w:sz w:val="22"/>
                                    </w:rPr>
                                  </w:pPr>
                                  <w:r>
                                    <w:rPr>
                                      <w:sz w:val="22"/>
                                    </w:rPr>
                                    <w:t>Rớt</w:t>
                                  </w:r>
                                </w:p>
                              </w:tc>
                            </w:tr>
                            <w:tr w:rsidR="0002290C">
                              <w:trPr>
                                <w:trHeight w:val="432"/>
                              </w:trPr>
                              <w:tc>
                                <w:tcPr>
                                  <w:tcW w:w="2268" w:type="dxa"/>
                                  <w:tcBorders>
                                    <w:top w:val="single" w:sz="4" w:space="0" w:color="auto"/>
                                    <w:left w:val="single" w:sz="4" w:space="0" w:color="auto"/>
                                    <w:bottom w:val="single" w:sz="4" w:space="0" w:color="auto"/>
                                    <w:right w:val="single" w:sz="4" w:space="0" w:color="auto"/>
                                  </w:tcBorders>
                                  <w:vAlign w:val="center"/>
                                  <w:hideMark/>
                                </w:tcPr>
                                <w:p w:rsidR="0002290C" w:rsidRDefault="0002290C">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H Công Nghệ ĐN</w:t>
                                  </w: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72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r>
                            <w:tr w:rsidR="0002290C">
                              <w:trPr>
                                <w:trHeight w:val="432"/>
                              </w:trPr>
                              <w:tc>
                                <w:tcPr>
                                  <w:tcW w:w="2268" w:type="dxa"/>
                                  <w:tcBorders>
                                    <w:top w:val="single" w:sz="4" w:space="0" w:color="auto"/>
                                    <w:left w:val="single" w:sz="4" w:space="0" w:color="auto"/>
                                    <w:bottom w:val="single" w:sz="4" w:space="0" w:color="auto"/>
                                    <w:right w:val="single" w:sz="4" w:space="0" w:color="auto"/>
                                  </w:tcBorders>
                                  <w:vAlign w:val="center"/>
                                  <w:hideMark/>
                                </w:tcPr>
                                <w:p w:rsidR="0002290C" w:rsidRDefault="0002290C">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H Nông Lâm HCM</w:t>
                                  </w: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72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r>
                            <w:tr w:rsidR="0002290C">
                              <w:trPr>
                                <w:trHeight w:val="432"/>
                              </w:trPr>
                              <w:tc>
                                <w:tcPr>
                                  <w:tcW w:w="2268" w:type="dxa"/>
                                  <w:tcBorders>
                                    <w:top w:val="single" w:sz="4" w:space="0" w:color="auto"/>
                                    <w:left w:val="single" w:sz="4" w:space="0" w:color="auto"/>
                                    <w:bottom w:val="single" w:sz="4" w:space="0" w:color="auto"/>
                                    <w:right w:val="single" w:sz="4" w:space="0" w:color="auto"/>
                                  </w:tcBorders>
                                  <w:vAlign w:val="center"/>
                                  <w:hideMark/>
                                </w:tcPr>
                                <w:p w:rsidR="0002290C" w:rsidRDefault="0002290C">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H Bách Khoa HCM</w:t>
                                  </w: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72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r>
                          </w:tbl>
                          <w:p w:rsidR="0002290C" w:rsidRDefault="0002290C" w:rsidP="00210472">
                            <w:pPr>
                              <w:rPr>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54FEA5" id="Text Box 156" o:spid="_x0000_s1110" type="#_x0000_t202" style="position:absolute;margin-left:276.5pt;margin-top:10.4pt;width:247.5pt;height:126.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" fillcolor="white [3201]" stroked="f" strokeweight=".5pt">
                <v:textbox>
                  <w:txbxContent>
                    <w:tbl>
                      <w:tblPr>
                        <w:tblW w:w="0" w:type="auto"/>
                        <w:tblBorders>
                          <w:top w:val="thickThinSmallGap" w:sz="24" w:space="0" w:color="auto"/>
                          <w:left w:val="thickThinSmallGap" w:sz="24" w:space="0" w:color="auto"/>
                          <w:bottom w:val="thickThinSmallGap" w:sz="24" w:space="0" w:color="auto"/>
                          <w:right w:val="thickThinSmallGap" w:sz="24" w:space="0" w:color="auto"/>
                          <w:insideH w:val="thickThinSmallGap" w:sz="24" w:space="0" w:color="auto"/>
                          <w:insideV w:val="thickThinSmallGap" w:sz="24" w:space="0" w:color="auto"/>
                        </w:tblBorders>
                        <w:tblLayout w:type="fixed"/>
                        <w:tblLook w:val="04A0" w:firstRow="1" w:lastRow="0" w:firstColumn="1" w:lastColumn="0" w:noHBand="0" w:noVBand="1"/>
                      </w:tblPr>
                      <w:tblGrid>
                        <w:gridCol w:w="2268"/>
                        <w:gridCol w:w="630"/>
                        <w:gridCol w:w="720"/>
                        <w:gridCol w:w="630"/>
                        <w:gridCol w:w="630"/>
                      </w:tblGrid>
                      <w:tr w:rsidR="0002290C">
                        <w:trPr>
                          <w:trHeight w:val="350"/>
                        </w:trPr>
                        <w:tc>
                          <w:tcPr>
                            <w:tcW w:w="4878" w:type="dxa"/>
                            <w:gridSpan w:val="5"/>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02290C" w:rsidRDefault="0002290C">
                            <w:pPr>
                              <w:jc w:val="center"/>
                              <w:rPr>
                                <w:b/>
                                <w:i/>
                                <w:sz w:val="22"/>
                                <w:u w:val="single"/>
                              </w:rPr>
                            </w:pPr>
                            <w:r>
                              <w:rPr>
                                <w:b/>
                                <w:i/>
                                <w:u w:val="single"/>
                              </w:rPr>
                              <w:t>Bảng thống kê</w:t>
                            </w:r>
                          </w:p>
                        </w:tc>
                      </w:tr>
                      <w:tr w:rsidR="0002290C">
                        <w:trPr>
                          <w:trHeight w:val="245"/>
                        </w:trPr>
                        <w:tc>
                          <w:tcPr>
                            <w:tcW w:w="2268" w:type="dxa"/>
                            <w:vMerge w:val="restart"/>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1350" w:type="dxa"/>
                            <w:gridSpan w:val="2"/>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02290C" w:rsidRDefault="0002290C">
                            <w:pPr>
                              <w:jc w:val="center"/>
                              <w:rPr>
                                <w:sz w:val="22"/>
                              </w:rPr>
                            </w:pPr>
                            <w:r>
                              <w:rPr>
                                <w:sz w:val="22"/>
                              </w:rPr>
                              <w:t>A</w:t>
                            </w:r>
                          </w:p>
                        </w:tc>
                        <w:tc>
                          <w:tcPr>
                            <w:tcW w:w="1260" w:type="dxa"/>
                            <w:gridSpan w:val="2"/>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02290C" w:rsidRDefault="0002290C">
                            <w:pPr>
                              <w:jc w:val="center"/>
                              <w:rPr>
                                <w:sz w:val="22"/>
                              </w:rPr>
                            </w:pPr>
                            <w:r>
                              <w:rPr>
                                <w:sz w:val="22"/>
                              </w:rPr>
                              <w:t>B</w:t>
                            </w:r>
                          </w:p>
                        </w:tc>
                      </w:tr>
                      <w:tr w:rsidR="0002290C">
                        <w:trPr>
                          <w:trHeight w:val="290"/>
                        </w:trPr>
                        <w:tc>
                          <w:tcPr>
                            <w:tcW w:w="4878" w:type="dxa"/>
                            <w:vMerge/>
                            <w:tcBorders>
                              <w:top w:val="single" w:sz="4" w:space="0" w:color="auto"/>
                              <w:left w:val="single" w:sz="4" w:space="0" w:color="auto"/>
                              <w:bottom w:val="single" w:sz="4" w:space="0" w:color="auto"/>
                              <w:right w:val="single" w:sz="4" w:space="0" w:color="auto"/>
                            </w:tcBorders>
                            <w:vAlign w:val="center"/>
                            <w:hideMark/>
                          </w:tcPr>
                          <w:p w:rsidR="0002290C" w:rsidRDefault="0002290C">
                            <w:pPr>
                              <w:rPr>
                                <w:sz w:val="22"/>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02290C" w:rsidRDefault="0002290C">
                            <w:pPr>
                              <w:jc w:val="center"/>
                              <w:rPr>
                                <w:sz w:val="22"/>
                              </w:rPr>
                            </w:pPr>
                            <w:r>
                              <w:rPr>
                                <w:sz w:val="22"/>
                              </w:rPr>
                              <w:t>Đậu</w:t>
                            </w:r>
                          </w:p>
                        </w:tc>
                        <w:tc>
                          <w:tcPr>
                            <w:tcW w:w="720" w:type="dxa"/>
                            <w:tcBorders>
                              <w:top w:val="single" w:sz="4" w:space="0" w:color="auto"/>
                              <w:left w:val="single" w:sz="4" w:space="0" w:color="auto"/>
                              <w:bottom w:val="single" w:sz="4" w:space="0" w:color="auto"/>
                              <w:right w:val="single" w:sz="4" w:space="0" w:color="auto"/>
                            </w:tcBorders>
                            <w:vAlign w:val="center"/>
                            <w:hideMark/>
                          </w:tcPr>
                          <w:p w:rsidR="0002290C" w:rsidRDefault="0002290C">
                            <w:pPr>
                              <w:jc w:val="center"/>
                              <w:rPr>
                                <w:sz w:val="22"/>
                              </w:rPr>
                            </w:pPr>
                            <w:r>
                              <w:rPr>
                                <w:sz w:val="22"/>
                              </w:rPr>
                              <w:t>Rớt</w:t>
                            </w:r>
                          </w:p>
                        </w:tc>
                        <w:tc>
                          <w:tcPr>
                            <w:tcW w:w="630" w:type="dxa"/>
                            <w:tcBorders>
                              <w:top w:val="single" w:sz="4" w:space="0" w:color="auto"/>
                              <w:left w:val="single" w:sz="4" w:space="0" w:color="auto"/>
                              <w:bottom w:val="single" w:sz="4" w:space="0" w:color="auto"/>
                              <w:right w:val="single" w:sz="4" w:space="0" w:color="auto"/>
                            </w:tcBorders>
                            <w:vAlign w:val="center"/>
                            <w:hideMark/>
                          </w:tcPr>
                          <w:p w:rsidR="0002290C" w:rsidRDefault="0002290C">
                            <w:pPr>
                              <w:jc w:val="center"/>
                              <w:rPr>
                                <w:sz w:val="22"/>
                              </w:rPr>
                            </w:pPr>
                            <w:r>
                              <w:rPr>
                                <w:sz w:val="22"/>
                              </w:rPr>
                              <w:t>Đậu</w:t>
                            </w:r>
                          </w:p>
                        </w:tc>
                        <w:tc>
                          <w:tcPr>
                            <w:tcW w:w="630" w:type="dxa"/>
                            <w:tcBorders>
                              <w:top w:val="single" w:sz="4" w:space="0" w:color="auto"/>
                              <w:left w:val="single" w:sz="4" w:space="0" w:color="auto"/>
                              <w:bottom w:val="single" w:sz="4" w:space="0" w:color="auto"/>
                              <w:right w:val="single" w:sz="4" w:space="0" w:color="auto"/>
                            </w:tcBorders>
                            <w:vAlign w:val="center"/>
                            <w:hideMark/>
                          </w:tcPr>
                          <w:p w:rsidR="0002290C" w:rsidRDefault="0002290C">
                            <w:pPr>
                              <w:jc w:val="center"/>
                              <w:rPr>
                                <w:sz w:val="22"/>
                              </w:rPr>
                            </w:pPr>
                            <w:r>
                              <w:rPr>
                                <w:sz w:val="22"/>
                              </w:rPr>
                              <w:t>Rớt</w:t>
                            </w:r>
                          </w:p>
                        </w:tc>
                      </w:tr>
                      <w:tr w:rsidR="0002290C">
                        <w:trPr>
                          <w:trHeight w:val="432"/>
                        </w:trPr>
                        <w:tc>
                          <w:tcPr>
                            <w:tcW w:w="2268" w:type="dxa"/>
                            <w:tcBorders>
                              <w:top w:val="single" w:sz="4" w:space="0" w:color="auto"/>
                              <w:left w:val="single" w:sz="4" w:space="0" w:color="auto"/>
                              <w:bottom w:val="single" w:sz="4" w:space="0" w:color="auto"/>
                              <w:right w:val="single" w:sz="4" w:space="0" w:color="auto"/>
                            </w:tcBorders>
                            <w:vAlign w:val="center"/>
                            <w:hideMark/>
                          </w:tcPr>
                          <w:p w:rsidR="0002290C" w:rsidRDefault="0002290C">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H Công Nghệ ĐN</w:t>
                            </w: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72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r>
                      <w:tr w:rsidR="0002290C">
                        <w:trPr>
                          <w:trHeight w:val="432"/>
                        </w:trPr>
                        <w:tc>
                          <w:tcPr>
                            <w:tcW w:w="2268" w:type="dxa"/>
                            <w:tcBorders>
                              <w:top w:val="single" w:sz="4" w:space="0" w:color="auto"/>
                              <w:left w:val="single" w:sz="4" w:space="0" w:color="auto"/>
                              <w:bottom w:val="single" w:sz="4" w:space="0" w:color="auto"/>
                              <w:right w:val="single" w:sz="4" w:space="0" w:color="auto"/>
                            </w:tcBorders>
                            <w:vAlign w:val="center"/>
                            <w:hideMark/>
                          </w:tcPr>
                          <w:p w:rsidR="0002290C" w:rsidRDefault="0002290C">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H Nông Lâm HCM</w:t>
                            </w: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72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r>
                      <w:tr w:rsidR="0002290C">
                        <w:trPr>
                          <w:trHeight w:val="432"/>
                        </w:trPr>
                        <w:tc>
                          <w:tcPr>
                            <w:tcW w:w="2268" w:type="dxa"/>
                            <w:tcBorders>
                              <w:top w:val="single" w:sz="4" w:space="0" w:color="auto"/>
                              <w:left w:val="single" w:sz="4" w:space="0" w:color="auto"/>
                              <w:bottom w:val="single" w:sz="4" w:space="0" w:color="auto"/>
                              <w:right w:val="single" w:sz="4" w:space="0" w:color="auto"/>
                            </w:tcBorders>
                            <w:vAlign w:val="center"/>
                            <w:hideMark/>
                          </w:tcPr>
                          <w:p w:rsidR="0002290C" w:rsidRDefault="0002290C">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H Bách Khoa HCM</w:t>
                            </w: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72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02290C" w:rsidRDefault="0002290C">
                            <w:pPr>
                              <w:jc w:val="center"/>
                              <w:rPr>
                                <w:sz w:val="22"/>
                              </w:rPr>
                            </w:pPr>
                          </w:p>
                        </w:tc>
                      </w:tr>
                    </w:tbl>
                    <w:p w:rsidR="0002290C" w:rsidRDefault="0002290C" w:rsidP="00210472">
                      <w:pPr>
                        <w:rPr>
                          <w:sz w:val="24"/>
                          <w:szCs w:val="24"/>
                        </w:rPr>
                      </w:pPr>
                    </w:p>
                  </w:txbxContent>
                </v:textbox>
              </v:shape>
            </w:pict>
          </mc:Fallback>
        </mc:AlternateContent>
      </w:r>
    </w:p>
    <w:tbl>
      <w:tblPr>
        <w:tblW w:w="5130" w:type="dxa"/>
        <w:tblInd w:w="378" w:type="dxa"/>
        <w:tblLayout w:type="fixed"/>
        <w:tblLook w:val="04A0" w:firstRow="1" w:lastRow="0" w:firstColumn="1" w:lastColumn="0" w:noHBand="0" w:noVBand="1"/>
      </w:tblPr>
      <w:tblGrid>
        <w:gridCol w:w="1080"/>
        <w:gridCol w:w="2430"/>
        <w:gridCol w:w="810"/>
        <w:gridCol w:w="810"/>
      </w:tblGrid>
      <w:tr w:rsidR="00210472" w:rsidTr="00210472">
        <w:trPr>
          <w:trHeight w:val="315"/>
        </w:trPr>
        <w:tc>
          <w:tcPr>
            <w:tcW w:w="3510" w:type="dxa"/>
            <w:gridSpan w:val="2"/>
            <w:tcBorders>
              <w:top w:val="single" w:sz="12" w:space="0" w:color="auto"/>
              <w:left w:val="single" w:sz="12" w:space="0" w:color="auto"/>
              <w:bottom w:val="single" w:sz="4" w:space="0" w:color="auto"/>
              <w:right w:val="single" w:sz="4" w:space="0" w:color="auto"/>
            </w:tcBorders>
            <w:shd w:val="clear" w:color="auto" w:fill="FBD4B4" w:themeFill="accent6" w:themeFillTint="66"/>
            <w:noWrap/>
            <w:vAlign w:val="bottom"/>
            <w:hideMark/>
          </w:tcPr>
          <w:p w:rsidR="00210472" w:rsidRDefault="00210472">
            <w:pPr>
              <w:jc w:val="cente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Bảng Mã Tên Trường</w:t>
            </w:r>
          </w:p>
        </w:tc>
        <w:tc>
          <w:tcPr>
            <w:tcW w:w="1620" w:type="dxa"/>
            <w:gridSpan w:val="2"/>
            <w:tcBorders>
              <w:top w:val="single" w:sz="12" w:space="0" w:color="auto"/>
              <w:left w:val="nil"/>
              <w:bottom w:val="single" w:sz="4" w:space="0" w:color="auto"/>
              <w:right w:val="single" w:sz="12" w:space="0" w:color="000000"/>
            </w:tcBorders>
            <w:shd w:val="clear" w:color="auto" w:fill="FBD4B4" w:themeFill="accent6" w:themeFillTint="66"/>
            <w:noWrap/>
            <w:vAlign w:val="bottom"/>
            <w:hideMark/>
          </w:tcPr>
          <w:p w:rsidR="00210472" w:rsidRDefault="00210472">
            <w:pPr>
              <w:jc w:val="cente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iểm Chuẩn</w:t>
            </w:r>
          </w:p>
        </w:tc>
      </w:tr>
      <w:tr w:rsidR="00210472" w:rsidTr="00210472">
        <w:trPr>
          <w:trHeight w:val="300"/>
        </w:trPr>
        <w:tc>
          <w:tcPr>
            <w:tcW w:w="1080" w:type="dxa"/>
            <w:tcBorders>
              <w:top w:val="nil"/>
              <w:left w:val="single" w:sz="12" w:space="0" w:color="auto"/>
              <w:bottom w:val="single" w:sz="4" w:space="0" w:color="auto"/>
              <w:right w:val="single" w:sz="4" w:space="0" w:color="auto"/>
            </w:tcBorders>
            <w:shd w:val="clear" w:color="auto" w:fill="FBD4B4" w:themeFill="accent6" w:themeFillTint="66"/>
            <w:noWrap/>
            <w:vAlign w:val="bottom"/>
            <w:hideMark/>
          </w:tcPr>
          <w:p w:rsidR="00210472" w:rsidRDefault="00210472">
            <w:pPr>
              <w:jc w:val="center"/>
              <w:rPr>
                <w:rFonts w:ascii="Cambria" w:hAnsi="Cambria" w:cs="Calibri"/>
                <w:b/>
                <w:bCs/>
                <w:i/>
                <w:iCs/>
                <w:color w:val="000000"/>
                <w:sz w:val="22"/>
                <w:szCs w:val="22"/>
                <w14:ligatures w14:val="standard"/>
              </w:rPr>
            </w:pPr>
            <w:r>
              <w:rPr>
                <w:rFonts w:ascii="Cambria" w:hAnsi="Cambria" w:cs="Calibri"/>
                <w:b/>
                <w:bCs/>
                <w:i/>
                <w:iCs/>
                <w:color w:val="000000"/>
                <w:sz w:val="22"/>
                <w:szCs w:val="22"/>
                <w14:ligatures w14:val="standard"/>
              </w:rPr>
              <w:t>Mã Trường</w:t>
            </w:r>
          </w:p>
        </w:tc>
        <w:tc>
          <w:tcPr>
            <w:tcW w:w="2430" w:type="dxa"/>
            <w:tcBorders>
              <w:top w:val="nil"/>
              <w:left w:val="nil"/>
              <w:bottom w:val="single" w:sz="4" w:space="0" w:color="auto"/>
              <w:right w:val="single" w:sz="4" w:space="0" w:color="auto"/>
            </w:tcBorders>
            <w:shd w:val="clear" w:color="auto" w:fill="FBD4B4" w:themeFill="accent6" w:themeFillTint="66"/>
            <w:noWrap/>
            <w:vAlign w:val="bottom"/>
            <w:hideMark/>
          </w:tcPr>
          <w:p w:rsidR="00210472" w:rsidRDefault="00210472">
            <w:pPr>
              <w:jc w:val="center"/>
              <w:rPr>
                <w:rFonts w:ascii="Cambria" w:hAnsi="Cambria" w:cs="Calibri"/>
                <w:b/>
                <w:bCs/>
                <w:i/>
                <w:iCs/>
                <w:color w:val="000000"/>
                <w:sz w:val="22"/>
                <w:szCs w:val="22"/>
                <w14:ligatures w14:val="standard"/>
              </w:rPr>
            </w:pPr>
            <w:r>
              <w:rPr>
                <w:rFonts w:ascii="Cambria" w:hAnsi="Cambria" w:cs="Calibri"/>
                <w:b/>
                <w:bCs/>
                <w:i/>
                <w:iCs/>
                <w:color w:val="000000"/>
                <w:sz w:val="22"/>
                <w:szCs w:val="22"/>
                <w14:ligatures w14:val="standard"/>
              </w:rPr>
              <w:t>Tên Trường</w:t>
            </w:r>
          </w:p>
        </w:tc>
        <w:tc>
          <w:tcPr>
            <w:tcW w:w="810" w:type="dxa"/>
            <w:tcBorders>
              <w:top w:val="nil"/>
              <w:left w:val="nil"/>
              <w:bottom w:val="single" w:sz="4" w:space="0" w:color="auto"/>
              <w:right w:val="single" w:sz="4" w:space="0" w:color="auto"/>
            </w:tcBorders>
            <w:shd w:val="clear" w:color="auto" w:fill="FBD4B4" w:themeFill="accent6" w:themeFillTint="66"/>
            <w:noWrap/>
            <w:vAlign w:val="bottom"/>
            <w:hideMark/>
          </w:tcPr>
          <w:p w:rsidR="00210472" w:rsidRDefault="00210472">
            <w:pPr>
              <w:jc w:val="center"/>
              <w:rPr>
                <w:rFonts w:ascii="Cambria" w:hAnsi="Cambria" w:cs="Calibri"/>
                <w:b/>
                <w:bCs/>
                <w:i/>
                <w:iCs/>
                <w:color w:val="000000"/>
                <w:sz w:val="22"/>
                <w:szCs w:val="22"/>
                <w14:ligatures w14:val="standard"/>
              </w:rPr>
            </w:pPr>
            <w:r>
              <w:rPr>
                <w:rFonts w:ascii="Cambria" w:hAnsi="Cambria" w:cs="Calibri"/>
                <w:b/>
                <w:bCs/>
                <w:i/>
                <w:iCs/>
                <w:color w:val="000000"/>
                <w:sz w:val="22"/>
                <w:szCs w:val="22"/>
                <w14:ligatures w14:val="standard"/>
              </w:rPr>
              <w:t xml:space="preserve"> Khối A</w:t>
            </w:r>
          </w:p>
        </w:tc>
        <w:tc>
          <w:tcPr>
            <w:tcW w:w="810" w:type="dxa"/>
            <w:tcBorders>
              <w:top w:val="nil"/>
              <w:left w:val="nil"/>
              <w:bottom w:val="single" w:sz="4" w:space="0" w:color="auto"/>
              <w:right w:val="single" w:sz="12" w:space="0" w:color="auto"/>
            </w:tcBorders>
            <w:shd w:val="clear" w:color="auto" w:fill="FBD4B4" w:themeFill="accent6" w:themeFillTint="66"/>
            <w:noWrap/>
            <w:vAlign w:val="bottom"/>
            <w:hideMark/>
          </w:tcPr>
          <w:p w:rsidR="00210472" w:rsidRDefault="00210472">
            <w:pPr>
              <w:jc w:val="center"/>
              <w:rPr>
                <w:rFonts w:ascii="Cambria" w:hAnsi="Cambria" w:cs="Calibri"/>
                <w:b/>
                <w:bCs/>
                <w:i/>
                <w:iCs/>
                <w:color w:val="000000"/>
                <w:sz w:val="22"/>
                <w:szCs w:val="22"/>
                <w14:ligatures w14:val="standard"/>
              </w:rPr>
            </w:pPr>
            <w:r>
              <w:rPr>
                <w:rFonts w:ascii="Cambria" w:hAnsi="Cambria" w:cs="Calibri"/>
                <w:b/>
                <w:bCs/>
                <w:i/>
                <w:iCs/>
                <w:color w:val="000000"/>
                <w:sz w:val="22"/>
                <w:szCs w:val="22"/>
                <w14:ligatures w14:val="standard"/>
              </w:rPr>
              <w:t xml:space="preserve"> Khối B</w:t>
            </w:r>
          </w:p>
        </w:tc>
      </w:tr>
      <w:tr w:rsidR="00210472" w:rsidTr="00210472">
        <w:trPr>
          <w:trHeight w:val="300"/>
        </w:trPr>
        <w:tc>
          <w:tcPr>
            <w:tcW w:w="108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DNTU</w:t>
            </w:r>
          </w:p>
        </w:tc>
        <w:tc>
          <w:tcPr>
            <w:tcW w:w="2430" w:type="dxa"/>
            <w:tcBorders>
              <w:top w:val="nil"/>
              <w:left w:val="nil"/>
              <w:bottom w:val="single" w:sz="4" w:space="0" w:color="auto"/>
              <w:right w:val="single" w:sz="4" w:space="0" w:color="auto"/>
            </w:tcBorders>
            <w:noWrap/>
            <w:vAlign w:val="bottom"/>
            <w:hideMark/>
          </w:tcPr>
          <w:p w:rsidR="00210472" w:rsidRDefault="00210472">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H Công Nghệ ĐN</w:t>
            </w:r>
          </w:p>
        </w:tc>
        <w:tc>
          <w:tcPr>
            <w:tcW w:w="810" w:type="dxa"/>
            <w:tcBorders>
              <w:top w:val="nil"/>
              <w:left w:val="nil"/>
              <w:bottom w:val="single" w:sz="4" w:space="0" w:color="auto"/>
              <w:right w:val="single" w:sz="4" w:space="0" w:color="auto"/>
            </w:tcBorders>
            <w:noWrap/>
            <w:vAlign w:val="bottom"/>
            <w:hideMark/>
          </w:tcPr>
          <w:p w:rsidR="00210472" w:rsidRDefault="00210472">
            <w:pPr>
              <w:jc w:val="right"/>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16</w:t>
            </w:r>
          </w:p>
        </w:tc>
        <w:tc>
          <w:tcPr>
            <w:tcW w:w="810" w:type="dxa"/>
            <w:tcBorders>
              <w:top w:val="nil"/>
              <w:left w:val="nil"/>
              <w:bottom w:val="single" w:sz="4" w:space="0" w:color="auto"/>
              <w:right w:val="single" w:sz="12" w:space="0" w:color="auto"/>
            </w:tcBorders>
            <w:noWrap/>
            <w:vAlign w:val="bottom"/>
            <w:hideMark/>
          </w:tcPr>
          <w:p w:rsidR="00210472" w:rsidRDefault="00210472">
            <w:pPr>
              <w:jc w:val="right"/>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16.5</w:t>
            </w:r>
          </w:p>
        </w:tc>
      </w:tr>
      <w:tr w:rsidR="00210472" w:rsidTr="00210472">
        <w:trPr>
          <w:trHeight w:val="300"/>
        </w:trPr>
        <w:tc>
          <w:tcPr>
            <w:tcW w:w="108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KHAD</w:t>
            </w:r>
          </w:p>
        </w:tc>
        <w:tc>
          <w:tcPr>
            <w:tcW w:w="2430" w:type="dxa"/>
            <w:tcBorders>
              <w:top w:val="nil"/>
              <w:left w:val="nil"/>
              <w:bottom w:val="single" w:sz="4" w:space="0" w:color="auto"/>
              <w:right w:val="single" w:sz="4" w:space="0" w:color="auto"/>
            </w:tcBorders>
            <w:noWrap/>
            <w:vAlign w:val="bottom"/>
            <w:hideMark/>
          </w:tcPr>
          <w:p w:rsidR="00210472" w:rsidRDefault="00210472">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H Kinh Tế Q Dân HN</w:t>
            </w:r>
          </w:p>
        </w:tc>
        <w:tc>
          <w:tcPr>
            <w:tcW w:w="810" w:type="dxa"/>
            <w:tcBorders>
              <w:top w:val="nil"/>
              <w:left w:val="nil"/>
              <w:bottom w:val="single" w:sz="4" w:space="0" w:color="auto"/>
              <w:right w:val="single" w:sz="4" w:space="0" w:color="auto"/>
            </w:tcBorders>
            <w:noWrap/>
            <w:vAlign w:val="bottom"/>
            <w:hideMark/>
          </w:tcPr>
          <w:p w:rsidR="00210472" w:rsidRDefault="00210472">
            <w:pPr>
              <w:jc w:val="right"/>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19</w:t>
            </w:r>
          </w:p>
        </w:tc>
        <w:tc>
          <w:tcPr>
            <w:tcW w:w="810" w:type="dxa"/>
            <w:tcBorders>
              <w:top w:val="nil"/>
              <w:left w:val="nil"/>
              <w:bottom w:val="single" w:sz="4" w:space="0" w:color="auto"/>
              <w:right w:val="single" w:sz="12" w:space="0" w:color="auto"/>
            </w:tcBorders>
            <w:noWrap/>
            <w:vAlign w:val="bottom"/>
            <w:hideMark/>
          </w:tcPr>
          <w:p w:rsidR="00210472" w:rsidRDefault="00210472">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 </w:t>
            </w:r>
          </w:p>
        </w:tc>
      </w:tr>
      <w:tr w:rsidR="00210472" w:rsidTr="00210472">
        <w:trPr>
          <w:trHeight w:val="300"/>
        </w:trPr>
        <w:tc>
          <w:tcPr>
            <w:tcW w:w="108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DNLS</w:t>
            </w:r>
          </w:p>
        </w:tc>
        <w:tc>
          <w:tcPr>
            <w:tcW w:w="2430" w:type="dxa"/>
            <w:tcBorders>
              <w:top w:val="nil"/>
              <w:left w:val="nil"/>
              <w:bottom w:val="single" w:sz="4" w:space="0" w:color="auto"/>
              <w:right w:val="single" w:sz="4" w:space="0" w:color="auto"/>
            </w:tcBorders>
            <w:noWrap/>
            <w:vAlign w:val="bottom"/>
            <w:hideMark/>
          </w:tcPr>
          <w:p w:rsidR="00210472" w:rsidRDefault="00210472">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H Nông Lâm HCM</w:t>
            </w:r>
          </w:p>
        </w:tc>
        <w:tc>
          <w:tcPr>
            <w:tcW w:w="810" w:type="dxa"/>
            <w:tcBorders>
              <w:top w:val="nil"/>
              <w:left w:val="nil"/>
              <w:bottom w:val="single" w:sz="4" w:space="0" w:color="auto"/>
              <w:right w:val="single" w:sz="4" w:space="0" w:color="auto"/>
            </w:tcBorders>
            <w:noWrap/>
            <w:vAlign w:val="bottom"/>
            <w:hideMark/>
          </w:tcPr>
          <w:p w:rsidR="00210472" w:rsidRDefault="00210472">
            <w:pPr>
              <w:jc w:val="right"/>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15</w:t>
            </w:r>
          </w:p>
        </w:tc>
        <w:tc>
          <w:tcPr>
            <w:tcW w:w="810" w:type="dxa"/>
            <w:tcBorders>
              <w:top w:val="nil"/>
              <w:left w:val="nil"/>
              <w:bottom w:val="single" w:sz="4" w:space="0" w:color="auto"/>
              <w:right w:val="single" w:sz="12" w:space="0" w:color="auto"/>
            </w:tcBorders>
            <w:noWrap/>
            <w:vAlign w:val="bottom"/>
            <w:hideMark/>
          </w:tcPr>
          <w:p w:rsidR="00210472" w:rsidRDefault="00210472">
            <w:pPr>
              <w:jc w:val="right"/>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15</w:t>
            </w:r>
          </w:p>
        </w:tc>
      </w:tr>
      <w:tr w:rsidR="00210472" w:rsidTr="00210472">
        <w:trPr>
          <w:trHeight w:val="300"/>
        </w:trPr>
        <w:tc>
          <w:tcPr>
            <w:tcW w:w="1080" w:type="dxa"/>
            <w:tcBorders>
              <w:top w:val="nil"/>
              <w:left w:val="single" w:sz="12" w:space="0" w:color="auto"/>
              <w:bottom w:val="single" w:sz="4" w:space="0" w:color="auto"/>
              <w:right w:val="single" w:sz="4" w:space="0" w:color="auto"/>
            </w:tcBorders>
            <w:noWrap/>
            <w:vAlign w:val="bottom"/>
            <w:hideMark/>
          </w:tcPr>
          <w:p w:rsidR="00210472" w:rsidRDefault="00210472">
            <w:pPr>
              <w:jc w:val="cente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QSBK</w:t>
            </w:r>
          </w:p>
        </w:tc>
        <w:tc>
          <w:tcPr>
            <w:tcW w:w="2430" w:type="dxa"/>
            <w:tcBorders>
              <w:top w:val="nil"/>
              <w:left w:val="nil"/>
              <w:bottom w:val="single" w:sz="4" w:space="0" w:color="auto"/>
              <w:right w:val="single" w:sz="4" w:space="0" w:color="auto"/>
            </w:tcBorders>
            <w:noWrap/>
            <w:vAlign w:val="bottom"/>
            <w:hideMark/>
          </w:tcPr>
          <w:p w:rsidR="00210472" w:rsidRDefault="00210472">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H Bách Khoa HCM</w:t>
            </w:r>
          </w:p>
        </w:tc>
        <w:tc>
          <w:tcPr>
            <w:tcW w:w="810" w:type="dxa"/>
            <w:tcBorders>
              <w:top w:val="nil"/>
              <w:left w:val="nil"/>
              <w:bottom w:val="single" w:sz="4" w:space="0" w:color="auto"/>
              <w:right w:val="single" w:sz="4" w:space="0" w:color="auto"/>
            </w:tcBorders>
            <w:noWrap/>
            <w:vAlign w:val="bottom"/>
            <w:hideMark/>
          </w:tcPr>
          <w:p w:rsidR="00210472" w:rsidRDefault="00210472">
            <w:pPr>
              <w:jc w:val="right"/>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18.5</w:t>
            </w:r>
          </w:p>
        </w:tc>
        <w:tc>
          <w:tcPr>
            <w:tcW w:w="810" w:type="dxa"/>
            <w:tcBorders>
              <w:top w:val="nil"/>
              <w:left w:val="nil"/>
              <w:bottom w:val="single" w:sz="4" w:space="0" w:color="auto"/>
              <w:right w:val="single" w:sz="12" w:space="0" w:color="auto"/>
            </w:tcBorders>
            <w:noWrap/>
            <w:vAlign w:val="bottom"/>
            <w:hideMark/>
          </w:tcPr>
          <w:p w:rsidR="00210472" w:rsidRDefault="00210472">
            <w:pPr>
              <w:jc w:val="right"/>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17</w:t>
            </w:r>
          </w:p>
        </w:tc>
      </w:tr>
      <w:tr w:rsidR="00210472" w:rsidTr="00210472">
        <w:trPr>
          <w:trHeight w:val="315"/>
        </w:trPr>
        <w:tc>
          <w:tcPr>
            <w:tcW w:w="1080" w:type="dxa"/>
            <w:tcBorders>
              <w:top w:val="nil"/>
              <w:left w:val="single" w:sz="12" w:space="0" w:color="auto"/>
              <w:bottom w:val="single" w:sz="12" w:space="0" w:color="auto"/>
              <w:right w:val="single" w:sz="4" w:space="0" w:color="auto"/>
            </w:tcBorders>
            <w:noWrap/>
            <w:vAlign w:val="bottom"/>
            <w:hideMark/>
          </w:tcPr>
          <w:p w:rsidR="00210472" w:rsidRDefault="00210472">
            <w:pPr>
              <w:jc w:val="cente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QSTH</w:t>
            </w:r>
          </w:p>
        </w:tc>
        <w:tc>
          <w:tcPr>
            <w:tcW w:w="2430" w:type="dxa"/>
            <w:tcBorders>
              <w:top w:val="nil"/>
              <w:left w:val="nil"/>
              <w:bottom w:val="single" w:sz="12" w:space="0" w:color="auto"/>
              <w:right w:val="single" w:sz="4" w:space="0" w:color="auto"/>
            </w:tcBorders>
            <w:noWrap/>
            <w:vAlign w:val="bottom"/>
            <w:hideMark/>
          </w:tcPr>
          <w:p w:rsidR="00210472" w:rsidRDefault="00210472">
            <w:pPr>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ĐH Khoa Học HCM</w:t>
            </w:r>
          </w:p>
        </w:tc>
        <w:tc>
          <w:tcPr>
            <w:tcW w:w="810" w:type="dxa"/>
            <w:tcBorders>
              <w:top w:val="nil"/>
              <w:left w:val="nil"/>
              <w:bottom w:val="single" w:sz="12" w:space="0" w:color="auto"/>
              <w:right w:val="single" w:sz="4" w:space="0" w:color="auto"/>
            </w:tcBorders>
            <w:noWrap/>
            <w:vAlign w:val="bottom"/>
            <w:hideMark/>
          </w:tcPr>
          <w:p w:rsidR="00210472" w:rsidRDefault="00210472">
            <w:pPr>
              <w:jc w:val="right"/>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15.5</w:t>
            </w:r>
          </w:p>
        </w:tc>
        <w:tc>
          <w:tcPr>
            <w:tcW w:w="810" w:type="dxa"/>
            <w:tcBorders>
              <w:top w:val="nil"/>
              <w:left w:val="nil"/>
              <w:bottom w:val="single" w:sz="12" w:space="0" w:color="auto"/>
              <w:right w:val="single" w:sz="12" w:space="0" w:color="auto"/>
            </w:tcBorders>
            <w:noWrap/>
            <w:vAlign w:val="bottom"/>
            <w:hideMark/>
          </w:tcPr>
          <w:p w:rsidR="00210472" w:rsidRDefault="00210472">
            <w:pPr>
              <w:jc w:val="right"/>
              <w:rPr>
                <w:rFonts w:ascii="Cambria" w:hAnsi="Cambria" w:cs="Calibri"/>
                <w:b/>
                <w:bCs/>
                <w:color w:val="000000"/>
                <w:sz w:val="22"/>
                <w:szCs w:val="22"/>
                <w14:ligatures w14:val="standard"/>
              </w:rPr>
            </w:pPr>
            <w:r>
              <w:rPr>
                <w:rFonts w:ascii="Cambria" w:hAnsi="Cambria" w:cs="Calibri"/>
                <w:b/>
                <w:bCs/>
                <w:color w:val="000000"/>
                <w:sz w:val="22"/>
                <w:szCs w:val="22"/>
                <w14:ligatures w14:val="standard"/>
              </w:rPr>
              <w:t>17.5</w:t>
            </w:r>
          </w:p>
        </w:tc>
      </w:tr>
    </w:tbl>
    <w:p w:rsidR="00210472" w:rsidRDefault="00210472" w:rsidP="00210472">
      <w:pPr>
        <w:spacing w:before="240"/>
        <w:rPr>
          <w:b/>
          <w:i/>
          <w:u w:val="single"/>
        </w:rPr>
      </w:pPr>
      <w:r>
        <w:rPr>
          <w:b/>
          <w:i/>
          <w:u w:val="single"/>
        </w:rPr>
        <w:t>Yêu cầu:</w:t>
      </w:r>
    </w:p>
    <w:p w:rsidR="00210472" w:rsidRDefault="00210472" w:rsidP="006F2C5A">
      <w:pPr>
        <w:pStyle w:val="ListParagraph"/>
        <w:numPr>
          <w:ilvl w:val="0"/>
          <w:numId w:val="177"/>
        </w:numPr>
        <w:spacing w:line="276" w:lineRule="auto"/>
        <w:ind w:left="1080" w:hanging="720"/>
        <w:jc w:val="both"/>
        <w:rPr>
          <w:rFonts w:ascii="Cambria" w:hAnsi="Cambria"/>
        </w:rPr>
      </w:pPr>
      <w:r>
        <w:rPr>
          <w:rFonts w:ascii="Cambria" w:hAnsi="Cambria" w:cs="Cambria"/>
        </w:rPr>
        <w:t>Đ</w:t>
      </w:r>
      <w:r>
        <w:rPr>
          <w:rFonts w:ascii="Cambria" w:hAnsi="Cambria"/>
        </w:rPr>
        <w:t>i</w:t>
      </w:r>
      <w:r>
        <w:rPr>
          <w:rFonts w:ascii="Cambria" w:hAnsi="Cambria" w:cs="Cambria"/>
        </w:rPr>
        <w:t>ề</w:t>
      </w:r>
      <w:r>
        <w:rPr>
          <w:rFonts w:ascii="Cambria" w:hAnsi="Cambria"/>
        </w:rPr>
        <w:t xml:space="preserve">n </w:t>
      </w:r>
      <w:r>
        <w:rPr>
          <w:rFonts w:ascii="Cambria" w:hAnsi="Cambria"/>
          <w:b/>
        </w:rPr>
        <w:t>Kh</w:t>
      </w:r>
      <w:r>
        <w:rPr>
          <w:rFonts w:ascii="Cambria" w:hAnsi="Cambria" w:cs="Cambria"/>
          <w:b/>
        </w:rPr>
        <w:t>ố</w:t>
      </w:r>
      <w:r>
        <w:rPr>
          <w:rFonts w:ascii="Cambria" w:hAnsi="Cambria"/>
          <w:b/>
        </w:rPr>
        <w:t>i thi</w:t>
      </w:r>
      <w:r>
        <w:rPr>
          <w:rFonts w:ascii="Cambria" w:hAnsi="Cambria"/>
        </w:rPr>
        <w:t xml:space="preserve"> d</w:t>
      </w:r>
      <w:r>
        <w:rPr>
          <w:rFonts w:ascii="Cambria" w:hAnsi="Cambria" w:cs="Cambria"/>
        </w:rPr>
        <w:t>ự</w:t>
      </w:r>
      <w:r>
        <w:rPr>
          <w:rFonts w:ascii="Cambria" w:hAnsi="Cambria"/>
        </w:rPr>
        <w:t>a v</w:t>
      </w:r>
      <w:r>
        <w:rPr>
          <w:rFonts w:ascii="Cambria" w:hAnsi="Cambria" w:cs="VNI-Times"/>
        </w:rPr>
        <w:t>à</w:t>
      </w:r>
      <w:r>
        <w:rPr>
          <w:rFonts w:ascii="Cambria" w:hAnsi="Cambria"/>
        </w:rPr>
        <w:t>o k</w:t>
      </w:r>
      <w:r>
        <w:rPr>
          <w:rFonts w:ascii="Cambria" w:hAnsi="Cambria" w:cs="VNI-Times"/>
        </w:rPr>
        <w:t>ý</w:t>
      </w:r>
      <w:r>
        <w:rPr>
          <w:rFonts w:ascii="Cambria" w:hAnsi="Cambria"/>
        </w:rPr>
        <w:t xml:space="preserve"> t</w:t>
      </w:r>
      <w:r>
        <w:rPr>
          <w:rFonts w:ascii="Cambria" w:hAnsi="Cambria" w:cs="Cambria"/>
        </w:rPr>
        <w:t>ự</w:t>
      </w:r>
      <w:r>
        <w:rPr>
          <w:rFonts w:ascii="Cambria" w:hAnsi="Cambria"/>
        </w:rPr>
        <w:t xml:space="preserve"> cu</w:t>
      </w:r>
      <w:r>
        <w:rPr>
          <w:rFonts w:ascii="Cambria" w:hAnsi="Cambria" w:cs="Cambria"/>
        </w:rPr>
        <w:t>ố</w:t>
      </w:r>
      <w:r>
        <w:rPr>
          <w:rFonts w:ascii="Cambria" w:hAnsi="Cambria"/>
        </w:rPr>
        <w:t>i c</w:t>
      </w:r>
      <w:r>
        <w:rPr>
          <w:rFonts w:ascii="Cambria" w:hAnsi="Cambria" w:cs="VNI-Times"/>
        </w:rPr>
        <w:t>ù</w:t>
      </w:r>
      <w:r>
        <w:rPr>
          <w:rFonts w:ascii="Cambria" w:hAnsi="Cambria"/>
        </w:rPr>
        <w:t>ng c</w:t>
      </w:r>
      <w:r>
        <w:rPr>
          <w:rFonts w:ascii="Cambria" w:hAnsi="Cambria" w:cs="Cambria"/>
        </w:rPr>
        <w:t>ủ</w:t>
      </w:r>
      <w:r>
        <w:rPr>
          <w:rFonts w:ascii="Cambria" w:hAnsi="Cambria"/>
        </w:rPr>
        <w:t>a s</w:t>
      </w:r>
      <w:r>
        <w:rPr>
          <w:rFonts w:ascii="Cambria" w:hAnsi="Cambria" w:cs="Cambria"/>
        </w:rPr>
        <w:t>ố</w:t>
      </w:r>
      <w:r>
        <w:rPr>
          <w:rFonts w:ascii="Cambria" w:hAnsi="Cambria"/>
        </w:rPr>
        <w:t xml:space="preserve"> b</w:t>
      </w:r>
      <w:r>
        <w:rPr>
          <w:rFonts w:ascii="Cambria" w:hAnsi="Cambria" w:cs="VNI-Times"/>
        </w:rPr>
        <w:t>á</w:t>
      </w:r>
      <w:r>
        <w:rPr>
          <w:rFonts w:ascii="Cambria" w:hAnsi="Cambria"/>
        </w:rPr>
        <w:t>o danh.</w:t>
      </w:r>
    </w:p>
    <w:p w:rsidR="00210472" w:rsidRDefault="00210472" w:rsidP="006F2C5A">
      <w:pPr>
        <w:pStyle w:val="ListParagraph"/>
        <w:numPr>
          <w:ilvl w:val="0"/>
          <w:numId w:val="177"/>
        </w:numPr>
        <w:spacing w:line="276" w:lineRule="auto"/>
        <w:ind w:left="1080" w:hanging="720"/>
        <w:jc w:val="both"/>
        <w:rPr>
          <w:rFonts w:ascii="Cambria" w:hAnsi="Cambria"/>
        </w:rPr>
      </w:pPr>
      <w:r>
        <w:rPr>
          <w:rFonts w:ascii="Cambria" w:hAnsi="Cambria" w:cs="Cambria"/>
        </w:rPr>
        <w:t>Đ</w:t>
      </w:r>
      <w:r>
        <w:rPr>
          <w:rFonts w:ascii="Cambria" w:hAnsi="Cambria"/>
        </w:rPr>
        <w:t>i</w:t>
      </w:r>
      <w:r>
        <w:rPr>
          <w:rFonts w:ascii="Cambria" w:hAnsi="Cambria" w:cs="Cambria"/>
        </w:rPr>
        <w:t>ề</w:t>
      </w:r>
      <w:r>
        <w:rPr>
          <w:rFonts w:ascii="Cambria" w:hAnsi="Cambria"/>
        </w:rPr>
        <w:t>n v</w:t>
      </w:r>
      <w:r>
        <w:rPr>
          <w:rFonts w:ascii="Cambria" w:hAnsi="Cambria" w:cs="VNI-Times"/>
        </w:rPr>
        <w:t>à</w:t>
      </w:r>
      <w:r>
        <w:rPr>
          <w:rFonts w:ascii="Cambria" w:hAnsi="Cambria"/>
        </w:rPr>
        <w:t>o t</w:t>
      </w:r>
      <w:r>
        <w:rPr>
          <w:rFonts w:ascii="Cambria" w:hAnsi="Cambria" w:cs="VNI-Times"/>
        </w:rPr>
        <w:t>ê</w:t>
      </w:r>
      <w:r>
        <w:rPr>
          <w:rFonts w:ascii="Cambria" w:hAnsi="Cambria"/>
        </w:rPr>
        <w:t xml:space="preserve">n </w:t>
      </w:r>
      <w:r>
        <w:rPr>
          <w:rFonts w:ascii="Cambria" w:hAnsi="Cambria"/>
          <w:b/>
        </w:rPr>
        <w:t>Tr</w:t>
      </w:r>
      <w:r>
        <w:rPr>
          <w:rFonts w:ascii="Cambria" w:hAnsi="Cambria" w:cs="Cambria"/>
          <w:b/>
        </w:rPr>
        <w:t>ườ</w:t>
      </w:r>
      <w:r>
        <w:rPr>
          <w:rFonts w:ascii="Cambria" w:hAnsi="Cambria"/>
          <w:b/>
        </w:rPr>
        <w:t>ng thi</w:t>
      </w:r>
      <w:r>
        <w:rPr>
          <w:rFonts w:ascii="Cambria" w:hAnsi="Cambria"/>
        </w:rPr>
        <w:t xml:space="preserve"> d</w:t>
      </w:r>
      <w:r>
        <w:rPr>
          <w:rFonts w:ascii="Cambria" w:hAnsi="Cambria" w:cs="Cambria"/>
        </w:rPr>
        <w:t>ự</w:t>
      </w:r>
      <w:r>
        <w:rPr>
          <w:rFonts w:ascii="Cambria" w:hAnsi="Cambria"/>
        </w:rPr>
        <w:t>a v</w:t>
      </w:r>
      <w:r>
        <w:rPr>
          <w:rFonts w:ascii="Cambria" w:hAnsi="Cambria" w:cs="VNI-Times"/>
        </w:rPr>
        <w:t>ào</w:t>
      </w:r>
      <w:r>
        <w:rPr>
          <w:rFonts w:ascii="Cambria" w:hAnsi="Cambria"/>
        </w:rPr>
        <w:t xml:space="preserve"> 4 k</w:t>
      </w:r>
      <w:r>
        <w:rPr>
          <w:rFonts w:ascii="Cambria" w:hAnsi="Cambria" w:cs="VNI-Times"/>
        </w:rPr>
        <w:t>ý</w:t>
      </w:r>
      <w:r>
        <w:rPr>
          <w:rFonts w:ascii="Cambria" w:hAnsi="Cambria"/>
        </w:rPr>
        <w:t xml:space="preserve"> t</w:t>
      </w:r>
      <w:r>
        <w:rPr>
          <w:rFonts w:ascii="Cambria" w:hAnsi="Cambria" w:cs="Cambria"/>
        </w:rPr>
        <w:t>ự</w:t>
      </w:r>
      <w:r>
        <w:rPr>
          <w:rFonts w:ascii="Cambria" w:hAnsi="Cambria"/>
        </w:rPr>
        <w:t xml:space="preserve"> </w:t>
      </w:r>
      <w:r>
        <w:rPr>
          <w:rFonts w:ascii="Cambria" w:hAnsi="Cambria" w:cs="Cambria"/>
        </w:rPr>
        <w:t>đầ</w:t>
      </w:r>
      <w:r>
        <w:rPr>
          <w:rFonts w:ascii="Cambria" w:hAnsi="Cambria"/>
        </w:rPr>
        <w:t>u c</w:t>
      </w:r>
      <w:r>
        <w:rPr>
          <w:rFonts w:ascii="Cambria" w:hAnsi="Cambria" w:cs="Cambria"/>
        </w:rPr>
        <w:t>ủ</w:t>
      </w:r>
      <w:r>
        <w:rPr>
          <w:rFonts w:ascii="Cambria" w:hAnsi="Cambria"/>
        </w:rPr>
        <w:t xml:space="preserve">a </w:t>
      </w:r>
      <w:r>
        <w:rPr>
          <w:rFonts w:ascii="Cambria" w:hAnsi="Cambria"/>
          <w:b/>
        </w:rPr>
        <w:t>S</w:t>
      </w:r>
      <w:r>
        <w:rPr>
          <w:rFonts w:ascii="Cambria" w:hAnsi="Cambria" w:cs="Cambria"/>
          <w:b/>
        </w:rPr>
        <w:t>ố</w:t>
      </w:r>
      <w:r>
        <w:rPr>
          <w:rFonts w:ascii="Cambria" w:hAnsi="Cambria"/>
          <w:b/>
        </w:rPr>
        <w:t xml:space="preserve"> b</w:t>
      </w:r>
      <w:r>
        <w:rPr>
          <w:rFonts w:ascii="Cambria" w:hAnsi="Cambria" w:cs="VNI-Times"/>
          <w:b/>
        </w:rPr>
        <w:t>á</w:t>
      </w:r>
      <w:r>
        <w:rPr>
          <w:rFonts w:ascii="Cambria" w:hAnsi="Cambria"/>
          <w:b/>
        </w:rPr>
        <w:t>o danh</w:t>
      </w:r>
      <w:r>
        <w:rPr>
          <w:rFonts w:ascii="Cambria" w:hAnsi="Cambria"/>
        </w:rPr>
        <w:t xml:space="preserve"> v</w:t>
      </w:r>
      <w:r>
        <w:rPr>
          <w:rFonts w:ascii="Cambria" w:hAnsi="Cambria" w:cs="VNI-Times"/>
        </w:rPr>
        <w:t>à</w:t>
      </w:r>
      <w:r>
        <w:rPr>
          <w:rFonts w:ascii="Cambria" w:hAnsi="Cambria"/>
        </w:rPr>
        <w:t xml:space="preserve"> tra v</w:t>
      </w:r>
      <w:r>
        <w:rPr>
          <w:rFonts w:ascii="Cambria" w:hAnsi="Cambria" w:cs="VNI-Times"/>
        </w:rPr>
        <w:t>à</w:t>
      </w:r>
      <w:r>
        <w:rPr>
          <w:rFonts w:ascii="Cambria" w:hAnsi="Cambria"/>
        </w:rPr>
        <w:t>o b</w:t>
      </w:r>
      <w:r>
        <w:rPr>
          <w:rFonts w:ascii="Cambria" w:hAnsi="Cambria" w:cs="Cambria"/>
        </w:rPr>
        <w:t>ả</w:t>
      </w:r>
      <w:r>
        <w:rPr>
          <w:rFonts w:ascii="Cambria" w:hAnsi="Cambria"/>
        </w:rPr>
        <w:t>ng B</w:t>
      </w:r>
      <w:r>
        <w:rPr>
          <w:rFonts w:ascii="Cambria" w:hAnsi="Cambria" w:cs="Cambria"/>
        </w:rPr>
        <w:t>ả</w:t>
      </w:r>
      <w:r>
        <w:rPr>
          <w:rFonts w:ascii="Cambria" w:hAnsi="Cambria"/>
        </w:rPr>
        <w:t>ng m</w:t>
      </w:r>
      <w:r>
        <w:rPr>
          <w:rFonts w:ascii="Cambria" w:hAnsi="Cambria" w:cs="VNI-Times"/>
        </w:rPr>
        <w:t>ã</w:t>
      </w:r>
      <w:r>
        <w:rPr>
          <w:rFonts w:ascii="Cambria" w:hAnsi="Cambria"/>
        </w:rPr>
        <w:t xml:space="preserve"> T</w:t>
      </w:r>
      <w:r>
        <w:rPr>
          <w:rFonts w:ascii="Cambria" w:hAnsi="Cambria" w:cs="VNI-Times"/>
        </w:rPr>
        <w:t>ê</w:t>
      </w:r>
      <w:r>
        <w:rPr>
          <w:rFonts w:ascii="Cambria" w:hAnsi="Cambria"/>
        </w:rPr>
        <w:t>n tr</w:t>
      </w:r>
      <w:r>
        <w:rPr>
          <w:rFonts w:ascii="Cambria" w:hAnsi="Cambria" w:cs="Cambria"/>
        </w:rPr>
        <w:t>ườ</w:t>
      </w:r>
      <w:r>
        <w:rPr>
          <w:rFonts w:ascii="Cambria" w:hAnsi="Cambria"/>
        </w:rPr>
        <w:t>ng.</w:t>
      </w:r>
    </w:p>
    <w:p w:rsidR="00210472" w:rsidRDefault="00210472" w:rsidP="006F2C5A">
      <w:pPr>
        <w:pStyle w:val="ListParagraph"/>
        <w:numPr>
          <w:ilvl w:val="0"/>
          <w:numId w:val="177"/>
        </w:numPr>
        <w:spacing w:line="276" w:lineRule="auto"/>
        <w:ind w:left="1080" w:hanging="720"/>
        <w:jc w:val="both"/>
        <w:rPr>
          <w:rFonts w:ascii="Cambria" w:hAnsi="Cambria"/>
        </w:rPr>
      </w:pPr>
      <w:r>
        <w:rPr>
          <w:rFonts w:ascii="Cambria" w:hAnsi="Cambria" w:cs="Cambria"/>
        </w:rPr>
        <w:t>Đ</w:t>
      </w:r>
      <w:r>
        <w:rPr>
          <w:rFonts w:ascii="Cambria" w:hAnsi="Cambria"/>
        </w:rPr>
        <w:t>i</w:t>
      </w:r>
      <w:r>
        <w:rPr>
          <w:rFonts w:ascii="Cambria" w:hAnsi="Cambria" w:cs="Cambria"/>
        </w:rPr>
        <w:t>ề</w:t>
      </w:r>
      <w:r>
        <w:rPr>
          <w:rFonts w:ascii="Cambria" w:hAnsi="Cambria"/>
        </w:rPr>
        <w:t>n v</w:t>
      </w:r>
      <w:r>
        <w:rPr>
          <w:rFonts w:ascii="Cambria" w:hAnsi="Cambria" w:cs="VNI-Times"/>
        </w:rPr>
        <w:t>à</w:t>
      </w:r>
      <w:r>
        <w:rPr>
          <w:rFonts w:ascii="Cambria" w:hAnsi="Cambria"/>
        </w:rPr>
        <w:t xml:space="preserve">o </w:t>
      </w:r>
      <w:r>
        <w:rPr>
          <w:rFonts w:ascii="Cambria" w:hAnsi="Cambria" w:cs="Cambria"/>
          <w:b/>
        </w:rPr>
        <w:t>Đ</w:t>
      </w:r>
      <w:r>
        <w:rPr>
          <w:rFonts w:ascii="Cambria" w:hAnsi="Cambria"/>
          <w:b/>
        </w:rPr>
        <w:t>i</w:t>
      </w:r>
      <w:r>
        <w:rPr>
          <w:rFonts w:ascii="Cambria" w:hAnsi="Cambria" w:cs="Cambria"/>
          <w:b/>
        </w:rPr>
        <w:t>ể</w:t>
      </w:r>
      <w:r>
        <w:rPr>
          <w:rFonts w:ascii="Cambria" w:hAnsi="Cambria"/>
          <w:b/>
        </w:rPr>
        <w:t>m To</w:t>
      </w:r>
      <w:r>
        <w:rPr>
          <w:rFonts w:ascii="Cambria" w:hAnsi="Cambria" w:cs="VNI-Times"/>
          <w:b/>
        </w:rPr>
        <w:t>á</w:t>
      </w:r>
      <w:r>
        <w:rPr>
          <w:rFonts w:ascii="Cambria" w:hAnsi="Cambria"/>
          <w:b/>
        </w:rPr>
        <w:t>n</w:t>
      </w:r>
      <w:r>
        <w:rPr>
          <w:rFonts w:ascii="Cambria" w:hAnsi="Cambria"/>
        </w:rPr>
        <w:t xml:space="preserve"> d</w:t>
      </w:r>
      <w:r>
        <w:rPr>
          <w:rFonts w:ascii="Cambria" w:hAnsi="Cambria" w:cs="Cambria"/>
        </w:rPr>
        <w:t>ự</w:t>
      </w:r>
      <w:r>
        <w:rPr>
          <w:rFonts w:ascii="Cambria" w:hAnsi="Cambria"/>
        </w:rPr>
        <w:t>a v</w:t>
      </w:r>
      <w:r>
        <w:rPr>
          <w:rFonts w:ascii="Cambria" w:hAnsi="Cambria" w:cs="VNI-Times"/>
        </w:rPr>
        <w:t>à</w:t>
      </w:r>
      <w:r>
        <w:rPr>
          <w:rFonts w:ascii="Cambria" w:hAnsi="Cambria"/>
        </w:rPr>
        <w:t>o 4 ký t</w:t>
      </w:r>
      <w:r>
        <w:rPr>
          <w:rFonts w:ascii="Cambria" w:hAnsi="Cambria" w:cs="Cambria"/>
        </w:rPr>
        <w:t>ự</w:t>
      </w:r>
      <w:r>
        <w:rPr>
          <w:rFonts w:ascii="Cambria" w:hAnsi="Cambria"/>
        </w:rPr>
        <w:t xml:space="preserve"> </w:t>
      </w:r>
      <w:r>
        <w:rPr>
          <w:rFonts w:ascii="Cambria" w:hAnsi="Cambria" w:cs="Cambria"/>
        </w:rPr>
        <w:t>đầ</w:t>
      </w:r>
      <w:r>
        <w:rPr>
          <w:rFonts w:ascii="Cambria" w:hAnsi="Cambria"/>
        </w:rPr>
        <w:t>u c</w:t>
      </w:r>
      <w:r>
        <w:rPr>
          <w:rFonts w:ascii="Cambria" w:hAnsi="Cambria" w:cs="Cambria"/>
        </w:rPr>
        <w:t>ủ</w:t>
      </w:r>
      <w:r>
        <w:rPr>
          <w:rFonts w:ascii="Cambria" w:hAnsi="Cambria"/>
        </w:rPr>
        <w:t>a m</w:t>
      </w:r>
      <w:r>
        <w:rPr>
          <w:rFonts w:ascii="Cambria" w:hAnsi="Cambria" w:cs="VNI-Times"/>
        </w:rPr>
        <w:t>ã</w:t>
      </w:r>
      <w:r>
        <w:rPr>
          <w:rFonts w:ascii="Cambria" w:hAnsi="Cambria"/>
        </w:rPr>
        <w:t xml:space="preserve"> </w:t>
      </w:r>
      <w:r>
        <w:rPr>
          <w:rFonts w:ascii="Cambria" w:hAnsi="Cambria" w:cs="Cambria"/>
        </w:rPr>
        <w:t>đ</w:t>
      </w:r>
      <w:r>
        <w:rPr>
          <w:rFonts w:ascii="Cambria" w:hAnsi="Cambria"/>
        </w:rPr>
        <w:t>i</w:t>
      </w:r>
      <w:r>
        <w:rPr>
          <w:rFonts w:ascii="Cambria" w:hAnsi="Cambria" w:cs="Cambria"/>
        </w:rPr>
        <w:t>ể</w:t>
      </w:r>
      <w:r>
        <w:rPr>
          <w:rFonts w:ascii="Cambria" w:hAnsi="Cambria"/>
        </w:rPr>
        <w:t>m chuy</w:t>
      </w:r>
      <w:r>
        <w:rPr>
          <w:rFonts w:ascii="Cambria" w:hAnsi="Cambria" w:cs="Cambria"/>
        </w:rPr>
        <w:t>ể</w:t>
      </w:r>
      <w:r>
        <w:rPr>
          <w:rFonts w:ascii="Cambria" w:hAnsi="Cambria"/>
        </w:rPr>
        <w:t>n sang s</w:t>
      </w:r>
      <w:r>
        <w:rPr>
          <w:rFonts w:ascii="Cambria" w:hAnsi="Cambria" w:cs="Cambria"/>
        </w:rPr>
        <w:t>ố</w:t>
      </w:r>
      <w:r>
        <w:rPr>
          <w:rFonts w:ascii="Cambria" w:hAnsi="Cambria"/>
        </w:rPr>
        <w:t>.</w:t>
      </w:r>
    </w:p>
    <w:p w:rsidR="00210472" w:rsidRDefault="00210472" w:rsidP="006F2C5A">
      <w:pPr>
        <w:pStyle w:val="ListParagraph"/>
        <w:numPr>
          <w:ilvl w:val="0"/>
          <w:numId w:val="177"/>
        </w:numPr>
        <w:spacing w:line="276" w:lineRule="auto"/>
        <w:ind w:left="1080" w:hanging="720"/>
        <w:jc w:val="both"/>
        <w:rPr>
          <w:rFonts w:ascii="Cambria" w:hAnsi="Cambria"/>
        </w:rPr>
      </w:pPr>
      <w:r>
        <w:rPr>
          <w:rFonts w:ascii="Cambria" w:hAnsi="Cambria" w:cs="Cambria"/>
        </w:rPr>
        <w:t>Đ</w:t>
      </w:r>
      <w:r>
        <w:rPr>
          <w:rFonts w:ascii="Cambria" w:hAnsi="Cambria"/>
        </w:rPr>
        <w:t>i</w:t>
      </w:r>
      <w:r>
        <w:rPr>
          <w:rFonts w:ascii="Cambria" w:hAnsi="Cambria" w:cs="Cambria"/>
        </w:rPr>
        <w:t>ề</w:t>
      </w:r>
      <w:r>
        <w:rPr>
          <w:rFonts w:ascii="Cambria" w:hAnsi="Cambria"/>
        </w:rPr>
        <w:t>n v</w:t>
      </w:r>
      <w:r>
        <w:rPr>
          <w:rFonts w:ascii="Cambria" w:hAnsi="Cambria" w:cs="VNI-Times"/>
        </w:rPr>
        <w:t>à</w:t>
      </w:r>
      <w:r>
        <w:rPr>
          <w:rFonts w:ascii="Cambria" w:hAnsi="Cambria"/>
        </w:rPr>
        <w:t xml:space="preserve">o </w:t>
      </w:r>
      <w:r>
        <w:rPr>
          <w:rFonts w:ascii="Cambria" w:hAnsi="Cambria" w:cs="Cambria"/>
          <w:b/>
        </w:rPr>
        <w:t>Đ</w:t>
      </w:r>
      <w:r>
        <w:rPr>
          <w:rFonts w:ascii="Cambria" w:hAnsi="Cambria"/>
          <w:b/>
        </w:rPr>
        <w:t>i</w:t>
      </w:r>
      <w:r>
        <w:rPr>
          <w:rFonts w:ascii="Cambria" w:hAnsi="Cambria" w:cs="Cambria"/>
          <w:b/>
        </w:rPr>
        <w:t>ể</w:t>
      </w:r>
      <w:r>
        <w:rPr>
          <w:rFonts w:ascii="Cambria" w:hAnsi="Cambria"/>
          <w:b/>
        </w:rPr>
        <w:t>m H</w:t>
      </w:r>
      <w:r>
        <w:rPr>
          <w:rFonts w:ascii="Cambria" w:hAnsi="Cambria" w:cs="VNI-Times"/>
          <w:b/>
        </w:rPr>
        <w:t>ó</w:t>
      </w:r>
      <w:r>
        <w:rPr>
          <w:rFonts w:ascii="Cambria" w:hAnsi="Cambria"/>
          <w:b/>
        </w:rPr>
        <w:t>a</w:t>
      </w:r>
      <w:r>
        <w:rPr>
          <w:rFonts w:ascii="Cambria" w:hAnsi="Cambria"/>
        </w:rPr>
        <w:t xml:space="preserve"> d</w:t>
      </w:r>
      <w:r>
        <w:rPr>
          <w:rFonts w:ascii="Cambria" w:hAnsi="Cambria" w:cs="Cambria"/>
        </w:rPr>
        <w:t>ự</w:t>
      </w:r>
      <w:r>
        <w:rPr>
          <w:rFonts w:ascii="Cambria" w:hAnsi="Cambria"/>
        </w:rPr>
        <w:t>a v</w:t>
      </w:r>
      <w:r>
        <w:rPr>
          <w:rFonts w:ascii="Cambria" w:hAnsi="Cambria" w:cs="VNI-Times"/>
        </w:rPr>
        <w:t>à</w:t>
      </w:r>
      <w:r>
        <w:rPr>
          <w:rFonts w:ascii="Cambria" w:hAnsi="Cambria"/>
        </w:rPr>
        <w:t>o 4 k</w:t>
      </w:r>
      <w:r>
        <w:rPr>
          <w:rFonts w:ascii="Cambria" w:hAnsi="Cambria" w:cs="VNI-Times"/>
        </w:rPr>
        <w:t>ý</w:t>
      </w:r>
      <w:r>
        <w:rPr>
          <w:rFonts w:ascii="Cambria" w:hAnsi="Cambria"/>
        </w:rPr>
        <w:t xml:space="preserve"> t</w:t>
      </w:r>
      <w:r>
        <w:rPr>
          <w:rFonts w:ascii="Cambria" w:hAnsi="Cambria" w:cs="Cambria"/>
        </w:rPr>
        <w:t>ự</w:t>
      </w:r>
      <w:r>
        <w:rPr>
          <w:rFonts w:ascii="Cambria" w:hAnsi="Cambria"/>
        </w:rPr>
        <w:t xml:space="preserve"> gi</w:t>
      </w:r>
      <w:r>
        <w:rPr>
          <w:rFonts w:ascii="Cambria" w:hAnsi="Cambria" w:cs="Cambria"/>
        </w:rPr>
        <w:t>ữ</w:t>
      </w:r>
      <w:r>
        <w:rPr>
          <w:rFonts w:ascii="Cambria" w:hAnsi="Cambria"/>
        </w:rPr>
        <w:t>a c</w:t>
      </w:r>
      <w:r>
        <w:rPr>
          <w:rFonts w:ascii="Cambria" w:hAnsi="Cambria" w:cs="Cambria"/>
        </w:rPr>
        <w:t>ủ</w:t>
      </w:r>
      <w:r>
        <w:rPr>
          <w:rFonts w:ascii="Cambria" w:hAnsi="Cambria"/>
        </w:rPr>
        <w:t>a m</w:t>
      </w:r>
      <w:r>
        <w:rPr>
          <w:rFonts w:ascii="Cambria" w:hAnsi="Cambria" w:cs="VNI-Times"/>
        </w:rPr>
        <w:t>ã</w:t>
      </w:r>
      <w:r>
        <w:rPr>
          <w:rFonts w:ascii="Cambria" w:hAnsi="Cambria"/>
        </w:rPr>
        <w:t xml:space="preserve"> </w:t>
      </w:r>
      <w:r>
        <w:rPr>
          <w:rFonts w:ascii="Cambria" w:hAnsi="Cambria" w:cs="Cambria"/>
        </w:rPr>
        <w:t>đ</w:t>
      </w:r>
      <w:r>
        <w:rPr>
          <w:rFonts w:ascii="Cambria" w:hAnsi="Cambria"/>
        </w:rPr>
        <w:t>i</w:t>
      </w:r>
      <w:r>
        <w:rPr>
          <w:rFonts w:ascii="Cambria" w:hAnsi="Cambria" w:cs="Cambria"/>
        </w:rPr>
        <w:t>ể</w:t>
      </w:r>
      <w:r>
        <w:rPr>
          <w:rFonts w:ascii="Cambria" w:hAnsi="Cambria"/>
        </w:rPr>
        <w:t>m chuy</w:t>
      </w:r>
      <w:r>
        <w:rPr>
          <w:rFonts w:ascii="Cambria" w:hAnsi="Cambria" w:cs="Cambria"/>
        </w:rPr>
        <w:t>ể</w:t>
      </w:r>
      <w:r>
        <w:rPr>
          <w:rFonts w:ascii="Cambria" w:hAnsi="Cambria"/>
        </w:rPr>
        <w:t>n sang s</w:t>
      </w:r>
      <w:r>
        <w:rPr>
          <w:rFonts w:ascii="Cambria" w:hAnsi="Cambria" w:cs="Cambria"/>
        </w:rPr>
        <w:t>ố</w:t>
      </w:r>
      <w:r>
        <w:rPr>
          <w:rFonts w:ascii="Cambria" w:hAnsi="Cambria"/>
        </w:rPr>
        <w:t>.</w:t>
      </w:r>
    </w:p>
    <w:p w:rsidR="00210472" w:rsidRDefault="00210472" w:rsidP="006F2C5A">
      <w:pPr>
        <w:pStyle w:val="ListParagraph"/>
        <w:numPr>
          <w:ilvl w:val="0"/>
          <w:numId w:val="177"/>
        </w:numPr>
        <w:spacing w:line="276" w:lineRule="auto"/>
        <w:ind w:left="1080" w:hanging="720"/>
        <w:jc w:val="both"/>
        <w:rPr>
          <w:rFonts w:ascii="Cambria" w:hAnsi="Cambria"/>
        </w:rPr>
      </w:pPr>
      <w:r>
        <w:rPr>
          <w:rFonts w:ascii="Cambria" w:hAnsi="Cambria" w:cs="Cambria"/>
        </w:rPr>
        <w:t>Đ</w:t>
      </w:r>
      <w:r>
        <w:rPr>
          <w:rFonts w:ascii="Cambria" w:hAnsi="Cambria"/>
        </w:rPr>
        <w:t>i</w:t>
      </w:r>
      <w:r>
        <w:rPr>
          <w:rFonts w:ascii="Cambria" w:hAnsi="Cambria" w:cs="Cambria"/>
        </w:rPr>
        <w:t>ề</w:t>
      </w:r>
      <w:r>
        <w:rPr>
          <w:rFonts w:ascii="Cambria" w:hAnsi="Cambria"/>
        </w:rPr>
        <w:t>n v</w:t>
      </w:r>
      <w:r>
        <w:rPr>
          <w:rFonts w:ascii="Cambria" w:hAnsi="Cambria" w:cs="VNI-Times"/>
        </w:rPr>
        <w:t>à</w:t>
      </w:r>
      <w:r>
        <w:rPr>
          <w:rFonts w:ascii="Cambria" w:hAnsi="Cambria"/>
        </w:rPr>
        <w:t xml:space="preserve">o </w:t>
      </w:r>
      <w:r>
        <w:rPr>
          <w:rFonts w:ascii="Cambria" w:hAnsi="Cambria" w:cs="Cambria"/>
          <w:b/>
        </w:rPr>
        <w:t>Đ</w:t>
      </w:r>
      <w:r>
        <w:rPr>
          <w:rFonts w:ascii="Cambria" w:hAnsi="Cambria"/>
          <w:b/>
        </w:rPr>
        <w:t>i</w:t>
      </w:r>
      <w:r>
        <w:rPr>
          <w:rFonts w:ascii="Cambria" w:hAnsi="Cambria" w:cs="Cambria"/>
          <w:b/>
        </w:rPr>
        <w:t>ể</w:t>
      </w:r>
      <w:r>
        <w:rPr>
          <w:rFonts w:ascii="Cambria" w:hAnsi="Cambria"/>
          <w:b/>
        </w:rPr>
        <w:t>m L</w:t>
      </w:r>
      <w:r>
        <w:rPr>
          <w:rFonts w:ascii="Cambria" w:hAnsi="Cambria" w:cs="VNI-Times"/>
          <w:b/>
        </w:rPr>
        <w:t>ý</w:t>
      </w:r>
      <w:r>
        <w:rPr>
          <w:rFonts w:ascii="Cambria" w:hAnsi="Cambria"/>
        </w:rPr>
        <w:t xml:space="preserve"> d</w:t>
      </w:r>
      <w:r>
        <w:rPr>
          <w:rFonts w:ascii="Cambria" w:hAnsi="Cambria" w:cs="Cambria"/>
        </w:rPr>
        <w:t>ự</w:t>
      </w:r>
      <w:r>
        <w:rPr>
          <w:rFonts w:ascii="Cambria" w:hAnsi="Cambria"/>
        </w:rPr>
        <w:t>a v</w:t>
      </w:r>
      <w:r>
        <w:rPr>
          <w:rFonts w:ascii="Cambria" w:hAnsi="Cambria" w:cs="VNI-Times"/>
        </w:rPr>
        <w:t>à</w:t>
      </w:r>
      <w:r>
        <w:rPr>
          <w:rFonts w:ascii="Cambria" w:hAnsi="Cambria"/>
        </w:rPr>
        <w:t>o 4 k</w:t>
      </w:r>
      <w:r>
        <w:rPr>
          <w:rFonts w:ascii="Cambria" w:hAnsi="Cambria" w:cs="VNI-Times"/>
        </w:rPr>
        <w:t>ý</w:t>
      </w:r>
      <w:r>
        <w:rPr>
          <w:rFonts w:ascii="Cambria" w:hAnsi="Cambria"/>
        </w:rPr>
        <w:t xml:space="preserve"> t</w:t>
      </w:r>
      <w:r>
        <w:rPr>
          <w:rFonts w:ascii="Cambria" w:hAnsi="Cambria" w:cs="Cambria"/>
        </w:rPr>
        <w:t>ự</w:t>
      </w:r>
      <w:r>
        <w:rPr>
          <w:rFonts w:ascii="Cambria" w:hAnsi="Cambria"/>
        </w:rPr>
        <w:t xml:space="preserve"> sau c</w:t>
      </w:r>
      <w:r>
        <w:rPr>
          <w:rFonts w:ascii="Cambria" w:hAnsi="Cambria" w:cs="VNI-Times"/>
        </w:rPr>
        <w:t>ù</w:t>
      </w:r>
      <w:r>
        <w:rPr>
          <w:rFonts w:ascii="Cambria" w:hAnsi="Cambria"/>
        </w:rPr>
        <w:t>ng c</w:t>
      </w:r>
      <w:r>
        <w:rPr>
          <w:rFonts w:ascii="Cambria" w:hAnsi="Cambria" w:cs="Cambria"/>
        </w:rPr>
        <w:t>ủ</w:t>
      </w:r>
      <w:r>
        <w:rPr>
          <w:rFonts w:ascii="Cambria" w:hAnsi="Cambria"/>
        </w:rPr>
        <w:t>a m</w:t>
      </w:r>
      <w:r>
        <w:rPr>
          <w:rFonts w:ascii="Cambria" w:hAnsi="Cambria" w:cs="VNI-Times"/>
        </w:rPr>
        <w:t>ã</w:t>
      </w:r>
      <w:r>
        <w:rPr>
          <w:rFonts w:ascii="Cambria" w:hAnsi="Cambria"/>
        </w:rPr>
        <w:t xml:space="preserve"> </w:t>
      </w:r>
      <w:r>
        <w:rPr>
          <w:rFonts w:ascii="Cambria" w:hAnsi="Cambria" w:cs="Cambria"/>
        </w:rPr>
        <w:t>đ</w:t>
      </w:r>
      <w:r>
        <w:rPr>
          <w:rFonts w:ascii="Cambria" w:hAnsi="Cambria"/>
        </w:rPr>
        <w:t>i</w:t>
      </w:r>
      <w:r>
        <w:rPr>
          <w:rFonts w:ascii="Cambria" w:hAnsi="Cambria" w:cs="Cambria"/>
        </w:rPr>
        <w:t>ể</w:t>
      </w:r>
      <w:r>
        <w:rPr>
          <w:rFonts w:ascii="Cambria" w:hAnsi="Cambria"/>
        </w:rPr>
        <w:t>m chuy</w:t>
      </w:r>
      <w:r>
        <w:rPr>
          <w:rFonts w:ascii="Cambria" w:hAnsi="Cambria" w:cs="Cambria"/>
        </w:rPr>
        <w:t>ể</w:t>
      </w:r>
      <w:r>
        <w:rPr>
          <w:rFonts w:ascii="Cambria" w:hAnsi="Cambria"/>
        </w:rPr>
        <w:t>n sang s</w:t>
      </w:r>
      <w:r>
        <w:rPr>
          <w:rFonts w:ascii="Cambria" w:hAnsi="Cambria" w:cs="Cambria"/>
        </w:rPr>
        <w:t>ố</w:t>
      </w:r>
      <w:r>
        <w:rPr>
          <w:rFonts w:ascii="Cambria" w:hAnsi="Cambria"/>
        </w:rPr>
        <w:t>. N</w:t>
      </w:r>
      <w:r>
        <w:rPr>
          <w:rFonts w:ascii="Cambria" w:hAnsi="Cambria" w:cs="Cambria"/>
        </w:rPr>
        <w:t>ế</w:t>
      </w:r>
      <w:r>
        <w:rPr>
          <w:rFonts w:ascii="Cambria" w:hAnsi="Cambria"/>
        </w:rPr>
        <w:t>u kh</w:t>
      </w:r>
      <w:r>
        <w:rPr>
          <w:rFonts w:ascii="Cambria" w:hAnsi="Cambria" w:cs="Cambria"/>
        </w:rPr>
        <w:t>ố</w:t>
      </w:r>
      <w:r>
        <w:rPr>
          <w:rFonts w:ascii="Cambria" w:hAnsi="Cambria"/>
        </w:rPr>
        <w:t>i thi l</w:t>
      </w:r>
      <w:r>
        <w:rPr>
          <w:rFonts w:ascii="Cambria" w:hAnsi="Cambria" w:cs="VNI-Times"/>
        </w:rPr>
        <w:t>à</w:t>
      </w:r>
      <w:r>
        <w:rPr>
          <w:rFonts w:ascii="Cambria" w:hAnsi="Cambria"/>
        </w:rPr>
        <w:t xml:space="preserve"> A  kh</w:t>
      </w:r>
      <w:r>
        <w:rPr>
          <w:rFonts w:ascii="Cambria" w:hAnsi="Cambria" w:cs="VNI-Times"/>
        </w:rPr>
        <w:t>á</w:t>
      </w:r>
      <w:r>
        <w:rPr>
          <w:rFonts w:ascii="Cambria" w:hAnsi="Cambria"/>
        </w:rPr>
        <w:t>c b</w:t>
      </w:r>
      <w:r>
        <w:rPr>
          <w:rFonts w:ascii="Cambria" w:hAnsi="Cambria" w:cs="Cambria"/>
        </w:rPr>
        <w:t>ỏ</w:t>
      </w:r>
      <w:r>
        <w:rPr>
          <w:rFonts w:ascii="Cambria" w:hAnsi="Cambria"/>
        </w:rPr>
        <w:t xml:space="preserve"> tr</w:t>
      </w:r>
      <w:r>
        <w:rPr>
          <w:rFonts w:ascii="Cambria" w:hAnsi="Cambria" w:cs="Cambria"/>
        </w:rPr>
        <w:t>ố</w:t>
      </w:r>
      <w:r>
        <w:rPr>
          <w:rFonts w:ascii="Cambria" w:hAnsi="Cambria"/>
        </w:rPr>
        <w:t>ng.</w:t>
      </w:r>
    </w:p>
    <w:p w:rsidR="00210472" w:rsidRDefault="00210472" w:rsidP="006F2C5A">
      <w:pPr>
        <w:pStyle w:val="ListParagraph"/>
        <w:numPr>
          <w:ilvl w:val="0"/>
          <w:numId w:val="177"/>
        </w:numPr>
        <w:spacing w:line="276" w:lineRule="auto"/>
        <w:ind w:left="1080" w:hanging="720"/>
        <w:jc w:val="both"/>
        <w:rPr>
          <w:rFonts w:ascii="Cambria" w:hAnsi="Cambria"/>
        </w:rPr>
      </w:pPr>
      <w:r>
        <w:rPr>
          <w:rFonts w:ascii="Cambria" w:hAnsi="Cambria" w:cs="Cambria"/>
        </w:rPr>
        <w:t>Đ</w:t>
      </w:r>
      <w:r>
        <w:rPr>
          <w:rFonts w:ascii="Cambria" w:hAnsi="Cambria"/>
        </w:rPr>
        <w:t>i</w:t>
      </w:r>
      <w:r>
        <w:rPr>
          <w:rFonts w:ascii="Cambria" w:hAnsi="Cambria" w:cs="Cambria"/>
        </w:rPr>
        <w:t>ề</w:t>
      </w:r>
      <w:r>
        <w:rPr>
          <w:rFonts w:ascii="Cambria" w:hAnsi="Cambria"/>
        </w:rPr>
        <w:t>n v</w:t>
      </w:r>
      <w:r>
        <w:rPr>
          <w:rFonts w:ascii="Cambria" w:hAnsi="Cambria" w:cs="VNI-Times"/>
        </w:rPr>
        <w:t>à</w:t>
      </w:r>
      <w:r>
        <w:rPr>
          <w:rFonts w:ascii="Cambria" w:hAnsi="Cambria"/>
        </w:rPr>
        <w:t xml:space="preserve">o </w:t>
      </w:r>
      <w:r>
        <w:rPr>
          <w:rFonts w:ascii="Cambria" w:hAnsi="Cambria" w:cs="Cambria"/>
          <w:b/>
        </w:rPr>
        <w:t>Đ</w:t>
      </w:r>
      <w:r>
        <w:rPr>
          <w:rFonts w:ascii="Cambria" w:hAnsi="Cambria"/>
          <w:b/>
        </w:rPr>
        <w:t>i</w:t>
      </w:r>
      <w:r>
        <w:rPr>
          <w:rFonts w:ascii="Cambria" w:hAnsi="Cambria" w:cs="Cambria"/>
          <w:b/>
        </w:rPr>
        <w:t>ể</w:t>
      </w:r>
      <w:r>
        <w:rPr>
          <w:rFonts w:ascii="Cambria" w:hAnsi="Cambria"/>
          <w:b/>
        </w:rPr>
        <w:t>m Sinh</w:t>
      </w:r>
      <w:r>
        <w:rPr>
          <w:rFonts w:ascii="Cambria" w:hAnsi="Cambria"/>
        </w:rPr>
        <w:t xml:space="preserve"> d</w:t>
      </w:r>
      <w:r>
        <w:rPr>
          <w:rFonts w:ascii="Cambria" w:hAnsi="Cambria" w:cs="Cambria"/>
        </w:rPr>
        <w:t>ự</w:t>
      </w:r>
      <w:r>
        <w:rPr>
          <w:rFonts w:ascii="Cambria" w:hAnsi="Cambria"/>
        </w:rPr>
        <w:t>a v</w:t>
      </w:r>
      <w:r>
        <w:rPr>
          <w:rFonts w:ascii="Cambria" w:hAnsi="Cambria" w:cs="VNI-Times"/>
        </w:rPr>
        <w:t>à</w:t>
      </w:r>
      <w:r>
        <w:rPr>
          <w:rFonts w:ascii="Cambria" w:hAnsi="Cambria"/>
        </w:rPr>
        <w:t>o 4 ký t</w:t>
      </w:r>
      <w:r>
        <w:rPr>
          <w:rFonts w:ascii="Cambria" w:hAnsi="Cambria" w:cs="Cambria"/>
        </w:rPr>
        <w:t>ự</w:t>
      </w:r>
      <w:r>
        <w:rPr>
          <w:rFonts w:ascii="Cambria" w:hAnsi="Cambria"/>
        </w:rPr>
        <w:t xml:space="preserve"> sau c</w:t>
      </w:r>
      <w:r>
        <w:rPr>
          <w:rFonts w:ascii="Cambria" w:hAnsi="Cambria" w:cs="VNI-Times"/>
        </w:rPr>
        <w:t>ù</w:t>
      </w:r>
      <w:r>
        <w:rPr>
          <w:rFonts w:ascii="Cambria" w:hAnsi="Cambria"/>
        </w:rPr>
        <w:t>ng c</w:t>
      </w:r>
      <w:r>
        <w:rPr>
          <w:rFonts w:ascii="Cambria" w:hAnsi="Cambria" w:cs="Cambria"/>
        </w:rPr>
        <w:t>ủ</w:t>
      </w:r>
      <w:r>
        <w:rPr>
          <w:rFonts w:ascii="Cambria" w:hAnsi="Cambria"/>
        </w:rPr>
        <w:t>a m</w:t>
      </w:r>
      <w:r>
        <w:rPr>
          <w:rFonts w:ascii="Cambria" w:hAnsi="Cambria" w:cs="VNI-Times"/>
        </w:rPr>
        <w:t>ã</w:t>
      </w:r>
      <w:r>
        <w:rPr>
          <w:rFonts w:ascii="Cambria" w:hAnsi="Cambria"/>
        </w:rPr>
        <w:t xml:space="preserve"> </w:t>
      </w:r>
      <w:r>
        <w:rPr>
          <w:rFonts w:ascii="Cambria" w:hAnsi="Cambria" w:cs="Cambria"/>
        </w:rPr>
        <w:t>đ</w:t>
      </w:r>
      <w:r>
        <w:rPr>
          <w:rFonts w:ascii="Cambria" w:hAnsi="Cambria"/>
        </w:rPr>
        <w:t>i</w:t>
      </w:r>
      <w:r>
        <w:rPr>
          <w:rFonts w:ascii="Cambria" w:hAnsi="Cambria" w:cs="Cambria"/>
        </w:rPr>
        <w:t>ể</w:t>
      </w:r>
      <w:r>
        <w:rPr>
          <w:rFonts w:ascii="Cambria" w:hAnsi="Cambria"/>
        </w:rPr>
        <w:t>m chuy</w:t>
      </w:r>
      <w:r>
        <w:rPr>
          <w:rFonts w:ascii="Cambria" w:hAnsi="Cambria" w:cs="Cambria"/>
        </w:rPr>
        <w:t>ể</w:t>
      </w:r>
      <w:r>
        <w:rPr>
          <w:rFonts w:ascii="Cambria" w:hAnsi="Cambria"/>
        </w:rPr>
        <w:t>n sang s</w:t>
      </w:r>
      <w:r>
        <w:rPr>
          <w:rFonts w:ascii="Cambria" w:hAnsi="Cambria" w:cs="Cambria"/>
        </w:rPr>
        <w:t>ố</w:t>
      </w:r>
      <w:r>
        <w:rPr>
          <w:rFonts w:ascii="Cambria" w:hAnsi="Cambria"/>
        </w:rPr>
        <w:t>. N</w:t>
      </w:r>
      <w:r>
        <w:rPr>
          <w:rFonts w:ascii="Cambria" w:hAnsi="Cambria" w:cs="Cambria"/>
        </w:rPr>
        <w:t>ế</w:t>
      </w:r>
      <w:r>
        <w:rPr>
          <w:rFonts w:ascii="Cambria" w:hAnsi="Cambria"/>
        </w:rPr>
        <w:t>u kh</w:t>
      </w:r>
      <w:r>
        <w:rPr>
          <w:rFonts w:ascii="Cambria" w:hAnsi="Cambria" w:cs="Cambria"/>
        </w:rPr>
        <w:t>ố</w:t>
      </w:r>
      <w:r>
        <w:rPr>
          <w:rFonts w:ascii="Cambria" w:hAnsi="Cambria"/>
        </w:rPr>
        <w:t>i thi l</w:t>
      </w:r>
      <w:r>
        <w:rPr>
          <w:rFonts w:ascii="Cambria" w:hAnsi="Cambria" w:cs="VNI-Times"/>
        </w:rPr>
        <w:t>à</w:t>
      </w:r>
      <w:r>
        <w:rPr>
          <w:rFonts w:ascii="Cambria" w:hAnsi="Cambria"/>
        </w:rPr>
        <w:t xml:space="preserve"> B  kh</w:t>
      </w:r>
      <w:r>
        <w:rPr>
          <w:rFonts w:ascii="Cambria" w:hAnsi="Cambria" w:cs="VNI-Times"/>
        </w:rPr>
        <w:t>á</w:t>
      </w:r>
      <w:r>
        <w:rPr>
          <w:rFonts w:ascii="Cambria" w:hAnsi="Cambria"/>
        </w:rPr>
        <w:t>c b</w:t>
      </w:r>
      <w:r>
        <w:rPr>
          <w:rFonts w:ascii="Cambria" w:hAnsi="Cambria" w:cs="Cambria"/>
        </w:rPr>
        <w:t>ỏ</w:t>
      </w:r>
      <w:r>
        <w:rPr>
          <w:rFonts w:ascii="Cambria" w:hAnsi="Cambria"/>
        </w:rPr>
        <w:t xml:space="preserve"> tr</w:t>
      </w:r>
      <w:r>
        <w:rPr>
          <w:rFonts w:ascii="Cambria" w:hAnsi="Cambria" w:cs="Cambria"/>
        </w:rPr>
        <w:t>ố</w:t>
      </w:r>
      <w:r>
        <w:rPr>
          <w:rFonts w:ascii="Cambria" w:hAnsi="Cambria"/>
        </w:rPr>
        <w:t>ng.</w:t>
      </w:r>
    </w:p>
    <w:p w:rsidR="00210472" w:rsidRDefault="00210472" w:rsidP="006F2C5A">
      <w:pPr>
        <w:pStyle w:val="ListParagraph"/>
        <w:numPr>
          <w:ilvl w:val="0"/>
          <w:numId w:val="177"/>
        </w:numPr>
        <w:spacing w:line="276" w:lineRule="auto"/>
        <w:ind w:left="1080" w:hanging="720"/>
        <w:jc w:val="both"/>
        <w:rPr>
          <w:rFonts w:ascii="Cambria" w:hAnsi="Cambria"/>
        </w:rPr>
      </w:pPr>
      <w:r>
        <w:rPr>
          <w:rFonts w:ascii="Cambria" w:hAnsi="Cambria"/>
          <w:b/>
        </w:rPr>
        <w:t>T</w:t>
      </w:r>
      <w:r>
        <w:rPr>
          <w:rFonts w:ascii="Cambria" w:hAnsi="Cambria" w:cs="Cambria"/>
          <w:b/>
        </w:rPr>
        <w:t>ổ</w:t>
      </w:r>
      <w:r>
        <w:rPr>
          <w:rFonts w:ascii="Cambria" w:hAnsi="Cambria"/>
          <w:b/>
        </w:rPr>
        <w:t xml:space="preserve">ng </w:t>
      </w:r>
      <w:r>
        <w:rPr>
          <w:rFonts w:ascii="Cambria" w:hAnsi="Cambria" w:cs="Cambria"/>
          <w:b/>
        </w:rPr>
        <w:t>đ</w:t>
      </w:r>
      <w:r>
        <w:rPr>
          <w:rFonts w:ascii="Cambria" w:hAnsi="Cambria"/>
          <w:b/>
        </w:rPr>
        <w:t>i</w:t>
      </w:r>
      <w:r>
        <w:rPr>
          <w:rFonts w:ascii="Cambria" w:hAnsi="Cambria" w:cs="Cambria"/>
          <w:b/>
        </w:rPr>
        <w:t>ể</w:t>
      </w:r>
      <w:r>
        <w:rPr>
          <w:rFonts w:ascii="Cambria" w:hAnsi="Cambria"/>
          <w:b/>
        </w:rPr>
        <w:t>m</w:t>
      </w:r>
      <w:r>
        <w:rPr>
          <w:rFonts w:ascii="Cambria" w:hAnsi="Cambria"/>
        </w:rPr>
        <w:t xml:space="preserve"> l</w:t>
      </w:r>
      <w:r>
        <w:rPr>
          <w:rFonts w:ascii="Cambria" w:hAnsi="Cambria" w:cs="VNI-Times"/>
        </w:rPr>
        <w:t>à</w:t>
      </w:r>
      <w:r>
        <w:rPr>
          <w:rFonts w:ascii="Cambria" w:hAnsi="Cambria"/>
        </w:rPr>
        <w:t xml:space="preserve"> t</w:t>
      </w:r>
      <w:r>
        <w:rPr>
          <w:rFonts w:ascii="Cambria" w:hAnsi="Cambria" w:cs="Cambria"/>
        </w:rPr>
        <w:t>ổ</w:t>
      </w:r>
      <w:r>
        <w:rPr>
          <w:rFonts w:ascii="Cambria" w:hAnsi="Cambria"/>
        </w:rPr>
        <w:t>ng s</w:t>
      </w:r>
      <w:r>
        <w:rPr>
          <w:rFonts w:ascii="Cambria" w:hAnsi="Cambria" w:cs="Cambria"/>
        </w:rPr>
        <w:t>ố</w:t>
      </w:r>
      <w:r>
        <w:rPr>
          <w:rFonts w:ascii="Cambria" w:hAnsi="Cambria"/>
        </w:rPr>
        <w:t xml:space="preserve"> </w:t>
      </w:r>
      <w:r>
        <w:rPr>
          <w:rFonts w:ascii="Cambria" w:hAnsi="Cambria" w:cs="Cambria"/>
        </w:rPr>
        <w:t>đ</w:t>
      </w:r>
      <w:r>
        <w:rPr>
          <w:rFonts w:ascii="Cambria" w:hAnsi="Cambria"/>
        </w:rPr>
        <w:t>i</w:t>
      </w:r>
      <w:r>
        <w:rPr>
          <w:rFonts w:ascii="Cambria" w:hAnsi="Cambria" w:cs="Cambria"/>
        </w:rPr>
        <w:t>ể</w:t>
      </w:r>
      <w:r>
        <w:rPr>
          <w:rFonts w:ascii="Cambria" w:hAnsi="Cambria"/>
        </w:rPr>
        <w:t>m 3 m</w:t>
      </w:r>
      <w:r>
        <w:rPr>
          <w:rFonts w:ascii="Cambria" w:hAnsi="Cambria" w:cs="VNI-Times"/>
        </w:rPr>
        <w:t>ô</w:t>
      </w:r>
      <w:r>
        <w:rPr>
          <w:rFonts w:ascii="Cambria" w:hAnsi="Cambria"/>
        </w:rPr>
        <w:t>n thi c</w:t>
      </w:r>
      <w:r>
        <w:rPr>
          <w:rFonts w:ascii="Cambria" w:hAnsi="Cambria" w:cs="Cambria"/>
        </w:rPr>
        <w:t>ủ</w:t>
      </w:r>
      <w:r>
        <w:rPr>
          <w:rFonts w:ascii="Cambria" w:hAnsi="Cambria"/>
        </w:rPr>
        <w:t>a th</w:t>
      </w:r>
      <w:r>
        <w:rPr>
          <w:rFonts w:ascii="Cambria" w:hAnsi="Cambria" w:cs="VNI-Times"/>
        </w:rPr>
        <w:t>í</w:t>
      </w:r>
      <w:r>
        <w:rPr>
          <w:rFonts w:ascii="Cambria" w:hAnsi="Cambria"/>
        </w:rPr>
        <w:t xml:space="preserve"> sinh.</w:t>
      </w:r>
    </w:p>
    <w:p w:rsidR="00210472" w:rsidRDefault="00210472" w:rsidP="006F2C5A">
      <w:pPr>
        <w:pStyle w:val="ListParagraph"/>
        <w:numPr>
          <w:ilvl w:val="0"/>
          <w:numId w:val="177"/>
        </w:numPr>
        <w:spacing w:line="276" w:lineRule="auto"/>
        <w:ind w:left="1080" w:hanging="720"/>
        <w:jc w:val="both"/>
        <w:rPr>
          <w:rFonts w:ascii="Cambria" w:hAnsi="Cambria"/>
        </w:rPr>
      </w:pPr>
      <w:r>
        <w:rPr>
          <w:rFonts w:ascii="Cambria" w:hAnsi="Cambria"/>
          <w:b/>
        </w:rPr>
        <w:t>K</w:t>
      </w:r>
      <w:r>
        <w:rPr>
          <w:rFonts w:ascii="Cambria" w:hAnsi="Cambria" w:cs="Cambria"/>
          <w:b/>
        </w:rPr>
        <w:t>ế</w:t>
      </w:r>
      <w:r>
        <w:rPr>
          <w:rFonts w:ascii="Cambria" w:hAnsi="Cambria"/>
          <w:b/>
        </w:rPr>
        <w:t>t qu</w:t>
      </w:r>
      <w:r>
        <w:rPr>
          <w:rFonts w:ascii="Cambria" w:hAnsi="Cambria" w:cs="Cambria"/>
          <w:b/>
        </w:rPr>
        <w:t>ả</w:t>
      </w:r>
      <w:r>
        <w:rPr>
          <w:rFonts w:ascii="Cambria" w:hAnsi="Cambria"/>
        </w:rPr>
        <w:t xml:space="preserve"> ghi l</w:t>
      </w:r>
      <w:r>
        <w:rPr>
          <w:rFonts w:ascii="Cambria" w:hAnsi="Cambria" w:cs="VNI-Times"/>
        </w:rPr>
        <w:t>à</w:t>
      </w:r>
      <w:r>
        <w:rPr>
          <w:rFonts w:ascii="Cambria" w:hAnsi="Cambria"/>
        </w:rPr>
        <w:t xml:space="preserve"> </w:t>
      </w:r>
      <w:r>
        <w:rPr>
          <w:rFonts w:ascii="Cambria" w:hAnsi="Cambria" w:cs="Cambria"/>
        </w:rPr>
        <w:t>Đậ</w:t>
      </w:r>
      <w:r>
        <w:rPr>
          <w:rFonts w:ascii="Cambria" w:hAnsi="Cambria"/>
        </w:rPr>
        <w:t>u n</w:t>
      </w:r>
      <w:r>
        <w:rPr>
          <w:rFonts w:ascii="Cambria" w:hAnsi="Cambria" w:cs="Cambria"/>
        </w:rPr>
        <w:t>ế</w:t>
      </w:r>
      <w:r>
        <w:rPr>
          <w:rFonts w:ascii="Cambria" w:hAnsi="Cambria"/>
        </w:rPr>
        <w:t>u t</w:t>
      </w:r>
      <w:r>
        <w:rPr>
          <w:rFonts w:ascii="Cambria" w:hAnsi="Cambria" w:cs="Cambria"/>
        </w:rPr>
        <w:t>ổ</w:t>
      </w:r>
      <w:r>
        <w:rPr>
          <w:rFonts w:ascii="Cambria" w:hAnsi="Cambria"/>
        </w:rPr>
        <w:t xml:space="preserve">ng </w:t>
      </w:r>
      <w:r>
        <w:rPr>
          <w:rFonts w:ascii="Cambria" w:hAnsi="Cambria" w:cs="Cambria"/>
        </w:rPr>
        <w:t>đ</w:t>
      </w:r>
      <w:r>
        <w:rPr>
          <w:rFonts w:ascii="Cambria" w:hAnsi="Cambria"/>
        </w:rPr>
        <w:t>i</w:t>
      </w:r>
      <w:r>
        <w:rPr>
          <w:rFonts w:ascii="Cambria" w:hAnsi="Cambria" w:cs="Cambria"/>
        </w:rPr>
        <w:t>ể</w:t>
      </w:r>
      <w:r>
        <w:rPr>
          <w:rFonts w:ascii="Cambria" w:hAnsi="Cambria"/>
        </w:rPr>
        <w:t>m l</w:t>
      </w:r>
      <w:r>
        <w:rPr>
          <w:rFonts w:ascii="Cambria" w:hAnsi="Cambria" w:cs="Cambria"/>
        </w:rPr>
        <w:t>ớ</w:t>
      </w:r>
      <w:r>
        <w:rPr>
          <w:rFonts w:ascii="Cambria" w:hAnsi="Cambria"/>
        </w:rPr>
        <w:t>n h</w:t>
      </w:r>
      <w:r>
        <w:rPr>
          <w:rFonts w:ascii="Cambria" w:hAnsi="Cambria" w:cs="Cambria"/>
        </w:rPr>
        <w:t>ơ</w:t>
      </w:r>
      <w:r>
        <w:rPr>
          <w:rFonts w:ascii="Cambria" w:hAnsi="Cambria"/>
        </w:rPr>
        <w:t>n hay b</w:t>
      </w:r>
      <w:r>
        <w:rPr>
          <w:rFonts w:ascii="Cambria" w:hAnsi="Cambria" w:cs="Cambria"/>
        </w:rPr>
        <w:t>ằ</w:t>
      </w:r>
      <w:r>
        <w:rPr>
          <w:rFonts w:ascii="Cambria" w:hAnsi="Cambria"/>
        </w:rPr>
        <w:t xml:space="preserve">ng </w:t>
      </w:r>
      <w:r>
        <w:rPr>
          <w:rFonts w:ascii="Cambria" w:hAnsi="Cambria" w:cs="Cambria"/>
        </w:rPr>
        <w:t>đ</w:t>
      </w:r>
      <w:r>
        <w:rPr>
          <w:rFonts w:ascii="Cambria" w:hAnsi="Cambria"/>
        </w:rPr>
        <w:t>i</w:t>
      </w:r>
      <w:r>
        <w:rPr>
          <w:rFonts w:ascii="Cambria" w:hAnsi="Cambria" w:cs="Cambria"/>
        </w:rPr>
        <w:t>ể</w:t>
      </w:r>
      <w:r>
        <w:rPr>
          <w:rFonts w:ascii="Cambria" w:hAnsi="Cambria"/>
        </w:rPr>
        <w:t>m chu</w:t>
      </w:r>
      <w:r>
        <w:rPr>
          <w:rFonts w:ascii="Cambria" w:hAnsi="Cambria" w:cs="Cambria"/>
        </w:rPr>
        <w:t>ẩ</w:t>
      </w:r>
      <w:r>
        <w:rPr>
          <w:rFonts w:ascii="Cambria" w:hAnsi="Cambria"/>
        </w:rPr>
        <w:t>n theo kh</w:t>
      </w:r>
      <w:r>
        <w:rPr>
          <w:rFonts w:ascii="Cambria" w:hAnsi="Cambria" w:cs="Cambria"/>
        </w:rPr>
        <w:t>ố</w:t>
      </w:r>
      <w:r>
        <w:rPr>
          <w:rFonts w:ascii="Cambria" w:hAnsi="Cambria"/>
        </w:rPr>
        <w:t>i. Ng</w:t>
      </w:r>
      <w:r>
        <w:rPr>
          <w:rFonts w:ascii="Cambria" w:hAnsi="Cambria" w:cs="Cambria"/>
        </w:rPr>
        <w:t>ượ</w:t>
      </w:r>
      <w:r>
        <w:rPr>
          <w:rFonts w:ascii="Cambria" w:hAnsi="Cambria"/>
        </w:rPr>
        <w:t>c l</w:t>
      </w:r>
      <w:r>
        <w:rPr>
          <w:rFonts w:ascii="Cambria" w:hAnsi="Cambria" w:cs="Cambria"/>
        </w:rPr>
        <w:t>ạ</w:t>
      </w:r>
      <w:r>
        <w:rPr>
          <w:rFonts w:ascii="Cambria" w:hAnsi="Cambria"/>
        </w:rPr>
        <w:t>i l</w:t>
      </w:r>
      <w:r>
        <w:rPr>
          <w:rFonts w:ascii="Cambria" w:hAnsi="Cambria" w:cs="VNI-Times"/>
        </w:rPr>
        <w:t>à</w:t>
      </w:r>
      <w:r>
        <w:rPr>
          <w:rFonts w:ascii="Cambria" w:hAnsi="Cambria"/>
        </w:rPr>
        <w:t xml:space="preserve"> R</w:t>
      </w:r>
      <w:r>
        <w:rPr>
          <w:rFonts w:ascii="Cambria" w:hAnsi="Cambria" w:cs="Cambria"/>
        </w:rPr>
        <w:t>ớ</w:t>
      </w:r>
      <w:r>
        <w:rPr>
          <w:rFonts w:ascii="Cambria" w:hAnsi="Cambria"/>
        </w:rPr>
        <w:t>t.</w:t>
      </w:r>
    </w:p>
    <w:p w:rsidR="00210472" w:rsidRDefault="00210472" w:rsidP="006F2C5A">
      <w:pPr>
        <w:pStyle w:val="ListParagraph"/>
        <w:numPr>
          <w:ilvl w:val="0"/>
          <w:numId w:val="177"/>
        </w:numPr>
        <w:spacing w:line="276" w:lineRule="auto"/>
        <w:ind w:left="1080" w:hanging="720"/>
        <w:jc w:val="both"/>
        <w:rPr>
          <w:rFonts w:ascii="Cambria" w:hAnsi="Cambria"/>
        </w:rPr>
      </w:pPr>
      <w:r>
        <w:rPr>
          <w:rFonts w:ascii="Cambria" w:hAnsi="Cambria"/>
        </w:rPr>
        <w:t xml:space="preserve">Rút trích danh sách các thí sinh thi </w:t>
      </w:r>
      <w:r>
        <w:rPr>
          <w:rFonts w:ascii="Cambria" w:hAnsi="Cambria" w:cs="Cambria"/>
        </w:rPr>
        <w:t>đậ</w:t>
      </w:r>
      <w:r>
        <w:rPr>
          <w:rFonts w:ascii="Cambria" w:hAnsi="Cambria"/>
        </w:rPr>
        <w:t>u.</w:t>
      </w:r>
    </w:p>
    <w:p w:rsidR="00210472" w:rsidRDefault="00210472" w:rsidP="003D146F">
      <w:pPr>
        <w:pStyle w:val="l2"/>
        <w:rPr>
          <w:sz w:val="36"/>
          <w:szCs w:val="32"/>
        </w:rPr>
      </w:pPr>
      <w:r>
        <w:rPr>
          <w:bCs/>
          <w:i/>
          <w:u w:val="single"/>
        </w:rPr>
        <w:br w:type="page"/>
      </w:r>
      <w:bookmarkStart w:id="862" w:name="_Toc381429074"/>
      <w:bookmarkStart w:id="863" w:name="_Toc404010248"/>
      <w:r>
        <w:lastRenderedPageBreak/>
        <w:t>BÀI TẬP EXCEL 1</w:t>
      </w:r>
      <w:bookmarkEnd w:id="862"/>
      <w:r>
        <w:t>5</w:t>
      </w:r>
      <w:bookmarkEnd w:id="863"/>
    </w:p>
    <w:p w:rsidR="00210472" w:rsidRDefault="00210472" w:rsidP="00210472">
      <w:pPr>
        <w:jc w:val="center"/>
        <w:rPr>
          <w:b/>
          <w:bCs/>
          <w:i/>
          <w:u w:val="single"/>
        </w:rPr>
      </w:pPr>
      <w:r>
        <w:rPr>
          <w:b/>
          <w:i/>
          <w:noProof/>
        </w:rPr>
        <w:drawing>
          <wp:inline distT="0" distB="0" distL="0" distR="0" wp14:anchorId="01ADAAEB" wp14:editId="7E82B742">
            <wp:extent cx="5133975" cy="31623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133975" cy="3162300"/>
                    </a:xfrm>
                    <a:prstGeom prst="rect">
                      <a:avLst/>
                    </a:prstGeom>
                    <a:noFill/>
                    <a:ln>
                      <a:noFill/>
                    </a:ln>
                  </pic:spPr>
                </pic:pic>
              </a:graphicData>
            </a:graphic>
          </wp:inline>
        </w:drawing>
      </w:r>
    </w:p>
    <w:p w:rsidR="00210472" w:rsidRDefault="00210472" w:rsidP="00210472">
      <w:pPr>
        <w:ind w:left="360"/>
        <w:rPr>
          <w:b/>
          <w:bCs/>
          <w:i/>
          <w:u w:val="single"/>
        </w:rPr>
      </w:pPr>
      <w:r>
        <w:rPr>
          <w:noProof/>
          <w:sz w:val="24"/>
          <w:szCs w:val="24"/>
        </w:rPr>
        <w:drawing>
          <wp:anchor distT="0" distB="0" distL="114300" distR="114300" simplePos="0" relativeHeight="251667456" behindDoc="0" locked="0" layoutInCell="1" allowOverlap="1" wp14:anchorId="77BD6087" wp14:editId="372D0E0F">
            <wp:simplePos x="0" y="0"/>
            <wp:positionH relativeFrom="column">
              <wp:posOffset>3593465</wp:posOffset>
            </wp:positionH>
            <wp:positionV relativeFrom="paragraph">
              <wp:posOffset>4445</wp:posOffset>
            </wp:positionV>
            <wp:extent cx="2752725" cy="1590675"/>
            <wp:effectExtent l="0" t="0" r="9525" b="9525"/>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752725" cy="1590675"/>
                    </a:xfrm>
                    <a:prstGeom prst="rect">
                      <a:avLst/>
                    </a:prstGeom>
                    <a:noFill/>
                  </pic:spPr>
                </pic:pic>
              </a:graphicData>
            </a:graphic>
            <wp14:sizeRelH relativeFrom="page">
              <wp14:pctWidth>0</wp14:pctWidth>
            </wp14:sizeRelH>
            <wp14:sizeRelV relativeFrom="page">
              <wp14:pctHeight>0</wp14:pctHeight>
            </wp14:sizeRelV>
          </wp:anchor>
        </w:drawing>
      </w:r>
      <w:r>
        <w:rPr>
          <w:b/>
          <w:i/>
          <w:noProof/>
        </w:rPr>
        <w:drawing>
          <wp:inline distT="0" distB="0" distL="0" distR="0" wp14:anchorId="56812865" wp14:editId="33F78774">
            <wp:extent cx="3362325" cy="172402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3362325" cy="1724025"/>
                    </a:xfrm>
                    <a:prstGeom prst="rect">
                      <a:avLst/>
                    </a:prstGeom>
                    <a:noFill/>
                    <a:ln>
                      <a:noFill/>
                    </a:ln>
                  </pic:spPr>
                </pic:pic>
              </a:graphicData>
            </a:graphic>
          </wp:inline>
        </w:drawing>
      </w:r>
    </w:p>
    <w:p w:rsidR="00210472" w:rsidRDefault="00210472" w:rsidP="00210472">
      <w:pPr>
        <w:ind w:left="360"/>
        <w:rPr>
          <w:b/>
          <w:bCs/>
          <w:i/>
          <w:u w:val="single"/>
        </w:rPr>
      </w:pPr>
      <w:r>
        <w:rPr>
          <w:b/>
          <w:bCs/>
          <w:i/>
          <w:u w:val="single"/>
        </w:rPr>
        <w:t>Yêu cầu:</w:t>
      </w:r>
    </w:p>
    <w:p w:rsidR="00210472" w:rsidRDefault="00210472" w:rsidP="00210472">
      <w:pPr>
        <w:tabs>
          <w:tab w:val="left" w:pos="2140"/>
          <w:tab w:val="left" w:pos="4573"/>
          <w:tab w:val="left" w:pos="6478"/>
        </w:tabs>
        <w:ind w:left="93"/>
        <w:rPr>
          <w:bCs/>
        </w:rPr>
      </w:pPr>
      <w:r>
        <w:rPr>
          <w:bCs/>
        </w:rPr>
        <w:tab/>
      </w:r>
      <w:r>
        <w:rPr>
          <w:bCs/>
        </w:rPr>
        <w:tab/>
      </w:r>
    </w:p>
    <w:p w:rsidR="00210472" w:rsidRDefault="00210472" w:rsidP="00B12D2C">
      <w:pPr>
        <w:pStyle w:val="ListParagraph"/>
        <w:numPr>
          <w:ilvl w:val="0"/>
          <w:numId w:val="178"/>
        </w:numPr>
        <w:spacing w:after="200" w:line="276" w:lineRule="auto"/>
        <w:ind w:left="1440" w:hanging="987"/>
        <w:jc w:val="both"/>
        <w:rPr>
          <w:bCs/>
        </w:rPr>
      </w:pPr>
      <w:r>
        <w:rPr>
          <w:bCs/>
        </w:rPr>
        <w:t>Dựa ký tự đầu của mã thí sinh dò theo bảng điền tên trường.</w:t>
      </w:r>
    </w:p>
    <w:p w:rsidR="00210472" w:rsidRDefault="00210472" w:rsidP="00B12D2C">
      <w:pPr>
        <w:pStyle w:val="ListParagraph"/>
        <w:numPr>
          <w:ilvl w:val="0"/>
          <w:numId w:val="178"/>
        </w:numPr>
        <w:spacing w:after="200" w:line="276" w:lineRule="auto"/>
        <w:ind w:left="1440" w:hanging="987"/>
        <w:jc w:val="both"/>
        <w:rPr>
          <w:bCs/>
        </w:rPr>
      </w:pPr>
      <w:r>
        <w:rPr>
          <w:bCs/>
        </w:rPr>
        <w:t>Dựa ký tự sau của mã thí sinh điền môn thí sinh thi</w:t>
      </w:r>
    </w:p>
    <w:p w:rsidR="00210472" w:rsidRDefault="00210472" w:rsidP="00B12D2C">
      <w:pPr>
        <w:pStyle w:val="ListParagraph"/>
        <w:numPr>
          <w:ilvl w:val="0"/>
          <w:numId w:val="178"/>
        </w:numPr>
        <w:spacing w:after="200" w:line="276" w:lineRule="auto"/>
        <w:ind w:left="1440" w:hanging="987"/>
        <w:jc w:val="both"/>
        <w:rPr>
          <w:bCs/>
        </w:rPr>
      </w:pPr>
      <w:r>
        <w:rPr>
          <w:bCs/>
        </w:rPr>
        <w:t>Dựa vào điểm thi xếp loại kết quả của thí sinh.</w:t>
      </w:r>
    </w:p>
    <w:p w:rsidR="00210472" w:rsidRDefault="00210472" w:rsidP="00B12D2C">
      <w:pPr>
        <w:pStyle w:val="ListParagraph"/>
        <w:numPr>
          <w:ilvl w:val="0"/>
          <w:numId w:val="178"/>
        </w:numPr>
        <w:spacing w:after="200" w:line="276" w:lineRule="auto"/>
        <w:ind w:left="1440" w:hanging="987"/>
        <w:jc w:val="both"/>
        <w:rPr>
          <w:bCs/>
        </w:rPr>
      </w:pPr>
      <w:r>
        <w:rPr>
          <w:bCs/>
        </w:rPr>
        <w:t>Dựa vào tên trường và môn thi đếm danh sách thí sinh thi từng môn ( Dùng công thức mảng ).</w:t>
      </w:r>
      <w:r>
        <w:rPr>
          <w:bCs/>
        </w:rPr>
        <w:tab/>
      </w:r>
      <w:r>
        <w:rPr>
          <w:bCs/>
        </w:rPr>
        <w:tab/>
      </w:r>
    </w:p>
    <w:p w:rsidR="00210472" w:rsidRDefault="00210472" w:rsidP="00B12D2C">
      <w:pPr>
        <w:pStyle w:val="ListParagraph"/>
        <w:numPr>
          <w:ilvl w:val="0"/>
          <w:numId w:val="178"/>
        </w:numPr>
        <w:spacing w:after="200" w:line="276" w:lineRule="auto"/>
        <w:ind w:left="1440" w:hanging="987"/>
        <w:jc w:val="both"/>
        <w:rPr>
          <w:bCs/>
        </w:rPr>
      </w:pPr>
      <w:r>
        <w:rPr>
          <w:bCs/>
        </w:rPr>
        <w:t>Dựa vào tên trường và kết quả môn thi đếm danh sách loại thí sinh theo kết quả từng trường  ( Dùng công thức mảng ).</w:t>
      </w:r>
    </w:p>
    <w:p w:rsidR="00210472" w:rsidRDefault="00210472" w:rsidP="00B12D2C">
      <w:pPr>
        <w:pStyle w:val="ListParagraph"/>
        <w:numPr>
          <w:ilvl w:val="0"/>
          <w:numId w:val="178"/>
        </w:numPr>
        <w:spacing w:after="200" w:line="276" w:lineRule="auto"/>
        <w:ind w:left="1440" w:hanging="987"/>
        <w:jc w:val="both"/>
        <w:rPr>
          <w:bCs/>
        </w:rPr>
      </w:pPr>
      <w:r>
        <w:rPr>
          <w:bCs/>
        </w:rPr>
        <w:t>Rút trích danh sách thí sinh đạt loại giỏi hay trung bình.</w:t>
      </w:r>
    </w:p>
    <w:p w:rsidR="00210472" w:rsidRDefault="00210472" w:rsidP="00B12D2C">
      <w:pPr>
        <w:pStyle w:val="ListParagraph"/>
        <w:numPr>
          <w:ilvl w:val="0"/>
          <w:numId w:val="178"/>
        </w:numPr>
        <w:spacing w:after="200" w:line="276" w:lineRule="auto"/>
        <w:ind w:left="1440" w:hanging="987"/>
        <w:jc w:val="both"/>
        <w:rPr>
          <w:bCs/>
        </w:rPr>
      </w:pPr>
      <w:r>
        <w:rPr>
          <w:bCs/>
        </w:rPr>
        <w:t>Vẽ đồ thị  thống kê thí sinh dự thi.</w:t>
      </w:r>
      <w:r>
        <w:rPr>
          <w:bCs/>
        </w:rPr>
        <w:tab/>
      </w:r>
    </w:p>
    <w:p w:rsidR="00210472" w:rsidRDefault="00210472" w:rsidP="00B12D2C">
      <w:pPr>
        <w:pStyle w:val="ListParagraph"/>
        <w:numPr>
          <w:ilvl w:val="0"/>
          <w:numId w:val="178"/>
        </w:numPr>
        <w:spacing w:after="200" w:line="276" w:lineRule="auto"/>
        <w:ind w:left="1440" w:hanging="987"/>
        <w:jc w:val="both"/>
        <w:rPr>
          <w:bCs/>
        </w:rPr>
      </w:pPr>
      <w:r>
        <w:rPr>
          <w:noProof/>
          <w:sz w:val="28"/>
          <w:szCs w:val="28"/>
        </w:rPr>
        <w:drawing>
          <wp:anchor distT="0" distB="0" distL="114300" distR="114300" simplePos="0" relativeHeight="251669504" behindDoc="0" locked="0" layoutInCell="1" allowOverlap="1" wp14:anchorId="3A144209" wp14:editId="36362564">
            <wp:simplePos x="0" y="0"/>
            <wp:positionH relativeFrom="column">
              <wp:posOffset>3185795</wp:posOffset>
            </wp:positionH>
            <wp:positionV relativeFrom="paragraph">
              <wp:posOffset>137795</wp:posOffset>
            </wp:positionV>
            <wp:extent cx="3155315" cy="1400175"/>
            <wp:effectExtent l="0" t="0" r="6985" b="9525"/>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3155315" cy="1400175"/>
                    </a:xfrm>
                    <a:prstGeom prst="rect">
                      <a:avLst/>
                    </a:prstGeom>
                    <a:noFill/>
                  </pic:spPr>
                </pic:pic>
              </a:graphicData>
            </a:graphic>
            <wp14:sizeRelH relativeFrom="page">
              <wp14:pctWidth>0</wp14:pctWidth>
            </wp14:sizeRelH>
            <wp14:sizeRelV relativeFrom="page">
              <wp14:pctHeight>0</wp14:pctHeight>
            </wp14:sizeRelV>
          </wp:anchor>
        </w:drawing>
      </w:r>
      <w:r>
        <w:rPr>
          <w:bCs/>
        </w:rPr>
        <w:t>Vẽ đồ thị thống kê kết quả thí sinh dự thi.</w:t>
      </w:r>
      <w:r>
        <w:rPr>
          <w:bCs/>
          <w:noProof/>
        </w:rPr>
        <w:t xml:space="preserve"> </w:t>
      </w:r>
    </w:p>
    <w:p w:rsidR="00210472" w:rsidRDefault="00210472" w:rsidP="00B12D2C">
      <w:pPr>
        <w:pStyle w:val="ListParagraph"/>
        <w:numPr>
          <w:ilvl w:val="0"/>
          <w:numId w:val="178"/>
        </w:numPr>
        <w:spacing w:after="200" w:line="276" w:lineRule="auto"/>
        <w:ind w:left="1440" w:hanging="987"/>
        <w:jc w:val="both"/>
        <w:rPr>
          <w:bCs/>
        </w:rPr>
      </w:pPr>
      <w:r>
        <w:rPr>
          <w:bCs/>
        </w:rPr>
        <w:t>Sắp xếp bảng tính theo trường và dùng Subtotal đếm số thí sinh dự thi mỗi trường.</w:t>
      </w:r>
    </w:p>
    <w:p w:rsidR="00210472" w:rsidRDefault="00210472" w:rsidP="003D146F">
      <w:pPr>
        <w:pStyle w:val="l2"/>
        <w:rPr>
          <w:bCs/>
          <w:szCs w:val="32"/>
        </w:rPr>
      </w:pPr>
      <w:bookmarkStart w:id="864" w:name="_Toc381429075"/>
      <w:bookmarkStart w:id="865" w:name="_Toc404010249"/>
      <w:bookmarkEnd w:id="852"/>
      <w:bookmarkEnd w:id="853"/>
      <w:bookmarkEnd w:id="854"/>
      <w:bookmarkEnd w:id="855"/>
      <w:bookmarkEnd w:id="856"/>
      <w:r>
        <w:t>BÀI TẬP EXCEL 1</w:t>
      </w:r>
      <w:bookmarkEnd w:id="864"/>
      <w:r>
        <w:t>6</w:t>
      </w:r>
      <w:bookmarkEnd w:id="865"/>
    </w:p>
    <w:p w:rsidR="00210472" w:rsidRDefault="00210472" w:rsidP="00B12D2C">
      <w:pPr>
        <w:pStyle w:val="ListParagraph"/>
        <w:numPr>
          <w:ilvl w:val="0"/>
          <w:numId w:val="179"/>
        </w:numPr>
        <w:spacing w:after="240" w:line="276" w:lineRule="auto"/>
      </w:pPr>
      <w:r>
        <w:lastRenderedPageBreak/>
        <w:t>Tạo một Form Control theo mẫu:</w:t>
      </w:r>
    </w:p>
    <w:p w:rsidR="00210472" w:rsidRDefault="00210472" w:rsidP="00210472">
      <w:pPr>
        <w:jc w:val="center"/>
      </w:pPr>
      <w:r>
        <w:rPr>
          <w:noProof/>
        </w:rPr>
        <w:drawing>
          <wp:inline distT="0" distB="0" distL="0" distR="0">
            <wp:extent cx="5210175" cy="287655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210175" cy="2876550"/>
                    </a:xfrm>
                    <a:prstGeom prst="rect">
                      <a:avLst/>
                    </a:prstGeom>
                    <a:noFill/>
                    <a:ln>
                      <a:noFill/>
                    </a:ln>
                  </pic:spPr>
                </pic:pic>
              </a:graphicData>
            </a:graphic>
          </wp:inline>
        </w:drawing>
      </w:r>
    </w:p>
    <w:p w:rsidR="00210472" w:rsidRDefault="00210472" w:rsidP="00B12D2C">
      <w:pPr>
        <w:pStyle w:val="ListParagraph"/>
        <w:numPr>
          <w:ilvl w:val="0"/>
          <w:numId w:val="179"/>
        </w:numPr>
        <w:spacing w:after="240" w:line="276" w:lineRule="auto"/>
      </w:pPr>
      <w:r>
        <w:t>Và tạo một Form để hiển thị và cho kết quả được vay bao nhiêu tiền như sau:</w:t>
      </w:r>
    </w:p>
    <w:p w:rsidR="00210472" w:rsidRDefault="00210472" w:rsidP="00210472">
      <w:pPr>
        <w:jc w:val="center"/>
      </w:pPr>
      <w:r>
        <w:rPr>
          <w:noProof/>
        </w:rPr>
        <w:drawing>
          <wp:inline distT="0" distB="0" distL="0" distR="0">
            <wp:extent cx="4229100" cy="33147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4229100" cy="3314700"/>
                    </a:xfrm>
                    <a:prstGeom prst="rect">
                      <a:avLst/>
                    </a:prstGeom>
                    <a:noFill/>
                    <a:ln>
                      <a:noFill/>
                    </a:ln>
                  </pic:spPr>
                </pic:pic>
              </a:graphicData>
            </a:graphic>
          </wp:inline>
        </w:drawing>
      </w:r>
    </w:p>
    <w:p w:rsidR="00210472" w:rsidRDefault="00210472" w:rsidP="00210472">
      <w:pPr>
        <w:jc w:val="center"/>
      </w:pPr>
    </w:p>
    <w:p w:rsidR="00210472" w:rsidRDefault="00210472" w:rsidP="00B12D2C">
      <w:pPr>
        <w:pStyle w:val="ListParagraph"/>
        <w:numPr>
          <w:ilvl w:val="0"/>
          <w:numId w:val="180"/>
        </w:numPr>
        <w:spacing w:after="200" w:line="360" w:lineRule="auto"/>
      </w:pPr>
      <w:r>
        <w:t>Các thông tin được truyền trực tiếp khi ta nhập liệu từ Form nhập</w:t>
      </w:r>
    </w:p>
    <w:p w:rsidR="00210472" w:rsidRDefault="00210472" w:rsidP="00B12D2C">
      <w:pPr>
        <w:pStyle w:val="ListParagraph"/>
        <w:numPr>
          <w:ilvl w:val="0"/>
          <w:numId w:val="180"/>
        </w:numPr>
        <w:spacing w:after="200" w:line="360" w:lineRule="auto"/>
      </w:pPr>
      <w:r>
        <w:t xml:space="preserve">Số tiền được vay : </w:t>
      </w:r>
    </w:p>
    <w:p w:rsidR="00210472" w:rsidRDefault="00210472" w:rsidP="00B12D2C">
      <w:pPr>
        <w:pStyle w:val="ListParagraph"/>
        <w:numPr>
          <w:ilvl w:val="1"/>
          <w:numId w:val="180"/>
        </w:numPr>
        <w:spacing w:after="200" w:line="360" w:lineRule="auto"/>
      </w:pPr>
      <w:r>
        <w:t>Nếu là Nam và Tài chính dưới 10 triệu thì được vay 5 triệu</w:t>
      </w:r>
    </w:p>
    <w:p w:rsidR="00210472" w:rsidRDefault="00210472" w:rsidP="00B12D2C">
      <w:pPr>
        <w:pStyle w:val="ListParagraph"/>
        <w:numPr>
          <w:ilvl w:val="1"/>
          <w:numId w:val="180"/>
        </w:numPr>
        <w:spacing w:after="200" w:line="360" w:lineRule="auto"/>
      </w:pPr>
      <w:r>
        <w:t>Nếu là nữ và Tài chính dưới 10 triệu thì được vay 4 triệu.</w:t>
      </w:r>
    </w:p>
    <w:p w:rsidR="00210472" w:rsidRPr="00750C75" w:rsidRDefault="00210472" w:rsidP="00210472">
      <w:pPr>
        <w:spacing w:line="276" w:lineRule="auto"/>
        <w:ind w:firstLine="720"/>
        <w:jc w:val="both"/>
      </w:pPr>
      <w:r>
        <w:t>Trường hợp còn lại được vay 10 triệu</w:t>
      </w:r>
    </w:p>
    <w:sectPr w:rsidR="00210472" w:rsidRPr="00750C75" w:rsidSect="004C2CC9">
      <w:headerReference w:type="default" r:id="rId573"/>
      <w:footerReference w:type="default" r:id="rId574"/>
      <w:headerReference w:type="first" r:id="rId575"/>
      <w:footerReference w:type="first" r:id="rId576"/>
      <w:pgSz w:w="11907" w:h="16839" w:code="9"/>
      <w:pgMar w:top="720" w:right="1080" w:bottom="1080" w:left="1080" w:header="540" w:footer="315"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290C" w:rsidRDefault="0002290C" w:rsidP="00D2577E">
      <w:r>
        <w:separator/>
      </w:r>
    </w:p>
  </w:endnote>
  <w:endnote w:type="continuationSeparator" w:id="0">
    <w:p w:rsidR="0002290C" w:rsidRDefault="0002290C" w:rsidP="00D25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YGothic-Medium">
    <w:altName w:val="HY중고딕"/>
    <w:panose1 w:val="00000000000000000000"/>
    <w:charset w:val="81"/>
    <w:family w:val="roman"/>
    <w:notTrueType/>
    <w:pitch w:val="default"/>
  </w:font>
  <w:font w:name="Bell MT">
    <w:panose1 w:val="02020503060305020303"/>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Broadway">
    <w:panose1 w:val="04040905080B02020502"/>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290C" w:rsidRPr="00AD2E74" w:rsidRDefault="0002290C" w:rsidP="00AD2E74">
    <w:pPr>
      <w:pStyle w:val="Footer"/>
      <w:pBdr>
        <w:top w:val="thinThickSmallGap" w:sz="24" w:space="1" w:color="auto"/>
      </w:pBdr>
      <w:rPr>
        <w:b/>
        <w:i/>
      </w:rPr>
    </w:pPr>
    <w:r>
      <w:tab/>
    </w:r>
    <w:r w:rsidRPr="00AD2E74">
      <w:rPr>
        <w:b/>
        <w:i/>
      </w:rPr>
      <w:t xml:space="preserve">Trang </w:t>
    </w:r>
    <w:r w:rsidRPr="00AD2E74">
      <w:rPr>
        <w:b/>
        <w:i/>
      </w:rPr>
      <w:fldChar w:fldCharType="begin"/>
    </w:r>
    <w:r w:rsidRPr="00AD2E74">
      <w:rPr>
        <w:b/>
        <w:i/>
      </w:rPr>
      <w:instrText xml:space="preserve"> PAGE   \* MERGEFORMAT </w:instrText>
    </w:r>
    <w:r w:rsidRPr="00AD2E74">
      <w:rPr>
        <w:b/>
        <w:i/>
      </w:rPr>
      <w:fldChar w:fldCharType="separate"/>
    </w:r>
    <w:r w:rsidR="0024155D">
      <w:rPr>
        <w:b/>
        <w:i/>
        <w:noProof/>
      </w:rPr>
      <w:t>250</w:t>
    </w:r>
    <w:r w:rsidRPr="00AD2E74">
      <w:rPr>
        <w:b/>
        <w:i/>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290C" w:rsidRPr="0045615C" w:rsidRDefault="0002290C" w:rsidP="0045615C">
    <w:pPr>
      <w:pStyle w:val="Footer"/>
      <w:pBdr>
        <w:top w:val="thinThickSmallGap" w:sz="24" w:space="1" w:color="auto"/>
      </w:pBdr>
      <w:rPr>
        <w:b/>
        <w:i/>
      </w:rPr>
    </w:pPr>
    <w:r>
      <w:tab/>
    </w:r>
    <w:r w:rsidRPr="00AD2E74">
      <w:rPr>
        <w:b/>
        <w:i/>
      </w:rPr>
      <w:t xml:space="preserve">Trang </w:t>
    </w:r>
    <w:r w:rsidRPr="0045615C">
      <w:rPr>
        <w:b/>
        <w:i/>
      </w:rPr>
      <w:fldChar w:fldCharType="begin"/>
    </w:r>
    <w:r w:rsidRPr="0045615C">
      <w:rPr>
        <w:b/>
        <w:i/>
      </w:rPr>
      <w:instrText xml:space="preserve"> PAGE   \* MERGEFORMAT </w:instrText>
    </w:r>
    <w:r w:rsidRPr="0045615C">
      <w:rPr>
        <w:b/>
        <w:i/>
      </w:rPr>
      <w:fldChar w:fldCharType="separate"/>
    </w:r>
    <w:r>
      <w:rPr>
        <w:b/>
        <w:i/>
        <w:noProof/>
      </w:rPr>
      <w:t>0</w:t>
    </w:r>
    <w:r w:rsidRPr="0045615C">
      <w:rPr>
        <w:b/>
        <w:i/>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3739711"/>
      <w:docPartObj>
        <w:docPartGallery w:val="Page Numbers (Bottom of Page)"/>
        <w:docPartUnique/>
      </w:docPartObj>
    </w:sdtPr>
    <w:sdtEndPr/>
    <w:sdtContent>
      <w:p w:rsidR="0002290C" w:rsidRDefault="0002290C">
        <w:pPr>
          <w:pStyle w:val="Footer"/>
          <w:jc w:val="center"/>
        </w:pPr>
        <w:r>
          <w:rPr>
            <w:noProof/>
          </w:rPr>
          <mc:AlternateContent>
            <mc:Choice Requires="wps">
              <w:drawing>
                <wp:anchor distT="0" distB="0" distL="114300" distR="114300" simplePos="0" relativeHeight="251664384" behindDoc="0" locked="0" layoutInCell="1" allowOverlap="1" wp14:anchorId="4E3599C4" wp14:editId="7958CB44">
                  <wp:simplePos x="0" y="0"/>
                  <wp:positionH relativeFrom="column">
                    <wp:posOffset>0</wp:posOffset>
                  </wp:positionH>
                  <wp:positionV relativeFrom="paragraph">
                    <wp:posOffset>-52070</wp:posOffset>
                  </wp:positionV>
                  <wp:extent cx="6210300" cy="0"/>
                  <wp:effectExtent l="57150" t="38100" r="57150" b="95250"/>
                  <wp:wrapNone/>
                  <wp:docPr id="4" name="Straight Connector 4"/>
                  <wp:cNvGraphicFramePr/>
                  <a:graphic xmlns:a="http://schemas.openxmlformats.org/drawingml/2006/main">
                    <a:graphicData uri="http://schemas.microsoft.com/office/word/2010/wordprocessingShape">
                      <wps:wsp>
                        <wps:cNvCnPr/>
                        <wps:spPr>
                          <a:xfrm>
                            <a:off x="0" y="0"/>
                            <a:ext cx="6210300" cy="0"/>
                          </a:xfrm>
                          <a:prstGeom prst="line">
                            <a:avLst/>
                          </a:prstGeom>
                          <a:ln w="44450" cmpd="thickThi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0814E158" id="Straight Connector 4" o:spid="_x0000_s1026" style="position:absolute;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4.1pt" to="489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" strokecolor="black [3200]" strokeweight="3.5pt">
                  <v:stroke linestyle="thickThin"/>
                  <v:shadow on="t" color="black" opacity="22937f" origin=",.5" offset="0,.63889mm"/>
                </v:line>
              </w:pict>
            </mc:Fallback>
          </mc:AlternateContent>
        </w:r>
        <w:r>
          <w:t xml:space="preserve">Trang </w:t>
        </w:r>
        <w:r>
          <w:fldChar w:fldCharType="begin"/>
        </w:r>
        <w:r>
          <w:instrText xml:space="preserve"> PAGE   \* MERGEFORMAT </w:instrText>
        </w:r>
        <w:r>
          <w:fldChar w:fldCharType="separate"/>
        </w:r>
        <w:r w:rsidR="0024155D">
          <w:rPr>
            <w:noProof/>
          </w:rPr>
          <w:t>267</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290C" w:rsidRPr="0045615C" w:rsidRDefault="0002290C" w:rsidP="0045615C">
    <w:pPr>
      <w:pStyle w:val="Footer"/>
      <w:pBdr>
        <w:top w:val="thinThickSmallGap" w:sz="24" w:space="1" w:color="auto"/>
      </w:pBdr>
      <w:rPr>
        <w:b/>
        <w:i/>
      </w:rPr>
    </w:pPr>
    <w:r>
      <w:tab/>
    </w:r>
    <w:r w:rsidRPr="00AD2E74">
      <w:rPr>
        <w:b/>
        <w:i/>
      </w:rPr>
      <w:t>Trang</w:t>
    </w:r>
    <w:r>
      <w:rPr>
        <w:b/>
        <w:i/>
      </w:rPr>
      <w:t xml:space="preserve"> </w:t>
    </w:r>
    <w:r w:rsidRPr="004C2CC9">
      <w:rPr>
        <w:b/>
        <w:i/>
      </w:rPr>
      <w:fldChar w:fldCharType="begin"/>
    </w:r>
    <w:r w:rsidRPr="004C2CC9">
      <w:rPr>
        <w:b/>
        <w:i/>
      </w:rPr>
      <w:instrText xml:space="preserve"> PAGE   \* MERGEFORMAT </w:instrText>
    </w:r>
    <w:r w:rsidRPr="004C2CC9">
      <w:rPr>
        <w:b/>
        <w:i/>
      </w:rPr>
      <w:fldChar w:fldCharType="separate"/>
    </w:r>
    <w:r w:rsidR="0024155D">
      <w:rPr>
        <w:b/>
        <w:i/>
        <w:noProof/>
      </w:rPr>
      <w:t>251</w:t>
    </w:r>
    <w:r w:rsidRPr="004C2CC9">
      <w:rPr>
        <w:b/>
        <w: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290C" w:rsidRDefault="0002290C" w:rsidP="00D2577E">
      <w:r>
        <w:separator/>
      </w:r>
    </w:p>
  </w:footnote>
  <w:footnote w:type="continuationSeparator" w:id="0">
    <w:p w:rsidR="0002290C" w:rsidRDefault="0002290C" w:rsidP="00D257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290C" w:rsidRPr="00CC5120" w:rsidRDefault="0002290C" w:rsidP="00CE516D">
    <w:pPr>
      <w:pStyle w:val="Header"/>
      <w:pBdr>
        <w:bottom w:val="thickThinSmallGap" w:sz="24" w:space="1" w:color="auto"/>
      </w:pBdr>
      <w:tabs>
        <w:tab w:val="clear" w:pos="9360"/>
        <w:tab w:val="left" w:pos="180"/>
        <w:tab w:val="right" w:pos="9711"/>
      </w:tabs>
      <w:spacing w:line="240" w:lineRule="auto"/>
      <w:ind w:left="360"/>
      <w:rPr>
        <w:b/>
        <w:i/>
      </w:rPr>
    </w:pPr>
    <w:r w:rsidRPr="00CC5120">
      <w:rPr>
        <w:b/>
        <w:i/>
      </w:rPr>
      <w:tab/>
    </w:r>
    <w:r w:rsidRPr="00CC5120">
      <w:rPr>
        <w:b/>
        <w:i/>
      </w:rPr>
      <w:tab/>
      <w:t xml:space="preserve">Giáo trình </w:t>
    </w:r>
    <w:r w:rsidR="003F21F9">
      <w:rPr>
        <w:b/>
        <w:i/>
      </w:rPr>
      <w:t>Office 2013 nâng cao</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290C" w:rsidRPr="006D2A2B" w:rsidRDefault="0002290C" w:rsidP="00001196">
    <w:pPr>
      <w:pStyle w:val="Header"/>
      <w:tabs>
        <w:tab w:val="clear" w:pos="9360"/>
        <w:tab w:val="right" w:pos="9630"/>
      </w:tabs>
    </w:pPr>
    <w:r>
      <w:rPr>
        <w:noProof/>
      </w:rPr>
      <mc:AlternateContent>
        <mc:Choice Requires="wps">
          <w:drawing>
            <wp:anchor distT="0" distB="0" distL="114300" distR="114300" simplePos="0" relativeHeight="251658752" behindDoc="0" locked="0" layoutInCell="1" allowOverlap="1" wp14:anchorId="03DBD24E" wp14:editId="231F9CCE">
              <wp:simplePos x="0" y="0"/>
              <wp:positionH relativeFrom="column">
                <wp:posOffset>2540</wp:posOffset>
              </wp:positionH>
              <wp:positionV relativeFrom="paragraph">
                <wp:posOffset>200025</wp:posOffset>
              </wp:positionV>
              <wp:extent cx="6124575" cy="0"/>
              <wp:effectExtent l="38100" t="38100" r="66675" b="114300"/>
              <wp:wrapNone/>
              <wp:docPr id="3" name="Straight Connector 3"/>
              <wp:cNvGraphicFramePr/>
              <a:graphic xmlns:a="http://schemas.openxmlformats.org/drawingml/2006/main">
                <a:graphicData uri="http://schemas.microsoft.com/office/word/2010/wordprocessingShape">
                  <wps:wsp>
                    <wps:cNvCnPr/>
                    <wps:spPr>
                      <a:xfrm>
                        <a:off x="0" y="0"/>
                        <a:ext cx="6124575" cy="0"/>
                      </a:xfrm>
                      <a:prstGeom prst="line">
                        <a:avLst/>
                      </a:prstGeom>
                      <a:ln w="50800" cmpd="thickThi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7D3AACE7" id="Straight Connector 3" o:spid="_x0000_s1026" style="position:absolute;z-index:251658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pt,15.75pt" to="482.4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" strokecolor="black [3200]" strokeweight="4pt">
              <v:stroke linestyle="thickThin"/>
              <v:shadow on="t" color="black" opacity="22937f" origin=",.5" offset="0,.63889mm"/>
            </v:line>
          </w:pict>
        </mc:Fallback>
      </mc:AlternateContent>
    </w:r>
    <w:r>
      <w:tab/>
    </w:r>
    <w:r>
      <w:tab/>
      <w:t>Giáo Trình Tin Học B</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290C" w:rsidRPr="00CC5120" w:rsidRDefault="0002290C" w:rsidP="0072487E">
    <w:pPr>
      <w:pStyle w:val="Header"/>
      <w:pBdr>
        <w:bottom w:val="thickThinSmallGap" w:sz="24" w:space="1" w:color="auto"/>
      </w:pBdr>
      <w:tabs>
        <w:tab w:val="clear" w:pos="9360"/>
        <w:tab w:val="left" w:pos="180"/>
        <w:tab w:val="right" w:pos="9711"/>
      </w:tabs>
      <w:spacing w:line="240" w:lineRule="auto"/>
      <w:ind w:left="360"/>
      <w:rPr>
        <w:b/>
        <w:i/>
      </w:rPr>
    </w:pPr>
    <w:r w:rsidRPr="00CC5120">
      <w:rPr>
        <w:b/>
        <w:i/>
      </w:rPr>
      <w:tab/>
    </w:r>
    <w:r w:rsidRPr="00CC5120">
      <w:rPr>
        <w:b/>
        <w:i/>
      </w:rPr>
      <w:tab/>
      <w:t>Giáo trình Tin học B</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2CE1"/>
      </v:shape>
    </w:pict>
  </w:numPicBullet>
  <w:numPicBullet w:numPicBulletId="1">
    <w:pict>
      <v:shape id="_x0000_i1027" type="#_x0000_t75" style="width:11.25pt;height:11.25pt" o:bullet="t">
        <v:imagedata r:id="rId2" o:title="msoB4F0"/>
      </v:shape>
    </w:pict>
  </w:numPicBullet>
  <w:abstractNum w:abstractNumId="0">
    <w:nsid w:val="01304BA7"/>
    <w:multiLevelType w:val="hybridMultilevel"/>
    <w:tmpl w:val="009C97AC"/>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8033B6"/>
    <w:multiLevelType w:val="hybridMultilevel"/>
    <w:tmpl w:val="A378D0EE"/>
    <w:lvl w:ilvl="0" w:tplc="C2223F3C">
      <w:start w:val="1"/>
      <w:numFmt w:val="decimal"/>
      <w:lvlText w:val="Bước %1."/>
      <w:lvlJc w:val="left"/>
      <w:pPr>
        <w:ind w:left="2160" w:hanging="360"/>
      </w:pPr>
      <w:rPr>
        <w:rFonts w:hint="default"/>
        <w:b/>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2260EFA"/>
    <w:multiLevelType w:val="hybridMultilevel"/>
    <w:tmpl w:val="9734350E"/>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400AB2"/>
    <w:multiLevelType w:val="hybridMultilevel"/>
    <w:tmpl w:val="815E9958"/>
    <w:lvl w:ilvl="0" w:tplc="57A60D6C">
      <w:start w:val="1"/>
      <w:numFmt w:val="decimal"/>
      <w:lvlText w:val="Bước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707F23"/>
    <w:multiLevelType w:val="hybridMultilevel"/>
    <w:tmpl w:val="61125DD6"/>
    <w:lvl w:ilvl="0" w:tplc="04090001">
      <w:start w:val="1"/>
      <w:numFmt w:val="bullet"/>
      <w:lvlText w:val=""/>
      <w:lvlJc w:val="left"/>
      <w:pPr>
        <w:ind w:left="720" w:hanging="360"/>
      </w:pPr>
      <w:rPr>
        <w:rFonts w:ascii="Symbol" w:hAnsi="Symbol" w:hint="default"/>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
    <w:nsid w:val="03A5014B"/>
    <w:multiLevelType w:val="hybridMultilevel"/>
    <w:tmpl w:val="576EB3E8"/>
    <w:lvl w:ilvl="0" w:tplc="77161A20">
      <w:start w:val="1"/>
      <w:numFmt w:val="decimal"/>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03F04FC5"/>
    <w:multiLevelType w:val="hybridMultilevel"/>
    <w:tmpl w:val="E91A1D98"/>
    <w:lvl w:ilvl="0" w:tplc="04090007">
      <w:start w:val="1"/>
      <w:numFmt w:val="bullet"/>
      <w:lvlText w:val=""/>
      <w:lvlPicBulletId w:val="1"/>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7">
    <w:nsid w:val="040C70F1"/>
    <w:multiLevelType w:val="hybridMultilevel"/>
    <w:tmpl w:val="24C0436C"/>
    <w:lvl w:ilvl="0" w:tplc="76BC7F04">
      <w:numFmt w:val="bullet"/>
      <w:lvlText w:val="-"/>
      <w:lvlJc w:val="left"/>
      <w:pPr>
        <w:ind w:left="1440" w:hanging="360"/>
      </w:pPr>
      <w:rPr>
        <w:rFonts w:ascii="Times New Roman" w:eastAsiaTheme="minorHAnsi" w:hAnsi="Times New Roman" w:cs="Times New Roman" w:hint="default"/>
        <w:b/>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043B6F8F"/>
    <w:multiLevelType w:val="hybridMultilevel"/>
    <w:tmpl w:val="493ABCE0"/>
    <w:lvl w:ilvl="0" w:tplc="BC6273A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4527CDE"/>
    <w:multiLevelType w:val="hybridMultilevel"/>
    <w:tmpl w:val="288CDA24"/>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46374FC"/>
    <w:multiLevelType w:val="hybridMultilevel"/>
    <w:tmpl w:val="8436AC18"/>
    <w:lvl w:ilvl="0" w:tplc="081EBE2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724528"/>
    <w:multiLevelType w:val="multilevel"/>
    <w:tmpl w:val="8098DF96"/>
    <w:lvl w:ilvl="0">
      <w:start w:val="1"/>
      <w:numFmt w:val="decimal"/>
      <w:lvlText w:val="%1."/>
      <w:lvlJc w:val="left"/>
      <w:pPr>
        <w:ind w:left="720" w:hanging="360"/>
      </w:pPr>
    </w:lvl>
    <w:lvl w:ilvl="1">
      <w:start w:val="2"/>
      <w:numFmt w:val="decimal"/>
      <w:isLgl/>
      <w:lvlText w:val="%1.%2."/>
      <w:lvlJc w:val="left"/>
      <w:pPr>
        <w:ind w:left="1080" w:hanging="720"/>
      </w:pPr>
    </w:lvl>
    <w:lvl w:ilvl="2">
      <w:start w:val="1"/>
      <w:numFmt w:val="bullet"/>
      <w:lvlText w:val=""/>
      <w:lvlJc w:val="left"/>
      <w:pPr>
        <w:ind w:left="1080" w:hanging="720"/>
      </w:pPr>
      <w:rPr>
        <w:rFonts w:ascii="Wingdings" w:hAnsi="Wingdings" w:hint="default"/>
      </w:r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160" w:hanging="1800"/>
      </w:pPr>
    </w:lvl>
  </w:abstractNum>
  <w:abstractNum w:abstractNumId="12">
    <w:nsid w:val="05374DF3"/>
    <w:multiLevelType w:val="hybridMultilevel"/>
    <w:tmpl w:val="5FEC4516"/>
    <w:lvl w:ilvl="0" w:tplc="EE700622">
      <w:numFmt w:val="bullet"/>
      <w:lvlText w:val="-"/>
      <w:lvlJc w:val="left"/>
      <w:pPr>
        <w:ind w:left="1980" w:hanging="360"/>
      </w:pPr>
      <w:rPr>
        <w:rFonts w:ascii="Times New Roman" w:eastAsia="Times New Roman" w:hAnsi="Times New Roman" w:cs="Times New Roman" w:hint="default"/>
        <w:b/>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3">
    <w:nsid w:val="05594B62"/>
    <w:multiLevelType w:val="hybridMultilevel"/>
    <w:tmpl w:val="D1D2FD56"/>
    <w:lvl w:ilvl="0" w:tplc="04090001">
      <w:start w:val="1"/>
      <w:numFmt w:val="bullet"/>
      <w:lvlText w:val=""/>
      <w:lvlJc w:val="left"/>
      <w:pPr>
        <w:ind w:left="720" w:hanging="360"/>
      </w:pPr>
      <w:rPr>
        <w:rFonts w:ascii="Symbol" w:hAnsi="Symbol" w:hint="default"/>
      </w:rPr>
    </w:lvl>
    <w:lvl w:ilvl="1" w:tplc="76BC7F04">
      <w:numFmt w:val="bullet"/>
      <w:lvlText w:val="-"/>
      <w:lvlJc w:val="left"/>
      <w:pPr>
        <w:ind w:left="1440" w:hanging="360"/>
      </w:pPr>
      <w:rPr>
        <w:rFonts w:ascii="Times New Roman" w:eastAsiaTheme="minorHAnsi" w:hAnsi="Times New Roman" w:cs="Times New Roman" w:hint="default"/>
        <w:b/>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5677CD1"/>
    <w:multiLevelType w:val="hybridMultilevel"/>
    <w:tmpl w:val="4D3AFBFA"/>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6854A3F"/>
    <w:multiLevelType w:val="hybridMultilevel"/>
    <w:tmpl w:val="4FBA1706"/>
    <w:lvl w:ilvl="0" w:tplc="5FA6BE32">
      <w:numFmt w:val="bullet"/>
      <w:lvlText w:val="-"/>
      <w:lvlJc w:val="left"/>
      <w:pPr>
        <w:ind w:left="1980" w:hanging="360"/>
      </w:pPr>
      <w:rPr>
        <w:rFonts w:ascii="Times New Roman" w:eastAsiaTheme="minorHAnsi" w:hAnsi="Times New Roman" w:cs="Times New Roman" w:hint="default"/>
        <w:color w:val="auto"/>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6">
    <w:nsid w:val="06F1758F"/>
    <w:multiLevelType w:val="hybridMultilevel"/>
    <w:tmpl w:val="A20E68F2"/>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7D92F53"/>
    <w:multiLevelType w:val="hybridMultilevel"/>
    <w:tmpl w:val="6E32D1B4"/>
    <w:lvl w:ilvl="0" w:tplc="4A2E34F8">
      <w:start w:val="1"/>
      <w:numFmt w:val="decimal"/>
      <w:lvlText w:val="Bước %1."/>
      <w:lvlJc w:val="left"/>
      <w:pPr>
        <w:ind w:left="1260" w:hanging="360"/>
      </w:pPr>
      <w:rPr>
        <w:rFonts w:hint="default"/>
      </w:rPr>
    </w:lvl>
    <w:lvl w:ilvl="1" w:tplc="89F647C6">
      <w:start w:val="1"/>
      <w:numFmt w:val="decimal"/>
      <w:lvlText w:val="Bước %2."/>
      <w:lvlJc w:val="left"/>
      <w:pPr>
        <w:ind w:left="1980" w:hanging="360"/>
      </w:pPr>
      <w:rPr>
        <w:rFonts w:hint="default"/>
        <w:b/>
        <w:i/>
      </w:r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8">
    <w:nsid w:val="084033D1"/>
    <w:multiLevelType w:val="hybridMultilevel"/>
    <w:tmpl w:val="26AC175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08C939E1"/>
    <w:multiLevelType w:val="hybridMultilevel"/>
    <w:tmpl w:val="5B26549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0A13369A"/>
    <w:multiLevelType w:val="hybridMultilevel"/>
    <w:tmpl w:val="E2848A2A"/>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0A482E53"/>
    <w:multiLevelType w:val="hybridMultilevel"/>
    <w:tmpl w:val="A56CCFC6"/>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0B1F4CAF"/>
    <w:multiLevelType w:val="hybridMultilevel"/>
    <w:tmpl w:val="2DC652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0C013FE5"/>
    <w:multiLevelType w:val="hybridMultilevel"/>
    <w:tmpl w:val="1C264816"/>
    <w:lvl w:ilvl="0" w:tplc="C46C13EA">
      <w:start w:val="1"/>
      <w:numFmt w:val="decimal"/>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0C530991"/>
    <w:multiLevelType w:val="hybridMultilevel"/>
    <w:tmpl w:val="4E7ECB5E"/>
    <w:lvl w:ilvl="0" w:tplc="04090007">
      <w:start w:val="1"/>
      <w:numFmt w:val="bullet"/>
      <w:lvlText w:val=""/>
      <w:lvlPicBulletId w:val="1"/>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0D0E7F7A"/>
    <w:multiLevelType w:val="hybridMultilevel"/>
    <w:tmpl w:val="71368546"/>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0D30170B"/>
    <w:multiLevelType w:val="hybridMultilevel"/>
    <w:tmpl w:val="693EF3C8"/>
    <w:lvl w:ilvl="0" w:tplc="0186B9EE">
      <w:start w:val="1"/>
      <w:numFmt w:val="decimal"/>
      <w:lvlText w:val="Bước %1."/>
      <w:lvlJc w:val="left"/>
      <w:pPr>
        <w:ind w:left="2160" w:hanging="360"/>
      </w:pPr>
      <w:rPr>
        <w:rFonts w:hint="default"/>
        <w:b/>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7">
    <w:nsid w:val="0D675FD7"/>
    <w:multiLevelType w:val="hybridMultilevel"/>
    <w:tmpl w:val="8FF6466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0D676B43"/>
    <w:multiLevelType w:val="hybridMultilevel"/>
    <w:tmpl w:val="A378D0EE"/>
    <w:lvl w:ilvl="0" w:tplc="C2223F3C">
      <w:start w:val="1"/>
      <w:numFmt w:val="decimal"/>
      <w:lvlText w:val="Bước %1."/>
      <w:lvlJc w:val="left"/>
      <w:pPr>
        <w:ind w:left="2160" w:hanging="360"/>
      </w:pPr>
      <w:rPr>
        <w:rFonts w:hint="default"/>
        <w:b/>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9">
    <w:nsid w:val="0E021D37"/>
    <w:multiLevelType w:val="multilevel"/>
    <w:tmpl w:val="1DD2604E"/>
    <w:lvl w:ilvl="0">
      <w:numFmt w:val="bullet"/>
      <w:lvlText w:val="-"/>
      <w:lvlJc w:val="left"/>
      <w:pPr>
        <w:tabs>
          <w:tab w:val="num" w:pos="2160"/>
        </w:tabs>
        <w:ind w:left="2160" w:hanging="360"/>
      </w:pPr>
      <w:rPr>
        <w:rFonts w:ascii="Times New Roman" w:eastAsia="Times New Roman" w:hAnsi="Times New Roman" w:cs="Times New Roman" w:hint="default"/>
      </w:rPr>
    </w:lvl>
    <w:lvl w:ilvl="1" w:tentative="1">
      <w:start w:val="1"/>
      <w:numFmt w:val="decimal"/>
      <w:lvlText w:val="%2."/>
      <w:lvlJc w:val="left"/>
      <w:pPr>
        <w:tabs>
          <w:tab w:val="num" w:pos="2880"/>
        </w:tabs>
        <w:ind w:left="2880" w:hanging="360"/>
      </w:pPr>
    </w:lvl>
    <w:lvl w:ilvl="2" w:tentative="1">
      <w:start w:val="1"/>
      <w:numFmt w:val="decimal"/>
      <w:lvlText w:val="%3."/>
      <w:lvlJc w:val="left"/>
      <w:pPr>
        <w:tabs>
          <w:tab w:val="num" w:pos="3600"/>
        </w:tabs>
        <w:ind w:left="3600" w:hanging="360"/>
      </w:pPr>
    </w:lvl>
    <w:lvl w:ilvl="3" w:tentative="1">
      <w:start w:val="1"/>
      <w:numFmt w:val="decimal"/>
      <w:lvlText w:val="%4."/>
      <w:lvlJc w:val="left"/>
      <w:pPr>
        <w:tabs>
          <w:tab w:val="num" w:pos="4320"/>
        </w:tabs>
        <w:ind w:left="4320" w:hanging="360"/>
      </w:pPr>
    </w:lvl>
    <w:lvl w:ilvl="4" w:tentative="1">
      <w:start w:val="1"/>
      <w:numFmt w:val="decimal"/>
      <w:lvlText w:val="%5."/>
      <w:lvlJc w:val="left"/>
      <w:pPr>
        <w:tabs>
          <w:tab w:val="num" w:pos="5040"/>
        </w:tabs>
        <w:ind w:left="5040" w:hanging="360"/>
      </w:pPr>
    </w:lvl>
    <w:lvl w:ilvl="5" w:tentative="1">
      <w:start w:val="1"/>
      <w:numFmt w:val="decimal"/>
      <w:lvlText w:val="%6."/>
      <w:lvlJc w:val="left"/>
      <w:pPr>
        <w:tabs>
          <w:tab w:val="num" w:pos="5760"/>
        </w:tabs>
        <w:ind w:left="5760" w:hanging="360"/>
      </w:pPr>
    </w:lvl>
    <w:lvl w:ilvl="6" w:tentative="1">
      <w:start w:val="1"/>
      <w:numFmt w:val="decimal"/>
      <w:lvlText w:val="%7."/>
      <w:lvlJc w:val="left"/>
      <w:pPr>
        <w:tabs>
          <w:tab w:val="num" w:pos="6480"/>
        </w:tabs>
        <w:ind w:left="6480" w:hanging="360"/>
      </w:pPr>
    </w:lvl>
    <w:lvl w:ilvl="7" w:tentative="1">
      <w:start w:val="1"/>
      <w:numFmt w:val="decimal"/>
      <w:lvlText w:val="%8."/>
      <w:lvlJc w:val="left"/>
      <w:pPr>
        <w:tabs>
          <w:tab w:val="num" w:pos="7200"/>
        </w:tabs>
        <w:ind w:left="7200" w:hanging="360"/>
      </w:pPr>
    </w:lvl>
    <w:lvl w:ilvl="8" w:tentative="1">
      <w:start w:val="1"/>
      <w:numFmt w:val="decimal"/>
      <w:lvlText w:val="%9."/>
      <w:lvlJc w:val="left"/>
      <w:pPr>
        <w:tabs>
          <w:tab w:val="num" w:pos="7920"/>
        </w:tabs>
        <w:ind w:left="7920" w:hanging="360"/>
      </w:pPr>
    </w:lvl>
  </w:abstractNum>
  <w:abstractNum w:abstractNumId="30">
    <w:nsid w:val="0E6F69DB"/>
    <w:multiLevelType w:val="hybridMultilevel"/>
    <w:tmpl w:val="8CC02EFC"/>
    <w:lvl w:ilvl="0" w:tplc="081EBE26">
      <w:start w:val="1"/>
      <w:numFmt w:val="decimal"/>
      <w:lvlText w:val="%1."/>
      <w:lvlJc w:val="lef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104566B8"/>
    <w:multiLevelType w:val="hybridMultilevel"/>
    <w:tmpl w:val="855EE12A"/>
    <w:lvl w:ilvl="0" w:tplc="3C7CD68E">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127B2530"/>
    <w:multiLevelType w:val="hybridMultilevel"/>
    <w:tmpl w:val="AB243950"/>
    <w:lvl w:ilvl="0" w:tplc="EE700622">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3526F93"/>
    <w:multiLevelType w:val="hybridMultilevel"/>
    <w:tmpl w:val="46ACC24A"/>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13CB1806"/>
    <w:multiLevelType w:val="hybridMultilevel"/>
    <w:tmpl w:val="626AEE00"/>
    <w:lvl w:ilvl="0" w:tplc="4A2E34F8">
      <w:start w:val="1"/>
      <w:numFmt w:val="decimal"/>
      <w:lvlText w:val="Bước %1."/>
      <w:lvlJc w:val="left"/>
      <w:pPr>
        <w:ind w:left="1260" w:hanging="360"/>
      </w:pPr>
      <w:rPr>
        <w:rFonts w:hint="default"/>
      </w:rPr>
    </w:lvl>
    <w:lvl w:ilvl="1" w:tplc="2B2ECC0C">
      <w:start w:val="1"/>
      <w:numFmt w:val="decimal"/>
      <w:lvlText w:val="Bước %2."/>
      <w:lvlJc w:val="left"/>
      <w:pPr>
        <w:ind w:left="1980" w:hanging="360"/>
      </w:pPr>
      <w:rPr>
        <w:rFonts w:hint="default"/>
        <w:b/>
        <w:i/>
      </w:r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5">
    <w:nsid w:val="147801E8"/>
    <w:multiLevelType w:val="hybridMultilevel"/>
    <w:tmpl w:val="12245778"/>
    <w:lvl w:ilvl="0" w:tplc="F16EA324">
      <w:start w:val="1"/>
      <w:numFmt w:val="decimal"/>
      <w:lvlText w:val="Bước %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6">
    <w:nsid w:val="15CD7B55"/>
    <w:multiLevelType w:val="hybridMultilevel"/>
    <w:tmpl w:val="A00EA224"/>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1653157A"/>
    <w:multiLevelType w:val="hybridMultilevel"/>
    <w:tmpl w:val="33FA5584"/>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nsid w:val="173346F5"/>
    <w:multiLevelType w:val="hybridMultilevel"/>
    <w:tmpl w:val="EEAE2652"/>
    <w:lvl w:ilvl="0" w:tplc="B9FEE38A">
      <w:start w:val="1"/>
      <w:numFmt w:val="decimal"/>
      <w:lvlText w:val="%1."/>
      <w:lvlJc w:val="lef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173878FB"/>
    <w:multiLevelType w:val="hybridMultilevel"/>
    <w:tmpl w:val="150492E6"/>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0">
    <w:nsid w:val="17931619"/>
    <w:multiLevelType w:val="hybridMultilevel"/>
    <w:tmpl w:val="E8F6BDE2"/>
    <w:lvl w:ilvl="0" w:tplc="76BC7F04">
      <w:numFmt w:val="bullet"/>
      <w:lvlText w:val="-"/>
      <w:lvlJc w:val="left"/>
      <w:pPr>
        <w:ind w:left="1854" w:hanging="360"/>
      </w:pPr>
      <w:rPr>
        <w:rFonts w:ascii="Times New Roman" w:eastAsiaTheme="minorHAnsi" w:hAnsi="Times New Roman" w:cs="Times New Roman" w:hint="default"/>
        <w:b/>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41">
    <w:nsid w:val="17C400C5"/>
    <w:multiLevelType w:val="hybridMultilevel"/>
    <w:tmpl w:val="815E9958"/>
    <w:lvl w:ilvl="0" w:tplc="57A60D6C">
      <w:start w:val="1"/>
      <w:numFmt w:val="decimal"/>
      <w:lvlText w:val="Bước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805255A"/>
    <w:multiLevelType w:val="hybridMultilevel"/>
    <w:tmpl w:val="51082208"/>
    <w:lvl w:ilvl="0" w:tplc="04090007">
      <w:start w:val="1"/>
      <w:numFmt w:val="bullet"/>
      <w:lvlText w:val=""/>
      <w:lvlPicBulletId w:val="0"/>
      <w:lvlJc w:val="left"/>
      <w:pPr>
        <w:ind w:left="2340" w:hanging="360"/>
      </w:pPr>
      <w:rPr>
        <w:rFonts w:ascii="Symbol" w:hAnsi="Symbol"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43">
    <w:nsid w:val="1860473F"/>
    <w:multiLevelType w:val="hybridMultilevel"/>
    <w:tmpl w:val="EA9ACD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91F65BA"/>
    <w:multiLevelType w:val="hybridMultilevel"/>
    <w:tmpl w:val="B7DCF5BE"/>
    <w:lvl w:ilvl="0" w:tplc="37E6EE6C">
      <w:start w:val="1"/>
      <w:numFmt w:val="decimal"/>
      <w:lvlText w:val="Bước %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5">
    <w:nsid w:val="19CE3BBD"/>
    <w:multiLevelType w:val="hybridMultilevel"/>
    <w:tmpl w:val="DFB4AAAC"/>
    <w:lvl w:ilvl="0" w:tplc="4A2E34F8">
      <w:start w:val="1"/>
      <w:numFmt w:val="decimal"/>
      <w:lvlText w:val="Bước %1."/>
      <w:lvlJc w:val="left"/>
      <w:pPr>
        <w:ind w:left="1260" w:hanging="360"/>
      </w:pPr>
      <w:rPr>
        <w:rFonts w:hint="default"/>
      </w:rPr>
    </w:lvl>
    <w:lvl w:ilvl="1" w:tplc="FD4E6646">
      <w:start w:val="1"/>
      <w:numFmt w:val="decimal"/>
      <w:lvlText w:val="Bước %2."/>
      <w:lvlJc w:val="left"/>
      <w:pPr>
        <w:ind w:left="1980" w:hanging="360"/>
      </w:pPr>
      <w:rPr>
        <w:rFonts w:hint="default"/>
        <w:b/>
        <w:i/>
      </w:r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6">
    <w:nsid w:val="1A195EAB"/>
    <w:multiLevelType w:val="hybridMultilevel"/>
    <w:tmpl w:val="C71861AC"/>
    <w:lvl w:ilvl="0" w:tplc="0409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47">
    <w:nsid w:val="1A6F4C32"/>
    <w:multiLevelType w:val="hybridMultilevel"/>
    <w:tmpl w:val="C4B284D0"/>
    <w:lvl w:ilvl="0" w:tplc="4A2E34F8">
      <w:start w:val="1"/>
      <w:numFmt w:val="decimal"/>
      <w:lvlText w:val="Bước %1."/>
      <w:lvlJc w:val="left"/>
      <w:pPr>
        <w:ind w:left="1260" w:hanging="360"/>
      </w:pPr>
      <w:rPr>
        <w:rFonts w:hint="default"/>
      </w:rPr>
    </w:lvl>
    <w:lvl w:ilvl="1" w:tplc="B84A86BA">
      <w:start w:val="1"/>
      <w:numFmt w:val="decimal"/>
      <w:lvlText w:val="Bước %2."/>
      <w:lvlJc w:val="left"/>
      <w:pPr>
        <w:ind w:left="1980" w:hanging="360"/>
      </w:pPr>
      <w:rPr>
        <w:rFonts w:hint="default"/>
        <w:b/>
        <w:i/>
      </w:r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8">
    <w:nsid w:val="1A710BFD"/>
    <w:multiLevelType w:val="hybridMultilevel"/>
    <w:tmpl w:val="216ED89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A986D3A"/>
    <w:multiLevelType w:val="hybridMultilevel"/>
    <w:tmpl w:val="C8620A8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1AF1469B"/>
    <w:multiLevelType w:val="multilevel"/>
    <w:tmpl w:val="649A05C6"/>
    <w:lvl w:ilvl="0">
      <w:start w:val="1"/>
      <w:numFmt w:val="decimal"/>
      <w:pStyle w:val="CAP1"/>
      <w:lvlText w:val="%1."/>
      <w:lvlJc w:val="left"/>
      <w:pPr>
        <w:ind w:left="360" w:hanging="360"/>
      </w:pPr>
      <w:rPr>
        <w:rFonts w:hint="default"/>
      </w:rPr>
    </w:lvl>
    <w:lvl w:ilvl="1">
      <w:start w:val="1"/>
      <w:numFmt w:val="decimal"/>
      <w:pStyle w:val="CAP2"/>
      <w:lvlText w:val="%1.%2."/>
      <w:lvlJc w:val="left"/>
      <w:pPr>
        <w:ind w:left="792" w:hanging="432"/>
      </w:pPr>
      <w:rPr>
        <w:rFonts w:hint="default"/>
      </w:rPr>
    </w:lvl>
    <w:lvl w:ilvl="2">
      <w:start w:val="1"/>
      <w:numFmt w:val="decimal"/>
      <w:pStyle w:val="CAP3"/>
      <w:lvlText w:val="%1.%2.%3."/>
      <w:lvlJc w:val="left"/>
      <w:pPr>
        <w:ind w:left="1224" w:hanging="504"/>
      </w:pPr>
      <w:rPr>
        <w:rFonts w:hint="default"/>
      </w:rPr>
    </w:lvl>
    <w:lvl w:ilvl="3">
      <w:start w:val="1"/>
      <w:numFmt w:val="decimal"/>
      <w:pStyle w:val="CAP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1">
    <w:nsid w:val="1B1A6B53"/>
    <w:multiLevelType w:val="hybridMultilevel"/>
    <w:tmpl w:val="45505DA8"/>
    <w:lvl w:ilvl="0" w:tplc="B9FEE38A">
      <w:start w:val="1"/>
      <w:numFmt w:val="decimal"/>
      <w:lvlText w:val="%1."/>
      <w:lvlJc w:val="lef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1B374F4B"/>
    <w:multiLevelType w:val="multilevel"/>
    <w:tmpl w:val="8098DF96"/>
    <w:lvl w:ilvl="0">
      <w:start w:val="1"/>
      <w:numFmt w:val="decimal"/>
      <w:lvlText w:val="%1."/>
      <w:lvlJc w:val="left"/>
      <w:pPr>
        <w:ind w:left="720" w:hanging="360"/>
      </w:pPr>
    </w:lvl>
    <w:lvl w:ilvl="1">
      <w:start w:val="2"/>
      <w:numFmt w:val="decimal"/>
      <w:isLgl/>
      <w:lvlText w:val="%1.%2."/>
      <w:lvlJc w:val="left"/>
      <w:pPr>
        <w:ind w:left="1080" w:hanging="720"/>
      </w:pPr>
    </w:lvl>
    <w:lvl w:ilvl="2">
      <w:start w:val="1"/>
      <w:numFmt w:val="bullet"/>
      <w:lvlText w:val=""/>
      <w:lvlJc w:val="left"/>
      <w:pPr>
        <w:ind w:left="1080" w:hanging="720"/>
      </w:pPr>
      <w:rPr>
        <w:rFonts w:ascii="Wingdings" w:hAnsi="Wingdings" w:hint="default"/>
      </w:r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160" w:hanging="1800"/>
      </w:pPr>
    </w:lvl>
  </w:abstractNum>
  <w:abstractNum w:abstractNumId="53">
    <w:nsid w:val="1C1F02C0"/>
    <w:multiLevelType w:val="hybridMultilevel"/>
    <w:tmpl w:val="27BEF978"/>
    <w:lvl w:ilvl="0" w:tplc="12826AD6">
      <w:start w:val="1"/>
      <w:numFmt w:val="decimal"/>
      <w:lvlText w:val="Bước %1."/>
      <w:lvlJc w:val="left"/>
      <w:pPr>
        <w:ind w:left="1980" w:hanging="360"/>
      </w:pPr>
      <w:rPr>
        <w:rFonts w:hint="default"/>
        <w:b/>
        <w:i/>
      </w:r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54">
    <w:nsid w:val="1C581221"/>
    <w:multiLevelType w:val="hybridMultilevel"/>
    <w:tmpl w:val="5B0AE6C8"/>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nsid w:val="1CC317AE"/>
    <w:multiLevelType w:val="hybridMultilevel"/>
    <w:tmpl w:val="3FC84442"/>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CEE0AD0"/>
    <w:multiLevelType w:val="hybridMultilevel"/>
    <w:tmpl w:val="120A5D20"/>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1D0035C2"/>
    <w:multiLevelType w:val="hybridMultilevel"/>
    <w:tmpl w:val="1D1AE68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1D7E1141"/>
    <w:multiLevelType w:val="hybridMultilevel"/>
    <w:tmpl w:val="A5262B78"/>
    <w:lvl w:ilvl="0" w:tplc="FF60B830">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nsid w:val="1D81100F"/>
    <w:multiLevelType w:val="hybridMultilevel"/>
    <w:tmpl w:val="96FCC2EA"/>
    <w:lvl w:ilvl="0" w:tplc="A5D8033E">
      <w:numFmt w:val="bullet"/>
      <w:lvlText w:val="-"/>
      <w:lvlJc w:val="left"/>
      <w:pPr>
        <w:ind w:left="720" w:hanging="360"/>
      </w:pPr>
      <w:rPr>
        <w:rFonts w:ascii="VNI-Times" w:eastAsia="Times New Roman" w:hAnsi="VNI-Time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1D980572"/>
    <w:multiLevelType w:val="hybridMultilevel"/>
    <w:tmpl w:val="2F868A4E"/>
    <w:lvl w:ilvl="0" w:tplc="404ABF8A">
      <w:numFmt w:val="bullet"/>
      <w:lvlText w:val="-"/>
      <w:lvlJc w:val="left"/>
      <w:pPr>
        <w:ind w:left="3240" w:hanging="360"/>
      </w:pPr>
      <w:rPr>
        <w:rFonts w:ascii="Times New Roman" w:eastAsiaTheme="minorHAnsi" w:hAnsi="Times New Roman" w:cs="Times New Roman" w:hint="default"/>
        <w:b/>
        <w:sz w:val="26"/>
        <w:szCs w:val="26"/>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61">
    <w:nsid w:val="1EDA3BDF"/>
    <w:multiLevelType w:val="hybridMultilevel"/>
    <w:tmpl w:val="44ACE7CA"/>
    <w:lvl w:ilvl="0" w:tplc="5FA6BE3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nsid w:val="1F8448DC"/>
    <w:multiLevelType w:val="hybridMultilevel"/>
    <w:tmpl w:val="ACC0C0A2"/>
    <w:lvl w:ilvl="0" w:tplc="FEB88D00">
      <w:start w:val="1"/>
      <w:numFmt w:val="bullet"/>
      <w:lvlText w:val=""/>
      <w:lvlJc w:val="left"/>
      <w:pPr>
        <w:ind w:left="2250" w:hanging="360"/>
      </w:pPr>
      <w:rPr>
        <w:rFonts w:ascii="Symbol" w:hAnsi="Symbol" w:hint="default"/>
        <w:color w:val="auto"/>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63">
    <w:nsid w:val="1FC75647"/>
    <w:multiLevelType w:val="hybridMultilevel"/>
    <w:tmpl w:val="30C41734"/>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2164295E"/>
    <w:multiLevelType w:val="hybridMultilevel"/>
    <w:tmpl w:val="5CA2061A"/>
    <w:lvl w:ilvl="0" w:tplc="5FA6BE3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5">
    <w:nsid w:val="227A5153"/>
    <w:multiLevelType w:val="hybridMultilevel"/>
    <w:tmpl w:val="308A9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2283321A"/>
    <w:multiLevelType w:val="hybridMultilevel"/>
    <w:tmpl w:val="5A7E1A6C"/>
    <w:lvl w:ilvl="0" w:tplc="292E1286">
      <w:start w:val="1"/>
      <w:numFmt w:val="decimal"/>
      <w:lvlText w:val="Bước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7">
    <w:nsid w:val="22ED1C3B"/>
    <w:multiLevelType w:val="hybridMultilevel"/>
    <w:tmpl w:val="D5E0749E"/>
    <w:lvl w:ilvl="0" w:tplc="5FA6BE32">
      <w:numFmt w:val="bullet"/>
      <w:lvlText w:val="-"/>
      <w:lvlJc w:val="left"/>
      <w:pPr>
        <w:ind w:left="1500" w:hanging="360"/>
      </w:pPr>
      <w:rPr>
        <w:rFonts w:ascii="Times New Roman" w:eastAsiaTheme="minorHAnsi"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68">
    <w:nsid w:val="233A1950"/>
    <w:multiLevelType w:val="hybridMultilevel"/>
    <w:tmpl w:val="9238E9E2"/>
    <w:lvl w:ilvl="0" w:tplc="1E3425DA">
      <w:start w:val="1"/>
      <w:numFmt w:val="decimal"/>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9">
    <w:nsid w:val="255C705B"/>
    <w:multiLevelType w:val="hybridMultilevel"/>
    <w:tmpl w:val="A7887F94"/>
    <w:lvl w:ilvl="0" w:tplc="E61C8556">
      <w:start w:val="1"/>
      <w:numFmt w:val="decimal"/>
      <w:lvlText w:val="%1."/>
      <w:lvlJc w:val="left"/>
      <w:pPr>
        <w:ind w:left="720" w:hanging="360"/>
      </w:pPr>
      <w:rPr>
        <w:b/>
        <w:sz w:val="22"/>
        <w:szCs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0">
    <w:nsid w:val="25C11B3C"/>
    <w:multiLevelType w:val="hybridMultilevel"/>
    <w:tmpl w:val="F72E4802"/>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26CE6D90"/>
    <w:multiLevelType w:val="hybridMultilevel"/>
    <w:tmpl w:val="FBB4F67E"/>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272F6FF0"/>
    <w:multiLevelType w:val="hybridMultilevel"/>
    <w:tmpl w:val="302ED1B0"/>
    <w:lvl w:ilvl="0" w:tplc="9AE272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nsid w:val="27371D0C"/>
    <w:multiLevelType w:val="hybridMultilevel"/>
    <w:tmpl w:val="3FFE4CD0"/>
    <w:lvl w:ilvl="0" w:tplc="4402962A">
      <w:numFmt w:val="bullet"/>
      <w:lvlText w:val="-"/>
      <w:lvlJc w:val="left"/>
      <w:pPr>
        <w:ind w:left="2070" w:hanging="360"/>
      </w:pPr>
      <w:rPr>
        <w:rFonts w:ascii="Times New Roman" w:eastAsia="Times New Roman" w:hAnsi="Times New Roman" w:cs="Times New Roman"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74">
    <w:nsid w:val="276E56FE"/>
    <w:multiLevelType w:val="hybridMultilevel"/>
    <w:tmpl w:val="39F28C78"/>
    <w:lvl w:ilvl="0" w:tplc="04090007">
      <w:start w:val="1"/>
      <w:numFmt w:val="bullet"/>
      <w:lvlText w:val=""/>
      <w:lvlPicBulletId w:val="0"/>
      <w:lvlJc w:val="left"/>
      <w:pPr>
        <w:ind w:left="180" w:hanging="360"/>
      </w:pPr>
      <w:rPr>
        <w:rFonts w:ascii="Symbol" w:hAnsi="Symbol" w:hint="default"/>
      </w:rPr>
    </w:lvl>
    <w:lvl w:ilvl="1" w:tplc="04090003">
      <w:start w:val="1"/>
      <w:numFmt w:val="bullet"/>
      <w:lvlText w:val="o"/>
      <w:lvlJc w:val="left"/>
      <w:pPr>
        <w:ind w:left="900" w:hanging="360"/>
      </w:pPr>
      <w:rPr>
        <w:rFonts w:ascii="Courier New" w:hAnsi="Courier New" w:cs="Courier New" w:hint="default"/>
      </w:rPr>
    </w:lvl>
    <w:lvl w:ilvl="2" w:tplc="04090005">
      <w:start w:val="1"/>
      <w:numFmt w:val="bullet"/>
      <w:lvlText w:val=""/>
      <w:lvlJc w:val="left"/>
      <w:pPr>
        <w:ind w:left="1620" w:hanging="360"/>
      </w:pPr>
      <w:rPr>
        <w:rFonts w:ascii="Wingdings" w:hAnsi="Wingdings" w:hint="default"/>
      </w:rPr>
    </w:lvl>
    <w:lvl w:ilvl="3" w:tplc="04090001">
      <w:start w:val="1"/>
      <w:numFmt w:val="bullet"/>
      <w:lvlText w:val=""/>
      <w:lvlJc w:val="left"/>
      <w:pPr>
        <w:ind w:left="2340" w:hanging="360"/>
      </w:pPr>
      <w:rPr>
        <w:rFonts w:ascii="Symbol" w:hAnsi="Symbol" w:hint="default"/>
      </w:rPr>
    </w:lvl>
    <w:lvl w:ilvl="4" w:tplc="04090003">
      <w:start w:val="1"/>
      <w:numFmt w:val="bullet"/>
      <w:lvlText w:val="o"/>
      <w:lvlJc w:val="left"/>
      <w:pPr>
        <w:ind w:left="3060" w:hanging="360"/>
      </w:pPr>
      <w:rPr>
        <w:rFonts w:ascii="Courier New" w:hAnsi="Courier New" w:cs="Courier New" w:hint="default"/>
      </w:rPr>
    </w:lvl>
    <w:lvl w:ilvl="5" w:tplc="04090005">
      <w:start w:val="1"/>
      <w:numFmt w:val="bullet"/>
      <w:lvlText w:val=""/>
      <w:lvlJc w:val="left"/>
      <w:pPr>
        <w:ind w:left="3780" w:hanging="360"/>
      </w:pPr>
      <w:rPr>
        <w:rFonts w:ascii="Wingdings" w:hAnsi="Wingdings" w:hint="default"/>
      </w:rPr>
    </w:lvl>
    <w:lvl w:ilvl="6" w:tplc="04090001">
      <w:start w:val="1"/>
      <w:numFmt w:val="bullet"/>
      <w:lvlText w:val=""/>
      <w:lvlJc w:val="left"/>
      <w:pPr>
        <w:ind w:left="4500" w:hanging="360"/>
      </w:pPr>
      <w:rPr>
        <w:rFonts w:ascii="Symbol" w:hAnsi="Symbol" w:hint="default"/>
      </w:rPr>
    </w:lvl>
    <w:lvl w:ilvl="7" w:tplc="04090003">
      <w:start w:val="1"/>
      <w:numFmt w:val="bullet"/>
      <w:lvlText w:val="o"/>
      <w:lvlJc w:val="left"/>
      <w:pPr>
        <w:ind w:left="5220" w:hanging="360"/>
      </w:pPr>
      <w:rPr>
        <w:rFonts w:ascii="Courier New" w:hAnsi="Courier New" w:cs="Courier New" w:hint="default"/>
      </w:rPr>
    </w:lvl>
    <w:lvl w:ilvl="8" w:tplc="04090005">
      <w:start w:val="1"/>
      <w:numFmt w:val="bullet"/>
      <w:lvlText w:val=""/>
      <w:lvlJc w:val="left"/>
      <w:pPr>
        <w:ind w:left="5940" w:hanging="360"/>
      </w:pPr>
      <w:rPr>
        <w:rFonts w:ascii="Wingdings" w:hAnsi="Wingdings" w:hint="default"/>
      </w:rPr>
    </w:lvl>
  </w:abstractNum>
  <w:abstractNum w:abstractNumId="75">
    <w:nsid w:val="277B4AC5"/>
    <w:multiLevelType w:val="hybridMultilevel"/>
    <w:tmpl w:val="7ACA2DAA"/>
    <w:lvl w:ilvl="0" w:tplc="04090007">
      <w:start w:val="1"/>
      <w:numFmt w:val="bullet"/>
      <w:lvlText w:val=""/>
      <w:lvlPicBulletId w:val="1"/>
      <w:lvlJc w:val="left"/>
      <w:pPr>
        <w:ind w:left="180" w:hanging="360"/>
      </w:pPr>
      <w:rPr>
        <w:rFonts w:ascii="Symbol" w:hAnsi="Symbol" w:hint="default"/>
      </w:rPr>
    </w:lvl>
    <w:lvl w:ilvl="1" w:tplc="04090003">
      <w:start w:val="1"/>
      <w:numFmt w:val="bullet"/>
      <w:lvlText w:val="o"/>
      <w:lvlJc w:val="left"/>
      <w:pPr>
        <w:ind w:left="900" w:hanging="360"/>
      </w:pPr>
      <w:rPr>
        <w:rFonts w:ascii="Courier New" w:hAnsi="Courier New" w:cs="Courier New" w:hint="default"/>
      </w:rPr>
    </w:lvl>
    <w:lvl w:ilvl="2" w:tplc="04090005">
      <w:start w:val="1"/>
      <w:numFmt w:val="bullet"/>
      <w:lvlText w:val=""/>
      <w:lvlJc w:val="left"/>
      <w:pPr>
        <w:ind w:left="1620" w:hanging="360"/>
      </w:pPr>
      <w:rPr>
        <w:rFonts w:ascii="Wingdings" w:hAnsi="Wingdings" w:hint="default"/>
      </w:rPr>
    </w:lvl>
    <w:lvl w:ilvl="3" w:tplc="04090001">
      <w:start w:val="1"/>
      <w:numFmt w:val="bullet"/>
      <w:lvlText w:val=""/>
      <w:lvlJc w:val="left"/>
      <w:pPr>
        <w:ind w:left="2340" w:hanging="360"/>
      </w:pPr>
      <w:rPr>
        <w:rFonts w:ascii="Symbol" w:hAnsi="Symbol" w:hint="default"/>
      </w:rPr>
    </w:lvl>
    <w:lvl w:ilvl="4" w:tplc="04090003">
      <w:start w:val="1"/>
      <w:numFmt w:val="bullet"/>
      <w:lvlText w:val="o"/>
      <w:lvlJc w:val="left"/>
      <w:pPr>
        <w:ind w:left="3060" w:hanging="360"/>
      </w:pPr>
      <w:rPr>
        <w:rFonts w:ascii="Courier New" w:hAnsi="Courier New" w:cs="Courier New" w:hint="default"/>
      </w:rPr>
    </w:lvl>
    <w:lvl w:ilvl="5" w:tplc="04090005">
      <w:start w:val="1"/>
      <w:numFmt w:val="bullet"/>
      <w:lvlText w:val=""/>
      <w:lvlJc w:val="left"/>
      <w:pPr>
        <w:ind w:left="3780" w:hanging="360"/>
      </w:pPr>
      <w:rPr>
        <w:rFonts w:ascii="Wingdings" w:hAnsi="Wingdings" w:hint="default"/>
      </w:rPr>
    </w:lvl>
    <w:lvl w:ilvl="6" w:tplc="04090001">
      <w:start w:val="1"/>
      <w:numFmt w:val="bullet"/>
      <w:lvlText w:val=""/>
      <w:lvlJc w:val="left"/>
      <w:pPr>
        <w:ind w:left="4500" w:hanging="360"/>
      </w:pPr>
      <w:rPr>
        <w:rFonts w:ascii="Symbol" w:hAnsi="Symbol" w:hint="default"/>
      </w:rPr>
    </w:lvl>
    <w:lvl w:ilvl="7" w:tplc="04090003">
      <w:start w:val="1"/>
      <w:numFmt w:val="bullet"/>
      <w:lvlText w:val="o"/>
      <w:lvlJc w:val="left"/>
      <w:pPr>
        <w:ind w:left="5220" w:hanging="360"/>
      </w:pPr>
      <w:rPr>
        <w:rFonts w:ascii="Courier New" w:hAnsi="Courier New" w:cs="Courier New" w:hint="default"/>
      </w:rPr>
    </w:lvl>
    <w:lvl w:ilvl="8" w:tplc="04090005">
      <w:start w:val="1"/>
      <w:numFmt w:val="bullet"/>
      <w:lvlText w:val=""/>
      <w:lvlJc w:val="left"/>
      <w:pPr>
        <w:ind w:left="5940" w:hanging="360"/>
      </w:pPr>
      <w:rPr>
        <w:rFonts w:ascii="Wingdings" w:hAnsi="Wingdings" w:hint="default"/>
      </w:rPr>
    </w:lvl>
  </w:abstractNum>
  <w:abstractNum w:abstractNumId="76">
    <w:nsid w:val="27E408EA"/>
    <w:multiLevelType w:val="hybridMultilevel"/>
    <w:tmpl w:val="5944DEF0"/>
    <w:lvl w:ilvl="0" w:tplc="4402962A">
      <w:numFmt w:val="bullet"/>
      <w:lvlText w:val="-"/>
      <w:lvlJc w:val="left"/>
      <w:pPr>
        <w:tabs>
          <w:tab w:val="num" w:pos="1800"/>
        </w:tabs>
        <w:ind w:left="1800" w:hanging="360"/>
      </w:pPr>
      <w:rPr>
        <w:rFonts w:ascii="Times New Roman" w:eastAsia="Times New Roman" w:hAnsi="Times New Roman" w:cs="Times New Roman"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7">
    <w:nsid w:val="295258F6"/>
    <w:multiLevelType w:val="hybridMultilevel"/>
    <w:tmpl w:val="20443574"/>
    <w:lvl w:ilvl="0" w:tplc="0409000D">
      <w:start w:val="1"/>
      <w:numFmt w:val="bullet"/>
      <w:lvlText w:val=""/>
      <w:lvlJc w:val="left"/>
      <w:pPr>
        <w:ind w:left="900" w:hanging="360"/>
      </w:pPr>
      <w:rPr>
        <w:rFonts w:ascii="Wingdings" w:hAnsi="Wingdings"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start w:val="1"/>
      <w:numFmt w:val="bullet"/>
      <w:lvlText w:val="o"/>
      <w:lvlJc w:val="left"/>
      <w:pPr>
        <w:ind w:left="3780" w:hanging="360"/>
      </w:pPr>
      <w:rPr>
        <w:rFonts w:ascii="Courier New" w:hAnsi="Courier New" w:cs="Courier New" w:hint="default"/>
      </w:rPr>
    </w:lvl>
    <w:lvl w:ilvl="5" w:tplc="04090005">
      <w:start w:val="1"/>
      <w:numFmt w:val="bullet"/>
      <w:lvlText w:val=""/>
      <w:lvlJc w:val="left"/>
      <w:pPr>
        <w:ind w:left="4500" w:hanging="360"/>
      </w:pPr>
      <w:rPr>
        <w:rFonts w:ascii="Wingdings" w:hAnsi="Wingdings" w:hint="default"/>
      </w:rPr>
    </w:lvl>
    <w:lvl w:ilvl="6" w:tplc="04090001">
      <w:start w:val="1"/>
      <w:numFmt w:val="bullet"/>
      <w:lvlText w:val=""/>
      <w:lvlJc w:val="left"/>
      <w:pPr>
        <w:ind w:left="5220" w:hanging="360"/>
      </w:pPr>
      <w:rPr>
        <w:rFonts w:ascii="Symbol" w:hAnsi="Symbol" w:hint="default"/>
      </w:rPr>
    </w:lvl>
    <w:lvl w:ilvl="7" w:tplc="04090003">
      <w:start w:val="1"/>
      <w:numFmt w:val="bullet"/>
      <w:lvlText w:val="o"/>
      <w:lvlJc w:val="left"/>
      <w:pPr>
        <w:ind w:left="5940" w:hanging="360"/>
      </w:pPr>
      <w:rPr>
        <w:rFonts w:ascii="Courier New" w:hAnsi="Courier New" w:cs="Courier New" w:hint="default"/>
      </w:rPr>
    </w:lvl>
    <w:lvl w:ilvl="8" w:tplc="04090005">
      <w:start w:val="1"/>
      <w:numFmt w:val="bullet"/>
      <w:lvlText w:val=""/>
      <w:lvlJc w:val="left"/>
      <w:pPr>
        <w:ind w:left="6660" w:hanging="360"/>
      </w:pPr>
      <w:rPr>
        <w:rFonts w:ascii="Wingdings" w:hAnsi="Wingdings" w:hint="default"/>
      </w:rPr>
    </w:lvl>
  </w:abstractNum>
  <w:abstractNum w:abstractNumId="78">
    <w:nsid w:val="2A856B64"/>
    <w:multiLevelType w:val="hybridMultilevel"/>
    <w:tmpl w:val="50B6AB44"/>
    <w:lvl w:ilvl="0" w:tplc="F8766F32">
      <w:start w:val="1"/>
      <w:numFmt w:val="decimal"/>
      <w:lvlText w:val="Câu %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nsid w:val="2B76056D"/>
    <w:multiLevelType w:val="hybridMultilevel"/>
    <w:tmpl w:val="8C1452B0"/>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0">
    <w:nsid w:val="2B977675"/>
    <w:multiLevelType w:val="hybridMultilevel"/>
    <w:tmpl w:val="12245778"/>
    <w:lvl w:ilvl="0" w:tplc="F16EA324">
      <w:start w:val="1"/>
      <w:numFmt w:val="decimal"/>
      <w:lvlText w:val="Bước %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1">
    <w:nsid w:val="2BFB064E"/>
    <w:multiLevelType w:val="hybridMultilevel"/>
    <w:tmpl w:val="FA785920"/>
    <w:lvl w:ilvl="0" w:tplc="4A2E34F8">
      <w:start w:val="1"/>
      <w:numFmt w:val="decimal"/>
      <w:lvlText w:val="Bước %1."/>
      <w:lvlJc w:val="left"/>
      <w:pPr>
        <w:ind w:left="1260" w:hanging="360"/>
      </w:pPr>
      <w:rPr>
        <w:rFonts w:hint="default"/>
      </w:rPr>
    </w:lvl>
    <w:lvl w:ilvl="1" w:tplc="B434BB62">
      <w:start w:val="1"/>
      <w:numFmt w:val="decimal"/>
      <w:lvlText w:val="Bước %2."/>
      <w:lvlJc w:val="left"/>
      <w:pPr>
        <w:ind w:left="1980" w:hanging="360"/>
      </w:pPr>
      <w:rPr>
        <w:rFonts w:hint="default"/>
        <w:b/>
        <w:i/>
      </w:r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2">
    <w:nsid w:val="2E20472A"/>
    <w:multiLevelType w:val="hybridMultilevel"/>
    <w:tmpl w:val="AC827DD8"/>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2E6F22DD"/>
    <w:multiLevelType w:val="hybridMultilevel"/>
    <w:tmpl w:val="65307AD8"/>
    <w:lvl w:ilvl="0" w:tplc="A5D8033E">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2F144C0B"/>
    <w:multiLevelType w:val="hybridMultilevel"/>
    <w:tmpl w:val="8E840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2FDC45C3"/>
    <w:multiLevelType w:val="hybridMultilevel"/>
    <w:tmpl w:val="3A4A768A"/>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2FFD390D"/>
    <w:multiLevelType w:val="hybridMultilevel"/>
    <w:tmpl w:val="8F86871E"/>
    <w:lvl w:ilvl="0" w:tplc="F1222572">
      <w:start w:val="1"/>
      <w:numFmt w:val="decimal"/>
      <w:lvlText w:val="Bước %1."/>
      <w:lvlJc w:val="left"/>
      <w:pPr>
        <w:ind w:left="1890" w:hanging="360"/>
      </w:pPr>
      <w:rPr>
        <w:rFonts w:hint="default"/>
        <w:b/>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87">
    <w:nsid w:val="2FFF08A0"/>
    <w:multiLevelType w:val="multilevel"/>
    <w:tmpl w:val="6B40E1DC"/>
    <w:lvl w:ilvl="0">
      <w:start w:val="1"/>
      <w:numFmt w:val="decimal"/>
      <w:pStyle w:val="0cap1chuong1"/>
      <w:lvlText w:val="Chương %1."/>
      <w:lvlJc w:val="left"/>
      <w:pPr>
        <w:tabs>
          <w:tab w:val="num" w:pos="0"/>
        </w:tabs>
        <w:ind w:left="0" w:firstLine="0"/>
      </w:pPr>
      <w:rPr>
        <w:rFonts w:ascii="Times New Roman" w:hAnsi="Times New Roman" w:hint="default"/>
        <w:sz w:val="36"/>
      </w:rPr>
    </w:lvl>
    <w:lvl w:ilvl="1">
      <w:start w:val="1"/>
      <w:numFmt w:val="decimal"/>
      <w:pStyle w:val="0cap2I1"/>
      <w:lvlText w:val="%1.%2."/>
      <w:lvlJc w:val="left"/>
      <w:pPr>
        <w:ind w:left="360" w:firstLine="0"/>
      </w:pPr>
      <w:rPr>
        <w:rFonts w:hint="default"/>
      </w:rPr>
    </w:lvl>
    <w:lvl w:ilvl="2">
      <w:start w:val="1"/>
      <w:numFmt w:val="decimal"/>
      <w:pStyle w:val="0cap3I11"/>
      <w:lvlText w:val="%1.%2.%3."/>
      <w:lvlJc w:val="left"/>
      <w:pPr>
        <w:tabs>
          <w:tab w:val="num" w:pos="567"/>
        </w:tabs>
        <w:ind w:left="567" w:firstLine="0"/>
      </w:pPr>
      <w:rPr>
        <w:rFonts w:hint="default"/>
      </w:rPr>
    </w:lvl>
    <w:lvl w:ilvl="3">
      <w:start w:val="1"/>
      <w:numFmt w:val="decimal"/>
      <w:lvlText w:val="%1.%2.%3.%4."/>
      <w:lvlJc w:val="left"/>
      <w:pPr>
        <w:ind w:left="6030" w:firstLine="0"/>
      </w:pPr>
      <w:rPr>
        <w:rFonts w:hint="default"/>
      </w:rPr>
    </w:lvl>
    <w:lvl w:ilvl="4">
      <w:start w:val="1"/>
      <w:numFmt w:val="bullet"/>
      <w:pStyle w:val="0cap5-"/>
      <w:lvlText w:val=""/>
      <w:lvlJc w:val="left"/>
      <w:pPr>
        <w:ind w:left="1134" w:firstLine="0"/>
      </w:pPr>
      <w:rPr>
        <w:rFonts w:ascii="Symbol" w:hAnsi="Symbol" w:hint="default"/>
        <w:color w:val="auto"/>
      </w:rPr>
    </w:lvl>
    <w:lvl w:ilvl="5">
      <w:start w:val="1"/>
      <w:numFmt w:val="bullet"/>
      <w:pStyle w:val="0cap6"/>
      <w:lvlText w:val=""/>
      <w:lvlJc w:val="left"/>
      <w:pPr>
        <w:tabs>
          <w:tab w:val="num" w:pos="720"/>
        </w:tabs>
        <w:ind w:left="720" w:firstLine="0"/>
      </w:pPr>
      <w:rPr>
        <w:rFonts w:ascii="Symbol" w:hAnsi="Symbol"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8">
    <w:nsid w:val="310D7818"/>
    <w:multiLevelType w:val="hybridMultilevel"/>
    <w:tmpl w:val="B50C0FA8"/>
    <w:lvl w:ilvl="0" w:tplc="0EEE3FA8">
      <w:start w:val="1"/>
      <w:numFmt w:val="decimal"/>
      <w:lvlText w:val="Bước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317A566F"/>
    <w:multiLevelType w:val="hybridMultilevel"/>
    <w:tmpl w:val="6FC078D6"/>
    <w:lvl w:ilvl="0" w:tplc="1DEC2D86">
      <w:start w:val="1"/>
      <w:numFmt w:val="decimal"/>
      <w:lvlText w:val="Bước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327571D1"/>
    <w:multiLevelType w:val="hybridMultilevel"/>
    <w:tmpl w:val="5A7E1A6C"/>
    <w:lvl w:ilvl="0" w:tplc="292E1286">
      <w:start w:val="1"/>
      <w:numFmt w:val="decimal"/>
      <w:lvlText w:val="Bước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1">
    <w:nsid w:val="32AE0A3A"/>
    <w:multiLevelType w:val="hybridMultilevel"/>
    <w:tmpl w:val="9C4CB22E"/>
    <w:lvl w:ilvl="0" w:tplc="EE700622">
      <w:numFmt w:val="bullet"/>
      <w:lvlText w:val="-"/>
      <w:lvlJc w:val="left"/>
      <w:pPr>
        <w:ind w:left="1440" w:hanging="360"/>
      </w:pPr>
      <w:rPr>
        <w:rFonts w:ascii="Times New Roman" w:eastAsia="Times New Roman" w:hAnsi="Times New Roman" w:cs="Times New Roman" w:hint="default"/>
        <w:b/>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2">
    <w:nsid w:val="334D4247"/>
    <w:multiLevelType w:val="hybridMultilevel"/>
    <w:tmpl w:val="CA6410DE"/>
    <w:lvl w:ilvl="0" w:tplc="3236CF70">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nsid w:val="3412546B"/>
    <w:multiLevelType w:val="hybridMultilevel"/>
    <w:tmpl w:val="B21669B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35387230"/>
    <w:multiLevelType w:val="hybridMultilevel"/>
    <w:tmpl w:val="6BA28082"/>
    <w:lvl w:ilvl="0" w:tplc="4A2E34F8">
      <w:start w:val="1"/>
      <w:numFmt w:val="decimal"/>
      <w:pStyle w:val="0phatsinh1"/>
      <w:lvlText w:val="Bước %1."/>
      <w:lvlJc w:val="left"/>
      <w:pPr>
        <w:ind w:left="1944" w:hanging="360"/>
      </w:pPr>
      <w:rPr>
        <w:rFonts w:hint="default"/>
      </w:rPr>
    </w:lvl>
    <w:lvl w:ilvl="1" w:tplc="59C8BEE0">
      <w:start w:val="1"/>
      <w:numFmt w:val="decimal"/>
      <w:lvlText w:val="Bước %2."/>
      <w:lvlJc w:val="left"/>
      <w:pPr>
        <w:ind w:left="1440" w:hanging="360"/>
      </w:pPr>
      <w:rPr>
        <w:rFonts w:hint="default"/>
        <w:b/>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359A1F23"/>
    <w:multiLevelType w:val="hybridMultilevel"/>
    <w:tmpl w:val="56DE06BA"/>
    <w:lvl w:ilvl="0" w:tplc="0409000B">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96">
    <w:nsid w:val="35A36A4E"/>
    <w:multiLevelType w:val="hybridMultilevel"/>
    <w:tmpl w:val="71B6EF50"/>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7">
    <w:nsid w:val="36692584"/>
    <w:multiLevelType w:val="hybridMultilevel"/>
    <w:tmpl w:val="38AC6FF8"/>
    <w:lvl w:ilvl="0" w:tplc="EE700622">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36854C05"/>
    <w:multiLevelType w:val="hybridMultilevel"/>
    <w:tmpl w:val="932C93B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375F6DD2"/>
    <w:multiLevelType w:val="multilevel"/>
    <w:tmpl w:val="DFFEBE04"/>
    <w:lvl w:ilvl="0">
      <w:start w:val="1"/>
      <w:numFmt w:val="decimal"/>
      <w:lvlText w:val="Chương %1."/>
      <w:lvlJc w:val="right"/>
      <w:pPr>
        <w:tabs>
          <w:tab w:val="num" w:pos="1530"/>
        </w:tabs>
        <w:ind w:left="936" w:hanging="216"/>
      </w:pPr>
      <w:rPr>
        <w:rFonts w:ascii="Times New Roman" w:hAnsi="Times New Roman" w:cs="Times New Roman" w:hint="default"/>
        <w:b/>
        <w:i w:val="0"/>
        <w:caps/>
        <w:sz w:val="26"/>
      </w:rPr>
    </w:lvl>
    <w:lvl w:ilvl="1">
      <w:start w:val="1"/>
      <w:numFmt w:val="decimal"/>
      <w:lvlText w:val="%1.%2."/>
      <w:lvlJc w:val="right"/>
      <w:pPr>
        <w:tabs>
          <w:tab w:val="num" w:pos="1651"/>
        </w:tabs>
        <w:ind w:left="936" w:firstLine="216"/>
      </w:pPr>
      <w:rPr>
        <w:rFonts w:ascii="Times New Roman" w:hAnsi="Times New Roman" w:cs="Times New Roman" w:hint="default"/>
        <w:b/>
        <w:i w:val="0"/>
        <w:sz w:val="26"/>
      </w:rPr>
    </w:lvl>
    <w:lvl w:ilvl="2">
      <w:start w:val="1"/>
      <w:numFmt w:val="decimal"/>
      <w:lvlText w:val="%1.%2.%3."/>
      <w:lvlJc w:val="left"/>
      <w:pPr>
        <w:tabs>
          <w:tab w:val="num" w:pos="2408"/>
        </w:tabs>
        <w:ind w:left="1224" w:firstLine="288"/>
      </w:pPr>
      <w:rPr>
        <w:rFonts w:ascii="Times New Roman" w:hAnsi="Times New Roman" w:cs="Times New Roman" w:hint="default"/>
        <w:b/>
        <w:i w:val="0"/>
        <w:sz w:val="26"/>
      </w:rPr>
    </w:lvl>
    <w:lvl w:ilvl="3">
      <w:start w:val="1"/>
      <w:numFmt w:val="decimal"/>
      <w:lvlText w:val="%4."/>
      <w:lvlJc w:val="left"/>
      <w:pPr>
        <w:tabs>
          <w:tab w:val="num" w:pos="3510"/>
        </w:tabs>
        <w:ind w:left="3510" w:hanging="360"/>
      </w:pPr>
    </w:lvl>
    <w:lvl w:ilvl="4">
      <w:start w:val="1"/>
      <w:numFmt w:val="decimal"/>
      <w:lvlText w:val="%5."/>
      <w:lvlJc w:val="left"/>
      <w:pPr>
        <w:tabs>
          <w:tab w:val="num" w:pos="4230"/>
        </w:tabs>
        <w:ind w:left="4230" w:hanging="360"/>
      </w:pPr>
    </w:lvl>
    <w:lvl w:ilvl="5">
      <w:start w:val="1"/>
      <w:numFmt w:val="decimal"/>
      <w:lvlText w:val="%6."/>
      <w:lvlJc w:val="left"/>
      <w:pPr>
        <w:tabs>
          <w:tab w:val="num" w:pos="4950"/>
        </w:tabs>
        <w:ind w:left="4950" w:hanging="360"/>
      </w:pPr>
    </w:lvl>
    <w:lvl w:ilvl="6">
      <w:start w:val="1"/>
      <w:numFmt w:val="decimal"/>
      <w:lvlText w:val="%7."/>
      <w:lvlJc w:val="left"/>
      <w:pPr>
        <w:tabs>
          <w:tab w:val="num" w:pos="5670"/>
        </w:tabs>
        <w:ind w:left="5670" w:hanging="360"/>
      </w:pPr>
    </w:lvl>
    <w:lvl w:ilvl="7">
      <w:start w:val="1"/>
      <w:numFmt w:val="decimal"/>
      <w:lvlText w:val="%8."/>
      <w:lvlJc w:val="left"/>
      <w:pPr>
        <w:tabs>
          <w:tab w:val="num" w:pos="6390"/>
        </w:tabs>
        <w:ind w:left="6390" w:hanging="360"/>
      </w:pPr>
    </w:lvl>
    <w:lvl w:ilvl="8">
      <w:start w:val="1"/>
      <w:numFmt w:val="decimal"/>
      <w:lvlText w:val="%9."/>
      <w:lvlJc w:val="left"/>
      <w:pPr>
        <w:tabs>
          <w:tab w:val="num" w:pos="7110"/>
        </w:tabs>
        <w:ind w:left="7110" w:hanging="360"/>
      </w:pPr>
    </w:lvl>
  </w:abstractNum>
  <w:abstractNum w:abstractNumId="100">
    <w:nsid w:val="37A157FE"/>
    <w:multiLevelType w:val="hybridMultilevel"/>
    <w:tmpl w:val="F768E37C"/>
    <w:lvl w:ilvl="0" w:tplc="5FA6BE32">
      <w:numFmt w:val="bullet"/>
      <w:lvlText w:val="-"/>
      <w:lvlJc w:val="left"/>
      <w:pPr>
        <w:ind w:left="2250" w:hanging="360"/>
      </w:pPr>
      <w:rPr>
        <w:rFonts w:ascii="Times New Roman" w:eastAsiaTheme="minorHAnsi" w:hAnsi="Times New Roman" w:cs="Times New Roman"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101">
    <w:nsid w:val="39F77231"/>
    <w:multiLevelType w:val="hybridMultilevel"/>
    <w:tmpl w:val="4AA87D0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3A3540FD"/>
    <w:multiLevelType w:val="hybridMultilevel"/>
    <w:tmpl w:val="CFFC738E"/>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3B57466E"/>
    <w:multiLevelType w:val="hybridMultilevel"/>
    <w:tmpl w:val="6944C40C"/>
    <w:lvl w:ilvl="0" w:tplc="4402962A">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4">
    <w:nsid w:val="3D5C245F"/>
    <w:multiLevelType w:val="hybridMultilevel"/>
    <w:tmpl w:val="0400CC24"/>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3D634110"/>
    <w:multiLevelType w:val="hybridMultilevel"/>
    <w:tmpl w:val="A9584360"/>
    <w:lvl w:ilvl="0" w:tplc="04090001">
      <w:start w:val="1"/>
      <w:numFmt w:val="bullet"/>
      <w:lvlText w:val=""/>
      <w:lvlJc w:val="left"/>
      <w:pPr>
        <w:ind w:left="2250" w:hanging="360"/>
      </w:pPr>
      <w:rPr>
        <w:rFonts w:ascii="Symbol" w:hAnsi="Symbol" w:hint="default"/>
      </w:rPr>
    </w:lvl>
    <w:lvl w:ilvl="1" w:tplc="5FA6BE32">
      <w:numFmt w:val="bullet"/>
      <w:lvlText w:val="-"/>
      <w:lvlJc w:val="left"/>
      <w:pPr>
        <w:ind w:left="2970" w:hanging="360"/>
      </w:pPr>
      <w:rPr>
        <w:rFonts w:ascii="Times New Roman" w:eastAsiaTheme="minorHAnsi" w:hAnsi="Times New Roman" w:cs="Times New Roman" w:hint="default"/>
      </w:rPr>
    </w:lvl>
    <w:lvl w:ilvl="2" w:tplc="05B66216">
      <w:numFmt w:val="bullet"/>
      <w:lvlText w:val=""/>
      <w:lvlJc w:val="left"/>
      <w:pPr>
        <w:ind w:left="3690" w:hanging="360"/>
      </w:pPr>
      <w:rPr>
        <w:rFonts w:ascii="Wingdings" w:eastAsiaTheme="minorHAnsi" w:hAnsi="Wingdings" w:cs="Times New Roman"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106">
    <w:nsid w:val="3DD55AC7"/>
    <w:multiLevelType w:val="hybridMultilevel"/>
    <w:tmpl w:val="87EC0FA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7">
    <w:nsid w:val="3DEB2055"/>
    <w:multiLevelType w:val="hybridMultilevel"/>
    <w:tmpl w:val="3A6A3E3E"/>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3ECE1A7F"/>
    <w:multiLevelType w:val="hybridMultilevel"/>
    <w:tmpl w:val="8494AC8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42B75C1"/>
    <w:multiLevelType w:val="hybridMultilevel"/>
    <w:tmpl w:val="7D06DAFE"/>
    <w:lvl w:ilvl="0" w:tplc="FEB88D00">
      <w:start w:val="1"/>
      <w:numFmt w:val="bullet"/>
      <w:lvlText w:val=""/>
      <w:lvlJc w:val="left"/>
      <w:pPr>
        <w:ind w:left="2138" w:hanging="360"/>
      </w:pPr>
      <w:rPr>
        <w:rFonts w:ascii="Symbol" w:hAnsi="Symbol" w:hint="default"/>
        <w:color w:val="auto"/>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0">
    <w:nsid w:val="4525563D"/>
    <w:multiLevelType w:val="hybridMultilevel"/>
    <w:tmpl w:val="4B4AD78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1">
    <w:nsid w:val="458965D6"/>
    <w:multiLevelType w:val="hybridMultilevel"/>
    <w:tmpl w:val="66CAADCA"/>
    <w:lvl w:ilvl="0" w:tplc="04090007">
      <w:start w:val="1"/>
      <w:numFmt w:val="bullet"/>
      <w:lvlText w:val=""/>
      <w:lvlPicBulletId w:val="1"/>
      <w:lvlJc w:val="left"/>
      <w:pPr>
        <w:ind w:left="1800" w:hanging="360"/>
      </w:pPr>
      <w:rPr>
        <w:rFonts w:ascii="Symbol" w:hAnsi="Symbol" w:hint="default"/>
      </w:rPr>
    </w:lvl>
    <w:lvl w:ilvl="1" w:tplc="04090009">
      <w:start w:val="1"/>
      <w:numFmt w:val="bullet"/>
      <w:lvlText w:val=""/>
      <w:lvlJc w:val="left"/>
      <w:pPr>
        <w:ind w:left="2520" w:hanging="360"/>
      </w:pPr>
      <w:rPr>
        <w:rFonts w:ascii="Wingdings" w:hAnsi="Wingdings"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2">
    <w:nsid w:val="465D2CBC"/>
    <w:multiLevelType w:val="hybridMultilevel"/>
    <w:tmpl w:val="A3C8A00A"/>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8162F1D"/>
    <w:multiLevelType w:val="hybridMultilevel"/>
    <w:tmpl w:val="6FC078D6"/>
    <w:lvl w:ilvl="0" w:tplc="1DEC2D86">
      <w:start w:val="1"/>
      <w:numFmt w:val="decimal"/>
      <w:lvlText w:val="Bước %1."/>
      <w:lvlJc w:val="left"/>
      <w:pPr>
        <w:ind w:left="2430" w:hanging="360"/>
      </w:pPr>
      <w:rPr>
        <w:rFonts w:hint="default"/>
        <w:b/>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14">
    <w:nsid w:val="48A23BA2"/>
    <w:multiLevelType w:val="hybridMultilevel"/>
    <w:tmpl w:val="04B845DE"/>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9992D98"/>
    <w:multiLevelType w:val="hybridMultilevel"/>
    <w:tmpl w:val="AEEAB6B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4A346F04"/>
    <w:multiLevelType w:val="hybridMultilevel"/>
    <w:tmpl w:val="6F2679BA"/>
    <w:lvl w:ilvl="0" w:tplc="4402962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4A5D28E6"/>
    <w:multiLevelType w:val="hybridMultilevel"/>
    <w:tmpl w:val="690A07DE"/>
    <w:lvl w:ilvl="0" w:tplc="4BA43F94">
      <w:start w:val="1"/>
      <w:numFmt w:val="decimal"/>
      <w:lvlText w:val="Bước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4A986D4B"/>
    <w:multiLevelType w:val="hybridMultilevel"/>
    <w:tmpl w:val="3A6483B4"/>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AA60C95"/>
    <w:multiLevelType w:val="hybridMultilevel"/>
    <w:tmpl w:val="2C0AF68C"/>
    <w:lvl w:ilvl="0" w:tplc="EB3E59FE">
      <w:start w:val="1"/>
      <w:numFmt w:val="decimal"/>
      <w:lvlText w:val="%1)"/>
      <w:lvlJc w:val="left"/>
      <w:pPr>
        <w:ind w:left="54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0">
    <w:nsid w:val="4ACA6444"/>
    <w:multiLevelType w:val="hybridMultilevel"/>
    <w:tmpl w:val="75FA5302"/>
    <w:lvl w:ilvl="0" w:tplc="EE700622">
      <w:numFmt w:val="bullet"/>
      <w:lvlText w:val="-"/>
      <w:lvlJc w:val="left"/>
      <w:pPr>
        <w:tabs>
          <w:tab w:val="num" w:pos="2250"/>
        </w:tabs>
        <w:ind w:left="2250" w:hanging="360"/>
      </w:pPr>
      <w:rPr>
        <w:rFonts w:ascii="Times New Roman" w:eastAsia="Times New Roman" w:hAnsi="Times New Roman" w:cs="Times New Roman" w:hint="default"/>
        <w:b/>
      </w:rPr>
    </w:lvl>
    <w:lvl w:ilvl="1" w:tplc="04090003">
      <w:start w:val="1"/>
      <w:numFmt w:val="bullet"/>
      <w:lvlText w:val="o"/>
      <w:lvlJc w:val="left"/>
      <w:pPr>
        <w:tabs>
          <w:tab w:val="num" w:pos="2610"/>
        </w:tabs>
        <w:ind w:left="2610" w:hanging="360"/>
      </w:pPr>
      <w:rPr>
        <w:rFonts w:ascii="Courier New" w:hAnsi="Courier New" w:cs="Courier New" w:hint="default"/>
      </w:rPr>
    </w:lvl>
    <w:lvl w:ilvl="2" w:tplc="04090005" w:tentative="1">
      <w:start w:val="1"/>
      <w:numFmt w:val="bullet"/>
      <w:lvlText w:val=""/>
      <w:lvlJc w:val="left"/>
      <w:pPr>
        <w:tabs>
          <w:tab w:val="num" w:pos="3330"/>
        </w:tabs>
        <w:ind w:left="3330" w:hanging="360"/>
      </w:pPr>
      <w:rPr>
        <w:rFonts w:ascii="Wingdings" w:hAnsi="Wingdings" w:hint="default"/>
      </w:rPr>
    </w:lvl>
    <w:lvl w:ilvl="3" w:tplc="04090001" w:tentative="1">
      <w:start w:val="1"/>
      <w:numFmt w:val="bullet"/>
      <w:lvlText w:val=""/>
      <w:lvlJc w:val="left"/>
      <w:pPr>
        <w:tabs>
          <w:tab w:val="num" w:pos="4050"/>
        </w:tabs>
        <w:ind w:left="4050" w:hanging="360"/>
      </w:pPr>
      <w:rPr>
        <w:rFonts w:ascii="Symbol" w:hAnsi="Symbol" w:hint="default"/>
      </w:rPr>
    </w:lvl>
    <w:lvl w:ilvl="4" w:tplc="04090003" w:tentative="1">
      <w:start w:val="1"/>
      <w:numFmt w:val="bullet"/>
      <w:lvlText w:val="o"/>
      <w:lvlJc w:val="left"/>
      <w:pPr>
        <w:tabs>
          <w:tab w:val="num" w:pos="4770"/>
        </w:tabs>
        <w:ind w:left="4770" w:hanging="360"/>
      </w:pPr>
      <w:rPr>
        <w:rFonts w:ascii="Courier New" w:hAnsi="Courier New" w:cs="Courier New" w:hint="default"/>
      </w:rPr>
    </w:lvl>
    <w:lvl w:ilvl="5" w:tplc="04090005" w:tentative="1">
      <w:start w:val="1"/>
      <w:numFmt w:val="bullet"/>
      <w:lvlText w:val=""/>
      <w:lvlJc w:val="left"/>
      <w:pPr>
        <w:tabs>
          <w:tab w:val="num" w:pos="5490"/>
        </w:tabs>
        <w:ind w:left="5490" w:hanging="360"/>
      </w:pPr>
      <w:rPr>
        <w:rFonts w:ascii="Wingdings" w:hAnsi="Wingdings" w:hint="default"/>
      </w:rPr>
    </w:lvl>
    <w:lvl w:ilvl="6" w:tplc="04090001" w:tentative="1">
      <w:start w:val="1"/>
      <w:numFmt w:val="bullet"/>
      <w:lvlText w:val=""/>
      <w:lvlJc w:val="left"/>
      <w:pPr>
        <w:tabs>
          <w:tab w:val="num" w:pos="6210"/>
        </w:tabs>
        <w:ind w:left="6210" w:hanging="360"/>
      </w:pPr>
      <w:rPr>
        <w:rFonts w:ascii="Symbol" w:hAnsi="Symbol" w:hint="default"/>
      </w:rPr>
    </w:lvl>
    <w:lvl w:ilvl="7" w:tplc="04090003" w:tentative="1">
      <w:start w:val="1"/>
      <w:numFmt w:val="bullet"/>
      <w:lvlText w:val="o"/>
      <w:lvlJc w:val="left"/>
      <w:pPr>
        <w:tabs>
          <w:tab w:val="num" w:pos="6930"/>
        </w:tabs>
        <w:ind w:left="6930" w:hanging="360"/>
      </w:pPr>
      <w:rPr>
        <w:rFonts w:ascii="Courier New" w:hAnsi="Courier New" w:cs="Courier New" w:hint="default"/>
      </w:rPr>
    </w:lvl>
    <w:lvl w:ilvl="8" w:tplc="04090005" w:tentative="1">
      <w:start w:val="1"/>
      <w:numFmt w:val="bullet"/>
      <w:lvlText w:val=""/>
      <w:lvlJc w:val="left"/>
      <w:pPr>
        <w:tabs>
          <w:tab w:val="num" w:pos="7650"/>
        </w:tabs>
        <w:ind w:left="7650" w:hanging="360"/>
      </w:pPr>
      <w:rPr>
        <w:rFonts w:ascii="Wingdings" w:hAnsi="Wingdings" w:hint="default"/>
      </w:rPr>
    </w:lvl>
  </w:abstractNum>
  <w:abstractNum w:abstractNumId="121">
    <w:nsid w:val="4D97701C"/>
    <w:multiLevelType w:val="hybridMultilevel"/>
    <w:tmpl w:val="95E29434"/>
    <w:lvl w:ilvl="0" w:tplc="3C7CD68E">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FA94F10"/>
    <w:multiLevelType w:val="hybridMultilevel"/>
    <w:tmpl w:val="9C945C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nsid w:val="4FBA469B"/>
    <w:multiLevelType w:val="hybridMultilevel"/>
    <w:tmpl w:val="C6BA869C"/>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504D57DA"/>
    <w:multiLevelType w:val="hybridMultilevel"/>
    <w:tmpl w:val="FD845E08"/>
    <w:lvl w:ilvl="0" w:tplc="0409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25">
    <w:nsid w:val="50895B5C"/>
    <w:multiLevelType w:val="hybridMultilevel"/>
    <w:tmpl w:val="2F30C5F8"/>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51C70D5C"/>
    <w:multiLevelType w:val="hybridMultilevel"/>
    <w:tmpl w:val="493A95CE"/>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53CE3F80"/>
    <w:multiLevelType w:val="hybridMultilevel"/>
    <w:tmpl w:val="32EA9C34"/>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54522844"/>
    <w:multiLevelType w:val="hybridMultilevel"/>
    <w:tmpl w:val="45B6ABC8"/>
    <w:lvl w:ilvl="0" w:tplc="B20CE6F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5539277A"/>
    <w:multiLevelType w:val="hybridMultilevel"/>
    <w:tmpl w:val="6620395A"/>
    <w:lvl w:ilvl="0" w:tplc="04090007">
      <w:start w:val="1"/>
      <w:numFmt w:val="bullet"/>
      <w:lvlText w:val=""/>
      <w:lvlPicBulletId w:val="1"/>
      <w:lvlJc w:val="left"/>
      <w:pPr>
        <w:ind w:left="813" w:hanging="360"/>
      </w:pPr>
      <w:rPr>
        <w:rFonts w:ascii="Symbol" w:hAnsi="Symbol" w:hint="default"/>
      </w:rPr>
    </w:lvl>
    <w:lvl w:ilvl="1" w:tplc="04090003">
      <w:start w:val="1"/>
      <w:numFmt w:val="bullet"/>
      <w:lvlText w:val="o"/>
      <w:lvlJc w:val="left"/>
      <w:pPr>
        <w:ind w:left="1533" w:hanging="360"/>
      </w:pPr>
      <w:rPr>
        <w:rFonts w:ascii="Courier New" w:hAnsi="Courier New" w:cs="Courier New" w:hint="default"/>
      </w:rPr>
    </w:lvl>
    <w:lvl w:ilvl="2" w:tplc="04090005">
      <w:start w:val="1"/>
      <w:numFmt w:val="bullet"/>
      <w:lvlText w:val=""/>
      <w:lvlJc w:val="left"/>
      <w:pPr>
        <w:ind w:left="2253" w:hanging="360"/>
      </w:pPr>
      <w:rPr>
        <w:rFonts w:ascii="Wingdings" w:hAnsi="Wingdings" w:hint="default"/>
      </w:rPr>
    </w:lvl>
    <w:lvl w:ilvl="3" w:tplc="04090001">
      <w:start w:val="1"/>
      <w:numFmt w:val="bullet"/>
      <w:lvlText w:val=""/>
      <w:lvlJc w:val="left"/>
      <w:pPr>
        <w:ind w:left="2973" w:hanging="360"/>
      </w:pPr>
      <w:rPr>
        <w:rFonts w:ascii="Symbol" w:hAnsi="Symbol" w:hint="default"/>
      </w:rPr>
    </w:lvl>
    <w:lvl w:ilvl="4" w:tplc="04090003">
      <w:start w:val="1"/>
      <w:numFmt w:val="bullet"/>
      <w:lvlText w:val="o"/>
      <w:lvlJc w:val="left"/>
      <w:pPr>
        <w:ind w:left="3693" w:hanging="360"/>
      </w:pPr>
      <w:rPr>
        <w:rFonts w:ascii="Courier New" w:hAnsi="Courier New" w:cs="Courier New" w:hint="default"/>
      </w:rPr>
    </w:lvl>
    <w:lvl w:ilvl="5" w:tplc="04090005">
      <w:start w:val="1"/>
      <w:numFmt w:val="bullet"/>
      <w:lvlText w:val=""/>
      <w:lvlJc w:val="left"/>
      <w:pPr>
        <w:ind w:left="4413" w:hanging="360"/>
      </w:pPr>
      <w:rPr>
        <w:rFonts w:ascii="Wingdings" w:hAnsi="Wingdings" w:hint="default"/>
      </w:rPr>
    </w:lvl>
    <w:lvl w:ilvl="6" w:tplc="04090001">
      <w:start w:val="1"/>
      <w:numFmt w:val="bullet"/>
      <w:lvlText w:val=""/>
      <w:lvlJc w:val="left"/>
      <w:pPr>
        <w:ind w:left="5133" w:hanging="360"/>
      </w:pPr>
      <w:rPr>
        <w:rFonts w:ascii="Symbol" w:hAnsi="Symbol" w:hint="default"/>
      </w:rPr>
    </w:lvl>
    <w:lvl w:ilvl="7" w:tplc="04090003">
      <w:start w:val="1"/>
      <w:numFmt w:val="bullet"/>
      <w:lvlText w:val="o"/>
      <w:lvlJc w:val="left"/>
      <w:pPr>
        <w:ind w:left="5853" w:hanging="360"/>
      </w:pPr>
      <w:rPr>
        <w:rFonts w:ascii="Courier New" w:hAnsi="Courier New" w:cs="Courier New" w:hint="default"/>
      </w:rPr>
    </w:lvl>
    <w:lvl w:ilvl="8" w:tplc="04090005">
      <w:start w:val="1"/>
      <w:numFmt w:val="bullet"/>
      <w:lvlText w:val=""/>
      <w:lvlJc w:val="left"/>
      <w:pPr>
        <w:ind w:left="6573" w:hanging="360"/>
      </w:pPr>
      <w:rPr>
        <w:rFonts w:ascii="Wingdings" w:hAnsi="Wingdings" w:hint="default"/>
      </w:rPr>
    </w:lvl>
  </w:abstractNum>
  <w:abstractNum w:abstractNumId="130">
    <w:nsid w:val="566B17FF"/>
    <w:multiLevelType w:val="hybridMultilevel"/>
    <w:tmpl w:val="828EE3E8"/>
    <w:lvl w:ilvl="0" w:tplc="BDA846B4">
      <w:start w:val="1"/>
      <w:numFmt w:val="decimal"/>
      <w:lvlText w:val="%1."/>
      <w:lvlJc w:val="left"/>
      <w:pPr>
        <w:ind w:left="1710" w:hanging="360"/>
      </w:pPr>
      <w:rPr>
        <w:b/>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31">
    <w:nsid w:val="56861D0F"/>
    <w:multiLevelType w:val="hybridMultilevel"/>
    <w:tmpl w:val="3F0AD748"/>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56A411BF"/>
    <w:multiLevelType w:val="multilevel"/>
    <w:tmpl w:val="F4C0F14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3">
    <w:nsid w:val="571E6B2A"/>
    <w:multiLevelType w:val="hybridMultilevel"/>
    <w:tmpl w:val="A378D0EE"/>
    <w:lvl w:ilvl="0" w:tplc="C2223F3C">
      <w:start w:val="1"/>
      <w:numFmt w:val="decimal"/>
      <w:lvlText w:val="Bước %1."/>
      <w:lvlJc w:val="left"/>
      <w:pPr>
        <w:ind w:left="2160" w:hanging="360"/>
      </w:pPr>
      <w:rPr>
        <w:rFonts w:hint="default"/>
        <w:b/>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4">
    <w:nsid w:val="57CD2B73"/>
    <w:multiLevelType w:val="hybridMultilevel"/>
    <w:tmpl w:val="4CC20772"/>
    <w:lvl w:ilvl="0" w:tplc="5FA6BE32">
      <w:numFmt w:val="bullet"/>
      <w:lvlText w:val="-"/>
      <w:lvlJc w:val="left"/>
      <w:pPr>
        <w:ind w:left="2520" w:hanging="360"/>
      </w:pPr>
      <w:rPr>
        <w:rFonts w:ascii="Times New Roman" w:eastAsiaTheme="minorHAns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35">
    <w:nsid w:val="58F97F4B"/>
    <w:multiLevelType w:val="hybridMultilevel"/>
    <w:tmpl w:val="2B804A86"/>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6">
    <w:nsid w:val="59123DCD"/>
    <w:multiLevelType w:val="multilevel"/>
    <w:tmpl w:val="5232B5E4"/>
    <w:lvl w:ilvl="0">
      <w:start w:val="1"/>
      <w:numFmt w:val="decimal"/>
      <w:lvlText w:val="%1."/>
      <w:lvlJc w:val="left"/>
      <w:pPr>
        <w:ind w:left="720" w:hanging="36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160" w:hanging="1800"/>
      </w:pPr>
    </w:lvl>
  </w:abstractNum>
  <w:abstractNum w:abstractNumId="137">
    <w:nsid w:val="5B9C385E"/>
    <w:multiLevelType w:val="hybridMultilevel"/>
    <w:tmpl w:val="60FC06E4"/>
    <w:lvl w:ilvl="0" w:tplc="5FA6BE32">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8">
    <w:nsid w:val="5BBC060B"/>
    <w:multiLevelType w:val="hybridMultilevel"/>
    <w:tmpl w:val="024C986A"/>
    <w:lvl w:ilvl="0" w:tplc="5FA6BE32">
      <w:numFmt w:val="bullet"/>
      <w:lvlText w:val="-"/>
      <w:lvlJc w:val="left"/>
      <w:pPr>
        <w:ind w:left="1858" w:hanging="360"/>
      </w:pPr>
      <w:rPr>
        <w:rFonts w:ascii="Times New Roman" w:eastAsiaTheme="minorHAnsi" w:hAnsi="Times New Roman" w:cs="Times New Roman" w:hint="default"/>
      </w:rPr>
    </w:lvl>
    <w:lvl w:ilvl="1" w:tplc="04090003" w:tentative="1">
      <w:start w:val="1"/>
      <w:numFmt w:val="bullet"/>
      <w:lvlText w:val="o"/>
      <w:lvlJc w:val="left"/>
      <w:pPr>
        <w:ind w:left="2578" w:hanging="360"/>
      </w:pPr>
      <w:rPr>
        <w:rFonts w:ascii="Courier New" w:hAnsi="Courier New" w:cs="Courier New" w:hint="default"/>
      </w:rPr>
    </w:lvl>
    <w:lvl w:ilvl="2" w:tplc="04090005" w:tentative="1">
      <w:start w:val="1"/>
      <w:numFmt w:val="bullet"/>
      <w:lvlText w:val=""/>
      <w:lvlJc w:val="left"/>
      <w:pPr>
        <w:ind w:left="3298" w:hanging="360"/>
      </w:pPr>
      <w:rPr>
        <w:rFonts w:ascii="Wingdings" w:hAnsi="Wingdings" w:hint="default"/>
      </w:rPr>
    </w:lvl>
    <w:lvl w:ilvl="3" w:tplc="04090001" w:tentative="1">
      <w:start w:val="1"/>
      <w:numFmt w:val="bullet"/>
      <w:lvlText w:val=""/>
      <w:lvlJc w:val="left"/>
      <w:pPr>
        <w:ind w:left="4018" w:hanging="360"/>
      </w:pPr>
      <w:rPr>
        <w:rFonts w:ascii="Symbol" w:hAnsi="Symbol" w:hint="default"/>
      </w:rPr>
    </w:lvl>
    <w:lvl w:ilvl="4" w:tplc="04090003" w:tentative="1">
      <w:start w:val="1"/>
      <w:numFmt w:val="bullet"/>
      <w:lvlText w:val="o"/>
      <w:lvlJc w:val="left"/>
      <w:pPr>
        <w:ind w:left="4738" w:hanging="360"/>
      </w:pPr>
      <w:rPr>
        <w:rFonts w:ascii="Courier New" w:hAnsi="Courier New" w:cs="Courier New" w:hint="default"/>
      </w:rPr>
    </w:lvl>
    <w:lvl w:ilvl="5" w:tplc="04090005" w:tentative="1">
      <w:start w:val="1"/>
      <w:numFmt w:val="bullet"/>
      <w:lvlText w:val=""/>
      <w:lvlJc w:val="left"/>
      <w:pPr>
        <w:ind w:left="5458" w:hanging="360"/>
      </w:pPr>
      <w:rPr>
        <w:rFonts w:ascii="Wingdings" w:hAnsi="Wingdings" w:hint="default"/>
      </w:rPr>
    </w:lvl>
    <w:lvl w:ilvl="6" w:tplc="04090001" w:tentative="1">
      <w:start w:val="1"/>
      <w:numFmt w:val="bullet"/>
      <w:lvlText w:val=""/>
      <w:lvlJc w:val="left"/>
      <w:pPr>
        <w:ind w:left="6178" w:hanging="360"/>
      </w:pPr>
      <w:rPr>
        <w:rFonts w:ascii="Symbol" w:hAnsi="Symbol" w:hint="default"/>
      </w:rPr>
    </w:lvl>
    <w:lvl w:ilvl="7" w:tplc="04090003" w:tentative="1">
      <w:start w:val="1"/>
      <w:numFmt w:val="bullet"/>
      <w:lvlText w:val="o"/>
      <w:lvlJc w:val="left"/>
      <w:pPr>
        <w:ind w:left="6898" w:hanging="360"/>
      </w:pPr>
      <w:rPr>
        <w:rFonts w:ascii="Courier New" w:hAnsi="Courier New" w:cs="Courier New" w:hint="default"/>
      </w:rPr>
    </w:lvl>
    <w:lvl w:ilvl="8" w:tplc="04090005" w:tentative="1">
      <w:start w:val="1"/>
      <w:numFmt w:val="bullet"/>
      <w:lvlText w:val=""/>
      <w:lvlJc w:val="left"/>
      <w:pPr>
        <w:ind w:left="7618" w:hanging="360"/>
      </w:pPr>
      <w:rPr>
        <w:rFonts w:ascii="Wingdings" w:hAnsi="Wingdings" w:hint="default"/>
      </w:rPr>
    </w:lvl>
  </w:abstractNum>
  <w:abstractNum w:abstractNumId="139">
    <w:nsid w:val="5CDD646A"/>
    <w:multiLevelType w:val="hybridMultilevel"/>
    <w:tmpl w:val="12268486"/>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nsid w:val="6181700D"/>
    <w:multiLevelType w:val="multilevel"/>
    <w:tmpl w:val="51383C78"/>
    <w:lvl w:ilvl="0">
      <w:start w:val="1"/>
      <w:numFmt w:val="upperRoman"/>
      <w:lvlText w:val="Chương %1."/>
      <w:lvlJc w:val="left"/>
      <w:pPr>
        <w:ind w:left="0" w:firstLine="0"/>
      </w:pPr>
      <w:rPr>
        <w:rFonts w:ascii="Times New Roman" w:hAnsi="Times New Roman" w:hint="default"/>
        <w:sz w:val="32"/>
      </w:rPr>
    </w:lvl>
    <w:lvl w:ilvl="1">
      <w:start w:val="1"/>
      <w:numFmt w:val="none"/>
      <w:lvlText w:val="%2"/>
      <w:lvlJc w:val="left"/>
      <w:pPr>
        <w:ind w:left="0" w:firstLine="0"/>
      </w:pPr>
      <w:rPr>
        <w:rFonts w:hint="default"/>
      </w:rPr>
    </w:lvl>
    <w:lvl w:ilvl="2">
      <w:start w:val="1"/>
      <w:numFmt w:val="decimal"/>
      <w:lvlText w:val="%3."/>
      <w:lvlJc w:val="left"/>
      <w:pPr>
        <w:tabs>
          <w:tab w:val="num" w:pos="567"/>
        </w:tabs>
        <w:ind w:left="567" w:firstLine="0"/>
      </w:pPr>
      <w:rPr>
        <w:rFonts w:hint="default"/>
      </w:rPr>
    </w:lvl>
    <w:lvl w:ilvl="3">
      <w:start w:val="1"/>
      <w:numFmt w:val="lowerLetter"/>
      <w:lvlText w:val="%4."/>
      <w:lvlJc w:val="left"/>
      <w:pPr>
        <w:tabs>
          <w:tab w:val="num" w:pos="851"/>
        </w:tabs>
        <w:ind w:left="851" w:firstLine="0"/>
      </w:pPr>
      <w:rPr>
        <w:rFonts w:hint="default"/>
      </w:rPr>
    </w:lvl>
    <w:lvl w:ilvl="4">
      <w:start w:val="1"/>
      <w:numFmt w:val="lowerLetter"/>
      <w:pStyle w:val="aaacap6"/>
      <w:lvlText w:val="%5."/>
      <w:lvlJc w:val="left"/>
      <w:pPr>
        <w:tabs>
          <w:tab w:val="num" w:pos="1134"/>
        </w:tabs>
        <w:ind w:left="1134" w:firstLine="0"/>
      </w:pPr>
      <w:rPr>
        <w:rFonts w:hint="default"/>
        <w:b/>
        <w:color w:val="auto"/>
        <w:sz w:val="26"/>
        <w:szCs w:val="26"/>
      </w:rPr>
    </w:lvl>
    <w:lvl w:ilvl="5">
      <w:start w:val="1"/>
      <w:numFmt w:val="bullet"/>
      <w:pStyle w:val="aaacap6"/>
      <w:lvlText w:val=""/>
      <w:lvlJc w:val="left"/>
      <w:pPr>
        <w:tabs>
          <w:tab w:val="num" w:pos="1418"/>
        </w:tabs>
        <w:ind w:left="1418" w:firstLine="0"/>
      </w:pPr>
      <w:rPr>
        <w:rFonts w:ascii="Symbol" w:hAnsi="Symbol" w:hint="default"/>
      </w:rPr>
    </w:lvl>
    <w:lvl w:ilvl="6">
      <w:start w:val="1"/>
      <w:numFmt w:val="decimal"/>
      <w:lvlText w:val="%7."/>
      <w:lvlJc w:val="left"/>
      <w:pPr>
        <w:tabs>
          <w:tab w:val="num" w:pos="2517"/>
        </w:tabs>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1">
    <w:nsid w:val="61D31520"/>
    <w:multiLevelType w:val="hybridMultilevel"/>
    <w:tmpl w:val="2C9244BC"/>
    <w:lvl w:ilvl="0" w:tplc="615ED0D4">
      <w:start w:val="1"/>
      <w:numFmt w:val="decimal"/>
      <w:lvlText w:val="Câu %1."/>
      <w:lvlJc w:val="left"/>
      <w:pPr>
        <w:ind w:left="813" w:hanging="360"/>
      </w:pPr>
      <w:rPr>
        <w:b/>
      </w:rPr>
    </w:lvl>
    <w:lvl w:ilvl="1" w:tplc="04090019">
      <w:start w:val="1"/>
      <w:numFmt w:val="lowerLetter"/>
      <w:lvlText w:val="%2."/>
      <w:lvlJc w:val="left"/>
      <w:pPr>
        <w:ind w:left="1533" w:hanging="360"/>
      </w:pPr>
    </w:lvl>
    <w:lvl w:ilvl="2" w:tplc="0409001B">
      <w:start w:val="1"/>
      <w:numFmt w:val="lowerRoman"/>
      <w:lvlText w:val="%3."/>
      <w:lvlJc w:val="right"/>
      <w:pPr>
        <w:ind w:left="2253" w:hanging="180"/>
      </w:pPr>
    </w:lvl>
    <w:lvl w:ilvl="3" w:tplc="0409000F">
      <w:start w:val="1"/>
      <w:numFmt w:val="decimal"/>
      <w:lvlText w:val="%4."/>
      <w:lvlJc w:val="left"/>
      <w:pPr>
        <w:ind w:left="2973" w:hanging="360"/>
      </w:pPr>
    </w:lvl>
    <w:lvl w:ilvl="4" w:tplc="04090019">
      <w:start w:val="1"/>
      <w:numFmt w:val="lowerLetter"/>
      <w:lvlText w:val="%5."/>
      <w:lvlJc w:val="left"/>
      <w:pPr>
        <w:ind w:left="3693" w:hanging="360"/>
      </w:pPr>
    </w:lvl>
    <w:lvl w:ilvl="5" w:tplc="0409001B">
      <w:start w:val="1"/>
      <w:numFmt w:val="lowerRoman"/>
      <w:lvlText w:val="%6."/>
      <w:lvlJc w:val="right"/>
      <w:pPr>
        <w:ind w:left="4413" w:hanging="180"/>
      </w:pPr>
    </w:lvl>
    <w:lvl w:ilvl="6" w:tplc="0409000F">
      <w:start w:val="1"/>
      <w:numFmt w:val="decimal"/>
      <w:lvlText w:val="%7."/>
      <w:lvlJc w:val="left"/>
      <w:pPr>
        <w:ind w:left="5133" w:hanging="360"/>
      </w:pPr>
    </w:lvl>
    <w:lvl w:ilvl="7" w:tplc="04090019">
      <w:start w:val="1"/>
      <w:numFmt w:val="lowerLetter"/>
      <w:lvlText w:val="%8."/>
      <w:lvlJc w:val="left"/>
      <w:pPr>
        <w:ind w:left="5853" w:hanging="360"/>
      </w:pPr>
    </w:lvl>
    <w:lvl w:ilvl="8" w:tplc="0409001B">
      <w:start w:val="1"/>
      <w:numFmt w:val="lowerRoman"/>
      <w:lvlText w:val="%9."/>
      <w:lvlJc w:val="right"/>
      <w:pPr>
        <w:ind w:left="6573" w:hanging="180"/>
      </w:pPr>
    </w:lvl>
  </w:abstractNum>
  <w:abstractNum w:abstractNumId="142">
    <w:nsid w:val="61EB3068"/>
    <w:multiLevelType w:val="hybridMultilevel"/>
    <w:tmpl w:val="5A7E1A6C"/>
    <w:lvl w:ilvl="0" w:tplc="292E1286">
      <w:start w:val="1"/>
      <w:numFmt w:val="decimal"/>
      <w:lvlText w:val="Bước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3">
    <w:nsid w:val="62465E7B"/>
    <w:multiLevelType w:val="hybridMultilevel"/>
    <w:tmpl w:val="039CEAB8"/>
    <w:lvl w:ilvl="0" w:tplc="AB72C5AC">
      <w:start w:val="1"/>
      <w:numFmt w:val="decimal"/>
      <w:lvlText w:val="Câu %1."/>
      <w:lvlJc w:val="left"/>
      <w:pPr>
        <w:ind w:left="1260" w:hanging="360"/>
      </w:pPr>
      <w:rPr>
        <w:rFonts w:ascii="Times New Roman" w:hAnsi="Times New Roman" w:cs="Times New Roman" w:hint="default"/>
        <w:b/>
        <w:i w:val="0"/>
      </w:rPr>
    </w:lvl>
    <w:lvl w:ilvl="1" w:tplc="04090019">
      <w:start w:val="1"/>
      <w:numFmt w:val="lowerLetter"/>
      <w:lvlText w:val="%2."/>
      <w:lvlJc w:val="left"/>
      <w:pPr>
        <w:ind w:left="-450" w:hanging="360"/>
      </w:pPr>
    </w:lvl>
    <w:lvl w:ilvl="2" w:tplc="0409001B">
      <w:start w:val="1"/>
      <w:numFmt w:val="lowerRoman"/>
      <w:lvlText w:val="%3."/>
      <w:lvlJc w:val="right"/>
      <w:pPr>
        <w:ind w:left="270" w:hanging="180"/>
      </w:pPr>
    </w:lvl>
    <w:lvl w:ilvl="3" w:tplc="0409000F">
      <w:start w:val="1"/>
      <w:numFmt w:val="decimal"/>
      <w:lvlText w:val="%4."/>
      <w:lvlJc w:val="left"/>
      <w:pPr>
        <w:ind w:left="990" w:hanging="360"/>
      </w:pPr>
    </w:lvl>
    <w:lvl w:ilvl="4" w:tplc="04090019">
      <w:start w:val="1"/>
      <w:numFmt w:val="lowerLetter"/>
      <w:lvlText w:val="%5."/>
      <w:lvlJc w:val="left"/>
      <w:pPr>
        <w:ind w:left="1710" w:hanging="360"/>
      </w:pPr>
    </w:lvl>
    <w:lvl w:ilvl="5" w:tplc="0409001B">
      <w:start w:val="1"/>
      <w:numFmt w:val="lowerRoman"/>
      <w:lvlText w:val="%6."/>
      <w:lvlJc w:val="right"/>
      <w:pPr>
        <w:ind w:left="2430" w:hanging="180"/>
      </w:pPr>
    </w:lvl>
    <w:lvl w:ilvl="6" w:tplc="0409000F">
      <w:start w:val="1"/>
      <w:numFmt w:val="decimal"/>
      <w:lvlText w:val="%7."/>
      <w:lvlJc w:val="left"/>
      <w:pPr>
        <w:ind w:left="3150" w:hanging="360"/>
      </w:pPr>
    </w:lvl>
    <w:lvl w:ilvl="7" w:tplc="04090019">
      <w:start w:val="1"/>
      <w:numFmt w:val="lowerLetter"/>
      <w:lvlText w:val="%8."/>
      <w:lvlJc w:val="left"/>
      <w:pPr>
        <w:ind w:left="3870" w:hanging="360"/>
      </w:pPr>
    </w:lvl>
    <w:lvl w:ilvl="8" w:tplc="0409001B">
      <w:start w:val="1"/>
      <w:numFmt w:val="lowerRoman"/>
      <w:lvlText w:val="%9."/>
      <w:lvlJc w:val="right"/>
      <w:pPr>
        <w:ind w:left="4590" w:hanging="180"/>
      </w:pPr>
    </w:lvl>
  </w:abstractNum>
  <w:abstractNum w:abstractNumId="144">
    <w:nsid w:val="62BE6243"/>
    <w:multiLevelType w:val="hybridMultilevel"/>
    <w:tmpl w:val="7CAEBCA8"/>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nsid w:val="63D532B1"/>
    <w:multiLevelType w:val="hybridMultilevel"/>
    <w:tmpl w:val="3AB838D4"/>
    <w:lvl w:ilvl="0" w:tplc="A6F8098C">
      <w:start w:val="1"/>
      <w:numFmt w:val="decimal"/>
      <w:lvlText w:val="%1."/>
      <w:lvlJc w:val="left"/>
      <w:pPr>
        <w:ind w:left="720" w:hanging="360"/>
      </w:pPr>
      <w:rPr>
        <w:rFonts w:asciiTheme="majorHAnsi" w:hAnsiTheme="majorHAnsi" w:cs="Times New Roman"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6">
    <w:nsid w:val="64544000"/>
    <w:multiLevelType w:val="hybridMultilevel"/>
    <w:tmpl w:val="FF700574"/>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64AB2FE2"/>
    <w:multiLevelType w:val="hybridMultilevel"/>
    <w:tmpl w:val="785AA830"/>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nsid w:val="6523315C"/>
    <w:multiLevelType w:val="hybridMultilevel"/>
    <w:tmpl w:val="C154424A"/>
    <w:lvl w:ilvl="0" w:tplc="EE700622">
      <w:numFmt w:val="bullet"/>
      <w:lvlText w:val="-"/>
      <w:lvlJc w:val="left"/>
      <w:pPr>
        <w:ind w:left="1980" w:hanging="360"/>
      </w:pPr>
      <w:rPr>
        <w:rFonts w:ascii="Times New Roman" w:eastAsia="Times New Roman" w:hAnsi="Times New Roman" w:cs="Times New Roman" w:hint="default"/>
        <w:b/>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49">
    <w:nsid w:val="652E591A"/>
    <w:multiLevelType w:val="hybridMultilevel"/>
    <w:tmpl w:val="21EA4FBA"/>
    <w:lvl w:ilvl="0" w:tplc="1298B8CA">
      <w:start w:val="1"/>
      <w:numFmt w:val="decimal"/>
      <w:lvlText w:val="Bước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65374384"/>
    <w:multiLevelType w:val="hybridMultilevel"/>
    <w:tmpl w:val="87B466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65F94704"/>
    <w:multiLevelType w:val="hybridMultilevel"/>
    <w:tmpl w:val="2AC8BF36"/>
    <w:lvl w:ilvl="0" w:tplc="18C8FFD4">
      <w:start w:val="1"/>
      <w:numFmt w:val="decimal"/>
      <w:lvlText w:val="Bước %1."/>
      <w:lvlJc w:val="left"/>
      <w:pPr>
        <w:ind w:left="1890" w:hanging="360"/>
      </w:pPr>
      <w:rPr>
        <w:rFonts w:hint="default"/>
        <w:b/>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52">
    <w:nsid w:val="664B1F35"/>
    <w:multiLevelType w:val="hybridMultilevel"/>
    <w:tmpl w:val="A0544FA2"/>
    <w:lvl w:ilvl="0" w:tplc="C09EF66A">
      <w:start w:val="1"/>
      <w:numFmt w:val="upperRoman"/>
      <w:lvlText w:val="%1."/>
      <w:lvlJc w:val="left"/>
      <w:pPr>
        <w:ind w:left="360" w:hanging="360"/>
      </w:pPr>
      <w:rPr>
        <w:b/>
      </w:rPr>
    </w:lvl>
    <w:lvl w:ilvl="1" w:tplc="4B06BA58">
      <w:start w:val="1"/>
      <w:numFmt w:val="decimal"/>
      <w:lvlText w:val="%2."/>
      <w:lvlJc w:val="left"/>
      <w:pPr>
        <w:ind w:left="1080" w:hanging="360"/>
      </w:pPr>
      <w:rPr>
        <w:b/>
      </w:r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3">
    <w:nsid w:val="66701A64"/>
    <w:multiLevelType w:val="hybridMultilevel"/>
    <w:tmpl w:val="31F84CA2"/>
    <w:lvl w:ilvl="0" w:tplc="5C4437F2">
      <w:start w:val="1"/>
      <w:numFmt w:val="decimal"/>
      <w:lvlText w:val="%1."/>
      <w:lvlJc w:val="left"/>
      <w:pPr>
        <w:ind w:left="720" w:hanging="360"/>
      </w:pPr>
      <w:rPr>
        <w:rFonts w:ascii="VNI-Times" w:hAnsi="VNI-Times" w:hint="default"/>
        <w:b/>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4">
    <w:nsid w:val="668970F9"/>
    <w:multiLevelType w:val="hybridMultilevel"/>
    <w:tmpl w:val="8B62AD1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67353425"/>
    <w:multiLevelType w:val="hybridMultilevel"/>
    <w:tmpl w:val="52D41916"/>
    <w:lvl w:ilvl="0" w:tplc="5FA6BE32">
      <w:numFmt w:val="bullet"/>
      <w:lvlText w:val="-"/>
      <w:lvlJc w:val="left"/>
      <w:pPr>
        <w:ind w:left="2880" w:hanging="360"/>
      </w:pPr>
      <w:rPr>
        <w:rFonts w:ascii="Times New Roman" w:eastAsiaTheme="minorHAnsi"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56">
    <w:nsid w:val="67463C14"/>
    <w:multiLevelType w:val="hybridMultilevel"/>
    <w:tmpl w:val="3D184F08"/>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nsid w:val="68CF0E94"/>
    <w:multiLevelType w:val="hybridMultilevel"/>
    <w:tmpl w:val="235AC062"/>
    <w:lvl w:ilvl="0" w:tplc="E8F4667E">
      <w:start w:val="1"/>
      <w:numFmt w:val="decimal"/>
      <w:lvlText w:val="%1."/>
      <w:lvlJc w:val="left"/>
      <w:pPr>
        <w:ind w:left="720" w:hanging="360"/>
      </w:pPr>
      <w:rPr>
        <w:b/>
        <w:sz w:val="26"/>
        <w:szCs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8">
    <w:nsid w:val="69A10EAF"/>
    <w:multiLevelType w:val="hybridMultilevel"/>
    <w:tmpl w:val="2724F348"/>
    <w:lvl w:ilvl="0" w:tplc="8FFE8062">
      <w:start w:val="1"/>
      <w:numFmt w:val="bullet"/>
      <w:lvlText w:val="−"/>
      <w:lvlJc w:val="left"/>
      <w:pPr>
        <w:ind w:left="1080" w:hanging="360"/>
      </w:pPr>
      <w:rPr>
        <w:rFonts w:ascii="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59">
    <w:nsid w:val="6A146129"/>
    <w:multiLevelType w:val="hybridMultilevel"/>
    <w:tmpl w:val="07B4D5DA"/>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nsid w:val="6B6B4165"/>
    <w:multiLevelType w:val="hybridMultilevel"/>
    <w:tmpl w:val="EF18FE46"/>
    <w:lvl w:ilvl="0" w:tplc="04090007">
      <w:start w:val="1"/>
      <w:numFmt w:val="bullet"/>
      <w:lvlText w:val=""/>
      <w:lvlPicBulletId w:val="1"/>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1">
    <w:nsid w:val="6BE1716E"/>
    <w:multiLevelType w:val="hybridMultilevel"/>
    <w:tmpl w:val="8C9E0E72"/>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nsid w:val="6BE9235C"/>
    <w:multiLevelType w:val="hybridMultilevel"/>
    <w:tmpl w:val="5E16010E"/>
    <w:lvl w:ilvl="0" w:tplc="4A2E34F8">
      <w:start w:val="1"/>
      <w:numFmt w:val="decimal"/>
      <w:lvlText w:val="Bước %1."/>
      <w:lvlJc w:val="left"/>
      <w:pPr>
        <w:ind w:left="1260" w:hanging="360"/>
      </w:pPr>
      <w:rPr>
        <w:rFonts w:hint="default"/>
      </w:rPr>
    </w:lvl>
    <w:lvl w:ilvl="1" w:tplc="F16C6712">
      <w:start w:val="1"/>
      <w:numFmt w:val="decimal"/>
      <w:lvlText w:val="Bước %2."/>
      <w:lvlJc w:val="left"/>
      <w:pPr>
        <w:ind w:left="1980" w:hanging="360"/>
      </w:pPr>
      <w:rPr>
        <w:rFonts w:hint="default"/>
        <w:b/>
        <w:i/>
      </w:r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63">
    <w:nsid w:val="6D9F3E1A"/>
    <w:multiLevelType w:val="hybridMultilevel"/>
    <w:tmpl w:val="8304A6EA"/>
    <w:lvl w:ilvl="0" w:tplc="04090009">
      <w:start w:val="1"/>
      <w:numFmt w:val="bullet"/>
      <w:lvlText w:val=""/>
      <w:lvlJc w:val="left"/>
      <w:pPr>
        <w:ind w:left="2250" w:hanging="360"/>
      </w:pPr>
      <w:rPr>
        <w:rFonts w:ascii="Wingdings" w:hAnsi="Wingdings"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164">
    <w:nsid w:val="6E854685"/>
    <w:multiLevelType w:val="hybridMultilevel"/>
    <w:tmpl w:val="63E4B5B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nsid w:val="6EFF6A75"/>
    <w:multiLevelType w:val="hybridMultilevel"/>
    <w:tmpl w:val="CE229D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nsid w:val="6FB378BD"/>
    <w:multiLevelType w:val="hybridMultilevel"/>
    <w:tmpl w:val="5F36024C"/>
    <w:lvl w:ilvl="0" w:tplc="404ABF8A">
      <w:numFmt w:val="bullet"/>
      <w:lvlText w:val="-"/>
      <w:lvlJc w:val="left"/>
      <w:pPr>
        <w:ind w:left="2250" w:hanging="360"/>
      </w:pPr>
      <w:rPr>
        <w:rFonts w:ascii="Times New Roman" w:eastAsiaTheme="minorHAnsi" w:hAnsi="Times New Roman" w:cs="Times New Roman" w:hint="default"/>
        <w:b/>
        <w:sz w:val="26"/>
        <w:szCs w:val="26"/>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167">
    <w:nsid w:val="70D14F95"/>
    <w:multiLevelType w:val="hybridMultilevel"/>
    <w:tmpl w:val="7DBC090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nsid w:val="714F304B"/>
    <w:multiLevelType w:val="hybridMultilevel"/>
    <w:tmpl w:val="B85E746C"/>
    <w:lvl w:ilvl="0" w:tplc="4402962A">
      <w:numFmt w:val="bullet"/>
      <w:lvlText w:val="-"/>
      <w:lvlJc w:val="left"/>
      <w:pPr>
        <w:ind w:left="2070" w:hanging="360"/>
      </w:pPr>
      <w:rPr>
        <w:rFonts w:ascii="Times New Roman" w:eastAsia="Times New Roman" w:hAnsi="Times New Roman" w:cs="Times New Roman"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169">
    <w:nsid w:val="72E46BF4"/>
    <w:multiLevelType w:val="hybridMultilevel"/>
    <w:tmpl w:val="5F0E1ED6"/>
    <w:lvl w:ilvl="0" w:tplc="0409000D">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0">
    <w:nsid w:val="73B64CE8"/>
    <w:multiLevelType w:val="hybridMultilevel"/>
    <w:tmpl w:val="C9AE9A9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1">
    <w:nsid w:val="73B95274"/>
    <w:multiLevelType w:val="hybridMultilevel"/>
    <w:tmpl w:val="6E8C6F9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2">
    <w:nsid w:val="73DF0516"/>
    <w:multiLevelType w:val="hybridMultilevel"/>
    <w:tmpl w:val="5D7267C2"/>
    <w:lvl w:ilvl="0" w:tplc="18D021C0">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3">
    <w:nsid w:val="74676969"/>
    <w:multiLevelType w:val="hybridMultilevel"/>
    <w:tmpl w:val="71A68A5C"/>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nsid w:val="74791290"/>
    <w:multiLevelType w:val="hybridMultilevel"/>
    <w:tmpl w:val="888A9A86"/>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nsid w:val="74AD6298"/>
    <w:multiLevelType w:val="hybridMultilevel"/>
    <w:tmpl w:val="B72EF7D0"/>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nsid w:val="75AE6812"/>
    <w:multiLevelType w:val="hybridMultilevel"/>
    <w:tmpl w:val="6F64DFDA"/>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EE700622">
      <w:numFmt w:val="bullet"/>
      <w:lvlText w:val="-"/>
      <w:lvlJc w:val="left"/>
      <w:pPr>
        <w:ind w:left="2160" w:hanging="360"/>
      </w:pPr>
      <w:rPr>
        <w:rFonts w:ascii="Times New Roman" w:eastAsia="Times New Roman" w:hAnsi="Times New Roman" w:cs="Times New Roman" w:hint="default"/>
        <w:b/>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nsid w:val="76492A37"/>
    <w:multiLevelType w:val="hybridMultilevel"/>
    <w:tmpl w:val="1ED4FDC6"/>
    <w:lvl w:ilvl="0" w:tplc="2B4A2544">
      <w:start w:val="1"/>
      <w:numFmt w:val="decimal"/>
      <w:lvlText w:val="%1."/>
      <w:lvlJc w:val="left"/>
      <w:pPr>
        <w:ind w:left="1530" w:hanging="360"/>
      </w:pPr>
      <w:rPr>
        <w:b/>
        <w:i w:val="0"/>
        <w:sz w:val="26"/>
        <w:szCs w:val="26"/>
      </w:rPr>
    </w:lvl>
    <w:lvl w:ilvl="1" w:tplc="04090019">
      <w:start w:val="1"/>
      <w:numFmt w:val="lowerLetter"/>
      <w:lvlText w:val="%2."/>
      <w:lvlJc w:val="left"/>
      <w:pPr>
        <w:ind w:left="2250" w:hanging="360"/>
      </w:pPr>
    </w:lvl>
    <w:lvl w:ilvl="2" w:tplc="0409001B">
      <w:start w:val="1"/>
      <w:numFmt w:val="lowerRoman"/>
      <w:lvlText w:val="%3."/>
      <w:lvlJc w:val="right"/>
      <w:pPr>
        <w:ind w:left="2970" w:hanging="180"/>
      </w:pPr>
    </w:lvl>
    <w:lvl w:ilvl="3" w:tplc="0409000F">
      <w:start w:val="1"/>
      <w:numFmt w:val="decimal"/>
      <w:lvlText w:val="%4."/>
      <w:lvlJc w:val="left"/>
      <w:pPr>
        <w:ind w:left="3690" w:hanging="360"/>
      </w:pPr>
    </w:lvl>
    <w:lvl w:ilvl="4" w:tplc="04090019">
      <w:start w:val="1"/>
      <w:numFmt w:val="lowerLetter"/>
      <w:lvlText w:val="%5."/>
      <w:lvlJc w:val="left"/>
      <w:pPr>
        <w:ind w:left="4410" w:hanging="360"/>
      </w:pPr>
    </w:lvl>
    <w:lvl w:ilvl="5" w:tplc="0409001B">
      <w:start w:val="1"/>
      <w:numFmt w:val="lowerRoman"/>
      <w:lvlText w:val="%6."/>
      <w:lvlJc w:val="right"/>
      <w:pPr>
        <w:ind w:left="5130" w:hanging="180"/>
      </w:pPr>
    </w:lvl>
    <w:lvl w:ilvl="6" w:tplc="0409000F">
      <w:start w:val="1"/>
      <w:numFmt w:val="decimal"/>
      <w:lvlText w:val="%7."/>
      <w:lvlJc w:val="left"/>
      <w:pPr>
        <w:ind w:left="5850" w:hanging="360"/>
      </w:pPr>
    </w:lvl>
    <w:lvl w:ilvl="7" w:tplc="04090019">
      <w:start w:val="1"/>
      <w:numFmt w:val="lowerLetter"/>
      <w:lvlText w:val="%8."/>
      <w:lvlJc w:val="left"/>
      <w:pPr>
        <w:ind w:left="6570" w:hanging="360"/>
      </w:pPr>
    </w:lvl>
    <w:lvl w:ilvl="8" w:tplc="0409001B">
      <w:start w:val="1"/>
      <w:numFmt w:val="lowerRoman"/>
      <w:lvlText w:val="%9."/>
      <w:lvlJc w:val="right"/>
      <w:pPr>
        <w:ind w:left="7290" w:hanging="180"/>
      </w:pPr>
    </w:lvl>
  </w:abstractNum>
  <w:abstractNum w:abstractNumId="178">
    <w:nsid w:val="77B05E1C"/>
    <w:multiLevelType w:val="hybridMultilevel"/>
    <w:tmpl w:val="271A99DC"/>
    <w:lvl w:ilvl="0" w:tplc="4402962A">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7837327E"/>
    <w:multiLevelType w:val="hybridMultilevel"/>
    <w:tmpl w:val="815E9958"/>
    <w:lvl w:ilvl="0" w:tplc="57A60D6C">
      <w:start w:val="1"/>
      <w:numFmt w:val="decimal"/>
      <w:lvlText w:val="Bước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7851049C"/>
    <w:multiLevelType w:val="hybridMultilevel"/>
    <w:tmpl w:val="C76C146E"/>
    <w:lvl w:ilvl="0" w:tplc="0F523388">
      <w:start w:val="1"/>
      <w:numFmt w:val="decimal"/>
      <w:lvlText w:val="Bước %1."/>
      <w:lvlJc w:val="left"/>
      <w:pPr>
        <w:ind w:left="2340" w:hanging="360"/>
      </w:pPr>
      <w:rPr>
        <w:rFonts w:hint="default"/>
        <w:b/>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81">
    <w:nsid w:val="78912D4C"/>
    <w:multiLevelType w:val="hybridMultilevel"/>
    <w:tmpl w:val="8DCA1BD6"/>
    <w:lvl w:ilvl="0" w:tplc="04090007">
      <w:start w:val="1"/>
      <w:numFmt w:val="bullet"/>
      <w:lvlText w:val=""/>
      <w:lvlPicBulletId w:val="1"/>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2">
    <w:nsid w:val="799806D4"/>
    <w:multiLevelType w:val="hybridMultilevel"/>
    <w:tmpl w:val="3104DE14"/>
    <w:lvl w:ilvl="0" w:tplc="62DCE61A">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3">
    <w:nsid w:val="79BC70E2"/>
    <w:multiLevelType w:val="hybridMultilevel"/>
    <w:tmpl w:val="702CCABC"/>
    <w:lvl w:ilvl="0" w:tplc="04090001">
      <w:start w:val="1"/>
      <w:numFmt w:val="bullet"/>
      <w:lvlText w:val=""/>
      <w:lvlJc w:val="left"/>
      <w:pPr>
        <w:ind w:left="2250" w:hanging="360"/>
      </w:pPr>
      <w:rPr>
        <w:rFonts w:ascii="Symbol" w:hAnsi="Symbol" w:hint="default"/>
      </w:rPr>
    </w:lvl>
    <w:lvl w:ilvl="1" w:tplc="04090003">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184">
    <w:nsid w:val="7AA27C7F"/>
    <w:multiLevelType w:val="hybridMultilevel"/>
    <w:tmpl w:val="C35ADBDE"/>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85">
    <w:nsid w:val="7B5F3850"/>
    <w:multiLevelType w:val="hybridMultilevel"/>
    <w:tmpl w:val="3720106A"/>
    <w:lvl w:ilvl="0" w:tplc="B9FEE38A">
      <w:start w:val="1"/>
      <w:numFmt w:val="decimal"/>
      <w:lvlText w:val="%1."/>
      <w:lvlJc w:val="left"/>
      <w:pPr>
        <w:ind w:left="711" w:hanging="360"/>
      </w:pPr>
      <w:rPr>
        <w:b/>
        <w:i w:val="0"/>
      </w:rPr>
    </w:lvl>
    <w:lvl w:ilvl="1" w:tplc="04090019">
      <w:start w:val="1"/>
      <w:numFmt w:val="lowerLetter"/>
      <w:lvlText w:val="%2."/>
      <w:lvlJc w:val="left"/>
      <w:pPr>
        <w:ind w:left="1431" w:hanging="360"/>
      </w:pPr>
    </w:lvl>
    <w:lvl w:ilvl="2" w:tplc="0409001B">
      <w:start w:val="1"/>
      <w:numFmt w:val="lowerRoman"/>
      <w:lvlText w:val="%3."/>
      <w:lvlJc w:val="right"/>
      <w:pPr>
        <w:ind w:left="2151" w:hanging="180"/>
      </w:pPr>
    </w:lvl>
    <w:lvl w:ilvl="3" w:tplc="0409000F">
      <w:start w:val="1"/>
      <w:numFmt w:val="decimal"/>
      <w:lvlText w:val="%4."/>
      <w:lvlJc w:val="left"/>
      <w:pPr>
        <w:ind w:left="2871" w:hanging="360"/>
      </w:pPr>
    </w:lvl>
    <w:lvl w:ilvl="4" w:tplc="04090019">
      <w:start w:val="1"/>
      <w:numFmt w:val="lowerLetter"/>
      <w:lvlText w:val="%5."/>
      <w:lvlJc w:val="left"/>
      <w:pPr>
        <w:ind w:left="3591" w:hanging="360"/>
      </w:pPr>
    </w:lvl>
    <w:lvl w:ilvl="5" w:tplc="0409001B">
      <w:start w:val="1"/>
      <w:numFmt w:val="lowerRoman"/>
      <w:lvlText w:val="%6."/>
      <w:lvlJc w:val="right"/>
      <w:pPr>
        <w:ind w:left="4311" w:hanging="180"/>
      </w:pPr>
    </w:lvl>
    <w:lvl w:ilvl="6" w:tplc="0409000F">
      <w:start w:val="1"/>
      <w:numFmt w:val="decimal"/>
      <w:lvlText w:val="%7."/>
      <w:lvlJc w:val="left"/>
      <w:pPr>
        <w:ind w:left="5031" w:hanging="360"/>
      </w:pPr>
    </w:lvl>
    <w:lvl w:ilvl="7" w:tplc="04090019">
      <w:start w:val="1"/>
      <w:numFmt w:val="lowerLetter"/>
      <w:lvlText w:val="%8."/>
      <w:lvlJc w:val="left"/>
      <w:pPr>
        <w:ind w:left="5751" w:hanging="360"/>
      </w:pPr>
    </w:lvl>
    <w:lvl w:ilvl="8" w:tplc="0409001B">
      <w:start w:val="1"/>
      <w:numFmt w:val="lowerRoman"/>
      <w:lvlText w:val="%9."/>
      <w:lvlJc w:val="right"/>
      <w:pPr>
        <w:ind w:left="6471" w:hanging="180"/>
      </w:pPr>
    </w:lvl>
  </w:abstractNum>
  <w:abstractNum w:abstractNumId="186">
    <w:nsid w:val="7BBE739A"/>
    <w:multiLevelType w:val="hybridMultilevel"/>
    <w:tmpl w:val="55EEECE4"/>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7">
    <w:nsid w:val="7C0F119D"/>
    <w:multiLevelType w:val="hybridMultilevel"/>
    <w:tmpl w:val="AF04E2F6"/>
    <w:lvl w:ilvl="0" w:tplc="5FA6BE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nsid w:val="7D2E2EE2"/>
    <w:multiLevelType w:val="hybridMultilevel"/>
    <w:tmpl w:val="B6FA101A"/>
    <w:lvl w:ilvl="0" w:tplc="0409000B">
      <w:start w:val="1"/>
      <w:numFmt w:val="bullet"/>
      <w:lvlText w:val=""/>
      <w:lvlJc w:val="left"/>
      <w:pPr>
        <w:ind w:left="2700" w:hanging="360"/>
      </w:pPr>
      <w:rPr>
        <w:rFonts w:ascii="Wingdings" w:hAnsi="Wingdings" w:hint="default"/>
      </w:rPr>
    </w:lvl>
    <w:lvl w:ilvl="1" w:tplc="04090003" w:tentative="1">
      <w:start w:val="1"/>
      <w:numFmt w:val="bullet"/>
      <w:lvlText w:val="o"/>
      <w:lvlJc w:val="left"/>
      <w:pPr>
        <w:ind w:left="3420" w:hanging="360"/>
      </w:pPr>
      <w:rPr>
        <w:rFonts w:ascii="Courier New" w:hAnsi="Courier New" w:cs="Courier New" w:hint="default"/>
      </w:rPr>
    </w:lvl>
    <w:lvl w:ilvl="2" w:tplc="04090005" w:tentative="1">
      <w:start w:val="1"/>
      <w:numFmt w:val="bullet"/>
      <w:lvlText w:val=""/>
      <w:lvlJc w:val="left"/>
      <w:pPr>
        <w:ind w:left="4140" w:hanging="360"/>
      </w:pPr>
      <w:rPr>
        <w:rFonts w:ascii="Wingdings" w:hAnsi="Wingdings" w:hint="default"/>
      </w:rPr>
    </w:lvl>
    <w:lvl w:ilvl="3" w:tplc="04090001" w:tentative="1">
      <w:start w:val="1"/>
      <w:numFmt w:val="bullet"/>
      <w:lvlText w:val=""/>
      <w:lvlJc w:val="left"/>
      <w:pPr>
        <w:ind w:left="4860" w:hanging="360"/>
      </w:pPr>
      <w:rPr>
        <w:rFonts w:ascii="Symbol" w:hAnsi="Symbol" w:hint="default"/>
      </w:rPr>
    </w:lvl>
    <w:lvl w:ilvl="4" w:tplc="04090003" w:tentative="1">
      <w:start w:val="1"/>
      <w:numFmt w:val="bullet"/>
      <w:lvlText w:val="o"/>
      <w:lvlJc w:val="left"/>
      <w:pPr>
        <w:ind w:left="5580" w:hanging="360"/>
      </w:pPr>
      <w:rPr>
        <w:rFonts w:ascii="Courier New" w:hAnsi="Courier New" w:cs="Courier New" w:hint="default"/>
      </w:rPr>
    </w:lvl>
    <w:lvl w:ilvl="5" w:tplc="04090005" w:tentative="1">
      <w:start w:val="1"/>
      <w:numFmt w:val="bullet"/>
      <w:lvlText w:val=""/>
      <w:lvlJc w:val="left"/>
      <w:pPr>
        <w:ind w:left="6300" w:hanging="360"/>
      </w:pPr>
      <w:rPr>
        <w:rFonts w:ascii="Wingdings" w:hAnsi="Wingdings" w:hint="default"/>
      </w:rPr>
    </w:lvl>
    <w:lvl w:ilvl="6" w:tplc="04090001" w:tentative="1">
      <w:start w:val="1"/>
      <w:numFmt w:val="bullet"/>
      <w:lvlText w:val=""/>
      <w:lvlJc w:val="left"/>
      <w:pPr>
        <w:ind w:left="7020" w:hanging="360"/>
      </w:pPr>
      <w:rPr>
        <w:rFonts w:ascii="Symbol" w:hAnsi="Symbol" w:hint="default"/>
      </w:rPr>
    </w:lvl>
    <w:lvl w:ilvl="7" w:tplc="04090003" w:tentative="1">
      <w:start w:val="1"/>
      <w:numFmt w:val="bullet"/>
      <w:lvlText w:val="o"/>
      <w:lvlJc w:val="left"/>
      <w:pPr>
        <w:ind w:left="7740" w:hanging="360"/>
      </w:pPr>
      <w:rPr>
        <w:rFonts w:ascii="Courier New" w:hAnsi="Courier New" w:cs="Courier New" w:hint="default"/>
      </w:rPr>
    </w:lvl>
    <w:lvl w:ilvl="8" w:tplc="04090005" w:tentative="1">
      <w:start w:val="1"/>
      <w:numFmt w:val="bullet"/>
      <w:lvlText w:val=""/>
      <w:lvlJc w:val="left"/>
      <w:pPr>
        <w:ind w:left="8460" w:hanging="360"/>
      </w:pPr>
      <w:rPr>
        <w:rFonts w:ascii="Wingdings" w:hAnsi="Wingdings" w:hint="default"/>
      </w:rPr>
    </w:lvl>
  </w:abstractNum>
  <w:abstractNum w:abstractNumId="189">
    <w:nsid w:val="7EC76587"/>
    <w:multiLevelType w:val="hybridMultilevel"/>
    <w:tmpl w:val="3D8A2434"/>
    <w:lvl w:ilvl="0" w:tplc="EE700622">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2"/>
  </w:num>
  <w:num w:numId="2">
    <w:abstractNumId w:val="127"/>
  </w:num>
  <w:num w:numId="3">
    <w:abstractNumId w:val="83"/>
  </w:num>
  <w:num w:numId="4">
    <w:abstractNumId w:val="59"/>
  </w:num>
  <w:num w:numId="5">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num>
  <w:num w:numId="7">
    <w:abstractNumId w:val="87"/>
  </w:num>
  <w:num w:numId="8">
    <w:abstractNumId w:val="186"/>
  </w:num>
  <w:num w:numId="9">
    <w:abstractNumId w:val="72"/>
  </w:num>
  <w:num w:numId="10">
    <w:abstractNumId w:val="22"/>
  </w:num>
  <w:num w:numId="11">
    <w:abstractNumId w:val="57"/>
  </w:num>
  <w:num w:numId="12">
    <w:abstractNumId w:val="115"/>
  </w:num>
  <w:num w:numId="13">
    <w:abstractNumId w:val="108"/>
  </w:num>
  <w:num w:numId="14">
    <w:abstractNumId w:val="167"/>
  </w:num>
  <w:num w:numId="15">
    <w:abstractNumId w:val="101"/>
  </w:num>
  <w:num w:numId="16">
    <w:abstractNumId w:val="165"/>
  </w:num>
  <w:num w:numId="17">
    <w:abstractNumId w:val="93"/>
  </w:num>
  <w:num w:numId="18">
    <w:abstractNumId w:val="48"/>
  </w:num>
  <w:num w:numId="19">
    <w:abstractNumId w:val="164"/>
  </w:num>
  <w:num w:numId="20">
    <w:abstractNumId w:val="18"/>
  </w:num>
  <w:num w:numId="21">
    <w:abstractNumId w:val="154"/>
  </w:num>
  <w:num w:numId="22">
    <w:abstractNumId w:val="50"/>
  </w:num>
  <w:num w:numId="23">
    <w:abstractNumId w:val="122"/>
  </w:num>
  <w:num w:numId="24">
    <w:abstractNumId w:val="150"/>
  </w:num>
  <w:num w:numId="25">
    <w:abstractNumId w:val="144"/>
  </w:num>
  <w:num w:numId="26">
    <w:abstractNumId w:val="19"/>
  </w:num>
  <w:num w:numId="27">
    <w:abstractNumId w:val="20"/>
  </w:num>
  <w:num w:numId="28">
    <w:abstractNumId w:val="49"/>
  </w:num>
  <w:num w:numId="29">
    <w:abstractNumId w:val="94"/>
  </w:num>
  <w:num w:numId="30">
    <w:abstractNumId w:val="110"/>
  </w:num>
  <w:num w:numId="31">
    <w:abstractNumId w:val="135"/>
  </w:num>
  <w:num w:numId="32">
    <w:abstractNumId w:val="117"/>
  </w:num>
  <w:num w:numId="33">
    <w:abstractNumId w:val="28"/>
  </w:num>
  <w:num w:numId="34">
    <w:abstractNumId w:val="133"/>
  </w:num>
  <w:num w:numId="35">
    <w:abstractNumId w:val="1"/>
  </w:num>
  <w:num w:numId="36">
    <w:abstractNumId w:val="184"/>
  </w:num>
  <w:num w:numId="37">
    <w:abstractNumId w:val="118"/>
  </w:num>
  <w:num w:numId="38">
    <w:abstractNumId w:val="113"/>
  </w:num>
  <w:num w:numId="39">
    <w:abstractNumId w:val="89"/>
  </w:num>
  <w:num w:numId="40">
    <w:abstractNumId w:val="39"/>
  </w:num>
  <w:num w:numId="41">
    <w:abstractNumId w:val="163"/>
  </w:num>
  <w:num w:numId="42">
    <w:abstractNumId w:val="100"/>
  </w:num>
  <w:num w:numId="43">
    <w:abstractNumId w:val="183"/>
  </w:num>
  <w:num w:numId="44">
    <w:abstractNumId w:val="105"/>
  </w:num>
  <w:num w:numId="45">
    <w:abstractNumId w:val="65"/>
  </w:num>
  <w:num w:numId="46">
    <w:abstractNumId w:val="26"/>
  </w:num>
  <w:num w:numId="47">
    <w:abstractNumId w:val="128"/>
  </w:num>
  <w:num w:numId="48">
    <w:abstractNumId w:val="95"/>
  </w:num>
  <w:num w:numId="49">
    <w:abstractNumId w:val="60"/>
  </w:num>
  <w:num w:numId="50">
    <w:abstractNumId w:val="188"/>
  </w:num>
  <w:num w:numId="51">
    <w:abstractNumId w:val="155"/>
  </w:num>
  <w:num w:numId="52">
    <w:abstractNumId w:val="42"/>
  </w:num>
  <w:num w:numId="53">
    <w:abstractNumId w:val="180"/>
  </w:num>
  <w:num w:numId="54">
    <w:abstractNumId w:val="111"/>
  </w:num>
  <w:num w:numId="55">
    <w:abstractNumId w:val="35"/>
  </w:num>
  <w:num w:numId="56">
    <w:abstractNumId w:val="53"/>
  </w:num>
  <w:num w:numId="57">
    <w:abstractNumId w:val="47"/>
  </w:num>
  <w:num w:numId="58">
    <w:abstractNumId w:val="45"/>
  </w:num>
  <w:num w:numId="59">
    <w:abstractNumId w:val="162"/>
  </w:num>
  <w:num w:numId="60">
    <w:abstractNumId w:val="17"/>
  </w:num>
  <w:num w:numId="61">
    <w:abstractNumId w:val="81"/>
  </w:num>
  <w:num w:numId="62">
    <w:abstractNumId w:val="34"/>
  </w:num>
  <w:num w:numId="63">
    <w:abstractNumId w:val="43"/>
  </w:num>
  <w:num w:numId="64">
    <w:abstractNumId w:val="13"/>
  </w:num>
  <w:num w:numId="65">
    <w:abstractNumId w:val="134"/>
  </w:num>
  <w:num w:numId="66">
    <w:abstractNumId w:val="79"/>
  </w:num>
  <w:num w:numId="67">
    <w:abstractNumId w:val="98"/>
  </w:num>
  <w:num w:numId="68">
    <w:abstractNumId w:val="36"/>
  </w:num>
  <w:num w:numId="69">
    <w:abstractNumId w:val="166"/>
  </w:num>
  <w:num w:numId="70">
    <w:abstractNumId w:val="140"/>
  </w:num>
  <w:num w:numId="71">
    <w:abstractNumId w:val="120"/>
  </w:num>
  <w:num w:numId="72">
    <w:abstractNumId w:val="76"/>
  </w:num>
  <w:num w:numId="73">
    <w:abstractNumId w:val="62"/>
  </w:num>
  <w:num w:numId="74">
    <w:abstractNumId w:val="109"/>
  </w:num>
  <w:num w:numId="75">
    <w:abstractNumId w:val="176"/>
  </w:num>
  <w:num w:numId="76">
    <w:abstractNumId w:val="148"/>
  </w:num>
  <w:num w:numId="77">
    <w:abstractNumId w:val="15"/>
  </w:num>
  <w:num w:numId="78">
    <w:abstractNumId w:val="12"/>
  </w:num>
  <w:num w:numId="79">
    <w:abstractNumId w:val="44"/>
  </w:num>
  <w:num w:numId="80">
    <w:abstractNumId w:val="32"/>
  </w:num>
  <w:num w:numId="81">
    <w:abstractNumId w:val="88"/>
  </w:num>
  <w:num w:numId="82">
    <w:abstractNumId w:val="66"/>
  </w:num>
  <w:num w:numId="83">
    <w:abstractNumId w:val="90"/>
  </w:num>
  <w:num w:numId="84">
    <w:abstractNumId w:val="142"/>
  </w:num>
  <w:num w:numId="85">
    <w:abstractNumId w:val="149"/>
  </w:num>
  <w:num w:numId="86">
    <w:abstractNumId w:val="137"/>
  </w:num>
  <w:num w:numId="87">
    <w:abstractNumId w:val="178"/>
  </w:num>
  <w:num w:numId="88">
    <w:abstractNumId w:val="92"/>
  </w:num>
  <w:num w:numId="89">
    <w:abstractNumId w:val="116"/>
  </w:num>
  <w:num w:numId="90">
    <w:abstractNumId w:val="29"/>
  </w:num>
  <w:num w:numId="91">
    <w:abstractNumId w:val="73"/>
  </w:num>
  <w:num w:numId="92">
    <w:abstractNumId w:val="130"/>
  </w:num>
  <w:num w:numId="93">
    <w:abstractNumId w:val="168"/>
  </w:num>
  <w:num w:numId="94">
    <w:abstractNumId w:val="3"/>
  </w:num>
  <w:num w:numId="95">
    <w:abstractNumId w:val="179"/>
  </w:num>
  <w:num w:numId="96">
    <w:abstractNumId w:val="41"/>
  </w:num>
  <w:num w:numId="97">
    <w:abstractNumId w:val="86"/>
  </w:num>
  <w:num w:numId="98">
    <w:abstractNumId w:val="151"/>
  </w:num>
  <w:num w:numId="99">
    <w:abstractNumId w:val="2"/>
  </w:num>
  <w:num w:numId="100">
    <w:abstractNumId w:val="67"/>
  </w:num>
  <w:num w:numId="101">
    <w:abstractNumId w:val="138"/>
  </w:num>
  <w:num w:numId="102">
    <w:abstractNumId w:val="70"/>
  </w:num>
  <w:num w:numId="103">
    <w:abstractNumId w:val="82"/>
  </w:num>
  <w:num w:numId="104">
    <w:abstractNumId w:val="173"/>
  </w:num>
  <w:num w:numId="105">
    <w:abstractNumId w:val="174"/>
  </w:num>
  <w:num w:numId="106">
    <w:abstractNumId w:val="63"/>
  </w:num>
  <w:num w:numId="107">
    <w:abstractNumId w:val="16"/>
  </w:num>
  <w:num w:numId="108">
    <w:abstractNumId w:val="156"/>
  </w:num>
  <w:num w:numId="109">
    <w:abstractNumId w:val="55"/>
  </w:num>
  <w:num w:numId="110">
    <w:abstractNumId w:val="131"/>
  </w:num>
  <w:num w:numId="111">
    <w:abstractNumId w:val="9"/>
  </w:num>
  <w:num w:numId="112">
    <w:abstractNumId w:val="104"/>
  </w:num>
  <w:num w:numId="113">
    <w:abstractNumId w:val="21"/>
  </w:num>
  <w:num w:numId="114">
    <w:abstractNumId w:val="160"/>
  </w:num>
  <w:num w:numId="115">
    <w:abstractNumId w:val="71"/>
  </w:num>
  <w:num w:numId="116">
    <w:abstractNumId w:val="187"/>
  </w:num>
  <w:num w:numId="117">
    <w:abstractNumId w:val="64"/>
  </w:num>
  <w:num w:numId="118">
    <w:abstractNumId w:val="107"/>
  </w:num>
  <w:num w:numId="119">
    <w:abstractNumId w:val="24"/>
  </w:num>
  <w:num w:numId="120">
    <w:abstractNumId w:val="33"/>
  </w:num>
  <w:num w:numId="121">
    <w:abstractNumId w:val="175"/>
  </w:num>
  <w:num w:numId="122">
    <w:abstractNumId w:val="126"/>
  </w:num>
  <w:num w:numId="123">
    <w:abstractNumId w:val="146"/>
  </w:num>
  <w:num w:numId="124">
    <w:abstractNumId w:val="114"/>
  </w:num>
  <w:num w:numId="125">
    <w:abstractNumId w:val="147"/>
  </w:num>
  <w:num w:numId="126">
    <w:abstractNumId w:val="123"/>
  </w:num>
  <w:num w:numId="127">
    <w:abstractNumId w:val="6"/>
  </w:num>
  <w:num w:numId="128">
    <w:abstractNumId w:val="56"/>
  </w:num>
  <w:num w:numId="129">
    <w:abstractNumId w:val="84"/>
  </w:num>
  <w:num w:numId="130">
    <w:abstractNumId w:val="159"/>
  </w:num>
  <w:num w:numId="131">
    <w:abstractNumId w:val="125"/>
  </w:num>
  <w:num w:numId="132">
    <w:abstractNumId w:val="25"/>
  </w:num>
  <w:num w:numId="133">
    <w:abstractNumId w:val="161"/>
  </w:num>
  <w:num w:numId="134">
    <w:abstractNumId w:val="171"/>
  </w:num>
  <w:num w:numId="135">
    <w:abstractNumId w:val="61"/>
  </w:num>
  <w:num w:numId="136">
    <w:abstractNumId w:val="0"/>
  </w:num>
  <w:num w:numId="137">
    <w:abstractNumId w:val="139"/>
  </w:num>
  <w:num w:numId="138">
    <w:abstractNumId w:val="14"/>
  </w:num>
  <w:num w:numId="139">
    <w:abstractNumId w:val="112"/>
  </w:num>
  <w:num w:numId="140">
    <w:abstractNumId w:val="181"/>
  </w:num>
  <w:num w:numId="141">
    <w:abstractNumId w:val="31"/>
  </w:num>
  <w:num w:numId="142">
    <w:abstractNumId w:val="121"/>
  </w:num>
  <w:num w:numId="143">
    <w:abstractNumId w:val="85"/>
  </w:num>
  <w:num w:numId="144">
    <w:abstractNumId w:val="1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74"/>
  </w:num>
  <w:num w:numId="146">
    <w:abstractNumId w:val="27"/>
  </w:num>
  <w:num w:numId="147">
    <w:abstractNumId w:val="96"/>
  </w:num>
  <w:num w:numId="148">
    <w:abstractNumId w:val="106"/>
  </w:num>
  <w:num w:numId="149">
    <w:abstractNumId w:val="37"/>
  </w:num>
  <w:num w:numId="150">
    <w:abstractNumId w:val="170"/>
  </w:num>
  <w:num w:numId="151">
    <w:abstractNumId w:val="54"/>
  </w:num>
  <w:num w:numId="152">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69"/>
  </w:num>
  <w:num w:numId="158">
    <w:abstractNumId w:val="40"/>
  </w:num>
  <w:num w:numId="159">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86"/>
  </w:num>
  <w:num w:numId="162">
    <w:abstractNumId w:val="72"/>
  </w:num>
  <w:num w:numId="1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58"/>
  </w:num>
  <w:num w:numId="168">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75"/>
  </w:num>
  <w:num w:numId="170">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77"/>
  </w:num>
  <w:num w:numId="174">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29"/>
  </w:num>
  <w:num w:numId="180">
    <w:abstractNumId w:val="103"/>
  </w:num>
  <w:num w:numId="181">
    <w:abstractNumId w:val="10"/>
  </w:num>
  <w:num w:numId="182">
    <w:abstractNumId w:val="102"/>
  </w:num>
  <w:num w:numId="183">
    <w:abstractNumId w:val="7"/>
  </w:num>
  <w:num w:numId="184">
    <w:abstractNumId w:val="189"/>
  </w:num>
  <w:num w:numId="185">
    <w:abstractNumId w:val="97"/>
  </w:num>
  <w:num w:numId="186">
    <w:abstractNumId w:val="91"/>
  </w:num>
  <w:num w:numId="187">
    <w:abstractNumId w:val="80"/>
  </w:num>
  <w:num w:numId="188">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24"/>
  </w:num>
  <w:num w:numId="190">
    <w:abstractNumId w:val="46"/>
  </w:num>
  <w:num w:numId="191">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52"/>
  </w:num>
  <w:num w:numId="193">
    <w:abstractNumId w:val="87"/>
  </w:num>
  <w:num w:numId="194">
    <w:abstractNumId w:val="87"/>
  </w:num>
  <w:num w:numId="195">
    <w:abstractNumId w:val="46"/>
  </w:num>
  <w:num w:numId="196">
    <w:abstractNumId w:val="4"/>
  </w:num>
  <w:num w:numId="197">
    <w:abstractNumId w:val="11"/>
  </w:num>
  <w:numIdMacAtCleanup w:val="1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ailMerge>
    <w:mainDocumentType w:val="formLetters"/>
    <w:linkToQuery/>
    <w:dataType w:val="native"/>
    <w:connectString w:val="Provider=Microsoft.ACE.OLEDB.12.0;User ID=Admin;Data Source=D:\Dong Nai\GiaoTrinhB\Tronthu_ngoai\DanhSach.xlsx;Mode=Read;Extended Properties=&quot;HDR=YES;IMEX=1;&quot;;Jet OLEDB:System database=&quot;&quot;;Jet OLEDB:Registry Path=&quot;&quot;;Jet OLEDB:Engine Type=35;Jet OLEDB:Database Locking Mode=0;Jet OLEDB:Global Partial Bulk Ops=2;Jet OLEDB:Global Bulk Transactions=1;Jet OLEDB:New Database Password=&quot;&quot;;Jet OLEDB:Create System Database=False;Jet OLEDB:Encrypt Database=False;Jet OLEDB:Don't Copy Locale on Compact=False;Jet OLEDB:Compact Without Replica Repair=False;Jet OLEDB:SFP=False;Jet OLEDB:Support Complex Data=False;Jet OLEDB:Bypass UserInfo Validation=False;Jet OLEDB:Limited DB Caching=False;Jet OLEDB:Bypass ChoiceField Validation=False"/>
    <w:query w:val="SELECT * FROM `Sheet1$`"/>
    <w:activeRecord w:val="-1"/>
    <w:odso>
      <w:udl w:val="Provider=Microsoft.ACE.OLEDB.12.0;User ID=Admin;Data Source=D:\Dong Nai\GiaoTrinhB\Tronthu_ngoai\DanhSach.xlsx;Mode=Read;Extended Properties=&quot;HDR=YES;IMEX=1;&quot;;Jet OLEDB:System database=&quot;&quot;;Jet OLEDB:Registry Path=&quot;&quot;;Jet OLEDB:Engine Type=35;Jet OLEDB:Database Locking Mode=0;Jet OLEDB:Global Partial Bulk Ops=2;Jet OLEDB:Global Bulk Transactions=1;Jet OLEDB:New Database Password=&quot;&quot;;Jet OLEDB:Create System Database=False;Jet OLEDB:Encrypt Database=False;Jet OLEDB:Don't Copy Locale on Compact=False;Jet OLEDB:Compact Without Replica Repair=False;Jet OLEDB:SFP=False;Jet OLEDB:Support Complex Data=False;Jet OLEDB:Bypass UserInfo Validation=False;Jet OLEDB:Limited DB Caching=False;Jet OLEDB:Bypass ChoiceField Validation=False"/>
      <w:table w:val="Sheet1$"/>
      <w:src r:id="rId1"/>
      <w:colDelim w:val="9"/>
      <w:type w:val="database"/>
      <w:fHdr/>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fieldMapData>
        <w:column w:val="0"/>
        <w:lid w:val="en-US"/>
      </w:fieldMapData>
    </w:odso>
  </w:mailMerge>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51F"/>
    <w:rsid w:val="00000455"/>
    <w:rsid w:val="00001029"/>
    <w:rsid w:val="00001196"/>
    <w:rsid w:val="00002C42"/>
    <w:rsid w:val="00003B27"/>
    <w:rsid w:val="00003E6B"/>
    <w:rsid w:val="00003F36"/>
    <w:rsid w:val="0000433D"/>
    <w:rsid w:val="000043A2"/>
    <w:rsid w:val="00005642"/>
    <w:rsid w:val="000077D2"/>
    <w:rsid w:val="000078E3"/>
    <w:rsid w:val="000106D0"/>
    <w:rsid w:val="00010BFB"/>
    <w:rsid w:val="0001128D"/>
    <w:rsid w:val="0001147F"/>
    <w:rsid w:val="00011971"/>
    <w:rsid w:val="00011A99"/>
    <w:rsid w:val="00011D46"/>
    <w:rsid w:val="0001217F"/>
    <w:rsid w:val="00012394"/>
    <w:rsid w:val="000130F1"/>
    <w:rsid w:val="000134A2"/>
    <w:rsid w:val="00013BD8"/>
    <w:rsid w:val="00013BDE"/>
    <w:rsid w:val="000142D0"/>
    <w:rsid w:val="0001472F"/>
    <w:rsid w:val="00014CF6"/>
    <w:rsid w:val="00015BEF"/>
    <w:rsid w:val="00015C50"/>
    <w:rsid w:val="00016743"/>
    <w:rsid w:val="00016F96"/>
    <w:rsid w:val="000179D7"/>
    <w:rsid w:val="000214D5"/>
    <w:rsid w:val="00021CA8"/>
    <w:rsid w:val="00022757"/>
    <w:rsid w:val="0002290C"/>
    <w:rsid w:val="000242DF"/>
    <w:rsid w:val="00024510"/>
    <w:rsid w:val="0002461A"/>
    <w:rsid w:val="00026636"/>
    <w:rsid w:val="00026975"/>
    <w:rsid w:val="00026C75"/>
    <w:rsid w:val="00026CDB"/>
    <w:rsid w:val="00027A0E"/>
    <w:rsid w:val="00027AB6"/>
    <w:rsid w:val="00027C7E"/>
    <w:rsid w:val="00027DCF"/>
    <w:rsid w:val="000300AA"/>
    <w:rsid w:val="00030610"/>
    <w:rsid w:val="00033306"/>
    <w:rsid w:val="00033AE0"/>
    <w:rsid w:val="000342AC"/>
    <w:rsid w:val="000344D3"/>
    <w:rsid w:val="000349CF"/>
    <w:rsid w:val="00034A3E"/>
    <w:rsid w:val="00035866"/>
    <w:rsid w:val="0003622B"/>
    <w:rsid w:val="00037A19"/>
    <w:rsid w:val="00037E1A"/>
    <w:rsid w:val="00040054"/>
    <w:rsid w:val="00040B9D"/>
    <w:rsid w:val="00041AD2"/>
    <w:rsid w:val="00041B07"/>
    <w:rsid w:val="00042405"/>
    <w:rsid w:val="0004265D"/>
    <w:rsid w:val="000428E2"/>
    <w:rsid w:val="00042A68"/>
    <w:rsid w:val="00042D7D"/>
    <w:rsid w:val="00043A3B"/>
    <w:rsid w:val="00044175"/>
    <w:rsid w:val="00044844"/>
    <w:rsid w:val="000465FB"/>
    <w:rsid w:val="0004687A"/>
    <w:rsid w:val="00046F60"/>
    <w:rsid w:val="00047317"/>
    <w:rsid w:val="000509E3"/>
    <w:rsid w:val="00050DF6"/>
    <w:rsid w:val="00051935"/>
    <w:rsid w:val="00052B43"/>
    <w:rsid w:val="00053CA6"/>
    <w:rsid w:val="000547C3"/>
    <w:rsid w:val="0005527E"/>
    <w:rsid w:val="00055668"/>
    <w:rsid w:val="00055671"/>
    <w:rsid w:val="00055CD0"/>
    <w:rsid w:val="000562B3"/>
    <w:rsid w:val="000565D7"/>
    <w:rsid w:val="00056C85"/>
    <w:rsid w:val="00056F3F"/>
    <w:rsid w:val="00057832"/>
    <w:rsid w:val="000579ED"/>
    <w:rsid w:val="00057D0E"/>
    <w:rsid w:val="00057E67"/>
    <w:rsid w:val="0006073C"/>
    <w:rsid w:val="00061206"/>
    <w:rsid w:val="000621A8"/>
    <w:rsid w:val="000622E3"/>
    <w:rsid w:val="00063B4D"/>
    <w:rsid w:val="00063E43"/>
    <w:rsid w:val="00064193"/>
    <w:rsid w:val="0006478E"/>
    <w:rsid w:val="00064A62"/>
    <w:rsid w:val="00064F59"/>
    <w:rsid w:val="00065585"/>
    <w:rsid w:val="00065F8F"/>
    <w:rsid w:val="00066401"/>
    <w:rsid w:val="000666FE"/>
    <w:rsid w:val="00066D5C"/>
    <w:rsid w:val="00066EDE"/>
    <w:rsid w:val="00067247"/>
    <w:rsid w:val="00067632"/>
    <w:rsid w:val="00067B4D"/>
    <w:rsid w:val="000701C1"/>
    <w:rsid w:val="00070D89"/>
    <w:rsid w:val="0007202D"/>
    <w:rsid w:val="000729C8"/>
    <w:rsid w:val="00072A36"/>
    <w:rsid w:val="00072BDE"/>
    <w:rsid w:val="00072C3D"/>
    <w:rsid w:val="000734EC"/>
    <w:rsid w:val="0007382E"/>
    <w:rsid w:val="00073E5B"/>
    <w:rsid w:val="00076AB9"/>
    <w:rsid w:val="00076C6D"/>
    <w:rsid w:val="00076EFF"/>
    <w:rsid w:val="000776C4"/>
    <w:rsid w:val="0007798D"/>
    <w:rsid w:val="000802F4"/>
    <w:rsid w:val="000809F8"/>
    <w:rsid w:val="00080A5F"/>
    <w:rsid w:val="00080C66"/>
    <w:rsid w:val="00082155"/>
    <w:rsid w:val="00082C47"/>
    <w:rsid w:val="00083187"/>
    <w:rsid w:val="00083486"/>
    <w:rsid w:val="000835B9"/>
    <w:rsid w:val="0008385D"/>
    <w:rsid w:val="00083B58"/>
    <w:rsid w:val="00083CE0"/>
    <w:rsid w:val="00083E98"/>
    <w:rsid w:val="0008444D"/>
    <w:rsid w:val="00084D0D"/>
    <w:rsid w:val="0008501C"/>
    <w:rsid w:val="00085B2C"/>
    <w:rsid w:val="00086CDB"/>
    <w:rsid w:val="00087813"/>
    <w:rsid w:val="00087BA1"/>
    <w:rsid w:val="00087E81"/>
    <w:rsid w:val="0009033D"/>
    <w:rsid w:val="00090678"/>
    <w:rsid w:val="00090D5F"/>
    <w:rsid w:val="0009193B"/>
    <w:rsid w:val="00091A78"/>
    <w:rsid w:val="000929B8"/>
    <w:rsid w:val="00092ECD"/>
    <w:rsid w:val="00092F56"/>
    <w:rsid w:val="00093914"/>
    <w:rsid w:val="00094DE5"/>
    <w:rsid w:val="00096A8B"/>
    <w:rsid w:val="00096EA6"/>
    <w:rsid w:val="000A0C2A"/>
    <w:rsid w:val="000A166B"/>
    <w:rsid w:val="000A17FF"/>
    <w:rsid w:val="000A1C7F"/>
    <w:rsid w:val="000A203F"/>
    <w:rsid w:val="000A2464"/>
    <w:rsid w:val="000A2BB0"/>
    <w:rsid w:val="000A4217"/>
    <w:rsid w:val="000A4AA6"/>
    <w:rsid w:val="000A529E"/>
    <w:rsid w:val="000A613A"/>
    <w:rsid w:val="000A650A"/>
    <w:rsid w:val="000A650D"/>
    <w:rsid w:val="000A739E"/>
    <w:rsid w:val="000A7888"/>
    <w:rsid w:val="000B0214"/>
    <w:rsid w:val="000B06BD"/>
    <w:rsid w:val="000B0B75"/>
    <w:rsid w:val="000B0C15"/>
    <w:rsid w:val="000B0F4E"/>
    <w:rsid w:val="000B11C9"/>
    <w:rsid w:val="000B19F2"/>
    <w:rsid w:val="000B2648"/>
    <w:rsid w:val="000B29C8"/>
    <w:rsid w:val="000B3788"/>
    <w:rsid w:val="000B3A12"/>
    <w:rsid w:val="000B3DB1"/>
    <w:rsid w:val="000B450E"/>
    <w:rsid w:val="000B452B"/>
    <w:rsid w:val="000B4D8C"/>
    <w:rsid w:val="000B4F43"/>
    <w:rsid w:val="000B5154"/>
    <w:rsid w:val="000B574C"/>
    <w:rsid w:val="000B758E"/>
    <w:rsid w:val="000B7778"/>
    <w:rsid w:val="000B79CF"/>
    <w:rsid w:val="000C0887"/>
    <w:rsid w:val="000C0F93"/>
    <w:rsid w:val="000C26C2"/>
    <w:rsid w:val="000C2717"/>
    <w:rsid w:val="000C2726"/>
    <w:rsid w:val="000C27FF"/>
    <w:rsid w:val="000C29CB"/>
    <w:rsid w:val="000C46CD"/>
    <w:rsid w:val="000C54AC"/>
    <w:rsid w:val="000C63F9"/>
    <w:rsid w:val="000C7185"/>
    <w:rsid w:val="000D0889"/>
    <w:rsid w:val="000D094C"/>
    <w:rsid w:val="000D1036"/>
    <w:rsid w:val="000D2CF2"/>
    <w:rsid w:val="000D34CD"/>
    <w:rsid w:val="000D3591"/>
    <w:rsid w:val="000D436F"/>
    <w:rsid w:val="000D4844"/>
    <w:rsid w:val="000D5856"/>
    <w:rsid w:val="000D5BCD"/>
    <w:rsid w:val="000D750F"/>
    <w:rsid w:val="000D7891"/>
    <w:rsid w:val="000D7B00"/>
    <w:rsid w:val="000D7F5A"/>
    <w:rsid w:val="000E0583"/>
    <w:rsid w:val="000E0BA1"/>
    <w:rsid w:val="000E0E22"/>
    <w:rsid w:val="000E11C7"/>
    <w:rsid w:val="000E2C41"/>
    <w:rsid w:val="000E2E60"/>
    <w:rsid w:val="000E2F1A"/>
    <w:rsid w:val="000E3066"/>
    <w:rsid w:val="000E384C"/>
    <w:rsid w:val="000E41F1"/>
    <w:rsid w:val="000E475C"/>
    <w:rsid w:val="000E4C79"/>
    <w:rsid w:val="000E4E8D"/>
    <w:rsid w:val="000E5B47"/>
    <w:rsid w:val="000E5BEB"/>
    <w:rsid w:val="000E5C35"/>
    <w:rsid w:val="000E6645"/>
    <w:rsid w:val="000E7A31"/>
    <w:rsid w:val="000F100B"/>
    <w:rsid w:val="000F1038"/>
    <w:rsid w:val="000F1243"/>
    <w:rsid w:val="000F1AFD"/>
    <w:rsid w:val="000F2716"/>
    <w:rsid w:val="000F27A7"/>
    <w:rsid w:val="000F31ED"/>
    <w:rsid w:val="000F4227"/>
    <w:rsid w:val="000F4750"/>
    <w:rsid w:val="000F4E3A"/>
    <w:rsid w:val="000F5236"/>
    <w:rsid w:val="000F620F"/>
    <w:rsid w:val="000F6628"/>
    <w:rsid w:val="000F675D"/>
    <w:rsid w:val="000F698A"/>
    <w:rsid w:val="00100395"/>
    <w:rsid w:val="00100B39"/>
    <w:rsid w:val="001031E8"/>
    <w:rsid w:val="0010394C"/>
    <w:rsid w:val="001044CC"/>
    <w:rsid w:val="001053D1"/>
    <w:rsid w:val="001056E5"/>
    <w:rsid w:val="00105FA8"/>
    <w:rsid w:val="001068DE"/>
    <w:rsid w:val="0010719E"/>
    <w:rsid w:val="00111FF5"/>
    <w:rsid w:val="001144A6"/>
    <w:rsid w:val="0011499D"/>
    <w:rsid w:val="00116560"/>
    <w:rsid w:val="001169CB"/>
    <w:rsid w:val="00120B60"/>
    <w:rsid w:val="00121037"/>
    <w:rsid w:val="00121081"/>
    <w:rsid w:val="0012381B"/>
    <w:rsid w:val="0012386F"/>
    <w:rsid w:val="00123B45"/>
    <w:rsid w:val="0012496C"/>
    <w:rsid w:val="00125DFE"/>
    <w:rsid w:val="001263B2"/>
    <w:rsid w:val="00130898"/>
    <w:rsid w:val="0013101E"/>
    <w:rsid w:val="001310A6"/>
    <w:rsid w:val="0013140D"/>
    <w:rsid w:val="001337B9"/>
    <w:rsid w:val="00133C86"/>
    <w:rsid w:val="00133DCC"/>
    <w:rsid w:val="00134EFB"/>
    <w:rsid w:val="001361C8"/>
    <w:rsid w:val="001367B9"/>
    <w:rsid w:val="00136884"/>
    <w:rsid w:val="00137689"/>
    <w:rsid w:val="0013793B"/>
    <w:rsid w:val="00137C5E"/>
    <w:rsid w:val="00137DB8"/>
    <w:rsid w:val="0014050B"/>
    <w:rsid w:val="001416B0"/>
    <w:rsid w:val="00142211"/>
    <w:rsid w:val="001434F6"/>
    <w:rsid w:val="0014383F"/>
    <w:rsid w:val="00143ED5"/>
    <w:rsid w:val="00145072"/>
    <w:rsid w:val="00145091"/>
    <w:rsid w:val="001452A5"/>
    <w:rsid w:val="00145C7E"/>
    <w:rsid w:val="00146B6B"/>
    <w:rsid w:val="001473B0"/>
    <w:rsid w:val="00150750"/>
    <w:rsid w:val="00150A90"/>
    <w:rsid w:val="001517DC"/>
    <w:rsid w:val="00152C06"/>
    <w:rsid w:val="00152E18"/>
    <w:rsid w:val="001535FD"/>
    <w:rsid w:val="0015386D"/>
    <w:rsid w:val="00155144"/>
    <w:rsid w:val="00155678"/>
    <w:rsid w:val="0015694F"/>
    <w:rsid w:val="00156A43"/>
    <w:rsid w:val="00157432"/>
    <w:rsid w:val="0015762B"/>
    <w:rsid w:val="0015768C"/>
    <w:rsid w:val="00157AE4"/>
    <w:rsid w:val="00160AE7"/>
    <w:rsid w:val="00160AF6"/>
    <w:rsid w:val="001618D7"/>
    <w:rsid w:val="00161FE1"/>
    <w:rsid w:val="00162FE3"/>
    <w:rsid w:val="001636C1"/>
    <w:rsid w:val="001639D1"/>
    <w:rsid w:val="00164663"/>
    <w:rsid w:val="00165670"/>
    <w:rsid w:val="00165A31"/>
    <w:rsid w:val="00165B74"/>
    <w:rsid w:val="001660AB"/>
    <w:rsid w:val="001661F1"/>
    <w:rsid w:val="00167F8A"/>
    <w:rsid w:val="00170808"/>
    <w:rsid w:val="00172DDE"/>
    <w:rsid w:val="00172FB9"/>
    <w:rsid w:val="00173170"/>
    <w:rsid w:val="001731B2"/>
    <w:rsid w:val="001735BD"/>
    <w:rsid w:val="001737EC"/>
    <w:rsid w:val="00173F54"/>
    <w:rsid w:val="00174221"/>
    <w:rsid w:val="00174A19"/>
    <w:rsid w:val="001754E4"/>
    <w:rsid w:val="00175979"/>
    <w:rsid w:val="00176A77"/>
    <w:rsid w:val="00177AA1"/>
    <w:rsid w:val="00177BFD"/>
    <w:rsid w:val="0018002D"/>
    <w:rsid w:val="00180679"/>
    <w:rsid w:val="00181F91"/>
    <w:rsid w:val="0018271D"/>
    <w:rsid w:val="00182EAF"/>
    <w:rsid w:val="00183457"/>
    <w:rsid w:val="00184335"/>
    <w:rsid w:val="0018484F"/>
    <w:rsid w:val="001856AF"/>
    <w:rsid w:val="00186307"/>
    <w:rsid w:val="001867F2"/>
    <w:rsid w:val="001902C2"/>
    <w:rsid w:val="00190EBE"/>
    <w:rsid w:val="00191C7B"/>
    <w:rsid w:val="0019201D"/>
    <w:rsid w:val="00192062"/>
    <w:rsid w:val="00192187"/>
    <w:rsid w:val="00192593"/>
    <w:rsid w:val="00192B59"/>
    <w:rsid w:val="0019322A"/>
    <w:rsid w:val="001940F0"/>
    <w:rsid w:val="001943CF"/>
    <w:rsid w:val="00194A70"/>
    <w:rsid w:val="001956D4"/>
    <w:rsid w:val="0019589E"/>
    <w:rsid w:val="00195A3C"/>
    <w:rsid w:val="00195A4C"/>
    <w:rsid w:val="00195D23"/>
    <w:rsid w:val="0019600F"/>
    <w:rsid w:val="001A093B"/>
    <w:rsid w:val="001A0BDA"/>
    <w:rsid w:val="001A1424"/>
    <w:rsid w:val="001A1F7F"/>
    <w:rsid w:val="001A20C2"/>
    <w:rsid w:val="001A2247"/>
    <w:rsid w:val="001A2265"/>
    <w:rsid w:val="001A2668"/>
    <w:rsid w:val="001A37D9"/>
    <w:rsid w:val="001A3CAA"/>
    <w:rsid w:val="001A5026"/>
    <w:rsid w:val="001A5050"/>
    <w:rsid w:val="001A5CF0"/>
    <w:rsid w:val="001A757E"/>
    <w:rsid w:val="001B02F6"/>
    <w:rsid w:val="001B0661"/>
    <w:rsid w:val="001B2EA2"/>
    <w:rsid w:val="001B3245"/>
    <w:rsid w:val="001B38F4"/>
    <w:rsid w:val="001B3A13"/>
    <w:rsid w:val="001B42D5"/>
    <w:rsid w:val="001B5825"/>
    <w:rsid w:val="001B59ED"/>
    <w:rsid w:val="001B5CA2"/>
    <w:rsid w:val="001B5EF0"/>
    <w:rsid w:val="001B6154"/>
    <w:rsid w:val="001B63F7"/>
    <w:rsid w:val="001B64A0"/>
    <w:rsid w:val="001B7068"/>
    <w:rsid w:val="001B7B82"/>
    <w:rsid w:val="001C09B4"/>
    <w:rsid w:val="001C0B0D"/>
    <w:rsid w:val="001C10BE"/>
    <w:rsid w:val="001C19BF"/>
    <w:rsid w:val="001C251F"/>
    <w:rsid w:val="001C2E49"/>
    <w:rsid w:val="001C49B1"/>
    <w:rsid w:val="001C4CF2"/>
    <w:rsid w:val="001C55E7"/>
    <w:rsid w:val="001C5F21"/>
    <w:rsid w:val="001C6ABF"/>
    <w:rsid w:val="001C6B4C"/>
    <w:rsid w:val="001C7333"/>
    <w:rsid w:val="001C7815"/>
    <w:rsid w:val="001C7B6D"/>
    <w:rsid w:val="001D037B"/>
    <w:rsid w:val="001D04DF"/>
    <w:rsid w:val="001D06D5"/>
    <w:rsid w:val="001D06E4"/>
    <w:rsid w:val="001D08D7"/>
    <w:rsid w:val="001D1726"/>
    <w:rsid w:val="001D2645"/>
    <w:rsid w:val="001D27C0"/>
    <w:rsid w:val="001D486F"/>
    <w:rsid w:val="001D4FB4"/>
    <w:rsid w:val="001D68F8"/>
    <w:rsid w:val="001D7570"/>
    <w:rsid w:val="001D7CC9"/>
    <w:rsid w:val="001E02A3"/>
    <w:rsid w:val="001E0739"/>
    <w:rsid w:val="001E198B"/>
    <w:rsid w:val="001E268C"/>
    <w:rsid w:val="001E2796"/>
    <w:rsid w:val="001E298C"/>
    <w:rsid w:val="001E2C97"/>
    <w:rsid w:val="001E2E3C"/>
    <w:rsid w:val="001E2E51"/>
    <w:rsid w:val="001E3766"/>
    <w:rsid w:val="001E5C00"/>
    <w:rsid w:val="001E741E"/>
    <w:rsid w:val="001E7B67"/>
    <w:rsid w:val="001F1088"/>
    <w:rsid w:val="001F1D05"/>
    <w:rsid w:val="001F32B9"/>
    <w:rsid w:val="001F3319"/>
    <w:rsid w:val="001F3C9E"/>
    <w:rsid w:val="001F5D4B"/>
    <w:rsid w:val="001F68B2"/>
    <w:rsid w:val="001F68E3"/>
    <w:rsid w:val="001F73C0"/>
    <w:rsid w:val="001F767F"/>
    <w:rsid w:val="002004F5"/>
    <w:rsid w:val="00200B00"/>
    <w:rsid w:val="00201944"/>
    <w:rsid w:val="00202392"/>
    <w:rsid w:val="00202567"/>
    <w:rsid w:val="00202617"/>
    <w:rsid w:val="002029E9"/>
    <w:rsid w:val="00202BEF"/>
    <w:rsid w:val="00204331"/>
    <w:rsid w:val="00204739"/>
    <w:rsid w:val="00204BEE"/>
    <w:rsid w:val="002050C1"/>
    <w:rsid w:val="00205603"/>
    <w:rsid w:val="002058AC"/>
    <w:rsid w:val="00205BEF"/>
    <w:rsid w:val="002060B9"/>
    <w:rsid w:val="0020677B"/>
    <w:rsid w:val="00206A8F"/>
    <w:rsid w:val="00207C56"/>
    <w:rsid w:val="00207DF1"/>
    <w:rsid w:val="00207E4D"/>
    <w:rsid w:val="00210472"/>
    <w:rsid w:val="00210CB1"/>
    <w:rsid w:val="00211266"/>
    <w:rsid w:val="002116CA"/>
    <w:rsid w:val="00211B95"/>
    <w:rsid w:val="00212D49"/>
    <w:rsid w:val="0021416A"/>
    <w:rsid w:val="002161DF"/>
    <w:rsid w:val="00216995"/>
    <w:rsid w:val="0021715B"/>
    <w:rsid w:val="00217188"/>
    <w:rsid w:val="00217B0A"/>
    <w:rsid w:val="00220AD1"/>
    <w:rsid w:val="00220AF6"/>
    <w:rsid w:val="00222891"/>
    <w:rsid w:val="00223C10"/>
    <w:rsid w:val="00223CE8"/>
    <w:rsid w:val="00223CFF"/>
    <w:rsid w:val="002241C8"/>
    <w:rsid w:val="002247AD"/>
    <w:rsid w:val="002249B7"/>
    <w:rsid w:val="00224D75"/>
    <w:rsid w:val="00225CE6"/>
    <w:rsid w:val="002267CC"/>
    <w:rsid w:val="00226F2E"/>
    <w:rsid w:val="00226FD4"/>
    <w:rsid w:val="00227532"/>
    <w:rsid w:val="00227CBE"/>
    <w:rsid w:val="002308B3"/>
    <w:rsid w:val="00230BB2"/>
    <w:rsid w:val="00230C05"/>
    <w:rsid w:val="00230C19"/>
    <w:rsid w:val="0023185A"/>
    <w:rsid w:val="00231E7C"/>
    <w:rsid w:val="002331ED"/>
    <w:rsid w:val="002333B9"/>
    <w:rsid w:val="002334C1"/>
    <w:rsid w:val="0023372A"/>
    <w:rsid w:val="00234B00"/>
    <w:rsid w:val="00235C74"/>
    <w:rsid w:val="00240C71"/>
    <w:rsid w:val="0024155D"/>
    <w:rsid w:val="002421DA"/>
    <w:rsid w:val="002427F3"/>
    <w:rsid w:val="00242B70"/>
    <w:rsid w:val="00242D0D"/>
    <w:rsid w:val="00243C31"/>
    <w:rsid w:val="002452EF"/>
    <w:rsid w:val="00245523"/>
    <w:rsid w:val="002465AA"/>
    <w:rsid w:val="0024690E"/>
    <w:rsid w:val="00246F26"/>
    <w:rsid w:val="002474C6"/>
    <w:rsid w:val="002504AC"/>
    <w:rsid w:val="002510F2"/>
    <w:rsid w:val="002514DA"/>
    <w:rsid w:val="002515C2"/>
    <w:rsid w:val="00252073"/>
    <w:rsid w:val="0025279A"/>
    <w:rsid w:val="002529A5"/>
    <w:rsid w:val="00252EA3"/>
    <w:rsid w:val="00253FF1"/>
    <w:rsid w:val="00254A40"/>
    <w:rsid w:val="00254DE5"/>
    <w:rsid w:val="00255B87"/>
    <w:rsid w:val="0025636F"/>
    <w:rsid w:val="00256EE1"/>
    <w:rsid w:val="00257A72"/>
    <w:rsid w:val="00257D89"/>
    <w:rsid w:val="002608B5"/>
    <w:rsid w:val="00261303"/>
    <w:rsid w:val="0026197A"/>
    <w:rsid w:val="00263D1A"/>
    <w:rsid w:val="00265783"/>
    <w:rsid w:val="00265A62"/>
    <w:rsid w:val="0026679E"/>
    <w:rsid w:val="00266A25"/>
    <w:rsid w:val="00267928"/>
    <w:rsid w:val="00270158"/>
    <w:rsid w:val="0027036F"/>
    <w:rsid w:val="00270795"/>
    <w:rsid w:val="0027143F"/>
    <w:rsid w:val="00275EF3"/>
    <w:rsid w:val="0027671C"/>
    <w:rsid w:val="0027739E"/>
    <w:rsid w:val="002778A0"/>
    <w:rsid w:val="00277D27"/>
    <w:rsid w:val="002816EE"/>
    <w:rsid w:val="0028204E"/>
    <w:rsid w:val="0028279B"/>
    <w:rsid w:val="0028289B"/>
    <w:rsid w:val="00282EE0"/>
    <w:rsid w:val="00284A3D"/>
    <w:rsid w:val="00285D8C"/>
    <w:rsid w:val="002863B0"/>
    <w:rsid w:val="002874AB"/>
    <w:rsid w:val="00287740"/>
    <w:rsid w:val="002877FB"/>
    <w:rsid w:val="00290918"/>
    <w:rsid w:val="002909E8"/>
    <w:rsid w:val="00291B9A"/>
    <w:rsid w:val="002920E7"/>
    <w:rsid w:val="00292176"/>
    <w:rsid w:val="002926DE"/>
    <w:rsid w:val="00292CF2"/>
    <w:rsid w:val="00292F9C"/>
    <w:rsid w:val="00292FDE"/>
    <w:rsid w:val="002933F3"/>
    <w:rsid w:val="002934FC"/>
    <w:rsid w:val="002952E7"/>
    <w:rsid w:val="002956DF"/>
    <w:rsid w:val="0029609F"/>
    <w:rsid w:val="00297F50"/>
    <w:rsid w:val="002A024E"/>
    <w:rsid w:val="002A0F4E"/>
    <w:rsid w:val="002A10DA"/>
    <w:rsid w:val="002A2238"/>
    <w:rsid w:val="002A28E6"/>
    <w:rsid w:val="002A3EE2"/>
    <w:rsid w:val="002A4554"/>
    <w:rsid w:val="002A4B82"/>
    <w:rsid w:val="002A4CA8"/>
    <w:rsid w:val="002A5535"/>
    <w:rsid w:val="002A572E"/>
    <w:rsid w:val="002A5C5A"/>
    <w:rsid w:val="002A60D4"/>
    <w:rsid w:val="002A6219"/>
    <w:rsid w:val="002A63CB"/>
    <w:rsid w:val="002B0805"/>
    <w:rsid w:val="002B0E74"/>
    <w:rsid w:val="002B17EB"/>
    <w:rsid w:val="002B2165"/>
    <w:rsid w:val="002B2AEF"/>
    <w:rsid w:val="002B3893"/>
    <w:rsid w:val="002B3D21"/>
    <w:rsid w:val="002B47D1"/>
    <w:rsid w:val="002B4FBA"/>
    <w:rsid w:val="002B570D"/>
    <w:rsid w:val="002B5804"/>
    <w:rsid w:val="002B66D2"/>
    <w:rsid w:val="002B7110"/>
    <w:rsid w:val="002B79BE"/>
    <w:rsid w:val="002C0C5E"/>
    <w:rsid w:val="002C0FFF"/>
    <w:rsid w:val="002C12C4"/>
    <w:rsid w:val="002C1893"/>
    <w:rsid w:val="002C37AE"/>
    <w:rsid w:val="002C41B6"/>
    <w:rsid w:val="002C4315"/>
    <w:rsid w:val="002C6B7D"/>
    <w:rsid w:val="002C75E2"/>
    <w:rsid w:val="002C7844"/>
    <w:rsid w:val="002C7B07"/>
    <w:rsid w:val="002C7D11"/>
    <w:rsid w:val="002D097A"/>
    <w:rsid w:val="002D1992"/>
    <w:rsid w:val="002D3F49"/>
    <w:rsid w:val="002D3FFD"/>
    <w:rsid w:val="002D4449"/>
    <w:rsid w:val="002D4EB6"/>
    <w:rsid w:val="002D6DDB"/>
    <w:rsid w:val="002D70FF"/>
    <w:rsid w:val="002E030D"/>
    <w:rsid w:val="002E0F40"/>
    <w:rsid w:val="002E190F"/>
    <w:rsid w:val="002E1CB9"/>
    <w:rsid w:val="002E2039"/>
    <w:rsid w:val="002E2611"/>
    <w:rsid w:val="002E2EC1"/>
    <w:rsid w:val="002E34DE"/>
    <w:rsid w:val="002E3957"/>
    <w:rsid w:val="002E4F3C"/>
    <w:rsid w:val="002E5B72"/>
    <w:rsid w:val="002E624B"/>
    <w:rsid w:val="002E63CE"/>
    <w:rsid w:val="002E78D8"/>
    <w:rsid w:val="002E7C4C"/>
    <w:rsid w:val="002F0A26"/>
    <w:rsid w:val="002F18CB"/>
    <w:rsid w:val="002F28A0"/>
    <w:rsid w:val="002F2911"/>
    <w:rsid w:val="002F3406"/>
    <w:rsid w:val="002F3714"/>
    <w:rsid w:val="002F386E"/>
    <w:rsid w:val="002F3877"/>
    <w:rsid w:val="002F4EC2"/>
    <w:rsid w:val="002F55A3"/>
    <w:rsid w:val="002F55D0"/>
    <w:rsid w:val="002F5E72"/>
    <w:rsid w:val="002F64FD"/>
    <w:rsid w:val="002F69E6"/>
    <w:rsid w:val="002F6DD3"/>
    <w:rsid w:val="002F74DC"/>
    <w:rsid w:val="002F7607"/>
    <w:rsid w:val="002F766D"/>
    <w:rsid w:val="003006BD"/>
    <w:rsid w:val="00300C36"/>
    <w:rsid w:val="00300F7D"/>
    <w:rsid w:val="00301E83"/>
    <w:rsid w:val="00301FD9"/>
    <w:rsid w:val="003025D2"/>
    <w:rsid w:val="00302672"/>
    <w:rsid w:val="00302BD0"/>
    <w:rsid w:val="00303230"/>
    <w:rsid w:val="003032F1"/>
    <w:rsid w:val="00303332"/>
    <w:rsid w:val="00303472"/>
    <w:rsid w:val="00303A4E"/>
    <w:rsid w:val="00304AD7"/>
    <w:rsid w:val="00304C11"/>
    <w:rsid w:val="00305505"/>
    <w:rsid w:val="00306783"/>
    <w:rsid w:val="00310611"/>
    <w:rsid w:val="003122C7"/>
    <w:rsid w:val="00312AE6"/>
    <w:rsid w:val="00312FF2"/>
    <w:rsid w:val="00314702"/>
    <w:rsid w:val="00314890"/>
    <w:rsid w:val="00315C6A"/>
    <w:rsid w:val="00317DFF"/>
    <w:rsid w:val="003210AD"/>
    <w:rsid w:val="0032187C"/>
    <w:rsid w:val="003218AE"/>
    <w:rsid w:val="00321AE3"/>
    <w:rsid w:val="00324168"/>
    <w:rsid w:val="003256D5"/>
    <w:rsid w:val="00325F5B"/>
    <w:rsid w:val="0032609C"/>
    <w:rsid w:val="00326436"/>
    <w:rsid w:val="00326713"/>
    <w:rsid w:val="0032722E"/>
    <w:rsid w:val="003312C7"/>
    <w:rsid w:val="00331ACB"/>
    <w:rsid w:val="00331C5E"/>
    <w:rsid w:val="003326E7"/>
    <w:rsid w:val="00332CD0"/>
    <w:rsid w:val="00333D1F"/>
    <w:rsid w:val="00334CDB"/>
    <w:rsid w:val="003357BA"/>
    <w:rsid w:val="00335977"/>
    <w:rsid w:val="00335DB6"/>
    <w:rsid w:val="00335E8B"/>
    <w:rsid w:val="00335F70"/>
    <w:rsid w:val="00336114"/>
    <w:rsid w:val="003361AD"/>
    <w:rsid w:val="003362F1"/>
    <w:rsid w:val="0033644D"/>
    <w:rsid w:val="00337A70"/>
    <w:rsid w:val="00337EE4"/>
    <w:rsid w:val="00340347"/>
    <w:rsid w:val="00340665"/>
    <w:rsid w:val="003415CF"/>
    <w:rsid w:val="0034286B"/>
    <w:rsid w:val="0034378B"/>
    <w:rsid w:val="0034427D"/>
    <w:rsid w:val="00344499"/>
    <w:rsid w:val="003445C6"/>
    <w:rsid w:val="00345E84"/>
    <w:rsid w:val="003466B6"/>
    <w:rsid w:val="003512A6"/>
    <w:rsid w:val="003523D8"/>
    <w:rsid w:val="00352737"/>
    <w:rsid w:val="0035303D"/>
    <w:rsid w:val="00353355"/>
    <w:rsid w:val="003543F9"/>
    <w:rsid w:val="00357419"/>
    <w:rsid w:val="00357C2B"/>
    <w:rsid w:val="003601BC"/>
    <w:rsid w:val="0036030A"/>
    <w:rsid w:val="003606C1"/>
    <w:rsid w:val="003608DE"/>
    <w:rsid w:val="00360E25"/>
    <w:rsid w:val="00361324"/>
    <w:rsid w:val="00361A37"/>
    <w:rsid w:val="003621FA"/>
    <w:rsid w:val="00362800"/>
    <w:rsid w:val="00362EC1"/>
    <w:rsid w:val="00364824"/>
    <w:rsid w:val="00364D50"/>
    <w:rsid w:val="003650C9"/>
    <w:rsid w:val="003651E9"/>
    <w:rsid w:val="00365A03"/>
    <w:rsid w:val="0036695F"/>
    <w:rsid w:val="00366C53"/>
    <w:rsid w:val="00367A7D"/>
    <w:rsid w:val="00370164"/>
    <w:rsid w:val="0037041E"/>
    <w:rsid w:val="003708BC"/>
    <w:rsid w:val="00370B3F"/>
    <w:rsid w:val="00370C25"/>
    <w:rsid w:val="003723EC"/>
    <w:rsid w:val="00372908"/>
    <w:rsid w:val="003732B8"/>
    <w:rsid w:val="0037379C"/>
    <w:rsid w:val="00373E14"/>
    <w:rsid w:val="00373E74"/>
    <w:rsid w:val="00374BCB"/>
    <w:rsid w:val="00375B0F"/>
    <w:rsid w:val="00376FFD"/>
    <w:rsid w:val="00377F6E"/>
    <w:rsid w:val="0038099D"/>
    <w:rsid w:val="00381444"/>
    <w:rsid w:val="00381862"/>
    <w:rsid w:val="00382924"/>
    <w:rsid w:val="003829E6"/>
    <w:rsid w:val="0038476F"/>
    <w:rsid w:val="00384779"/>
    <w:rsid w:val="003860CD"/>
    <w:rsid w:val="003868D8"/>
    <w:rsid w:val="00387787"/>
    <w:rsid w:val="00387F22"/>
    <w:rsid w:val="00390101"/>
    <w:rsid w:val="0039072F"/>
    <w:rsid w:val="00391250"/>
    <w:rsid w:val="00391DE6"/>
    <w:rsid w:val="003926C2"/>
    <w:rsid w:val="00392CCB"/>
    <w:rsid w:val="00392E8D"/>
    <w:rsid w:val="00392ED5"/>
    <w:rsid w:val="00393068"/>
    <w:rsid w:val="003944ED"/>
    <w:rsid w:val="0039598C"/>
    <w:rsid w:val="00396D37"/>
    <w:rsid w:val="003971EF"/>
    <w:rsid w:val="003977C8"/>
    <w:rsid w:val="003A02F0"/>
    <w:rsid w:val="003A04C4"/>
    <w:rsid w:val="003A087C"/>
    <w:rsid w:val="003A09D2"/>
    <w:rsid w:val="003A1852"/>
    <w:rsid w:val="003A37B2"/>
    <w:rsid w:val="003A3D4D"/>
    <w:rsid w:val="003A40B6"/>
    <w:rsid w:val="003A5373"/>
    <w:rsid w:val="003A672C"/>
    <w:rsid w:val="003A6E00"/>
    <w:rsid w:val="003A6E85"/>
    <w:rsid w:val="003A707A"/>
    <w:rsid w:val="003A71AF"/>
    <w:rsid w:val="003A71F7"/>
    <w:rsid w:val="003B09FD"/>
    <w:rsid w:val="003B0D61"/>
    <w:rsid w:val="003B113B"/>
    <w:rsid w:val="003B124E"/>
    <w:rsid w:val="003B1FF8"/>
    <w:rsid w:val="003B227C"/>
    <w:rsid w:val="003B26F0"/>
    <w:rsid w:val="003B2EF9"/>
    <w:rsid w:val="003B3BD7"/>
    <w:rsid w:val="003B3D60"/>
    <w:rsid w:val="003B4354"/>
    <w:rsid w:val="003B4BD6"/>
    <w:rsid w:val="003B54FF"/>
    <w:rsid w:val="003B5570"/>
    <w:rsid w:val="003B7E15"/>
    <w:rsid w:val="003C0D16"/>
    <w:rsid w:val="003C19CD"/>
    <w:rsid w:val="003C2D3C"/>
    <w:rsid w:val="003C3322"/>
    <w:rsid w:val="003C37D0"/>
    <w:rsid w:val="003C46DA"/>
    <w:rsid w:val="003C4820"/>
    <w:rsid w:val="003C499C"/>
    <w:rsid w:val="003C5A96"/>
    <w:rsid w:val="003C5E37"/>
    <w:rsid w:val="003C6187"/>
    <w:rsid w:val="003C6363"/>
    <w:rsid w:val="003C6870"/>
    <w:rsid w:val="003C736E"/>
    <w:rsid w:val="003C7BB0"/>
    <w:rsid w:val="003C7CF2"/>
    <w:rsid w:val="003D146F"/>
    <w:rsid w:val="003D1AD5"/>
    <w:rsid w:val="003D1B14"/>
    <w:rsid w:val="003D3595"/>
    <w:rsid w:val="003D4D0D"/>
    <w:rsid w:val="003D5254"/>
    <w:rsid w:val="003D5631"/>
    <w:rsid w:val="003D5BBC"/>
    <w:rsid w:val="003D7DCF"/>
    <w:rsid w:val="003E1123"/>
    <w:rsid w:val="003E2102"/>
    <w:rsid w:val="003E2602"/>
    <w:rsid w:val="003E3C4D"/>
    <w:rsid w:val="003E3F2C"/>
    <w:rsid w:val="003E4228"/>
    <w:rsid w:val="003E424D"/>
    <w:rsid w:val="003E43E8"/>
    <w:rsid w:val="003E59DC"/>
    <w:rsid w:val="003E5AC4"/>
    <w:rsid w:val="003E5C18"/>
    <w:rsid w:val="003E63CA"/>
    <w:rsid w:val="003E6E61"/>
    <w:rsid w:val="003E78AD"/>
    <w:rsid w:val="003E7CB4"/>
    <w:rsid w:val="003F00ED"/>
    <w:rsid w:val="003F03F8"/>
    <w:rsid w:val="003F1E83"/>
    <w:rsid w:val="003F20D4"/>
    <w:rsid w:val="003F21F9"/>
    <w:rsid w:val="003F2535"/>
    <w:rsid w:val="003F2808"/>
    <w:rsid w:val="003F28CC"/>
    <w:rsid w:val="003F294A"/>
    <w:rsid w:val="003F3644"/>
    <w:rsid w:val="003F399E"/>
    <w:rsid w:val="003F4645"/>
    <w:rsid w:val="003F486D"/>
    <w:rsid w:val="003F4D22"/>
    <w:rsid w:val="003F4EB6"/>
    <w:rsid w:val="003F51D6"/>
    <w:rsid w:val="003F5D03"/>
    <w:rsid w:val="003F5E7C"/>
    <w:rsid w:val="003F6888"/>
    <w:rsid w:val="003F7670"/>
    <w:rsid w:val="004004F6"/>
    <w:rsid w:val="00400D63"/>
    <w:rsid w:val="00401C08"/>
    <w:rsid w:val="004020BD"/>
    <w:rsid w:val="0040255D"/>
    <w:rsid w:val="00404C87"/>
    <w:rsid w:val="00405108"/>
    <w:rsid w:val="0040525D"/>
    <w:rsid w:val="004054A1"/>
    <w:rsid w:val="00405620"/>
    <w:rsid w:val="00405DAF"/>
    <w:rsid w:val="004060FE"/>
    <w:rsid w:val="00406157"/>
    <w:rsid w:val="00406748"/>
    <w:rsid w:val="0040787B"/>
    <w:rsid w:val="00407EAE"/>
    <w:rsid w:val="0041016B"/>
    <w:rsid w:val="0041055F"/>
    <w:rsid w:val="004106BA"/>
    <w:rsid w:val="00410862"/>
    <w:rsid w:val="00411662"/>
    <w:rsid w:val="004122F5"/>
    <w:rsid w:val="00412D9D"/>
    <w:rsid w:val="00412E10"/>
    <w:rsid w:val="0041320D"/>
    <w:rsid w:val="0041348F"/>
    <w:rsid w:val="00413C6B"/>
    <w:rsid w:val="00414BF5"/>
    <w:rsid w:val="0041529E"/>
    <w:rsid w:val="00415D25"/>
    <w:rsid w:val="004161EE"/>
    <w:rsid w:val="00416A7F"/>
    <w:rsid w:val="00416E81"/>
    <w:rsid w:val="0041738F"/>
    <w:rsid w:val="004211EC"/>
    <w:rsid w:val="0042241A"/>
    <w:rsid w:val="00422C00"/>
    <w:rsid w:val="0042352B"/>
    <w:rsid w:val="0042379A"/>
    <w:rsid w:val="00423C04"/>
    <w:rsid w:val="004242A0"/>
    <w:rsid w:val="0042432D"/>
    <w:rsid w:val="00424455"/>
    <w:rsid w:val="0042522E"/>
    <w:rsid w:val="004256AC"/>
    <w:rsid w:val="00425A95"/>
    <w:rsid w:val="00426801"/>
    <w:rsid w:val="00427551"/>
    <w:rsid w:val="00427A3A"/>
    <w:rsid w:val="00427A4B"/>
    <w:rsid w:val="004304F4"/>
    <w:rsid w:val="0043104D"/>
    <w:rsid w:val="00431784"/>
    <w:rsid w:val="00431CE4"/>
    <w:rsid w:val="00431ED6"/>
    <w:rsid w:val="00432B4F"/>
    <w:rsid w:val="00433714"/>
    <w:rsid w:val="00433E76"/>
    <w:rsid w:val="004344DC"/>
    <w:rsid w:val="00434AFD"/>
    <w:rsid w:val="004353C4"/>
    <w:rsid w:val="004357E8"/>
    <w:rsid w:val="00435A17"/>
    <w:rsid w:val="00436368"/>
    <w:rsid w:val="00436907"/>
    <w:rsid w:val="004369CA"/>
    <w:rsid w:val="00437DEA"/>
    <w:rsid w:val="00437FCF"/>
    <w:rsid w:val="0044078A"/>
    <w:rsid w:val="00441FAD"/>
    <w:rsid w:val="004421AC"/>
    <w:rsid w:val="004426AC"/>
    <w:rsid w:val="00442EFD"/>
    <w:rsid w:val="00443A97"/>
    <w:rsid w:val="00444403"/>
    <w:rsid w:val="00444BFB"/>
    <w:rsid w:val="00444C5F"/>
    <w:rsid w:val="00446377"/>
    <w:rsid w:val="004467F4"/>
    <w:rsid w:val="00447193"/>
    <w:rsid w:val="0044791B"/>
    <w:rsid w:val="00447EFE"/>
    <w:rsid w:val="004501DD"/>
    <w:rsid w:val="004514C2"/>
    <w:rsid w:val="004514C7"/>
    <w:rsid w:val="00451601"/>
    <w:rsid w:val="00451A5C"/>
    <w:rsid w:val="00453257"/>
    <w:rsid w:val="00453A6A"/>
    <w:rsid w:val="004553A2"/>
    <w:rsid w:val="0045602E"/>
    <w:rsid w:val="0045615C"/>
    <w:rsid w:val="0045622B"/>
    <w:rsid w:val="00456AEF"/>
    <w:rsid w:val="0046122C"/>
    <w:rsid w:val="0046205D"/>
    <w:rsid w:val="00463401"/>
    <w:rsid w:val="00464572"/>
    <w:rsid w:val="0046485A"/>
    <w:rsid w:val="004651E0"/>
    <w:rsid w:val="004654B5"/>
    <w:rsid w:val="004655BC"/>
    <w:rsid w:val="00465A98"/>
    <w:rsid w:val="00466347"/>
    <w:rsid w:val="00466861"/>
    <w:rsid w:val="0046696F"/>
    <w:rsid w:val="00466C64"/>
    <w:rsid w:val="0046730D"/>
    <w:rsid w:val="00467469"/>
    <w:rsid w:val="0046755F"/>
    <w:rsid w:val="00467923"/>
    <w:rsid w:val="00467CD4"/>
    <w:rsid w:val="004706BC"/>
    <w:rsid w:val="00470907"/>
    <w:rsid w:val="004713DB"/>
    <w:rsid w:val="004719C7"/>
    <w:rsid w:val="00471C1C"/>
    <w:rsid w:val="00471CFA"/>
    <w:rsid w:val="00471DB3"/>
    <w:rsid w:val="00472206"/>
    <w:rsid w:val="0047254A"/>
    <w:rsid w:val="004726F4"/>
    <w:rsid w:val="004737F7"/>
    <w:rsid w:val="00473E47"/>
    <w:rsid w:val="004741AF"/>
    <w:rsid w:val="00474325"/>
    <w:rsid w:val="00475404"/>
    <w:rsid w:val="00476095"/>
    <w:rsid w:val="00476535"/>
    <w:rsid w:val="00476C03"/>
    <w:rsid w:val="00476CCF"/>
    <w:rsid w:val="0047787C"/>
    <w:rsid w:val="0048040F"/>
    <w:rsid w:val="00480942"/>
    <w:rsid w:val="004821F5"/>
    <w:rsid w:val="00482DD2"/>
    <w:rsid w:val="00484E36"/>
    <w:rsid w:val="00485C58"/>
    <w:rsid w:val="00485D32"/>
    <w:rsid w:val="00486552"/>
    <w:rsid w:val="004865EC"/>
    <w:rsid w:val="00486DD1"/>
    <w:rsid w:val="004875B5"/>
    <w:rsid w:val="00490256"/>
    <w:rsid w:val="00490B8E"/>
    <w:rsid w:val="004916B2"/>
    <w:rsid w:val="00493342"/>
    <w:rsid w:val="00494D11"/>
    <w:rsid w:val="00494FAF"/>
    <w:rsid w:val="004959BE"/>
    <w:rsid w:val="00495DB4"/>
    <w:rsid w:val="004966C3"/>
    <w:rsid w:val="0049762E"/>
    <w:rsid w:val="00497E0E"/>
    <w:rsid w:val="00497F66"/>
    <w:rsid w:val="004A0611"/>
    <w:rsid w:val="004A06D8"/>
    <w:rsid w:val="004A0781"/>
    <w:rsid w:val="004A2713"/>
    <w:rsid w:val="004A2A94"/>
    <w:rsid w:val="004A3F21"/>
    <w:rsid w:val="004A41FD"/>
    <w:rsid w:val="004A422D"/>
    <w:rsid w:val="004A422F"/>
    <w:rsid w:val="004A4394"/>
    <w:rsid w:val="004A4A12"/>
    <w:rsid w:val="004A5435"/>
    <w:rsid w:val="004A5663"/>
    <w:rsid w:val="004A5C33"/>
    <w:rsid w:val="004A6FE3"/>
    <w:rsid w:val="004A7F2A"/>
    <w:rsid w:val="004B0273"/>
    <w:rsid w:val="004B09E4"/>
    <w:rsid w:val="004B0EAF"/>
    <w:rsid w:val="004B1593"/>
    <w:rsid w:val="004B1B5F"/>
    <w:rsid w:val="004B2320"/>
    <w:rsid w:val="004B29CE"/>
    <w:rsid w:val="004B2B63"/>
    <w:rsid w:val="004B3C3D"/>
    <w:rsid w:val="004B4552"/>
    <w:rsid w:val="004B551F"/>
    <w:rsid w:val="004B6622"/>
    <w:rsid w:val="004B7398"/>
    <w:rsid w:val="004C1165"/>
    <w:rsid w:val="004C20A5"/>
    <w:rsid w:val="004C2AA9"/>
    <w:rsid w:val="004C2CC9"/>
    <w:rsid w:val="004C3D09"/>
    <w:rsid w:val="004C3D6A"/>
    <w:rsid w:val="004C6B55"/>
    <w:rsid w:val="004D0B0F"/>
    <w:rsid w:val="004D0E3D"/>
    <w:rsid w:val="004D269F"/>
    <w:rsid w:val="004D38ED"/>
    <w:rsid w:val="004D3C1A"/>
    <w:rsid w:val="004D4265"/>
    <w:rsid w:val="004D4AC7"/>
    <w:rsid w:val="004D511D"/>
    <w:rsid w:val="004D52EC"/>
    <w:rsid w:val="004D55DC"/>
    <w:rsid w:val="004D6241"/>
    <w:rsid w:val="004E03D1"/>
    <w:rsid w:val="004E06F5"/>
    <w:rsid w:val="004E0B01"/>
    <w:rsid w:val="004E1F91"/>
    <w:rsid w:val="004E1FEF"/>
    <w:rsid w:val="004E251F"/>
    <w:rsid w:val="004E271C"/>
    <w:rsid w:val="004E3C17"/>
    <w:rsid w:val="004E3DAF"/>
    <w:rsid w:val="004E4294"/>
    <w:rsid w:val="004E4A3F"/>
    <w:rsid w:val="004E5EF1"/>
    <w:rsid w:val="004E72B2"/>
    <w:rsid w:val="004F02C1"/>
    <w:rsid w:val="004F04CA"/>
    <w:rsid w:val="004F1302"/>
    <w:rsid w:val="004F2050"/>
    <w:rsid w:val="004F26A7"/>
    <w:rsid w:val="004F349C"/>
    <w:rsid w:val="004F37DB"/>
    <w:rsid w:val="004F3D9A"/>
    <w:rsid w:val="004F3F4B"/>
    <w:rsid w:val="004F4783"/>
    <w:rsid w:val="004F5754"/>
    <w:rsid w:val="004F5CFA"/>
    <w:rsid w:val="004F5F34"/>
    <w:rsid w:val="004F6C7C"/>
    <w:rsid w:val="004F79A0"/>
    <w:rsid w:val="004F7C4C"/>
    <w:rsid w:val="004F7C91"/>
    <w:rsid w:val="00501197"/>
    <w:rsid w:val="00501DBE"/>
    <w:rsid w:val="00502BE3"/>
    <w:rsid w:val="00503134"/>
    <w:rsid w:val="00503AD7"/>
    <w:rsid w:val="00503D7C"/>
    <w:rsid w:val="005044BA"/>
    <w:rsid w:val="00504C8F"/>
    <w:rsid w:val="00504EA0"/>
    <w:rsid w:val="005059F4"/>
    <w:rsid w:val="00506175"/>
    <w:rsid w:val="005062F1"/>
    <w:rsid w:val="00506A24"/>
    <w:rsid w:val="00506CEB"/>
    <w:rsid w:val="00506E31"/>
    <w:rsid w:val="0051080E"/>
    <w:rsid w:val="00510BB8"/>
    <w:rsid w:val="00511AAB"/>
    <w:rsid w:val="00511C55"/>
    <w:rsid w:val="005120DE"/>
    <w:rsid w:val="00512136"/>
    <w:rsid w:val="005128C4"/>
    <w:rsid w:val="00513187"/>
    <w:rsid w:val="0051337B"/>
    <w:rsid w:val="005140D7"/>
    <w:rsid w:val="005148D8"/>
    <w:rsid w:val="00514C01"/>
    <w:rsid w:val="0051534C"/>
    <w:rsid w:val="00515AEA"/>
    <w:rsid w:val="00517073"/>
    <w:rsid w:val="0051785A"/>
    <w:rsid w:val="005205E5"/>
    <w:rsid w:val="00520622"/>
    <w:rsid w:val="005208D1"/>
    <w:rsid w:val="005216AC"/>
    <w:rsid w:val="005226DE"/>
    <w:rsid w:val="005229DE"/>
    <w:rsid w:val="00523017"/>
    <w:rsid w:val="0052304F"/>
    <w:rsid w:val="005230CB"/>
    <w:rsid w:val="005230FB"/>
    <w:rsid w:val="0052390C"/>
    <w:rsid w:val="0052394E"/>
    <w:rsid w:val="00524E8F"/>
    <w:rsid w:val="005250D0"/>
    <w:rsid w:val="005251F5"/>
    <w:rsid w:val="00525C4C"/>
    <w:rsid w:val="00525C9B"/>
    <w:rsid w:val="00527881"/>
    <w:rsid w:val="00530356"/>
    <w:rsid w:val="0053058D"/>
    <w:rsid w:val="00530B31"/>
    <w:rsid w:val="00530F00"/>
    <w:rsid w:val="00532237"/>
    <w:rsid w:val="005324BB"/>
    <w:rsid w:val="00532795"/>
    <w:rsid w:val="00532D31"/>
    <w:rsid w:val="00534107"/>
    <w:rsid w:val="00534124"/>
    <w:rsid w:val="00534785"/>
    <w:rsid w:val="00534820"/>
    <w:rsid w:val="00534E3A"/>
    <w:rsid w:val="005353BD"/>
    <w:rsid w:val="005353E5"/>
    <w:rsid w:val="0053540F"/>
    <w:rsid w:val="00535798"/>
    <w:rsid w:val="00535E23"/>
    <w:rsid w:val="00536363"/>
    <w:rsid w:val="005363E8"/>
    <w:rsid w:val="005369D4"/>
    <w:rsid w:val="00536B32"/>
    <w:rsid w:val="005401C4"/>
    <w:rsid w:val="00540A40"/>
    <w:rsid w:val="00540ADA"/>
    <w:rsid w:val="00540DC9"/>
    <w:rsid w:val="0054188A"/>
    <w:rsid w:val="005422D3"/>
    <w:rsid w:val="00542894"/>
    <w:rsid w:val="00542906"/>
    <w:rsid w:val="00543CFF"/>
    <w:rsid w:val="00543E23"/>
    <w:rsid w:val="005441CE"/>
    <w:rsid w:val="00545E70"/>
    <w:rsid w:val="00547328"/>
    <w:rsid w:val="00547499"/>
    <w:rsid w:val="00547DD3"/>
    <w:rsid w:val="0055007B"/>
    <w:rsid w:val="00550E5B"/>
    <w:rsid w:val="005523BC"/>
    <w:rsid w:val="005524A0"/>
    <w:rsid w:val="00553DA8"/>
    <w:rsid w:val="005543B0"/>
    <w:rsid w:val="00555321"/>
    <w:rsid w:val="00555C9A"/>
    <w:rsid w:val="005568CA"/>
    <w:rsid w:val="00556A1C"/>
    <w:rsid w:val="00556DE3"/>
    <w:rsid w:val="00557067"/>
    <w:rsid w:val="00557B42"/>
    <w:rsid w:val="005606EC"/>
    <w:rsid w:val="00560BE5"/>
    <w:rsid w:val="0056125C"/>
    <w:rsid w:val="0056141E"/>
    <w:rsid w:val="00561ABE"/>
    <w:rsid w:val="005628CC"/>
    <w:rsid w:val="00563173"/>
    <w:rsid w:val="0056450C"/>
    <w:rsid w:val="005645F5"/>
    <w:rsid w:val="00565657"/>
    <w:rsid w:val="00566395"/>
    <w:rsid w:val="00566A93"/>
    <w:rsid w:val="00567C4B"/>
    <w:rsid w:val="00567F0E"/>
    <w:rsid w:val="0057113D"/>
    <w:rsid w:val="00571610"/>
    <w:rsid w:val="00572933"/>
    <w:rsid w:val="0057349C"/>
    <w:rsid w:val="005737BE"/>
    <w:rsid w:val="00574823"/>
    <w:rsid w:val="00574E77"/>
    <w:rsid w:val="005758EF"/>
    <w:rsid w:val="00575A79"/>
    <w:rsid w:val="00576D98"/>
    <w:rsid w:val="0057759B"/>
    <w:rsid w:val="00580555"/>
    <w:rsid w:val="00581A5F"/>
    <w:rsid w:val="00583A4B"/>
    <w:rsid w:val="00583C38"/>
    <w:rsid w:val="00583F4F"/>
    <w:rsid w:val="0058562C"/>
    <w:rsid w:val="00585A60"/>
    <w:rsid w:val="00586063"/>
    <w:rsid w:val="0058606A"/>
    <w:rsid w:val="00586B18"/>
    <w:rsid w:val="00586EBB"/>
    <w:rsid w:val="0058722F"/>
    <w:rsid w:val="00587A79"/>
    <w:rsid w:val="00587CC1"/>
    <w:rsid w:val="005908BC"/>
    <w:rsid w:val="00590E37"/>
    <w:rsid w:val="00591C45"/>
    <w:rsid w:val="00593864"/>
    <w:rsid w:val="00593E00"/>
    <w:rsid w:val="0059438D"/>
    <w:rsid w:val="00594E8D"/>
    <w:rsid w:val="00595077"/>
    <w:rsid w:val="00596B21"/>
    <w:rsid w:val="00597229"/>
    <w:rsid w:val="00597FDB"/>
    <w:rsid w:val="005A1377"/>
    <w:rsid w:val="005A1CC8"/>
    <w:rsid w:val="005A2012"/>
    <w:rsid w:val="005A2A00"/>
    <w:rsid w:val="005A2BBB"/>
    <w:rsid w:val="005A3AD8"/>
    <w:rsid w:val="005A4296"/>
    <w:rsid w:val="005A45B3"/>
    <w:rsid w:val="005A529A"/>
    <w:rsid w:val="005A55AF"/>
    <w:rsid w:val="005A6662"/>
    <w:rsid w:val="005A6744"/>
    <w:rsid w:val="005A79AB"/>
    <w:rsid w:val="005A7F12"/>
    <w:rsid w:val="005B20DC"/>
    <w:rsid w:val="005B295D"/>
    <w:rsid w:val="005B3E8F"/>
    <w:rsid w:val="005B4B22"/>
    <w:rsid w:val="005B4EDB"/>
    <w:rsid w:val="005B5F7F"/>
    <w:rsid w:val="005B6076"/>
    <w:rsid w:val="005B6709"/>
    <w:rsid w:val="005C0113"/>
    <w:rsid w:val="005C1A02"/>
    <w:rsid w:val="005C1B60"/>
    <w:rsid w:val="005C1E8B"/>
    <w:rsid w:val="005C1FF4"/>
    <w:rsid w:val="005C41F2"/>
    <w:rsid w:val="005C4203"/>
    <w:rsid w:val="005C4214"/>
    <w:rsid w:val="005C440A"/>
    <w:rsid w:val="005C4A79"/>
    <w:rsid w:val="005C51D3"/>
    <w:rsid w:val="005C524A"/>
    <w:rsid w:val="005C5255"/>
    <w:rsid w:val="005C56FF"/>
    <w:rsid w:val="005C6D2C"/>
    <w:rsid w:val="005C6E81"/>
    <w:rsid w:val="005D047C"/>
    <w:rsid w:val="005D0CAE"/>
    <w:rsid w:val="005D124C"/>
    <w:rsid w:val="005D188C"/>
    <w:rsid w:val="005D201E"/>
    <w:rsid w:val="005D2B3D"/>
    <w:rsid w:val="005D2BB7"/>
    <w:rsid w:val="005D38A5"/>
    <w:rsid w:val="005D3DE3"/>
    <w:rsid w:val="005D413D"/>
    <w:rsid w:val="005D534E"/>
    <w:rsid w:val="005D6591"/>
    <w:rsid w:val="005D6A96"/>
    <w:rsid w:val="005D6DBB"/>
    <w:rsid w:val="005D7EFF"/>
    <w:rsid w:val="005E0175"/>
    <w:rsid w:val="005E0903"/>
    <w:rsid w:val="005E0BC4"/>
    <w:rsid w:val="005E0E4F"/>
    <w:rsid w:val="005E111B"/>
    <w:rsid w:val="005E1754"/>
    <w:rsid w:val="005E194A"/>
    <w:rsid w:val="005E22FD"/>
    <w:rsid w:val="005E340C"/>
    <w:rsid w:val="005E34BE"/>
    <w:rsid w:val="005E3941"/>
    <w:rsid w:val="005E45CF"/>
    <w:rsid w:val="005E45FE"/>
    <w:rsid w:val="005E4890"/>
    <w:rsid w:val="005E579F"/>
    <w:rsid w:val="005E6166"/>
    <w:rsid w:val="005E6C45"/>
    <w:rsid w:val="005E6D8B"/>
    <w:rsid w:val="005E74EF"/>
    <w:rsid w:val="005E7568"/>
    <w:rsid w:val="005F024E"/>
    <w:rsid w:val="005F05C4"/>
    <w:rsid w:val="005F0A22"/>
    <w:rsid w:val="005F0F83"/>
    <w:rsid w:val="005F1048"/>
    <w:rsid w:val="005F1B50"/>
    <w:rsid w:val="005F1D5E"/>
    <w:rsid w:val="005F203D"/>
    <w:rsid w:val="005F2215"/>
    <w:rsid w:val="005F230B"/>
    <w:rsid w:val="005F3A66"/>
    <w:rsid w:val="005F42B6"/>
    <w:rsid w:val="005F46B5"/>
    <w:rsid w:val="005F4C34"/>
    <w:rsid w:val="005F7634"/>
    <w:rsid w:val="005F7C3E"/>
    <w:rsid w:val="006002C0"/>
    <w:rsid w:val="00600521"/>
    <w:rsid w:val="00600B47"/>
    <w:rsid w:val="00601A48"/>
    <w:rsid w:val="00601D4F"/>
    <w:rsid w:val="006041DB"/>
    <w:rsid w:val="00604C1D"/>
    <w:rsid w:val="006056BD"/>
    <w:rsid w:val="0060655F"/>
    <w:rsid w:val="00606800"/>
    <w:rsid w:val="00606F3E"/>
    <w:rsid w:val="00607F4E"/>
    <w:rsid w:val="00611459"/>
    <w:rsid w:val="006114A2"/>
    <w:rsid w:val="0061186B"/>
    <w:rsid w:val="00611CA5"/>
    <w:rsid w:val="006135C0"/>
    <w:rsid w:val="00613D11"/>
    <w:rsid w:val="00614241"/>
    <w:rsid w:val="006144EA"/>
    <w:rsid w:val="00614636"/>
    <w:rsid w:val="00614D6E"/>
    <w:rsid w:val="0061742D"/>
    <w:rsid w:val="00617A5C"/>
    <w:rsid w:val="00622507"/>
    <w:rsid w:val="00623763"/>
    <w:rsid w:val="006238C0"/>
    <w:rsid w:val="00623AFC"/>
    <w:rsid w:val="006244CE"/>
    <w:rsid w:val="00625150"/>
    <w:rsid w:val="00625A5F"/>
    <w:rsid w:val="006306EF"/>
    <w:rsid w:val="0063171B"/>
    <w:rsid w:val="006317A2"/>
    <w:rsid w:val="00631FCC"/>
    <w:rsid w:val="00632D32"/>
    <w:rsid w:val="00633692"/>
    <w:rsid w:val="006336A1"/>
    <w:rsid w:val="006340CB"/>
    <w:rsid w:val="00634A28"/>
    <w:rsid w:val="00634B9B"/>
    <w:rsid w:val="006351E7"/>
    <w:rsid w:val="0063583D"/>
    <w:rsid w:val="0063609F"/>
    <w:rsid w:val="0063622B"/>
    <w:rsid w:val="00640D15"/>
    <w:rsid w:val="0064134D"/>
    <w:rsid w:val="00641658"/>
    <w:rsid w:val="00641BEE"/>
    <w:rsid w:val="006423F2"/>
    <w:rsid w:val="00643305"/>
    <w:rsid w:val="00643694"/>
    <w:rsid w:val="0064370D"/>
    <w:rsid w:val="00644066"/>
    <w:rsid w:val="00644F32"/>
    <w:rsid w:val="006452DE"/>
    <w:rsid w:val="0064557B"/>
    <w:rsid w:val="00645B3F"/>
    <w:rsid w:val="0064671C"/>
    <w:rsid w:val="00646722"/>
    <w:rsid w:val="00647C0F"/>
    <w:rsid w:val="006506BE"/>
    <w:rsid w:val="00650F01"/>
    <w:rsid w:val="0065129D"/>
    <w:rsid w:val="00651E69"/>
    <w:rsid w:val="00652909"/>
    <w:rsid w:val="00653014"/>
    <w:rsid w:val="00653396"/>
    <w:rsid w:val="00653935"/>
    <w:rsid w:val="00653D94"/>
    <w:rsid w:val="006545C5"/>
    <w:rsid w:val="006547E9"/>
    <w:rsid w:val="00655E6A"/>
    <w:rsid w:val="006566F9"/>
    <w:rsid w:val="00656A62"/>
    <w:rsid w:val="00656B9C"/>
    <w:rsid w:val="00660DAC"/>
    <w:rsid w:val="006618C6"/>
    <w:rsid w:val="00661C97"/>
    <w:rsid w:val="006625A4"/>
    <w:rsid w:val="006631CF"/>
    <w:rsid w:val="00663B0E"/>
    <w:rsid w:val="00664383"/>
    <w:rsid w:val="00664419"/>
    <w:rsid w:val="00665CE9"/>
    <w:rsid w:val="00665FB4"/>
    <w:rsid w:val="006669F5"/>
    <w:rsid w:val="006671AD"/>
    <w:rsid w:val="00667FBA"/>
    <w:rsid w:val="00670A4E"/>
    <w:rsid w:val="00670DF7"/>
    <w:rsid w:val="00672D32"/>
    <w:rsid w:val="006733FD"/>
    <w:rsid w:val="00673783"/>
    <w:rsid w:val="0067397D"/>
    <w:rsid w:val="00674FA1"/>
    <w:rsid w:val="0067605E"/>
    <w:rsid w:val="00676B64"/>
    <w:rsid w:val="00676B85"/>
    <w:rsid w:val="00677E71"/>
    <w:rsid w:val="00681E5D"/>
    <w:rsid w:val="00682115"/>
    <w:rsid w:val="006823F0"/>
    <w:rsid w:val="00683ED8"/>
    <w:rsid w:val="00684622"/>
    <w:rsid w:val="00684DAC"/>
    <w:rsid w:val="0068528E"/>
    <w:rsid w:val="00685CCC"/>
    <w:rsid w:val="006873B3"/>
    <w:rsid w:val="00687F59"/>
    <w:rsid w:val="00690663"/>
    <w:rsid w:val="0069107E"/>
    <w:rsid w:val="006914AE"/>
    <w:rsid w:val="00692662"/>
    <w:rsid w:val="00692779"/>
    <w:rsid w:val="0069289F"/>
    <w:rsid w:val="006928C7"/>
    <w:rsid w:val="006942AA"/>
    <w:rsid w:val="00695CF4"/>
    <w:rsid w:val="0069661C"/>
    <w:rsid w:val="006A073B"/>
    <w:rsid w:val="006A0958"/>
    <w:rsid w:val="006A3C61"/>
    <w:rsid w:val="006A4067"/>
    <w:rsid w:val="006A4393"/>
    <w:rsid w:val="006A4607"/>
    <w:rsid w:val="006A5D9D"/>
    <w:rsid w:val="006A708B"/>
    <w:rsid w:val="006A7821"/>
    <w:rsid w:val="006B0090"/>
    <w:rsid w:val="006B0106"/>
    <w:rsid w:val="006B08F0"/>
    <w:rsid w:val="006B150E"/>
    <w:rsid w:val="006B1E85"/>
    <w:rsid w:val="006B2A61"/>
    <w:rsid w:val="006B2BCE"/>
    <w:rsid w:val="006B2D99"/>
    <w:rsid w:val="006B2FE8"/>
    <w:rsid w:val="006B35DE"/>
    <w:rsid w:val="006B3EF9"/>
    <w:rsid w:val="006B414A"/>
    <w:rsid w:val="006B4602"/>
    <w:rsid w:val="006B4F51"/>
    <w:rsid w:val="006B59E5"/>
    <w:rsid w:val="006B6CB5"/>
    <w:rsid w:val="006B6CBB"/>
    <w:rsid w:val="006B7250"/>
    <w:rsid w:val="006B72BC"/>
    <w:rsid w:val="006B7579"/>
    <w:rsid w:val="006B79C6"/>
    <w:rsid w:val="006B7ABF"/>
    <w:rsid w:val="006C11B0"/>
    <w:rsid w:val="006C1E0E"/>
    <w:rsid w:val="006C1E49"/>
    <w:rsid w:val="006C2778"/>
    <w:rsid w:val="006C2A73"/>
    <w:rsid w:val="006C2F6A"/>
    <w:rsid w:val="006C3D7C"/>
    <w:rsid w:val="006C45E4"/>
    <w:rsid w:val="006C45F8"/>
    <w:rsid w:val="006C4D87"/>
    <w:rsid w:val="006C5052"/>
    <w:rsid w:val="006C5117"/>
    <w:rsid w:val="006C554A"/>
    <w:rsid w:val="006C596F"/>
    <w:rsid w:val="006C5AA7"/>
    <w:rsid w:val="006C6251"/>
    <w:rsid w:val="006D09B2"/>
    <w:rsid w:val="006D14C3"/>
    <w:rsid w:val="006D19F8"/>
    <w:rsid w:val="006D228B"/>
    <w:rsid w:val="006D2995"/>
    <w:rsid w:val="006D2A2B"/>
    <w:rsid w:val="006D2FBC"/>
    <w:rsid w:val="006D3D31"/>
    <w:rsid w:val="006D4137"/>
    <w:rsid w:val="006D4608"/>
    <w:rsid w:val="006D491B"/>
    <w:rsid w:val="006D4C4C"/>
    <w:rsid w:val="006D62A1"/>
    <w:rsid w:val="006D73C4"/>
    <w:rsid w:val="006D7493"/>
    <w:rsid w:val="006E01CC"/>
    <w:rsid w:val="006E033D"/>
    <w:rsid w:val="006E1626"/>
    <w:rsid w:val="006E258C"/>
    <w:rsid w:val="006E3420"/>
    <w:rsid w:val="006E3513"/>
    <w:rsid w:val="006E3638"/>
    <w:rsid w:val="006E3951"/>
    <w:rsid w:val="006E4380"/>
    <w:rsid w:val="006E4D9A"/>
    <w:rsid w:val="006E4E92"/>
    <w:rsid w:val="006E4EF3"/>
    <w:rsid w:val="006E548D"/>
    <w:rsid w:val="006E554B"/>
    <w:rsid w:val="006E5E73"/>
    <w:rsid w:val="006E6067"/>
    <w:rsid w:val="006E6863"/>
    <w:rsid w:val="006E6F6A"/>
    <w:rsid w:val="006F1178"/>
    <w:rsid w:val="006F11CF"/>
    <w:rsid w:val="006F2C5A"/>
    <w:rsid w:val="006F2E30"/>
    <w:rsid w:val="006F3559"/>
    <w:rsid w:val="006F3859"/>
    <w:rsid w:val="006F3902"/>
    <w:rsid w:val="006F4071"/>
    <w:rsid w:val="006F4CA1"/>
    <w:rsid w:val="006F4D90"/>
    <w:rsid w:val="006F544A"/>
    <w:rsid w:val="006F663D"/>
    <w:rsid w:val="0070047E"/>
    <w:rsid w:val="007006BE"/>
    <w:rsid w:val="00700843"/>
    <w:rsid w:val="00700AC6"/>
    <w:rsid w:val="00700EB4"/>
    <w:rsid w:val="00701328"/>
    <w:rsid w:val="007026FF"/>
    <w:rsid w:val="007028DD"/>
    <w:rsid w:val="00703021"/>
    <w:rsid w:val="00703561"/>
    <w:rsid w:val="00703569"/>
    <w:rsid w:val="00703A8A"/>
    <w:rsid w:val="0070520E"/>
    <w:rsid w:val="00705518"/>
    <w:rsid w:val="0070561F"/>
    <w:rsid w:val="0070668D"/>
    <w:rsid w:val="007077F1"/>
    <w:rsid w:val="0071074D"/>
    <w:rsid w:val="00711F27"/>
    <w:rsid w:val="00712199"/>
    <w:rsid w:val="007132B5"/>
    <w:rsid w:val="007133CC"/>
    <w:rsid w:val="00713878"/>
    <w:rsid w:val="0071410D"/>
    <w:rsid w:val="007144B4"/>
    <w:rsid w:val="0071547E"/>
    <w:rsid w:val="00715A87"/>
    <w:rsid w:val="007205BD"/>
    <w:rsid w:val="00720B70"/>
    <w:rsid w:val="00721655"/>
    <w:rsid w:val="00722A00"/>
    <w:rsid w:val="00722F49"/>
    <w:rsid w:val="00722F70"/>
    <w:rsid w:val="00723A7F"/>
    <w:rsid w:val="007244B9"/>
    <w:rsid w:val="0072487E"/>
    <w:rsid w:val="00724C32"/>
    <w:rsid w:val="00724FBB"/>
    <w:rsid w:val="0072562A"/>
    <w:rsid w:val="00726369"/>
    <w:rsid w:val="00726A5B"/>
    <w:rsid w:val="00727E85"/>
    <w:rsid w:val="007303D3"/>
    <w:rsid w:val="007315CC"/>
    <w:rsid w:val="00732920"/>
    <w:rsid w:val="007332D7"/>
    <w:rsid w:val="007340A8"/>
    <w:rsid w:val="007344AF"/>
    <w:rsid w:val="0073500D"/>
    <w:rsid w:val="00735566"/>
    <w:rsid w:val="00736087"/>
    <w:rsid w:val="00736E1C"/>
    <w:rsid w:val="00737A2A"/>
    <w:rsid w:val="00737D93"/>
    <w:rsid w:val="00740C38"/>
    <w:rsid w:val="00741057"/>
    <w:rsid w:val="00741DB5"/>
    <w:rsid w:val="00742087"/>
    <w:rsid w:val="00742089"/>
    <w:rsid w:val="00742405"/>
    <w:rsid w:val="00742552"/>
    <w:rsid w:val="007433B4"/>
    <w:rsid w:val="00743405"/>
    <w:rsid w:val="00743852"/>
    <w:rsid w:val="00744EDD"/>
    <w:rsid w:val="007450CC"/>
    <w:rsid w:val="00746422"/>
    <w:rsid w:val="007507EF"/>
    <w:rsid w:val="00750C75"/>
    <w:rsid w:val="00752839"/>
    <w:rsid w:val="00752FD9"/>
    <w:rsid w:val="00753550"/>
    <w:rsid w:val="00753BCE"/>
    <w:rsid w:val="007541A4"/>
    <w:rsid w:val="00754663"/>
    <w:rsid w:val="00754A2D"/>
    <w:rsid w:val="00754B5D"/>
    <w:rsid w:val="00755E44"/>
    <w:rsid w:val="00755F36"/>
    <w:rsid w:val="007560CD"/>
    <w:rsid w:val="00756638"/>
    <w:rsid w:val="00756826"/>
    <w:rsid w:val="00756C07"/>
    <w:rsid w:val="00756F6F"/>
    <w:rsid w:val="007578CD"/>
    <w:rsid w:val="00761556"/>
    <w:rsid w:val="007616E0"/>
    <w:rsid w:val="007622BA"/>
    <w:rsid w:val="007644CC"/>
    <w:rsid w:val="00764B47"/>
    <w:rsid w:val="00765812"/>
    <w:rsid w:val="007658D7"/>
    <w:rsid w:val="00766163"/>
    <w:rsid w:val="0076682C"/>
    <w:rsid w:val="00766D54"/>
    <w:rsid w:val="007735C6"/>
    <w:rsid w:val="00773B26"/>
    <w:rsid w:val="00774077"/>
    <w:rsid w:val="00774DA4"/>
    <w:rsid w:val="00776035"/>
    <w:rsid w:val="007767ED"/>
    <w:rsid w:val="00776F86"/>
    <w:rsid w:val="007773FC"/>
    <w:rsid w:val="0077799A"/>
    <w:rsid w:val="00777F50"/>
    <w:rsid w:val="00781773"/>
    <w:rsid w:val="00781B7A"/>
    <w:rsid w:val="00783E58"/>
    <w:rsid w:val="00784CB4"/>
    <w:rsid w:val="00784DE7"/>
    <w:rsid w:val="0078514C"/>
    <w:rsid w:val="007855B1"/>
    <w:rsid w:val="00785EE9"/>
    <w:rsid w:val="007873EE"/>
    <w:rsid w:val="0078784F"/>
    <w:rsid w:val="00790DBA"/>
    <w:rsid w:val="00791355"/>
    <w:rsid w:val="00791A05"/>
    <w:rsid w:val="0079312E"/>
    <w:rsid w:val="00793302"/>
    <w:rsid w:val="00793C8A"/>
    <w:rsid w:val="007948DC"/>
    <w:rsid w:val="00795023"/>
    <w:rsid w:val="007952F2"/>
    <w:rsid w:val="00795B68"/>
    <w:rsid w:val="00796F05"/>
    <w:rsid w:val="007973E6"/>
    <w:rsid w:val="00797BA2"/>
    <w:rsid w:val="00797DB6"/>
    <w:rsid w:val="007A3405"/>
    <w:rsid w:val="007A4964"/>
    <w:rsid w:val="007A5468"/>
    <w:rsid w:val="007A675B"/>
    <w:rsid w:val="007A6867"/>
    <w:rsid w:val="007A6F6F"/>
    <w:rsid w:val="007A7008"/>
    <w:rsid w:val="007A70C6"/>
    <w:rsid w:val="007A7252"/>
    <w:rsid w:val="007B1DE3"/>
    <w:rsid w:val="007B20FA"/>
    <w:rsid w:val="007B297C"/>
    <w:rsid w:val="007B31DC"/>
    <w:rsid w:val="007B36DC"/>
    <w:rsid w:val="007B5575"/>
    <w:rsid w:val="007B56DB"/>
    <w:rsid w:val="007B5968"/>
    <w:rsid w:val="007B5AE5"/>
    <w:rsid w:val="007B5D90"/>
    <w:rsid w:val="007B6840"/>
    <w:rsid w:val="007B76B4"/>
    <w:rsid w:val="007B795C"/>
    <w:rsid w:val="007C09D6"/>
    <w:rsid w:val="007C160D"/>
    <w:rsid w:val="007C2407"/>
    <w:rsid w:val="007C26E8"/>
    <w:rsid w:val="007C4499"/>
    <w:rsid w:val="007C5701"/>
    <w:rsid w:val="007C59CB"/>
    <w:rsid w:val="007C5F52"/>
    <w:rsid w:val="007C6770"/>
    <w:rsid w:val="007C6D9A"/>
    <w:rsid w:val="007C7E19"/>
    <w:rsid w:val="007D1B28"/>
    <w:rsid w:val="007D20C4"/>
    <w:rsid w:val="007D2E8A"/>
    <w:rsid w:val="007D32D8"/>
    <w:rsid w:val="007D4794"/>
    <w:rsid w:val="007D5F9E"/>
    <w:rsid w:val="007D6AF5"/>
    <w:rsid w:val="007D6DAA"/>
    <w:rsid w:val="007D6E61"/>
    <w:rsid w:val="007E062D"/>
    <w:rsid w:val="007E086E"/>
    <w:rsid w:val="007E11A3"/>
    <w:rsid w:val="007E1EFA"/>
    <w:rsid w:val="007E3144"/>
    <w:rsid w:val="007E3C18"/>
    <w:rsid w:val="007E45B2"/>
    <w:rsid w:val="007E4734"/>
    <w:rsid w:val="007E4F84"/>
    <w:rsid w:val="007E59CB"/>
    <w:rsid w:val="007E6D33"/>
    <w:rsid w:val="007E739D"/>
    <w:rsid w:val="007E772A"/>
    <w:rsid w:val="007E7989"/>
    <w:rsid w:val="007F02CE"/>
    <w:rsid w:val="007F1465"/>
    <w:rsid w:val="007F1881"/>
    <w:rsid w:val="007F1D5C"/>
    <w:rsid w:val="007F3236"/>
    <w:rsid w:val="007F3F39"/>
    <w:rsid w:val="007F439C"/>
    <w:rsid w:val="007F4791"/>
    <w:rsid w:val="007F6E15"/>
    <w:rsid w:val="008000AE"/>
    <w:rsid w:val="008001A4"/>
    <w:rsid w:val="00801954"/>
    <w:rsid w:val="00801CA9"/>
    <w:rsid w:val="00801DA9"/>
    <w:rsid w:val="00801E55"/>
    <w:rsid w:val="008025FE"/>
    <w:rsid w:val="00803148"/>
    <w:rsid w:val="00806501"/>
    <w:rsid w:val="00807225"/>
    <w:rsid w:val="0080731B"/>
    <w:rsid w:val="008100C4"/>
    <w:rsid w:val="008103E5"/>
    <w:rsid w:val="00810B6A"/>
    <w:rsid w:val="00810B84"/>
    <w:rsid w:val="00810D6D"/>
    <w:rsid w:val="00810E82"/>
    <w:rsid w:val="00810EA2"/>
    <w:rsid w:val="00811436"/>
    <w:rsid w:val="008117E9"/>
    <w:rsid w:val="00811E7E"/>
    <w:rsid w:val="00813324"/>
    <w:rsid w:val="00813886"/>
    <w:rsid w:val="00813E8B"/>
    <w:rsid w:val="008149FD"/>
    <w:rsid w:val="008150DD"/>
    <w:rsid w:val="008151C7"/>
    <w:rsid w:val="008151EF"/>
    <w:rsid w:val="00815716"/>
    <w:rsid w:val="00815981"/>
    <w:rsid w:val="00815BAE"/>
    <w:rsid w:val="00816A2F"/>
    <w:rsid w:val="00816DBC"/>
    <w:rsid w:val="00817071"/>
    <w:rsid w:val="0081775B"/>
    <w:rsid w:val="008177AF"/>
    <w:rsid w:val="00817F27"/>
    <w:rsid w:val="00820160"/>
    <w:rsid w:val="00821388"/>
    <w:rsid w:val="008217A1"/>
    <w:rsid w:val="00822294"/>
    <w:rsid w:val="0082230C"/>
    <w:rsid w:val="0082297C"/>
    <w:rsid w:val="00822D50"/>
    <w:rsid w:val="00823053"/>
    <w:rsid w:val="00823D67"/>
    <w:rsid w:val="00825414"/>
    <w:rsid w:val="008265BA"/>
    <w:rsid w:val="00826D65"/>
    <w:rsid w:val="00827408"/>
    <w:rsid w:val="008276B1"/>
    <w:rsid w:val="0082772E"/>
    <w:rsid w:val="00827DA2"/>
    <w:rsid w:val="00830E8C"/>
    <w:rsid w:val="008311ED"/>
    <w:rsid w:val="00831262"/>
    <w:rsid w:val="00831B9B"/>
    <w:rsid w:val="008324B1"/>
    <w:rsid w:val="00832A7F"/>
    <w:rsid w:val="00832AA8"/>
    <w:rsid w:val="008334A6"/>
    <w:rsid w:val="00833D5A"/>
    <w:rsid w:val="00834034"/>
    <w:rsid w:val="00836D3F"/>
    <w:rsid w:val="00836E89"/>
    <w:rsid w:val="00842529"/>
    <w:rsid w:val="008427AB"/>
    <w:rsid w:val="00842DC3"/>
    <w:rsid w:val="00843659"/>
    <w:rsid w:val="00843865"/>
    <w:rsid w:val="00843A9B"/>
    <w:rsid w:val="0084562C"/>
    <w:rsid w:val="008457F2"/>
    <w:rsid w:val="00847630"/>
    <w:rsid w:val="00851F5B"/>
    <w:rsid w:val="00852E0F"/>
    <w:rsid w:val="008531B8"/>
    <w:rsid w:val="008538D3"/>
    <w:rsid w:val="00853F9F"/>
    <w:rsid w:val="00854A24"/>
    <w:rsid w:val="008551ED"/>
    <w:rsid w:val="00855790"/>
    <w:rsid w:val="00855CE2"/>
    <w:rsid w:val="00855D0F"/>
    <w:rsid w:val="00856535"/>
    <w:rsid w:val="008574F0"/>
    <w:rsid w:val="008578D4"/>
    <w:rsid w:val="00857A94"/>
    <w:rsid w:val="00857AB7"/>
    <w:rsid w:val="008601D1"/>
    <w:rsid w:val="00860A74"/>
    <w:rsid w:val="00860DFF"/>
    <w:rsid w:val="00861172"/>
    <w:rsid w:val="0086138D"/>
    <w:rsid w:val="00861FAA"/>
    <w:rsid w:val="0086216B"/>
    <w:rsid w:val="008622F6"/>
    <w:rsid w:val="008633C2"/>
    <w:rsid w:val="0086414C"/>
    <w:rsid w:val="00864496"/>
    <w:rsid w:val="008646D2"/>
    <w:rsid w:val="008658E3"/>
    <w:rsid w:val="00865B1C"/>
    <w:rsid w:val="00866BD8"/>
    <w:rsid w:val="008670D4"/>
    <w:rsid w:val="00872577"/>
    <w:rsid w:val="008737C7"/>
    <w:rsid w:val="00874A8A"/>
    <w:rsid w:val="00874BF0"/>
    <w:rsid w:val="00874DA9"/>
    <w:rsid w:val="0087526A"/>
    <w:rsid w:val="00875573"/>
    <w:rsid w:val="00875E78"/>
    <w:rsid w:val="008764F8"/>
    <w:rsid w:val="00876651"/>
    <w:rsid w:val="008774CA"/>
    <w:rsid w:val="00877769"/>
    <w:rsid w:val="008803A0"/>
    <w:rsid w:val="00880A52"/>
    <w:rsid w:val="00880CE1"/>
    <w:rsid w:val="00881331"/>
    <w:rsid w:val="00881636"/>
    <w:rsid w:val="00881A26"/>
    <w:rsid w:val="008826BC"/>
    <w:rsid w:val="00882D25"/>
    <w:rsid w:val="008849EE"/>
    <w:rsid w:val="00884F01"/>
    <w:rsid w:val="008856EE"/>
    <w:rsid w:val="0088577C"/>
    <w:rsid w:val="00886D03"/>
    <w:rsid w:val="008871E0"/>
    <w:rsid w:val="00887CBD"/>
    <w:rsid w:val="00887E87"/>
    <w:rsid w:val="008902FB"/>
    <w:rsid w:val="008909CE"/>
    <w:rsid w:val="008909D3"/>
    <w:rsid w:val="00890FDB"/>
    <w:rsid w:val="0089103C"/>
    <w:rsid w:val="008913F3"/>
    <w:rsid w:val="008915E8"/>
    <w:rsid w:val="00891C19"/>
    <w:rsid w:val="008926AB"/>
    <w:rsid w:val="008930F4"/>
    <w:rsid w:val="008937AF"/>
    <w:rsid w:val="00893846"/>
    <w:rsid w:val="00893A04"/>
    <w:rsid w:val="00893CBB"/>
    <w:rsid w:val="00894C43"/>
    <w:rsid w:val="00894CA8"/>
    <w:rsid w:val="0089586B"/>
    <w:rsid w:val="00895C7A"/>
    <w:rsid w:val="0089715D"/>
    <w:rsid w:val="008971B5"/>
    <w:rsid w:val="008978C3"/>
    <w:rsid w:val="008A1AC3"/>
    <w:rsid w:val="008A2FCE"/>
    <w:rsid w:val="008A3757"/>
    <w:rsid w:val="008A4F28"/>
    <w:rsid w:val="008A5273"/>
    <w:rsid w:val="008A5B05"/>
    <w:rsid w:val="008A699E"/>
    <w:rsid w:val="008A72FC"/>
    <w:rsid w:val="008A73C4"/>
    <w:rsid w:val="008A74D6"/>
    <w:rsid w:val="008B0460"/>
    <w:rsid w:val="008B0F45"/>
    <w:rsid w:val="008B2151"/>
    <w:rsid w:val="008B3033"/>
    <w:rsid w:val="008B391C"/>
    <w:rsid w:val="008B3DBB"/>
    <w:rsid w:val="008B4421"/>
    <w:rsid w:val="008B455A"/>
    <w:rsid w:val="008B48F5"/>
    <w:rsid w:val="008B4A61"/>
    <w:rsid w:val="008B5068"/>
    <w:rsid w:val="008B5165"/>
    <w:rsid w:val="008B6517"/>
    <w:rsid w:val="008B6C79"/>
    <w:rsid w:val="008B721B"/>
    <w:rsid w:val="008B74A6"/>
    <w:rsid w:val="008B7FC9"/>
    <w:rsid w:val="008C02A9"/>
    <w:rsid w:val="008C157D"/>
    <w:rsid w:val="008C366B"/>
    <w:rsid w:val="008C37A6"/>
    <w:rsid w:val="008C3C91"/>
    <w:rsid w:val="008C46DD"/>
    <w:rsid w:val="008C4CA1"/>
    <w:rsid w:val="008C56C6"/>
    <w:rsid w:val="008C574D"/>
    <w:rsid w:val="008C754D"/>
    <w:rsid w:val="008C7769"/>
    <w:rsid w:val="008D0191"/>
    <w:rsid w:val="008D0212"/>
    <w:rsid w:val="008D0AE4"/>
    <w:rsid w:val="008D0CE4"/>
    <w:rsid w:val="008D1095"/>
    <w:rsid w:val="008D1287"/>
    <w:rsid w:val="008D1E84"/>
    <w:rsid w:val="008D2901"/>
    <w:rsid w:val="008D2F7E"/>
    <w:rsid w:val="008D2FCC"/>
    <w:rsid w:val="008D3064"/>
    <w:rsid w:val="008D3460"/>
    <w:rsid w:val="008D3BD8"/>
    <w:rsid w:val="008D4B00"/>
    <w:rsid w:val="008D5316"/>
    <w:rsid w:val="008D6130"/>
    <w:rsid w:val="008D6423"/>
    <w:rsid w:val="008D68B7"/>
    <w:rsid w:val="008D6BAF"/>
    <w:rsid w:val="008D6DC8"/>
    <w:rsid w:val="008D6F39"/>
    <w:rsid w:val="008D7513"/>
    <w:rsid w:val="008D7A2B"/>
    <w:rsid w:val="008E13D3"/>
    <w:rsid w:val="008E13E6"/>
    <w:rsid w:val="008E3686"/>
    <w:rsid w:val="008E4835"/>
    <w:rsid w:val="008E4FDA"/>
    <w:rsid w:val="008E54BE"/>
    <w:rsid w:val="008E5BE0"/>
    <w:rsid w:val="008E76B7"/>
    <w:rsid w:val="008E77EE"/>
    <w:rsid w:val="008E788D"/>
    <w:rsid w:val="008E7B4A"/>
    <w:rsid w:val="008F0ED8"/>
    <w:rsid w:val="008F1610"/>
    <w:rsid w:val="008F1B60"/>
    <w:rsid w:val="008F215B"/>
    <w:rsid w:val="008F335A"/>
    <w:rsid w:val="008F39C0"/>
    <w:rsid w:val="008F4907"/>
    <w:rsid w:val="008F6705"/>
    <w:rsid w:val="008F6D5B"/>
    <w:rsid w:val="008F6E23"/>
    <w:rsid w:val="008F7D43"/>
    <w:rsid w:val="00900890"/>
    <w:rsid w:val="00900A6A"/>
    <w:rsid w:val="00902C20"/>
    <w:rsid w:val="009037CF"/>
    <w:rsid w:val="00904CF8"/>
    <w:rsid w:val="009058CC"/>
    <w:rsid w:val="00906713"/>
    <w:rsid w:val="009068F1"/>
    <w:rsid w:val="00906B84"/>
    <w:rsid w:val="00906E43"/>
    <w:rsid w:val="00906EBC"/>
    <w:rsid w:val="0090766B"/>
    <w:rsid w:val="00907787"/>
    <w:rsid w:val="00907F13"/>
    <w:rsid w:val="00912B96"/>
    <w:rsid w:val="00913577"/>
    <w:rsid w:val="00913C64"/>
    <w:rsid w:val="00913E21"/>
    <w:rsid w:val="009146DD"/>
    <w:rsid w:val="00914EF8"/>
    <w:rsid w:val="0091520D"/>
    <w:rsid w:val="009152BE"/>
    <w:rsid w:val="00915846"/>
    <w:rsid w:val="00915BBD"/>
    <w:rsid w:val="00916010"/>
    <w:rsid w:val="009163FF"/>
    <w:rsid w:val="0091658B"/>
    <w:rsid w:val="00916622"/>
    <w:rsid w:val="00916A3E"/>
    <w:rsid w:val="009201E8"/>
    <w:rsid w:val="0092027B"/>
    <w:rsid w:val="009212E9"/>
    <w:rsid w:val="009219A0"/>
    <w:rsid w:val="00921A55"/>
    <w:rsid w:val="00922B13"/>
    <w:rsid w:val="0092438B"/>
    <w:rsid w:val="00924BB8"/>
    <w:rsid w:val="00925BE6"/>
    <w:rsid w:val="00925E60"/>
    <w:rsid w:val="009265E0"/>
    <w:rsid w:val="00926ACD"/>
    <w:rsid w:val="00926EF1"/>
    <w:rsid w:val="00927742"/>
    <w:rsid w:val="00927A34"/>
    <w:rsid w:val="009308BD"/>
    <w:rsid w:val="009315B6"/>
    <w:rsid w:val="00932B4C"/>
    <w:rsid w:val="009333D3"/>
    <w:rsid w:val="009337FB"/>
    <w:rsid w:val="00933CA8"/>
    <w:rsid w:val="00933D31"/>
    <w:rsid w:val="00933E42"/>
    <w:rsid w:val="0093492B"/>
    <w:rsid w:val="00935D24"/>
    <w:rsid w:val="00936D17"/>
    <w:rsid w:val="00936DE3"/>
    <w:rsid w:val="009374A7"/>
    <w:rsid w:val="00937EB9"/>
    <w:rsid w:val="00937F81"/>
    <w:rsid w:val="00937FE1"/>
    <w:rsid w:val="00940442"/>
    <w:rsid w:val="00940B81"/>
    <w:rsid w:val="00940D93"/>
    <w:rsid w:val="00940F8B"/>
    <w:rsid w:val="00941076"/>
    <w:rsid w:val="00941FD9"/>
    <w:rsid w:val="009427C9"/>
    <w:rsid w:val="00942865"/>
    <w:rsid w:val="00942C1E"/>
    <w:rsid w:val="00943098"/>
    <w:rsid w:val="009431AD"/>
    <w:rsid w:val="009437AD"/>
    <w:rsid w:val="00943C05"/>
    <w:rsid w:val="00943EC9"/>
    <w:rsid w:val="00943F57"/>
    <w:rsid w:val="00944393"/>
    <w:rsid w:val="00944773"/>
    <w:rsid w:val="00944BB5"/>
    <w:rsid w:val="00945906"/>
    <w:rsid w:val="00945EAD"/>
    <w:rsid w:val="00945FD7"/>
    <w:rsid w:val="00946378"/>
    <w:rsid w:val="00946ACB"/>
    <w:rsid w:val="00947310"/>
    <w:rsid w:val="00947425"/>
    <w:rsid w:val="00947B75"/>
    <w:rsid w:val="009506AE"/>
    <w:rsid w:val="009506F8"/>
    <w:rsid w:val="009507AC"/>
    <w:rsid w:val="0095096D"/>
    <w:rsid w:val="00950BF8"/>
    <w:rsid w:val="00951C3C"/>
    <w:rsid w:val="00951F97"/>
    <w:rsid w:val="00952282"/>
    <w:rsid w:val="00952318"/>
    <w:rsid w:val="0095263E"/>
    <w:rsid w:val="00952F40"/>
    <w:rsid w:val="009530F6"/>
    <w:rsid w:val="0095580B"/>
    <w:rsid w:val="00955898"/>
    <w:rsid w:val="00955B2F"/>
    <w:rsid w:val="0095630A"/>
    <w:rsid w:val="009565EF"/>
    <w:rsid w:val="009603E9"/>
    <w:rsid w:val="00960594"/>
    <w:rsid w:val="00961BFE"/>
    <w:rsid w:val="009634D4"/>
    <w:rsid w:val="00963617"/>
    <w:rsid w:val="00963841"/>
    <w:rsid w:val="00964044"/>
    <w:rsid w:val="00964900"/>
    <w:rsid w:val="00964A44"/>
    <w:rsid w:val="00965395"/>
    <w:rsid w:val="00965B7D"/>
    <w:rsid w:val="00966575"/>
    <w:rsid w:val="00967219"/>
    <w:rsid w:val="00967A92"/>
    <w:rsid w:val="0097096A"/>
    <w:rsid w:val="00971667"/>
    <w:rsid w:val="00971704"/>
    <w:rsid w:val="00971F6E"/>
    <w:rsid w:val="00972B77"/>
    <w:rsid w:val="0097395F"/>
    <w:rsid w:val="009739A7"/>
    <w:rsid w:val="00974164"/>
    <w:rsid w:val="009742AC"/>
    <w:rsid w:val="00974C86"/>
    <w:rsid w:val="00974CC1"/>
    <w:rsid w:val="009760CA"/>
    <w:rsid w:val="009764DE"/>
    <w:rsid w:val="00976BB6"/>
    <w:rsid w:val="00977F4D"/>
    <w:rsid w:val="009813C2"/>
    <w:rsid w:val="0098222B"/>
    <w:rsid w:val="00983752"/>
    <w:rsid w:val="00983B4C"/>
    <w:rsid w:val="009846DB"/>
    <w:rsid w:val="00984B44"/>
    <w:rsid w:val="00985750"/>
    <w:rsid w:val="0098649B"/>
    <w:rsid w:val="009871BA"/>
    <w:rsid w:val="0098744D"/>
    <w:rsid w:val="00987794"/>
    <w:rsid w:val="00987926"/>
    <w:rsid w:val="00987BEF"/>
    <w:rsid w:val="009903CC"/>
    <w:rsid w:val="00990957"/>
    <w:rsid w:val="009909BD"/>
    <w:rsid w:val="00990B0A"/>
    <w:rsid w:val="009916AE"/>
    <w:rsid w:val="009916E9"/>
    <w:rsid w:val="00992BCD"/>
    <w:rsid w:val="00992EE0"/>
    <w:rsid w:val="009930A4"/>
    <w:rsid w:val="0099344A"/>
    <w:rsid w:val="009935DC"/>
    <w:rsid w:val="0099487B"/>
    <w:rsid w:val="0099646A"/>
    <w:rsid w:val="00996CB7"/>
    <w:rsid w:val="00996D3F"/>
    <w:rsid w:val="009A0201"/>
    <w:rsid w:val="009A0880"/>
    <w:rsid w:val="009A13A0"/>
    <w:rsid w:val="009A1F7B"/>
    <w:rsid w:val="009A2246"/>
    <w:rsid w:val="009A25EA"/>
    <w:rsid w:val="009A347B"/>
    <w:rsid w:val="009A4A48"/>
    <w:rsid w:val="009A6420"/>
    <w:rsid w:val="009B012A"/>
    <w:rsid w:val="009B1035"/>
    <w:rsid w:val="009B1943"/>
    <w:rsid w:val="009B344E"/>
    <w:rsid w:val="009B3478"/>
    <w:rsid w:val="009B4E14"/>
    <w:rsid w:val="009B5251"/>
    <w:rsid w:val="009B5E79"/>
    <w:rsid w:val="009B63C3"/>
    <w:rsid w:val="009B70E0"/>
    <w:rsid w:val="009C04C2"/>
    <w:rsid w:val="009C104A"/>
    <w:rsid w:val="009C15D9"/>
    <w:rsid w:val="009C2BED"/>
    <w:rsid w:val="009C2EBD"/>
    <w:rsid w:val="009C3524"/>
    <w:rsid w:val="009C3A19"/>
    <w:rsid w:val="009C41FF"/>
    <w:rsid w:val="009C4D81"/>
    <w:rsid w:val="009C561D"/>
    <w:rsid w:val="009C570E"/>
    <w:rsid w:val="009C59AE"/>
    <w:rsid w:val="009C5AA4"/>
    <w:rsid w:val="009C6BBB"/>
    <w:rsid w:val="009C6D77"/>
    <w:rsid w:val="009C7DE3"/>
    <w:rsid w:val="009D06FC"/>
    <w:rsid w:val="009D0E2D"/>
    <w:rsid w:val="009D1B95"/>
    <w:rsid w:val="009D2048"/>
    <w:rsid w:val="009D2349"/>
    <w:rsid w:val="009D45C9"/>
    <w:rsid w:val="009D47EB"/>
    <w:rsid w:val="009D4B97"/>
    <w:rsid w:val="009D54BE"/>
    <w:rsid w:val="009D56EF"/>
    <w:rsid w:val="009D587B"/>
    <w:rsid w:val="009D587F"/>
    <w:rsid w:val="009D5AEC"/>
    <w:rsid w:val="009D600D"/>
    <w:rsid w:val="009D663C"/>
    <w:rsid w:val="009D6806"/>
    <w:rsid w:val="009D69AB"/>
    <w:rsid w:val="009D70BC"/>
    <w:rsid w:val="009D7D83"/>
    <w:rsid w:val="009E041F"/>
    <w:rsid w:val="009E0649"/>
    <w:rsid w:val="009E13E0"/>
    <w:rsid w:val="009E1DF6"/>
    <w:rsid w:val="009E2F04"/>
    <w:rsid w:val="009E30A6"/>
    <w:rsid w:val="009E3296"/>
    <w:rsid w:val="009E38F0"/>
    <w:rsid w:val="009E3E68"/>
    <w:rsid w:val="009E4B6C"/>
    <w:rsid w:val="009E512E"/>
    <w:rsid w:val="009E5B60"/>
    <w:rsid w:val="009E6258"/>
    <w:rsid w:val="009E6295"/>
    <w:rsid w:val="009E6779"/>
    <w:rsid w:val="009E67C2"/>
    <w:rsid w:val="009E701A"/>
    <w:rsid w:val="009E7647"/>
    <w:rsid w:val="009E77A0"/>
    <w:rsid w:val="009F0644"/>
    <w:rsid w:val="009F0955"/>
    <w:rsid w:val="009F097F"/>
    <w:rsid w:val="009F0B40"/>
    <w:rsid w:val="009F0DC8"/>
    <w:rsid w:val="009F1161"/>
    <w:rsid w:val="009F1981"/>
    <w:rsid w:val="009F1C5F"/>
    <w:rsid w:val="009F1D12"/>
    <w:rsid w:val="009F222E"/>
    <w:rsid w:val="009F3225"/>
    <w:rsid w:val="009F4B74"/>
    <w:rsid w:val="009F5B32"/>
    <w:rsid w:val="009F5D47"/>
    <w:rsid w:val="009F679E"/>
    <w:rsid w:val="009F6950"/>
    <w:rsid w:val="009F6CCD"/>
    <w:rsid w:val="009F7377"/>
    <w:rsid w:val="00A0033F"/>
    <w:rsid w:val="00A0133A"/>
    <w:rsid w:val="00A019F8"/>
    <w:rsid w:val="00A01C71"/>
    <w:rsid w:val="00A01ED8"/>
    <w:rsid w:val="00A02605"/>
    <w:rsid w:val="00A02A44"/>
    <w:rsid w:val="00A02B22"/>
    <w:rsid w:val="00A02E49"/>
    <w:rsid w:val="00A03CDA"/>
    <w:rsid w:val="00A04B98"/>
    <w:rsid w:val="00A04F5C"/>
    <w:rsid w:val="00A05058"/>
    <w:rsid w:val="00A050DD"/>
    <w:rsid w:val="00A05E7E"/>
    <w:rsid w:val="00A06365"/>
    <w:rsid w:val="00A0679A"/>
    <w:rsid w:val="00A06A92"/>
    <w:rsid w:val="00A06C84"/>
    <w:rsid w:val="00A07152"/>
    <w:rsid w:val="00A10127"/>
    <w:rsid w:val="00A105F1"/>
    <w:rsid w:val="00A10887"/>
    <w:rsid w:val="00A108C5"/>
    <w:rsid w:val="00A112F3"/>
    <w:rsid w:val="00A12266"/>
    <w:rsid w:val="00A123F8"/>
    <w:rsid w:val="00A12F1E"/>
    <w:rsid w:val="00A151BD"/>
    <w:rsid w:val="00A166DE"/>
    <w:rsid w:val="00A17C15"/>
    <w:rsid w:val="00A20136"/>
    <w:rsid w:val="00A21308"/>
    <w:rsid w:val="00A225FA"/>
    <w:rsid w:val="00A2309A"/>
    <w:rsid w:val="00A2392D"/>
    <w:rsid w:val="00A24649"/>
    <w:rsid w:val="00A25B91"/>
    <w:rsid w:val="00A305E7"/>
    <w:rsid w:val="00A3074C"/>
    <w:rsid w:val="00A30814"/>
    <w:rsid w:val="00A31109"/>
    <w:rsid w:val="00A3253D"/>
    <w:rsid w:val="00A32FBD"/>
    <w:rsid w:val="00A332FB"/>
    <w:rsid w:val="00A337AA"/>
    <w:rsid w:val="00A37A7B"/>
    <w:rsid w:val="00A4004D"/>
    <w:rsid w:val="00A4038B"/>
    <w:rsid w:val="00A40BA3"/>
    <w:rsid w:val="00A41032"/>
    <w:rsid w:val="00A417A6"/>
    <w:rsid w:val="00A41975"/>
    <w:rsid w:val="00A42069"/>
    <w:rsid w:val="00A4385A"/>
    <w:rsid w:val="00A43C9B"/>
    <w:rsid w:val="00A446FB"/>
    <w:rsid w:val="00A45222"/>
    <w:rsid w:val="00A454E7"/>
    <w:rsid w:val="00A45554"/>
    <w:rsid w:val="00A46944"/>
    <w:rsid w:val="00A46E39"/>
    <w:rsid w:val="00A4775E"/>
    <w:rsid w:val="00A477C0"/>
    <w:rsid w:val="00A50A8A"/>
    <w:rsid w:val="00A51169"/>
    <w:rsid w:val="00A51ABF"/>
    <w:rsid w:val="00A5264D"/>
    <w:rsid w:val="00A536B7"/>
    <w:rsid w:val="00A5396B"/>
    <w:rsid w:val="00A53E02"/>
    <w:rsid w:val="00A54558"/>
    <w:rsid w:val="00A568E0"/>
    <w:rsid w:val="00A56F9B"/>
    <w:rsid w:val="00A575B5"/>
    <w:rsid w:val="00A576D8"/>
    <w:rsid w:val="00A60336"/>
    <w:rsid w:val="00A605D5"/>
    <w:rsid w:val="00A605EE"/>
    <w:rsid w:val="00A60A41"/>
    <w:rsid w:val="00A614B1"/>
    <w:rsid w:val="00A616F9"/>
    <w:rsid w:val="00A624B2"/>
    <w:rsid w:val="00A62729"/>
    <w:rsid w:val="00A62F23"/>
    <w:rsid w:val="00A631FA"/>
    <w:rsid w:val="00A634EB"/>
    <w:rsid w:val="00A63CD8"/>
    <w:rsid w:val="00A65011"/>
    <w:rsid w:val="00A653B8"/>
    <w:rsid w:val="00A656A7"/>
    <w:rsid w:val="00A66014"/>
    <w:rsid w:val="00A66BF0"/>
    <w:rsid w:val="00A66C86"/>
    <w:rsid w:val="00A67ADD"/>
    <w:rsid w:val="00A70030"/>
    <w:rsid w:val="00A72172"/>
    <w:rsid w:val="00A74216"/>
    <w:rsid w:val="00A744C5"/>
    <w:rsid w:val="00A74B3C"/>
    <w:rsid w:val="00A74E1E"/>
    <w:rsid w:val="00A74FC1"/>
    <w:rsid w:val="00A754A2"/>
    <w:rsid w:val="00A7571A"/>
    <w:rsid w:val="00A7625C"/>
    <w:rsid w:val="00A763E1"/>
    <w:rsid w:val="00A769FA"/>
    <w:rsid w:val="00A76AD7"/>
    <w:rsid w:val="00A80289"/>
    <w:rsid w:val="00A804AC"/>
    <w:rsid w:val="00A806DF"/>
    <w:rsid w:val="00A80CDB"/>
    <w:rsid w:val="00A8189F"/>
    <w:rsid w:val="00A81DF2"/>
    <w:rsid w:val="00A81E62"/>
    <w:rsid w:val="00A829BB"/>
    <w:rsid w:val="00A84094"/>
    <w:rsid w:val="00A85615"/>
    <w:rsid w:val="00A85C16"/>
    <w:rsid w:val="00A86D4C"/>
    <w:rsid w:val="00A8777A"/>
    <w:rsid w:val="00A87CF0"/>
    <w:rsid w:val="00A91230"/>
    <w:rsid w:val="00A913E8"/>
    <w:rsid w:val="00A91569"/>
    <w:rsid w:val="00A91680"/>
    <w:rsid w:val="00A92486"/>
    <w:rsid w:val="00A928E9"/>
    <w:rsid w:val="00A92BF5"/>
    <w:rsid w:val="00A945A7"/>
    <w:rsid w:val="00A95C26"/>
    <w:rsid w:val="00A967F7"/>
    <w:rsid w:val="00A9704F"/>
    <w:rsid w:val="00A97A6D"/>
    <w:rsid w:val="00AA00BC"/>
    <w:rsid w:val="00AA09D9"/>
    <w:rsid w:val="00AA0D98"/>
    <w:rsid w:val="00AA142C"/>
    <w:rsid w:val="00AA257F"/>
    <w:rsid w:val="00AA2D15"/>
    <w:rsid w:val="00AA3044"/>
    <w:rsid w:val="00AA3485"/>
    <w:rsid w:val="00AA371E"/>
    <w:rsid w:val="00AA3CEF"/>
    <w:rsid w:val="00AA3F8E"/>
    <w:rsid w:val="00AA50A5"/>
    <w:rsid w:val="00AA5927"/>
    <w:rsid w:val="00AA5A83"/>
    <w:rsid w:val="00AA6052"/>
    <w:rsid w:val="00AA6A5E"/>
    <w:rsid w:val="00AA7589"/>
    <w:rsid w:val="00AA78C6"/>
    <w:rsid w:val="00AA7CE1"/>
    <w:rsid w:val="00AA7E49"/>
    <w:rsid w:val="00AB0AAB"/>
    <w:rsid w:val="00AB0F94"/>
    <w:rsid w:val="00AB1ABB"/>
    <w:rsid w:val="00AB2985"/>
    <w:rsid w:val="00AB29F6"/>
    <w:rsid w:val="00AB3E2A"/>
    <w:rsid w:val="00AB4F9F"/>
    <w:rsid w:val="00AB5D62"/>
    <w:rsid w:val="00AB71DD"/>
    <w:rsid w:val="00AB785F"/>
    <w:rsid w:val="00AC06F1"/>
    <w:rsid w:val="00AC0B01"/>
    <w:rsid w:val="00AC0F1A"/>
    <w:rsid w:val="00AC12FA"/>
    <w:rsid w:val="00AC1FEF"/>
    <w:rsid w:val="00AC2613"/>
    <w:rsid w:val="00AC2706"/>
    <w:rsid w:val="00AC28F1"/>
    <w:rsid w:val="00AC32E3"/>
    <w:rsid w:val="00AC336B"/>
    <w:rsid w:val="00AC504E"/>
    <w:rsid w:val="00AC6FA3"/>
    <w:rsid w:val="00AC733B"/>
    <w:rsid w:val="00AC7B07"/>
    <w:rsid w:val="00AC7DCB"/>
    <w:rsid w:val="00AD00F5"/>
    <w:rsid w:val="00AD0830"/>
    <w:rsid w:val="00AD157F"/>
    <w:rsid w:val="00AD19A3"/>
    <w:rsid w:val="00AD2E74"/>
    <w:rsid w:val="00AD36B3"/>
    <w:rsid w:val="00AD36C1"/>
    <w:rsid w:val="00AD4B0A"/>
    <w:rsid w:val="00AD4BC7"/>
    <w:rsid w:val="00AD515B"/>
    <w:rsid w:val="00AD518C"/>
    <w:rsid w:val="00AD54F5"/>
    <w:rsid w:val="00AD5F4A"/>
    <w:rsid w:val="00AD61CA"/>
    <w:rsid w:val="00AD630A"/>
    <w:rsid w:val="00AD6A64"/>
    <w:rsid w:val="00AD7378"/>
    <w:rsid w:val="00AD7A6B"/>
    <w:rsid w:val="00AD7CE1"/>
    <w:rsid w:val="00AD7E4F"/>
    <w:rsid w:val="00AE0208"/>
    <w:rsid w:val="00AE09F2"/>
    <w:rsid w:val="00AE0B9A"/>
    <w:rsid w:val="00AE148C"/>
    <w:rsid w:val="00AE1C04"/>
    <w:rsid w:val="00AE1C33"/>
    <w:rsid w:val="00AE2224"/>
    <w:rsid w:val="00AE2E49"/>
    <w:rsid w:val="00AE3370"/>
    <w:rsid w:val="00AE3F5F"/>
    <w:rsid w:val="00AE417C"/>
    <w:rsid w:val="00AE4DB8"/>
    <w:rsid w:val="00AE5E52"/>
    <w:rsid w:val="00AE61C2"/>
    <w:rsid w:val="00AE6788"/>
    <w:rsid w:val="00AF00DD"/>
    <w:rsid w:val="00AF0679"/>
    <w:rsid w:val="00AF0A57"/>
    <w:rsid w:val="00AF3104"/>
    <w:rsid w:val="00AF36EC"/>
    <w:rsid w:val="00AF43FF"/>
    <w:rsid w:val="00AF44B8"/>
    <w:rsid w:val="00AF48C3"/>
    <w:rsid w:val="00AF4F4E"/>
    <w:rsid w:val="00AF53A6"/>
    <w:rsid w:val="00AF5B78"/>
    <w:rsid w:val="00AF5E31"/>
    <w:rsid w:val="00AF6B10"/>
    <w:rsid w:val="00AF6DDA"/>
    <w:rsid w:val="00AF7A8F"/>
    <w:rsid w:val="00AF7E3F"/>
    <w:rsid w:val="00AF7F5A"/>
    <w:rsid w:val="00B00B47"/>
    <w:rsid w:val="00B00F78"/>
    <w:rsid w:val="00B019AC"/>
    <w:rsid w:val="00B01A70"/>
    <w:rsid w:val="00B01D0F"/>
    <w:rsid w:val="00B01FD2"/>
    <w:rsid w:val="00B023BC"/>
    <w:rsid w:val="00B025B3"/>
    <w:rsid w:val="00B02626"/>
    <w:rsid w:val="00B03AE2"/>
    <w:rsid w:val="00B03B4D"/>
    <w:rsid w:val="00B044FE"/>
    <w:rsid w:val="00B04F7F"/>
    <w:rsid w:val="00B070D0"/>
    <w:rsid w:val="00B070FF"/>
    <w:rsid w:val="00B07961"/>
    <w:rsid w:val="00B10698"/>
    <w:rsid w:val="00B1095E"/>
    <w:rsid w:val="00B10F42"/>
    <w:rsid w:val="00B11189"/>
    <w:rsid w:val="00B11314"/>
    <w:rsid w:val="00B11578"/>
    <w:rsid w:val="00B12D2C"/>
    <w:rsid w:val="00B12E8F"/>
    <w:rsid w:val="00B132D3"/>
    <w:rsid w:val="00B1348D"/>
    <w:rsid w:val="00B14311"/>
    <w:rsid w:val="00B14CCF"/>
    <w:rsid w:val="00B15A13"/>
    <w:rsid w:val="00B15B9B"/>
    <w:rsid w:val="00B15E2C"/>
    <w:rsid w:val="00B175FC"/>
    <w:rsid w:val="00B177D8"/>
    <w:rsid w:val="00B2067A"/>
    <w:rsid w:val="00B22679"/>
    <w:rsid w:val="00B22EB4"/>
    <w:rsid w:val="00B23970"/>
    <w:rsid w:val="00B23972"/>
    <w:rsid w:val="00B240FD"/>
    <w:rsid w:val="00B24AAC"/>
    <w:rsid w:val="00B24BAE"/>
    <w:rsid w:val="00B2719E"/>
    <w:rsid w:val="00B27F0A"/>
    <w:rsid w:val="00B305D2"/>
    <w:rsid w:val="00B312E5"/>
    <w:rsid w:val="00B329D2"/>
    <w:rsid w:val="00B32E6A"/>
    <w:rsid w:val="00B332B0"/>
    <w:rsid w:val="00B34775"/>
    <w:rsid w:val="00B34D2B"/>
    <w:rsid w:val="00B35393"/>
    <w:rsid w:val="00B36188"/>
    <w:rsid w:val="00B361BF"/>
    <w:rsid w:val="00B363F3"/>
    <w:rsid w:val="00B36503"/>
    <w:rsid w:val="00B375CD"/>
    <w:rsid w:val="00B376D3"/>
    <w:rsid w:val="00B378D8"/>
    <w:rsid w:val="00B37DDF"/>
    <w:rsid w:val="00B37F4A"/>
    <w:rsid w:val="00B4063A"/>
    <w:rsid w:val="00B4133D"/>
    <w:rsid w:val="00B4201F"/>
    <w:rsid w:val="00B42529"/>
    <w:rsid w:val="00B43915"/>
    <w:rsid w:val="00B45027"/>
    <w:rsid w:val="00B45097"/>
    <w:rsid w:val="00B45594"/>
    <w:rsid w:val="00B45736"/>
    <w:rsid w:val="00B4659A"/>
    <w:rsid w:val="00B47112"/>
    <w:rsid w:val="00B474ED"/>
    <w:rsid w:val="00B477FF"/>
    <w:rsid w:val="00B47C98"/>
    <w:rsid w:val="00B50171"/>
    <w:rsid w:val="00B50EB8"/>
    <w:rsid w:val="00B51556"/>
    <w:rsid w:val="00B51E5C"/>
    <w:rsid w:val="00B52B73"/>
    <w:rsid w:val="00B52FA9"/>
    <w:rsid w:val="00B5423E"/>
    <w:rsid w:val="00B54C6E"/>
    <w:rsid w:val="00B56C14"/>
    <w:rsid w:val="00B56FCF"/>
    <w:rsid w:val="00B601F7"/>
    <w:rsid w:val="00B61610"/>
    <w:rsid w:val="00B61751"/>
    <w:rsid w:val="00B62785"/>
    <w:rsid w:val="00B62DFD"/>
    <w:rsid w:val="00B62F0F"/>
    <w:rsid w:val="00B6346F"/>
    <w:rsid w:val="00B636A8"/>
    <w:rsid w:val="00B63DBD"/>
    <w:rsid w:val="00B6442C"/>
    <w:rsid w:val="00B657E5"/>
    <w:rsid w:val="00B65C8D"/>
    <w:rsid w:val="00B66CD0"/>
    <w:rsid w:val="00B6741B"/>
    <w:rsid w:val="00B70B47"/>
    <w:rsid w:val="00B7182D"/>
    <w:rsid w:val="00B71E76"/>
    <w:rsid w:val="00B72902"/>
    <w:rsid w:val="00B72EF3"/>
    <w:rsid w:val="00B73122"/>
    <w:rsid w:val="00B7416D"/>
    <w:rsid w:val="00B744FB"/>
    <w:rsid w:val="00B75923"/>
    <w:rsid w:val="00B763C4"/>
    <w:rsid w:val="00B77603"/>
    <w:rsid w:val="00B77927"/>
    <w:rsid w:val="00B77A67"/>
    <w:rsid w:val="00B81698"/>
    <w:rsid w:val="00B816A2"/>
    <w:rsid w:val="00B81977"/>
    <w:rsid w:val="00B81E35"/>
    <w:rsid w:val="00B82EF7"/>
    <w:rsid w:val="00B83A1F"/>
    <w:rsid w:val="00B8408B"/>
    <w:rsid w:val="00B847E1"/>
    <w:rsid w:val="00B85FF2"/>
    <w:rsid w:val="00B865F7"/>
    <w:rsid w:val="00B875CA"/>
    <w:rsid w:val="00B877F5"/>
    <w:rsid w:val="00B87814"/>
    <w:rsid w:val="00B914A0"/>
    <w:rsid w:val="00B9171C"/>
    <w:rsid w:val="00B91F52"/>
    <w:rsid w:val="00B92E26"/>
    <w:rsid w:val="00B9394B"/>
    <w:rsid w:val="00B94130"/>
    <w:rsid w:val="00B972CE"/>
    <w:rsid w:val="00BA0650"/>
    <w:rsid w:val="00BA1EB0"/>
    <w:rsid w:val="00BA22A5"/>
    <w:rsid w:val="00BA265F"/>
    <w:rsid w:val="00BA362B"/>
    <w:rsid w:val="00BA377B"/>
    <w:rsid w:val="00BA3DB9"/>
    <w:rsid w:val="00BA4686"/>
    <w:rsid w:val="00BA502C"/>
    <w:rsid w:val="00BA517A"/>
    <w:rsid w:val="00BA569D"/>
    <w:rsid w:val="00BA571E"/>
    <w:rsid w:val="00BA5806"/>
    <w:rsid w:val="00BA6C49"/>
    <w:rsid w:val="00BA792A"/>
    <w:rsid w:val="00BA79F9"/>
    <w:rsid w:val="00BB0D02"/>
    <w:rsid w:val="00BB179D"/>
    <w:rsid w:val="00BB1A2C"/>
    <w:rsid w:val="00BB1FFC"/>
    <w:rsid w:val="00BB2B92"/>
    <w:rsid w:val="00BB2BA6"/>
    <w:rsid w:val="00BB382D"/>
    <w:rsid w:val="00BB6A3F"/>
    <w:rsid w:val="00BB7042"/>
    <w:rsid w:val="00BB7616"/>
    <w:rsid w:val="00BB763D"/>
    <w:rsid w:val="00BB77BF"/>
    <w:rsid w:val="00BC0E20"/>
    <w:rsid w:val="00BC1A51"/>
    <w:rsid w:val="00BC22BC"/>
    <w:rsid w:val="00BC38EF"/>
    <w:rsid w:val="00BC3B01"/>
    <w:rsid w:val="00BC53A9"/>
    <w:rsid w:val="00BC543D"/>
    <w:rsid w:val="00BC5F05"/>
    <w:rsid w:val="00BC682C"/>
    <w:rsid w:val="00BC6FA8"/>
    <w:rsid w:val="00BC7235"/>
    <w:rsid w:val="00BC74F8"/>
    <w:rsid w:val="00BD1870"/>
    <w:rsid w:val="00BD2266"/>
    <w:rsid w:val="00BD23EF"/>
    <w:rsid w:val="00BD2B96"/>
    <w:rsid w:val="00BD3D54"/>
    <w:rsid w:val="00BD590F"/>
    <w:rsid w:val="00BD6361"/>
    <w:rsid w:val="00BE056D"/>
    <w:rsid w:val="00BE180B"/>
    <w:rsid w:val="00BE2D5F"/>
    <w:rsid w:val="00BE3B51"/>
    <w:rsid w:val="00BE3C48"/>
    <w:rsid w:val="00BE44B2"/>
    <w:rsid w:val="00BE4A20"/>
    <w:rsid w:val="00BE4CD1"/>
    <w:rsid w:val="00BE4F90"/>
    <w:rsid w:val="00BE5134"/>
    <w:rsid w:val="00BE5B50"/>
    <w:rsid w:val="00BE6044"/>
    <w:rsid w:val="00BE6612"/>
    <w:rsid w:val="00BE67A4"/>
    <w:rsid w:val="00BE79D3"/>
    <w:rsid w:val="00BE7FA4"/>
    <w:rsid w:val="00BF18F1"/>
    <w:rsid w:val="00BF254D"/>
    <w:rsid w:val="00BF2D12"/>
    <w:rsid w:val="00BF32BD"/>
    <w:rsid w:val="00BF3A42"/>
    <w:rsid w:val="00BF490C"/>
    <w:rsid w:val="00BF503A"/>
    <w:rsid w:val="00BF57B2"/>
    <w:rsid w:val="00BF59D8"/>
    <w:rsid w:val="00BF62FD"/>
    <w:rsid w:val="00BF6440"/>
    <w:rsid w:val="00BF75D4"/>
    <w:rsid w:val="00BF7A70"/>
    <w:rsid w:val="00BF7C1F"/>
    <w:rsid w:val="00BF7F4C"/>
    <w:rsid w:val="00C0079E"/>
    <w:rsid w:val="00C010CC"/>
    <w:rsid w:val="00C0245B"/>
    <w:rsid w:val="00C0248F"/>
    <w:rsid w:val="00C02F1A"/>
    <w:rsid w:val="00C030DC"/>
    <w:rsid w:val="00C03277"/>
    <w:rsid w:val="00C041AE"/>
    <w:rsid w:val="00C0452D"/>
    <w:rsid w:val="00C04DB2"/>
    <w:rsid w:val="00C05010"/>
    <w:rsid w:val="00C05B29"/>
    <w:rsid w:val="00C061CF"/>
    <w:rsid w:val="00C06683"/>
    <w:rsid w:val="00C07EA3"/>
    <w:rsid w:val="00C10853"/>
    <w:rsid w:val="00C12D73"/>
    <w:rsid w:val="00C12E83"/>
    <w:rsid w:val="00C147CB"/>
    <w:rsid w:val="00C15050"/>
    <w:rsid w:val="00C15731"/>
    <w:rsid w:val="00C160DE"/>
    <w:rsid w:val="00C1636A"/>
    <w:rsid w:val="00C16C77"/>
    <w:rsid w:val="00C16FB2"/>
    <w:rsid w:val="00C17132"/>
    <w:rsid w:val="00C20138"/>
    <w:rsid w:val="00C2040E"/>
    <w:rsid w:val="00C20498"/>
    <w:rsid w:val="00C2090A"/>
    <w:rsid w:val="00C20B41"/>
    <w:rsid w:val="00C20B56"/>
    <w:rsid w:val="00C21037"/>
    <w:rsid w:val="00C2128A"/>
    <w:rsid w:val="00C21418"/>
    <w:rsid w:val="00C21A35"/>
    <w:rsid w:val="00C21EEF"/>
    <w:rsid w:val="00C22454"/>
    <w:rsid w:val="00C24141"/>
    <w:rsid w:val="00C24BE7"/>
    <w:rsid w:val="00C25205"/>
    <w:rsid w:val="00C2575C"/>
    <w:rsid w:val="00C25CD6"/>
    <w:rsid w:val="00C27507"/>
    <w:rsid w:val="00C276BF"/>
    <w:rsid w:val="00C27A36"/>
    <w:rsid w:val="00C27C13"/>
    <w:rsid w:val="00C30B30"/>
    <w:rsid w:val="00C318D2"/>
    <w:rsid w:val="00C319CB"/>
    <w:rsid w:val="00C3215C"/>
    <w:rsid w:val="00C32DF0"/>
    <w:rsid w:val="00C33239"/>
    <w:rsid w:val="00C33A3B"/>
    <w:rsid w:val="00C36FB5"/>
    <w:rsid w:val="00C3743E"/>
    <w:rsid w:val="00C377D4"/>
    <w:rsid w:val="00C37A5C"/>
    <w:rsid w:val="00C37B1C"/>
    <w:rsid w:val="00C40951"/>
    <w:rsid w:val="00C40EA9"/>
    <w:rsid w:val="00C41301"/>
    <w:rsid w:val="00C44033"/>
    <w:rsid w:val="00C441D5"/>
    <w:rsid w:val="00C44332"/>
    <w:rsid w:val="00C443E2"/>
    <w:rsid w:val="00C444F4"/>
    <w:rsid w:val="00C448DC"/>
    <w:rsid w:val="00C45696"/>
    <w:rsid w:val="00C45783"/>
    <w:rsid w:val="00C4613C"/>
    <w:rsid w:val="00C46A01"/>
    <w:rsid w:val="00C47F36"/>
    <w:rsid w:val="00C50206"/>
    <w:rsid w:val="00C503B8"/>
    <w:rsid w:val="00C506DE"/>
    <w:rsid w:val="00C517DE"/>
    <w:rsid w:val="00C51DF0"/>
    <w:rsid w:val="00C527D1"/>
    <w:rsid w:val="00C52E08"/>
    <w:rsid w:val="00C5335B"/>
    <w:rsid w:val="00C53B37"/>
    <w:rsid w:val="00C5409D"/>
    <w:rsid w:val="00C540B9"/>
    <w:rsid w:val="00C54277"/>
    <w:rsid w:val="00C54B83"/>
    <w:rsid w:val="00C54EDA"/>
    <w:rsid w:val="00C54F5C"/>
    <w:rsid w:val="00C553E1"/>
    <w:rsid w:val="00C56356"/>
    <w:rsid w:val="00C57B17"/>
    <w:rsid w:val="00C61102"/>
    <w:rsid w:val="00C61EC7"/>
    <w:rsid w:val="00C620D2"/>
    <w:rsid w:val="00C62441"/>
    <w:rsid w:val="00C6281E"/>
    <w:rsid w:val="00C63668"/>
    <w:rsid w:val="00C63E8A"/>
    <w:rsid w:val="00C64327"/>
    <w:rsid w:val="00C64EE6"/>
    <w:rsid w:val="00C657FF"/>
    <w:rsid w:val="00C675D5"/>
    <w:rsid w:val="00C70F61"/>
    <w:rsid w:val="00C71354"/>
    <w:rsid w:val="00C718F0"/>
    <w:rsid w:val="00C719FF"/>
    <w:rsid w:val="00C7257C"/>
    <w:rsid w:val="00C726DF"/>
    <w:rsid w:val="00C7278F"/>
    <w:rsid w:val="00C72D1F"/>
    <w:rsid w:val="00C72DD5"/>
    <w:rsid w:val="00C73342"/>
    <w:rsid w:val="00C73597"/>
    <w:rsid w:val="00C73A99"/>
    <w:rsid w:val="00C75348"/>
    <w:rsid w:val="00C765BA"/>
    <w:rsid w:val="00C76635"/>
    <w:rsid w:val="00C76643"/>
    <w:rsid w:val="00C76B3C"/>
    <w:rsid w:val="00C772A0"/>
    <w:rsid w:val="00C77B32"/>
    <w:rsid w:val="00C80E16"/>
    <w:rsid w:val="00C8202A"/>
    <w:rsid w:val="00C82625"/>
    <w:rsid w:val="00C82DCC"/>
    <w:rsid w:val="00C82FE3"/>
    <w:rsid w:val="00C83102"/>
    <w:rsid w:val="00C8387F"/>
    <w:rsid w:val="00C83C9C"/>
    <w:rsid w:val="00C84179"/>
    <w:rsid w:val="00C843D6"/>
    <w:rsid w:val="00C84A1D"/>
    <w:rsid w:val="00C84D43"/>
    <w:rsid w:val="00C860B1"/>
    <w:rsid w:val="00C863D5"/>
    <w:rsid w:val="00C879B0"/>
    <w:rsid w:val="00C879C5"/>
    <w:rsid w:val="00C90A15"/>
    <w:rsid w:val="00C91A65"/>
    <w:rsid w:val="00C92079"/>
    <w:rsid w:val="00C92A5F"/>
    <w:rsid w:val="00C92EF1"/>
    <w:rsid w:val="00C930F9"/>
    <w:rsid w:val="00C93AA6"/>
    <w:rsid w:val="00C93E28"/>
    <w:rsid w:val="00C9458D"/>
    <w:rsid w:val="00C949C4"/>
    <w:rsid w:val="00C95290"/>
    <w:rsid w:val="00C953EA"/>
    <w:rsid w:val="00C95628"/>
    <w:rsid w:val="00C9593A"/>
    <w:rsid w:val="00C95B07"/>
    <w:rsid w:val="00C96102"/>
    <w:rsid w:val="00C966AC"/>
    <w:rsid w:val="00C971E8"/>
    <w:rsid w:val="00CA01E2"/>
    <w:rsid w:val="00CA0385"/>
    <w:rsid w:val="00CA0B56"/>
    <w:rsid w:val="00CA1625"/>
    <w:rsid w:val="00CA37FB"/>
    <w:rsid w:val="00CA3E27"/>
    <w:rsid w:val="00CA4FB2"/>
    <w:rsid w:val="00CA52E5"/>
    <w:rsid w:val="00CA53F1"/>
    <w:rsid w:val="00CA5775"/>
    <w:rsid w:val="00CA5888"/>
    <w:rsid w:val="00CA5E28"/>
    <w:rsid w:val="00CA67A0"/>
    <w:rsid w:val="00CA75A3"/>
    <w:rsid w:val="00CA793F"/>
    <w:rsid w:val="00CA7C97"/>
    <w:rsid w:val="00CB03DF"/>
    <w:rsid w:val="00CB11C8"/>
    <w:rsid w:val="00CB1B7F"/>
    <w:rsid w:val="00CB1E81"/>
    <w:rsid w:val="00CB2571"/>
    <w:rsid w:val="00CB3ACE"/>
    <w:rsid w:val="00CB3F00"/>
    <w:rsid w:val="00CB40EB"/>
    <w:rsid w:val="00CB421A"/>
    <w:rsid w:val="00CB4D70"/>
    <w:rsid w:val="00CB4E7F"/>
    <w:rsid w:val="00CB51BE"/>
    <w:rsid w:val="00CB7839"/>
    <w:rsid w:val="00CB7DF4"/>
    <w:rsid w:val="00CC1198"/>
    <w:rsid w:val="00CC1E79"/>
    <w:rsid w:val="00CC250D"/>
    <w:rsid w:val="00CC2D62"/>
    <w:rsid w:val="00CC3759"/>
    <w:rsid w:val="00CC38AD"/>
    <w:rsid w:val="00CC3971"/>
    <w:rsid w:val="00CC424C"/>
    <w:rsid w:val="00CC4E60"/>
    <w:rsid w:val="00CC5120"/>
    <w:rsid w:val="00CC5D82"/>
    <w:rsid w:val="00CC6F00"/>
    <w:rsid w:val="00CC70E5"/>
    <w:rsid w:val="00CD0EBB"/>
    <w:rsid w:val="00CD0FE8"/>
    <w:rsid w:val="00CD16F9"/>
    <w:rsid w:val="00CD193A"/>
    <w:rsid w:val="00CD1BDA"/>
    <w:rsid w:val="00CD1CD1"/>
    <w:rsid w:val="00CD269F"/>
    <w:rsid w:val="00CD294F"/>
    <w:rsid w:val="00CD29B0"/>
    <w:rsid w:val="00CD2DBC"/>
    <w:rsid w:val="00CD32B6"/>
    <w:rsid w:val="00CD3B73"/>
    <w:rsid w:val="00CD5C01"/>
    <w:rsid w:val="00CD5C35"/>
    <w:rsid w:val="00CD64B8"/>
    <w:rsid w:val="00CD65D3"/>
    <w:rsid w:val="00CD65E5"/>
    <w:rsid w:val="00CD6A2C"/>
    <w:rsid w:val="00CE0AB6"/>
    <w:rsid w:val="00CE11BE"/>
    <w:rsid w:val="00CE13C6"/>
    <w:rsid w:val="00CE1F95"/>
    <w:rsid w:val="00CE21FA"/>
    <w:rsid w:val="00CE2751"/>
    <w:rsid w:val="00CE2762"/>
    <w:rsid w:val="00CE291B"/>
    <w:rsid w:val="00CE2A1D"/>
    <w:rsid w:val="00CE4C7E"/>
    <w:rsid w:val="00CE4F9A"/>
    <w:rsid w:val="00CE514A"/>
    <w:rsid w:val="00CE516D"/>
    <w:rsid w:val="00CE6640"/>
    <w:rsid w:val="00CE6D10"/>
    <w:rsid w:val="00CE76FD"/>
    <w:rsid w:val="00CE7C09"/>
    <w:rsid w:val="00CF0372"/>
    <w:rsid w:val="00CF0404"/>
    <w:rsid w:val="00CF0731"/>
    <w:rsid w:val="00CF3444"/>
    <w:rsid w:val="00CF354F"/>
    <w:rsid w:val="00CF3E34"/>
    <w:rsid w:val="00CF4275"/>
    <w:rsid w:val="00CF4482"/>
    <w:rsid w:val="00CF5A8F"/>
    <w:rsid w:val="00CF6C9E"/>
    <w:rsid w:val="00CF7886"/>
    <w:rsid w:val="00D004CC"/>
    <w:rsid w:val="00D013A8"/>
    <w:rsid w:val="00D01659"/>
    <w:rsid w:val="00D01798"/>
    <w:rsid w:val="00D01E9A"/>
    <w:rsid w:val="00D02436"/>
    <w:rsid w:val="00D03184"/>
    <w:rsid w:val="00D038A5"/>
    <w:rsid w:val="00D03B8D"/>
    <w:rsid w:val="00D03D17"/>
    <w:rsid w:val="00D0625F"/>
    <w:rsid w:val="00D071FE"/>
    <w:rsid w:val="00D106B6"/>
    <w:rsid w:val="00D11C5F"/>
    <w:rsid w:val="00D11DAD"/>
    <w:rsid w:val="00D12FD2"/>
    <w:rsid w:val="00D1401B"/>
    <w:rsid w:val="00D14985"/>
    <w:rsid w:val="00D14DF2"/>
    <w:rsid w:val="00D15199"/>
    <w:rsid w:val="00D1771A"/>
    <w:rsid w:val="00D178F0"/>
    <w:rsid w:val="00D2032F"/>
    <w:rsid w:val="00D20716"/>
    <w:rsid w:val="00D20C9F"/>
    <w:rsid w:val="00D2128B"/>
    <w:rsid w:val="00D212DF"/>
    <w:rsid w:val="00D22241"/>
    <w:rsid w:val="00D227A8"/>
    <w:rsid w:val="00D22A37"/>
    <w:rsid w:val="00D23309"/>
    <w:rsid w:val="00D23ACC"/>
    <w:rsid w:val="00D24885"/>
    <w:rsid w:val="00D2577E"/>
    <w:rsid w:val="00D26E59"/>
    <w:rsid w:val="00D27890"/>
    <w:rsid w:val="00D3100F"/>
    <w:rsid w:val="00D316C9"/>
    <w:rsid w:val="00D31EA3"/>
    <w:rsid w:val="00D323FF"/>
    <w:rsid w:val="00D325F4"/>
    <w:rsid w:val="00D328BC"/>
    <w:rsid w:val="00D333E2"/>
    <w:rsid w:val="00D34065"/>
    <w:rsid w:val="00D342B1"/>
    <w:rsid w:val="00D35264"/>
    <w:rsid w:val="00D356FB"/>
    <w:rsid w:val="00D377CA"/>
    <w:rsid w:val="00D401EF"/>
    <w:rsid w:val="00D40503"/>
    <w:rsid w:val="00D419AC"/>
    <w:rsid w:val="00D42EBA"/>
    <w:rsid w:val="00D43D8E"/>
    <w:rsid w:val="00D44CF8"/>
    <w:rsid w:val="00D4506F"/>
    <w:rsid w:val="00D4508A"/>
    <w:rsid w:val="00D45B8F"/>
    <w:rsid w:val="00D45CA3"/>
    <w:rsid w:val="00D478CB"/>
    <w:rsid w:val="00D50140"/>
    <w:rsid w:val="00D50C2F"/>
    <w:rsid w:val="00D521D1"/>
    <w:rsid w:val="00D52947"/>
    <w:rsid w:val="00D52E0E"/>
    <w:rsid w:val="00D54C3F"/>
    <w:rsid w:val="00D559EC"/>
    <w:rsid w:val="00D56776"/>
    <w:rsid w:val="00D5703E"/>
    <w:rsid w:val="00D578F9"/>
    <w:rsid w:val="00D57DBA"/>
    <w:rsid w:val="00D6040F"/>
    <w:rsid w:val="00D60967"/>
    <w:rsid w:val="00D61ACD"/>
    <w:rsid w:val="00D63E36"/>
    <w:rsid w:val="00D64B83"/>
    <w:rsid w:val="00D64C67"/>
    <w:rsid w:val="00D64F0D"/>
    <w:rsid w:val="00D6681A"/>
    <w:rsid w:val="00D66A69"/>
    <w:rsid w:val="00D67625"/>
    <w:rsid w:val="00D70BDA"/>
    <w:rsid w:val="00D71F91"/>
    <w:rsid w:val="00D720E2"/>
    <w:rsid w:val="00D737E4"/>
    <w:rsid w:val="00D73A6D"/>
    <w:rsid w:val="00D7506D"/>
    <w:rsid w:val="00D752DF"/>
    <w:rsid w:val="00D75B0A"/>
    <w:rsid w:val="00D762B9"/>
    <w:rsid w:val="00D7653A"/>
    <w:rsid w:val="00D76CBC"/>
    <w:rsid w:val="00D771E8"/>
    <w:rsid w:val="00D77ED9"/>
    <w:rsid w:val="00D80922"/>
    <w:rsid w:val="00D8216E"/>
    <w:rsid w:val="00D826D4"/>
    <w:rsid w:val="00D83892"/>
    <w:rsid w:val="00D8392F"/>
    <w:rsid w:val="00D846CA"/>
    <w:rsid w:val="00D849A7"/>
    <w:rsid w:val="00D85624"/>
    <w:rsid w:val="00D85BCC"/>
    <w:rsid w:val="00D86538"/>
    <w:rsid w:val="00D87930"/>
    <w:rsid w:val="00D900DC"/>
    <w:rsid w:val="00D92DAC"/>
    <w:rsid w:val="00D93EAA"/>
    <w:rsid w:val="00D9593C"/>
    <w:rsid w:val="00D95D6B"/>
    <w:rsid w:val="00D97042"/>
    <w:rsid w:val="00D97AB9"/>
    <w:rsid w:val="00D97D90"/>
    <w:rsid w:val="00DA0A66"/>
    <w:rsid w:val="00DA18A9"/>
    <w:rsid w:val="00DA3A26"/>
    <w:rsid w:val="00DA3D76"/>
    <w:rsid w:val="00DA3EB5"/>
    <w:rsid w:val="00DA4C6C"/>
    <w:rsid w:val="00DA7039"/>
    <w:rsid w:val="00DA788C"/>
    <w:rsid w:val="00DB0021"/>
    <w:rsid w:val="00DB173E"/>
    <w:rsid w:val="00DB1E0B"/>
    <w:rsid w:val="00DB2AD1"/>
    <w:rsid w:val="00DB3983"/>
    <w:rsid w:val="00DB3A49"/>
    <w:rsid w:val="00DB44E9"/>
    <w:rsid w:val="00DB5B7C"/>
    <w:rsid w:val="00DB5F23"/>
    <w:rsid w:val="00DC0D73"/>
    <w:rsid w:val="00DC0DF0"/>
    <w:rsid w:val="00DC1DC8"/>
    <w:rsid w:val="00DC2EB4"/>
    <w:rsid w:val="00DC427D"/>
    <w:rsid w:val="00DC482C"/>
    <w:rsid w:val="00DC4CB3"/>
    <w:rsid w:val="00DC4FEC"/>
    <w:rsid w:val="00DC6220"/>
    <w:rsid w:val="00DC7B30"/>
    <w:rsid w:val="00DD00CF"/>
    <w:rsid w:val="00DD0236"/>
    <w:rsid w:val="00DD0328"/>
    <w:rsid w:val="00DD0717"/>
    <w:rsid w:val="00DD1607"/>
    <w:rsid w:val="00DD1885"/>
    <w:rsid w:val="00DD1C8B"/>
    <w:rsid w:val="00DD26A2"/>
    <w:rsid w:val="00DD2DA7"/>
    <w:rsid w:val="00DD2FB6"/>
    <w:rsid w:val="00DD34CA"/>
    <w:rsid w:val="00DD366E"/>
    <w:rsid w:val="00DD3A73"/>
    <w:rsid w:val="00DD3C0A"/>
    <w:rsid w:val="00DD5998"/>
    <w:rsid w:val="00DD5A6D"/>
    <w:rsid w:val="00DD61DD"/>
    <w:rsid w:val="00DD6652"/>
    <w:rsid w:val="00DD6B20"/>
    <w:rsid w:val="00DD71E4"/>
    <w:rsid w:val="00DD7725"/>
    <w:rsid w:val="00DE0442"/>
    <w:rsid w:val="00DE05F3"/>
    <w:rsid w:val="00DE0ED8"/>
    <w:rsid w:val="00DE0F0C"/>
    <w:rsid w:val="00DE0FA2"/>
    <w:rsid w:val="00DE138E"/>
    <w:rsid w:val="00DE151A"/>
    <w:rsid w:val="00DE1F3A"/>
    <w:rsid w:val="00DE23FD"/>
    <w:rsid w:val="00DE2B3C"/>
    <w:rsid w:val="00DE2EF3"/>
    <w:rsid w:val="00DE360D"/>
    <w:rsid w:val="00DE40BA"/>
    <w:rsid w:val="00DE43BF"/>
    <w:rsid w:val="00DE505C"/>
    <w:rsid w:val="00DE55E6"/>
    <w:rsid w:val="00DE5A56"/>
    <w:rsid w:val="00DE6D42"/>
    <w:rsid w:val="00DE781E"/>
    <w:rsid w:val="00DF07B3"/>
    <w:rsid w:val="00DF2083"/>
    <w:rsid w:val="00DF2FA9"/>
    <w:rsid w:val="00DF3746"/>
    <w:rsid w:val="00DF5B44"/>
    <w:rsid w:val="00DF75E8"/>
    <w:rsid w:val="00DF78A7"/>
    <w:rsid w:val="00E00A62"/>
    <w:rsid w:val="00E00C5B"/>
    <w:rsid w:val="00E01290"/>
    <w:rsid w:val="00E0167A"/>
    <w:rsid w:val="00E01858"/>
    <w:rsid w:val="00E02496"/>
    <w:rsid w:val="00E02637"/>
    <w:rsid w:val="00E03507"/>
    <w:rsid w:val="00E04404"/>
    <w:rsid w:val="00E04834"/>
    <w:rsid w:val="00E049E4"/>
    <w:rsid w:val="00E05EBA"/>
    <w:rsid w:val="00E06C0D"/>
    <w:rsid w:val="00E07263"/>
    <w:rsid w:val="00E078B5"/>
    <w:rsid w:val="00E07F3A"/>
    <w:rsid w:val="00E07F6D"/>
    <w:rsid w:val="00E10519"/>
    <w:rsid w:val="00E10EF2"/>
    <w:rsid w:val="00E110C5"/>
    <w:rsid w:val="00E11370"/>
    <w:rsid w:val="00E12703"/>
    <w:rsid w:val="00E127B6"/>
    <w:rsid w:val="00E12B2B"/>
    <w:rsid w:val="00E12ECC"/>
    <w:rsid w:val="00E13110"/>
    <w:rsid w:val="00E1496A"/>
    <w:rsid w:val="00E15ED1"/>
    <w:rsid w:val="00E16209"/>
    <w:rsid w:val="00E16686"/>
    <w:rsid w:val="00E1672E"/>
    <w:rsid w:val="00E17176"/>
    <w:rsid w:val="00E17242"/>
    <w:rsid w:val="00E20143"/>
    <w:rsid w:val="00E20239"/>
    <w:rsid w:val="00E21143"/>
    <w:rsid w:val="00E21C2A"/>
    <w:rsid w:val="00E25CDC"/>
    <w:rsid w:val="00E26759"/>
    <w:rsid w:val="00E26C71"/>
    <w:rsid w:val="00E2702D"/>
    <w:rsid w:val="00E2715A"/>
    <w:rsid w:val="00E30151"/>
    <w:rsid w:val="00E3018C"/>
    <w:rsid w:val="00E301C0"/>
    <w:rsid w:val="00E311CF"/>
    <w:rsid w:val="00E31CB0"/>
    <w:rsid w:val="00E31DAC"/>
    <w:rsid w:val="00E31FB3"/>
    <w:rsid w:val="00E326A0"/>
    <w:rsid w:val="00E36144"/>
    <w:rsid w:val="00E36C44"/>
    <w:rsid w:val="00E41DB0"/>
    <w:rsid w:val="00E427EB"/>
    <w:rsid w:val="00E42DC6"/>
    <w:rsid w:val="00E43150"/>
    <w:rsid w:val="00E431B5"/>
    <w:rsid w:val="00E43212"/>
    <w:rsid w:val="00E4337F"/>
    <w:rsid w:val="00E43EA7"/>
    <w:rsid w:val="00E44E72"/>
    <w:rsid w:val="00E45A82"/>
    <w:rsid w:val="00E466D2"/>
    <w:rsid w:val="00E467FA"/>
    <w:rsid w:val="00E46EE5"/>
    <w:rsid w:val="00E47AF6"/>
    <w:rsid w:val="00E47B6F"/>
    <w:rsid w:val="00E47EC4"/>
    <w:rsid w:val="00E47FC7"/>
    <w:rsid w:val="00E509C2"/>
    <w:rsid w:val="00E52F7A"/>
    <w:rsid w:val="00E5494F"/>
    <w:rsid w:val="00E54F22"/>
    <w:rsid w:val="00E55487"/>
    <w:rsid w:val="00E55FD9"/>
    <w:rsid w:val="00E560A5"/>
    <w:rsid w:val="00E56E6D"/>
    <w:rsid w:val="00E57E3D"/>
    <w:rsid w:val="00E60683"/>
    <w:rsid w:val="00E607D6"/>
    <w:rsid w:val="00E60F4F"/>
    <w:rsid w:val="00E61940"/>
    <w:rsid w:val="00E625B3"/>
    <w:rsid w:val="00E62A5D"/>
    <w:rsid w:val="00E62D43"/>
    <w:rsid w:val="00E6376B"/>
    <w:rsid w:val="00E637AE"/>
    <w:rsid w:val="00E63B89"/>
    <w:rsid w:val="00E63F6D"/>
    <w:rsid w:val="00E6439E"/>
    <w:rsid w:val="00E64617"/>
    <w:rsid w:val="00E6481C"/>
    <w:rsid w:val="00E649AC"/>
    <w:rsid w:val="00E64E7E"/>
    <w:rsid w:val="00E65191"/>
    <w:rsid w:val="00E673C9"/>
    <w:rsid w:val="00E700CF"/>
    <w:rsid w:val="00E70FE6"/>
    <w:rsid w:val="00E714D4"/>
    <w:rsid w:val="00E719EA"/>
    <w:rsid w:val="00E71D57"/>
    <w:rsid w:val="00E7206C"/>
    <w:rsid w:val="00E72243"/>
    <w:rsid w:val="00E724F2"/>
    <w:rsid w:val="00E72878"/>
    <w:rsid w:val="00E72CD3"/>
    <w:rsid w:val="00E72EE4"/>
    <w:rsid w:val="00E73229"/>
    <w:rsid w:val="00E751B9"/>
    <w:rsid w:val="00E75217"/>
    <w:rsid w:val="00E756B9"/>
    <w:rsid w:val="00E75B0B"/>
    <w:rsid w:val="00E75F6C"/>
    <w:rsid w:val="00E76322"/>
    <w:rsid w:val="00E7657F"/>
    <w:rsid w:val="00E76586"/>
    <w:rsid w:val="00E768FF"/>
    <w:rsid w:val="00E76D64"/>
    <w:rsid w:val="00E779A3"/>
    <w:rsid w:val="00E77F7E"/>
    <w:rsid w:val="00E80D03"/>
    <w:rsid w:val="00E8102B"/>
    <w:rsid w:val="00E8188A"/>
    <w:rsid w:val="00E81ACE"/>
    <w:rsid w:val="00E81C3E"/>
    <w:rsid w:val="00E82F73"/>
    <w:rsid w:val="00E833DA"/>
    <w:rsid w:val="00E83945"/>
    <w:rsid w:val="00E83978"/>
    <w:rsid w:val="00E83C05"/>
    <w:rsid w:val="00E83C6C"/>
    <w:rsid w:val="00E83D05"/>
    <w:rsid w:val="00E842D5"/>
    <w:rsid w:val="00E846A8"/>
    <w:rsid w:val="00E85099"/>
    <w:rsid w:val="00E8688D"/>
    <w:rsid w:val="00E86E47"/>
    <w:rsid w:val="00E878A6"/>
    <w:rsid w:val="00E87E9D"/>
    <w:rsid w:val="00E902A2"/>
    <w:rsid w:val="00E916BA"/>
    <w:rsid w:val="00E91865"/>
    <w:rsid w:val="00E91D22"/>
    <w:rsid w:val="00E92EC7"/>
    <w:rsid w:val="00E9344C"/>
    <w:rsid w:val="00E93690"/>
    <w:rsid w:val="00E9424E"/>
    <w:rsid w:val="00E94696"/>
    <w:rsid w:val="00E95C1D"/>
    <w:rsid w:val="00E968A4"/>
    <w:rsid w:val="00E97A0E"/>
    <w:rsid w:val="00E97CEF"/>
    <w:rsid w:val="00EA0F94"/>
    <w:rsid w:val="00EA19A9"/>
    <w:rsid w:val="00EA1ACC"/>
    <w:rsid w:val="00EA1EB7"/>
    <w:rsid w:val="00EA1F61"/>
    <w:rsid w:val="00EA24C1"/>
    <w:rsid w:val="00EA28A6"/>
    <w:rsid w:val="00EA2950"/>
    <w:rsid w:val="00EA2FA8"/>
    <w:rsid w:val="00EA32A8"/>
    <w:rsid w:val="00EA3D13"/>
    <w:rsid w:val="00EA4822"/>
    <w:rsid w:val="00EA4DB4"/>
    <w:rsid w:val="00EA56D8"/>
    <w:rsid w:val="00EA573D"/>
    <w:rsid w:val="00EA5E6E"/>
    <w:rsid w:val="00EA6837"/>
    <w:rsid w:val="00EA7458"/>
    <w:rsid w:val="00EA759D"/>
    <w:rsid w:val="00EA7CCE"/>
    <w:rsid w:val="00EB0609"/>
    <w:rsid w:val="00EB11D7"/>
    <w:rsid w:val="00EB18F3"/>
    <w:rsid w:val="00EB2A2F"/>
    <w:rsid w:val="00EB3B42"/>
    <w:rsid w:val="00EB5E82"/>
    <w:rsid w:val="00EB7E5D"/>
    <w:rsid w:val="00EC123F"/>
    <w:rsid w:val="00EC125B"/>
    <w:rsid w:val="00EC1C62"/>
    <w:rsid w:val="00EC2630"/>
    <w:rsid w:val="00EC3488"/>
    <w:rsid w:val="00EC3542"/>
    <w:rsid w:val="00EC3ADF"/>
    <w:rsid w:val="00EC3FD3"/>
    <w:rsid w:val="00EC425B"/>
    <w:rsid w:val="00EC4860"/>
    <w:rsid w:val="00EC5B87"/>
    <w:rsid w:val="00EC60FA"/>
    <w:rsid w:val="00EC6628"/>
    <w:rsid w:val="00EC6E74"/>
    <w:rsid w:val="00EC7564"/>
    <w:rsid w:val="00EC7786"/>
    <w:rsid w:val="00EC7E06"/>
    <w:rsid w:val="00ED0358"/>
    <w:rsid w:val="00ED05C9"/>
    <w:rsid w:val="00ED09B8"/>
    <w:rsid w:val="00ED0CBE"/>
    <w:rsid w:val="00ED0E6C"/>
    <w:rsid w:val="00ED0FE0"/>
    <w:rsid w:val="00ED12E8"/>
    <w:rsid w:val="00ED1A68"/>
    <w:rsid w:val="00ED3147"/>
    <w:rsid w:val="00ED5EF2"/>
    <w:rsid w:val="00ED651F"/>
    <w:rsid w:val="00ED68EF"/>
    <w:rsid w:val="00ED6B2A"/>
    <w:rsid w:val="00ED7008"/>
    <w:rsid w:val="00EE065F"/>
    <w:rsid w:val="00EE16AD"/>
    <w:rsid w:val="00EE1B13"/>
    <w:rsid w:val="00EE1F0D"/>
    <w:rsid w:val="00EE3B1C"/>
    <w:rsid w:val="00EE6780"/>
    <w:rsid w:val="00EE7140"/>
    <w:rsid w:val="00EE714F"/>
    <w:rsid w:val="00EF0278"/>
    <w:rsid w:val="00EF09FE"/>
    <w:rsid w:val="00EF0BFA"/>
    <w:rsid w:val="00EF0EF4"/>
    <w:rsid w:val="00EF11BA"/>
    <w:rsid w:val="00EF1F5A"/>
    <w:rsid w:val="00EF3542"/>
    <w:rsid w:val="00EF3666"/>
    <w:rsid w:val="00EF4098"/>
    <w:rsid w:val="00EF4248"/>
    <w:rsid w:val="00EF45A3"/>
    <w:rsid w:val="00EF4C6A"/>
    <w:rsid w:val="00EF5802"/>
    <w:rsid w:val="00EF686D"/>
    <w:rsid w:val="00EF76F8"/>
    <w:rsid w:val="00EF78D4"/>
    <w:rsid w:val="00F00157"/>
    <w:rsid w:val="00F00A3D"/>
    <w:rsid w:val="00F00E73"/>
    <w:rsid w:val="00F02197"/>
    <w:rsid w:val="00F0396A"/>
    <w:rsid w:val="00F03DE7"/>
    <w:rsid w:val="00F0466C"/>
    <w:rsid w:val="00F046F2"/>
    <w:rsid w:val="00F06196"/>
    <w:rsid w:val="00F06545"/>
    <w:rsid w:val="00F06A92"/>
    <w:rsid w:val="00F06B47"/>
    <w:rsid w:val="00F06EC6"/>
    <w:rsid w:val="00F071D5"/>
    <w:rsid w:val="00F07C68"/>
    <w:rsid w:val="00F07E80"/>
    <w:rsid w:val="00F10429"/>
    <w:rsid w:val="00F107BA"/>
    <w:rsid w:val="00F10EBF"/>
    <w:rsid w:val="00F1169B"/>
    <w:rsid w:val="00F117D6"/>
    <w:rsid w:val="00F11AC2"/>
    <w:rsid w:val="00F12B66"/>
    <w:rsid w:val="00F12C4E"/>
    <w:rsid w:val="00F12CDD"/>
    <w:rsid w:val="00F12F8D"/>
    <w:rsid w:val="00F1334E"/>
    <w:rsid w:val="00F137A3"/>
    <w:rsid w:val="00F13AFE"/>
    <w:rsid w:val="00F13FA0"/>
    <w:rsid w:val="00F1402B"/>
    <w:rsid w:val="00F143BA"/>
    <w:rsid w:val="00F14CFD"/>
    <w:rsid w:val="00F15FF4"/>
    <w:rsid w:val="00F17201"/>
    <w:rsid w:val="00F21164"/>
    <w:rsid w:val="00F217ED"/>
    <w:rsid w:val="00F21A10"/>
    <w:rsid w:val="00F23192"/>
    <w:rsid w:val="00F2323D"/>
    <w:rsid w:val="00F23D78"/>
    <w:rsid w:val="00F24673"/>
    <w:rsid w:val="00F25614"/>
    <w:rsid w:val="00F25936"/>
    <w:rsid w:val="00F263C7"/>
    <w:rsid w:val="00F314DB"/>
    <w:rsid w:val="00F31E40"/>
    <w:rsid w:val="00F335EB"/>
    <w:rsid w:val="00F33E7C"/>
    <w:rsid w:val="00F33F61"/>
    <w:rsid w:val="00F34152"/>
    <w:rsid w:val="00F345BE"/>
    <w:rsid w:val="00F34920"/>
    <w:rsid w:val="00F350A7"/>
    <w:rsid w:val="00F356B5"/>
    <w:rsid w:val="00F3595A"/>
    <w:rsid w:val="00F363EC"/>
    <w:rsid w:val="00F367A6"/>
    <w:rsid w:val="00F407DC"/>
    <w:rsid w:val="00F40A96"/>
    <w:rsid w:val="00F40AEF"/>
    <w:rsid w:val="00F40AF6"/>
    <w:rsid w:val="00F40D53"/>
    <w:rsid w:val="00F41442"/>
    <w:rsid w:val="00F414EC"/>
    <w:rsid w:val="00F42E47"/>
    <w:rsid w:val="00F43385"/>
    <w:rsid w:val="00F4349B"/>
    <w:rsid w:val="00F441DF"/>
    <w:rsid w:val="00F449EB"/>
    <w:rsid w:val="00F45C0C"/>
    <w:rsid w:val="00F46FB5"/>
    <w:rsid w:val="00F472A3"/>
    <w:rsid w:val="00F47A1E"/>
    <w:rsid w:val="00F50290"/>
    <w:rsid w:val="00F50C99"/>
    <w:rsid w:val="00F51BFB"/>
    <w:rsid w:val="00F52131"/>
    <w:rsid w:val="00F52B20"/>
    <w:rsid w:val="00F53CDD"/>
    <w:rsid w:val="00F54B81"/>
    <w:rsid w:val="00F55CA7"/>
    <w:rsid w:val="00F567A2"/>
    <w:rsid w:val="00F57038"/>
    <w:rsid w:val="00F57390"/>
    <w:rsid w:val="00F607C6"/>
    <w:rsid w:val="00F608C4"/>
    <w:rsid w:val="00F60E2F"/>
    <w:rsid w:val="00F61440"/>
    <w:rsid w:val="00F62267"/>
    <w:rsid w:val="00F6289D"/>
    <w:rsid w:val="00F64635"/>
    <w:rsid w:val="00F65197"/>
    <w:rsid w:val="00F65B74"/>
    <w:rsid w:val="00F663A0"/>
    <w:rsid w:val="00F6752E"/>
    <w:rsid w:val="00F678F8"/>
    <w:rsid w:val="00F67FF2"/>
    <w:rsid w:val="00F70A93"/>
    <w:rsid w:val="00F70CB9"/>
    <w:rsid w:val="00F7245D"/>
    <w:rsid w:val="00F73B0C"/>
    <w:rsid w:val="00F73C9D"/>
    <w:rsid w:val="00F74DC0"/>
    <w:rsid w:val="00F74E2A"/>
    <w:rsid w:val="00F766C6"/>
    <w:rsid w:val="00F7695B"/>
    <w:rsid w:val="00F77D84"/>
    <w:rsid w:val="00F80329"/>
    <w:rsid w:val="00F80E8E"/>
    <w:rsid w:val="00F81138"/>
    <w:rsid w:val="00F817BB"/>
    <w:rsid w:val="00F81911"/>
    <w:rsid w:val="00F821B9"/>
    <w:rsid w:val="00F8249C"/>
    <w:rsid w:val="00F825DA"/>
    <w:rsid w:val="00F82E3D"/>
    <w:rsid w:val="00F832AE"/>
    <w:rsid w:val="00F837B8"/>
    <w:rsid w:val="00F83BDA"/>
    <w:rsid w:val="00F849D8"/>
    <w:rsid w:val="00F85F4D"/>
    <w:rsid w:val="00F87D9A"/>
    <w:rsid w:val="00F87E71"/>
    <w:rsid w:val="00F906D4"/>
    <w:rsid w:val="00F90FA3"/>
    <w:rsid w:val="00F91522"/>
    <w:rsid w:val="00F91BBA"/>
    <w:rsid w:val="00F9385A"/>
    <w:rsid w:val="00F941C6"/>
    <w:rsid w:val="00FA07E7"/>
    <w:rsid w:val="00FA171D"/>
    <w:rsid w:val="00FA1D81"/>
    <w:rsid w:val="00FA1DF3"/>
    <w:rsid w:val="00FA28F9"/>
    <w:rsid w:val="00FA3139"/>
    <w:rsid w:val="00FA3915"/>
    <w:rsid w:val="00FA3A6A"/>
    <w:rsid w:val="00FA4347"/>
    <w:rsid w:val="00FA4BC4"/>
    <w:rsid w:val="00FA59B0"/>
    <w:rsid w:val="00FA62D1"/>
    <w:rsid w:val="00FA6406"/>
    <w:rsid w:val="00FA6D6E"/>
    <w:rsid w:val="00FB0001"/>
    <w:rsid w:val="00FB0145"/>
    <w:rsid w:val="00FB0A71"/>
    <w:rsid w:val="00FB0C35"/>
    <w:rsid w:val="00FB0E30"/>
    <w:rsid w:val="00FB2682"/>
    <w:rsid w:val="00FB3268"/>
    <w:rsid w:val="00FB4FEC"/>
    <w:rsid w:val="00FB5C42"/>
    <w:rsid w:val="00FB7425"/>
    <w:rsid w:val="00FB76C1"/>
    <w:rsid w:val="00FB7BCA"/>
    <w:rsid w:val="00FC0573"/>
    <w:rsid w:val="00FC20C8"/>
    <w:rsid w:val="00FC25A8"/>
    <w:rsid w:val="00FC3002"/>
    <w:rsid w:val="00FC30A1"/>
    <w:rsid w:val="00FC3934"/>
    <w:rsid w:val="00FC3CFD"/>
    <w:rsid w:val="00FC46E8"/>
    <w:rsid w:val="00FC523C"/>
    <w:rsid w:val="00FC54CD"/>
    <w:rsid w:val="00FC57B6"/>
    <w:rsid w:val="00FC719E"/>
    <w:rsid w:val="00FC7236"/>
    <w:rsid w:val="00FC76C7"/>
    <w:rsid w:val="00FC7D24"/>
    <w:rsid w:val="00FD0635"/>
    <w:rsid w:val="00FD1517"/>
    <w:rsid w:val="00FD2410"/>
    <w:rsid w:val="00FD3013"/>
    <w:rsid w:val="00FD363D"/>
    <w:rsid w:val="00FD37C7"/>
    <w:rsid w:val="00FD399E"/>
    <w:rsid w:val="00FD4293"/>
    <w:rsid w:val="00FD4F92"/>
    <w:rsid w:val="00FD5646"/>
    <w:rsid w:val="00FD5861"/>
    <w:rsid w:val="00FD6B22"/>
    <w:rsid w:val="00FD6E22"/>
    <w:rsid w:val="00FD70B1"/>
    <w:rsid w:val="00FE0719"/>
    <w:rsid w:val="00FE16E5"/>
    <w:rsid w:val="00FE1800"/>
    <w:rsid w:val="00FE1C0E"/>
    <w:rsid w:val="00FE1C64"/>
    <w:rsid w:val="00FE1EA7"/>
    <w:rsid w:val="00FE2AC0"/>
    <w:rsid w:val="00FE302E"/>
    <w:rsid w:val="00FE3277"/>
    <w:rsid w:val="00FE3599"/>
    <w:rsid w:val="00FE385D"/>
    <w:rsid w:val="00FE3BF1"/>
    <w:rsid w:val="00FE3CB7"/>
    <w:rsid w:val="00FE4DDF"/>
    <w:rsid w:val="00FE4E4C"/>
    <w:rsid w:val="00FE5080"/>
    <w:rsid w:val="00FE51BF"/>
    <w:rsid w:val="00FE6016"/>
    <w:rsid w:val="00FE71EC"/>
    <w:rsid w:val="00FF0F30"/>
    <w:rsid w:val="00FF1C38"/>
    <w:rsid w:val="00FF44CA"/>
    <w:rsid w:val="00FF4516"/>
    <w:rsid w:val="00FF56E7"/>
    <w:rsid w:val="00FF6A45"/>
    <w:rsid w:val="00FF6C58"/>
    <w:rsid w:val="00FF737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2024A799-11AE-4CF4-879C-02919DB1CE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6"/>
        <w:lang w:val="en-US" w:eastAsia="en-US" w:bidi="ar-SA"/>
      </w:rPr>
    </w:rPrDefault>
    <w:pPrDefault>
      <w:pPr>
        <w:spacing w:line="312"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1626"/>
  </w:style>
  <w:style w:type="paragraph" w:styleId="Heading1">
    <w:name w:val="heading 1"/>
    <w:basedOn w:val="Normal"/>
    <w:next w:val="Normal"/>
    <w:link w:val="Heading1Char"/>
    <w:qFormat/>
    <w:rsid w:val="00D3100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D3100F"/>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semiHidden/>
    <w:unhideWhenUsed/>
    <w:qFormat/>
    <w:rsid w:val="00D3100F"/>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rsid w:val="00210472"/>
    <w:pPr>
      <w:keepNext/>
      <w:spacing w:before="240" w:after="60" w:line="240" w:lineRule="auto"/>
      <w:outlineLvl w:val="3"/>
    </w:pPr>
    <w:rPr>
      <w:rFonts w:eastAsia="Times New Roman"/>
      <w:b/>
      <w:bCs/>
      <w:sz w:val="28"/>
      <w:szCs w:val="28"/>
    </w:rPr>
  </w:style>
  <w:style w:type="paragraph" w:styleId="Heading5">
    <w:name w:val="heading 5"/>
    <w:basedOn w:val="Normal"/>
    <w:next w:val="Normal"/>
    <w:link w:val="Heading5Char"/>
    <w:semiHidden/>
    <w:unhideWhenUsed/>
    <w:qFormat/>
    <w:rsid w:val="00210472"/>
    <w:pPr>
      <w:spacing w:before="240" w:after="60" w:line="240" w:lineRule="auto"/>
      <w:outlineLvl w:val="4"/>
    </w:pPr>
    <w:rPr>
      <w:rFonts w:eastAsia="Times New Roman"/>
      <w:b/>
      <w:bCs/>
      <w:i/>
      <w:iCs/>
    </w:rPr>
  </w:style>
  <w:style w:type="paragraph" w:styleId="Heading6">
    <w:name w:val="heading 6"/>
    <w:basedOn w:val="Normal"/>
    <w:next w:val="Normal"/>
    <w:link w:val="Heading6Char"/>
    <w:semiHidden/>
    <w:unhideWhenUsed/>
    <w:qFormat/>
    <w:rsid w:val="00210472"/>
    <w:p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semiHidden/>
    <w:unhideWhenUsed/>
    <w:qFormat/>
    <w:rsid w:val="00210472"/>
    <w:pPr>
      <w:spacing w:before="240" w:after="60" w:line="240" w:lineRule="auto"/>
      <w:outlineLvl w:val="6"/>
    </w:pPr>
    <w:rPr>
      <w:rFonts w:eastAsia="Times New Roman"/>
      <w:sz w:val="24"/>
      <w:szCs w:val="24"/>
    </w:rPr>
  </w:style>
  <w:style w:type="paragraph" w:styleId="Heading8">
    <w:name w:val="heading 8"/>
    <w:basedOn w:val="Normal"/>
    <w:next w:val="Normal"/>
    <w:link w:val="Heading8Char"/>
    <w:semiHidden/>
    <w:unhideWhenUsed/>
    <w:qFormat/>
    <w:rsid w:val="00210472"/>
    <w:pPr>
      <w:spacing w:before="240" w:after="60" w:line="240" w:lineRule="auto"/>
      <w:outlineLvl w:val="7"/>
    </w:pPr>
    <w:rPr>
      <w:rFonts w:eastAsia="Times New Roman"/>
      <w:i/>
      <w:iCs/>
      <w:sz w:val="24"/>
      <w:szCs w:val="24"/>
    </w:rPr>
  </w:style>
  <w:style w:type="paragraph" w:styleId="Heading9">
    <w:name w:val="heading 9"/>
    <w:basedOn w:val="Normal"/>
    <w:next w:val="Normal"/>
    <w:link w:val="Heading9Char"/>
    <w:semiHidden/>
    <w:unhideWhenUsed/>
    <w:qFormat/>
    <w:rsid w:val="00210472"/>
    <w:pPr>
      <w:spacing w:before="240" w:after="60" w:line="240" w:lineRule="auto"/>
      <w:outlineLvl w:val="8"/>
    </w:pPr>
    <w:rPr>
      <w:rFonts w:ascii="Arial" w:eastAsia="Times New Roman"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A37D9"/>
    <w:pPr>
      <w:ind w:left="720"/>
      <w:contextualSpacing/>
    </w:pPr>
  </w:style>
  <w:style w:type="paragraph" w:customStyle="1" w:styleId="H1">
    <w:name w:val="H1"/>
    <w:basedOn w:val="ListParagraph"/>
    <w:link w:val="H1Char"/>
    <w:qFormat/>
    <w:rsid w:val="006E1626"/>
    <w:pPr>
      <w:spacing w:before="120"/>
      <w:ind w:left="0"/>
    </w:pPr>
  </w:style>
  <w:style w:type="character" w:customStyle="1" w:styleId="ListParagraphChar">
    <w:name w:val="List Paragraph Char"/>
    <w:basedOn w:val="DefaultParagraphFont"/>
    <w:link w:val="ListParagraph"/>
    <w:uiPriority w:val="34"/>
    <w:rsid w:val="006E1626"/>
  </w:style>
  <w:style w:type="character" w:customStyle="1" w:styleId="H1Char">
    <w:name w:val="H1 Char"/>
    <w:basedOn w:val="ListParagraphChar"/>
    <w:link w:val="H1"/>
    <w:rsid w:val="006E1626"/>
  </w:style>
  <w:style w:type="table" w:styleId="TableGrid">
    <w:name w:val="Table Grid"/>
    <w:basedOn w:val="TableNormal"/>
    <w:rsid w:val="00B54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2577E"/>
    <w:pPr>
      <w:tabs>
        <w:tab w:val="center" w:pos="4680"/>
        <w:tab w:val="right" w:pos="9360"/>
      </w:tabs>
    </w:pPr>
  </w:style>
  <w:style w:type="character" w:customStyle="1" w:styleId="HeaderChar">
    <w:name w:val="Header Char"/>
    <w:basedOn w:val="DefaultParagraphFont"/>
    <w:link w:val="Header"/>
    <w:uiPriority w:val="99"/>
    <w:rsid w:val="00D2577E"/>
  </w:style>
  <w:style w:type="paragraph" w:styleId="Footer">
    <w:name w:val="footer"/>
    <w:basedOn w:val="Normal"/>
    <w:link w:val="FooterChar"/>
    <w:unhideWhenUsed/>
    <w:rsid w:val="00D2577E"/>
    <w:pPr>
      <w:tabs>
        <w:tab w:val="center" w:pos="4680"/>
        <w:tab w:val="right" w:pos="9360"/>
      </w:tabs>
    </w:pPr>
  </w:style>
  <w:style w:type="character" w:customStyle="1" w:styleId="FooterChar">
    <w:name w:val="Footer Char"/>
    <w:basedOn w:val="DefaultParagraphFont"/>
    <w:link w:val="Footer"/>
    <w:rsid w:val="00D2577E"/>
  </w:style>
  <w:style w:type="paragraph" w:customStyle="1" w:styleId="l1">
    <w:name w:val="l1"/>
    <w:basedOn w:val="Normal"/>
    <w:link w:val="l1Char"/>
    <w:autoRedefine/>
    <w:qFormat/>
    <w:rsid w:val="00611CA5"/>
    <w:pPr>
      <w:jc w:val="center"/>
      <w:outlineLvl w:val="0"/>
    </w:pPr>
    <w:rPr>
      <w:b/>
      <w:sz w:val="36"/>
    </w:rPr>
  </w:style>
  <w:style w:type="paragraph" w:customStyle="1" w:styleId="l2">
    <w:name w:val="l2"/>
    <w:basedOn w:val="Normal"/>
    <w:link w:val="l2Char"/>
    <w:autoRedefine/>
    <w:qFormat/>
    <w:rsid w:val="00210472"/>
    <w:pPr>
      <w:tabs>
        <w:tab w:val="left" w:leader="dot" w:pos="4410"/>
        <w:tab w:val="left" w:leader="dot" w:pos="6570"/>
        <w:tab w:val="left" w:leader="dot" w:pos="8100"/>
        <w:tab w:val="right" w:leader="dot" w:pos="9360"/>
      </w:tabs>
      <w:jc w:val="center"/>
    </w:pPr>
    <w:rPr>
      <w:b/>
      <w:sz w:val="32"/>
    </w:rPr>
  </w:style>
  <w:style w:type="paragraph" w:customStyle="1" w:styleId="cap30">
    <w:name w:val="cap3"/>
    <w:basedOn w:val="l2"/>
    <w:autoRedefine/>
    <w:qFormat/>
    <w:rsid w:val="00314702"/>
    <w:pPr>
      <w:numPr>
        <w:ilvl w:val="2"/>
      </w:numPr>
    </w:pPr>
  </w:style>
  <w:style w:type="character" w:customStyle="1" w:styleId="Heading1Char">
    <w:name w:val="Heading 1 Char"/>
    <w:basedOn w:val="DefaultParagraphFont"/>
    <w:link w:val="Heading1"/>
    <w:rsid w:val="00D3100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semiHidden/>
    <w:rsid w:val="00D3100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semiHidden/>
    <w:rsid w:val="00D3100F"/>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936D17"/>
    <w:pPr>
      <w:spacing w:after="100"/>
    </w:pPr>
    <w:rPr>
      <w:b/>
    </w:rPr>
  </w:style>
  <w:style w:type="paragraph" w:styleId="TOC2">
    <w:name w:val="toc 2"/>
    <w:basedOn w:val="Normal"/>
    <w:next w:val="Normal"/>
    <w:autoRedefine/>
    <w:uiPriority w:val="39"/>
    <w:unhideWhenUsed/>
    <w:rsid w:val="00936D17"/>
    <w:pPr>
      <w:spacing w:after="100"/>
      <w:ind w:left="220"/>
    </w:pPr>
    <w:rPr>
      <w:b/>
      <w:i/>
    </w:rPr>
  </w:style>
  <w:style w:type="paragraph" w:styleId="TOC3">
    <w:name w:val="toc 3"/>
    <w:basedOn w:val="Normal"/>
    <w:next w:val="Normal"/>
    <w:autoRedefine/>
    <w:uiPriority w:val="39"/>
    <w:unhideWhenUsed/>
    <w:rsid w:val="00D3100F"/>
    <w:pPr>
      <w:spacing w:after="100"/>
      <w:ind w:left="440"/>
    </w:pPr>
  </w:style>
  <w:style w:type="character" w:styleId="Hyperlink">
    <w:name w:val="Hyperlink"/>
    <w:basedOn w:val="DefaultParagraphFont"/>
    <w:uiPriority w:val="99"/>
    <w:unhideWhenUsed/>
    <w:rsid w:val="00D3100F"/>
    <w:rPr>
      <w:color w:val="0000FF" w:themeColor="hyperlink"/>
      <w:u w:val="single"/>
    </w:rPr>
  </w:style>
  <w:style w:type="paragraph" w:customStyle="1" w:styleId="cnoidung">
    <w:name w:val="cnoidung"/>
    <w:basedOn w:val="Normal"/>
    <w:autoRedefine/>
    <w:qFormat/>
    <w:rsid w:val="00AF4F4E"/>
  </w:style>
  <w:style w:type="paragraph" w:styleId="BalloonText">
    <w:name w:val="Balloon Text"/>
    <w:basedOn w:val="Normal"/>
    <w:link w:val="BalloonTextChar"/>
    <w:semiHidden/>
    <w:unhideWhenUsed/>
    <w:rsid w:val="00F61440"/>
    <w:rPr>
      <w:rFonts w:ascii="Tahoma" w:hAnsi="Tahoma" w:cs="Tahoma"/>
      <w:sz w:val="16"/>
      <w:szCs w:val="16"/>
    </w:rPr>
  </w:style>
  <w:style w:type="character" w:customStyle="1" w:styleId="BalloonTextChar">
    <w:name w:val="Balloon Text Char"/>
    <w:basedOn w:val="DefaultParagraphFont"/>
    <w:link w:val="BalloonText"/>
    <w:semiHidden/>
    <w:rsid w:val="00F61440"/>
    <w:rPr>
      <w:rFonts w:ascii="Tahoma" w:hAnsi="Tahoma" w:cs="Tahoma"/>
      <w:sz w:val="16"/>
      <w:szCs w:val="16"/>
    </w:rPr>
  </w:style>
  <w:style w:type="paragraph" w:customStyle="1" w:styleId="0doanvan">
    <w:name w:val="0doanvan"/>
    <w:basedOn w:val="Normal"/>
    <w:qFormat/>
    <w:rsid w:val="00BD2266"/>
    <w:pPr>
      <w:spacing w:before="120" w:after="120" w:line="20" w:lineRule="atLeast"/>
      <w:ind w:firstLine="720"/>
      <w:jc w:val="both"/>
    </w:pPr>
    <w:rPr>
      <w:rFonts w:eastAsia="Times New Roman"/>
      <w:sz w:val="24"/>
      <w:lang w:val="en-AU"/>
    </w:rPr>
  </w:style>
  <w:style w:type="paragraph" w:customStyle="1" w:styleId="0cap1chuong1">
    <w:name w:val="0cap1_chuong1"/>
    <w:basedOn w:val="Normal"/>
    <w:qFormat/>
    <w:rsid w:val="0037041E"/>
    <w:pPr>
      <w:numPr>
        <w:numId w:val="7"/>
      </w:numPr>
      <w:spacing w:after="120" w:line="240" w:lineRule="auto"/>
      <w:jc w:val="center"/>
    </w:pPr>
    <w:rPr>
      <w:rFonts w:eastAsia="Times New Roman"/>
      <w:b/>
      <w:sz w:val="36"/>
    </w:rPr>
  </w:style>
  <w:style w:type="paragraph" w:customStyle="1" w:styleId="0cap2I1">
    <w:name w:val="0cap2_I.1"/>
    <w:basedOn w:val="Normal"/>
    <w:qFormat/>
    <w:rsid w:val="0037041E"/>
    <w:pPr>
      <w:numPr>
        <w:ilvl w:val="1"/>
        <w:numId w:val="7"/>
      </w:numPr>
      <w:spacing w:before="120" w:after="120" w:line="22" w:lineRule="atLeast"/>
      <w:ind w:left="0"/>
    </w:pPr>
    <w:rPr>
      <w:rFonts w:eastAsia="Times New Roman"/>
      <w:b/>
      <w:sz w:val="28"/>
    </w:rPr>
  </w:style>
  <w:style w:type="paragraph" w:customStyle="1" w:styleId="0cap3I11">
    <w:name w:val="0cap3_I.1.1"/>
    <w:basedOn w:val="Normal"/>
    <w:qFormat/>
    <w:rsid w:val="0037041E"/>
    <w:pPr>
      <w:numPr>
        <w:ilvl w:val="2"/>
        <w:numId w:val="7"/>
      </w:numPr>
      <w:spacing w:before="120" w:after="120" w:line="22" w:lineRule="atLeast"/>
    </w:pPr>
    <w:rPr>
      <w:rFonts w:eastAsia="Times New Roman"/>
      <w:b/>
      <w:sz w:val="24"/>
    </w:rPr>
  </w:style>
  <w:style w:type="paragraph" w:customStyle="1" w:styleId="0cap5-">
    <w:name w:val="0cap5_-"/>
    <w:basedOn w:val="Normal"/>
    <w:qFormat/>
    <w:rsid w:val="0037041E"/>
    <w:pPr>
      <w:numPr>
        <w:ilvl w:val="4"/>
        <w:numId w:val="7"/>
      </w:numPr>
      <w:spacing w:line="20" w:lineRule="atLeast"/>
      <w:ind w:left="360" w:hanging="360"/>
      <w:jc w:val="both"/>
    </w:pPr>
    <w:rPr>
      <w:rFonts w:eastAsia="Times New Roman"/>
      <w:sz w:val="24"/>
    </w:rPr>
  </w:style>
  <w:style w:type="paragraph" w:customStyle="1" w:styleId="0cap6">
    <w:name w:val="0cap6_+"/>
    <w:basedOn w:val="Normal"/>
    <w:qFormat/>
    <w:rsid w:val="0037041E"/>
    <w:pPr>
      <w:numPr>
        <w:ilvl w:val="5"/>
        <w:numId w:val="7"/>
      </w:numPr>
      <w:spacing w:line="20" w:lineRule="atLeast"/>
      <w:ind w:hanging="360"/>
      <w:jc w:val="both"/>
    </w:pPr>
    <w:rPr>
      <w:rFonts w:eastAsia="Times New Roman"/>
      <w:noProof/>
      <w:sz w:val="24"/>
    </w:rPr>
  </w:style>
  <w:style w:type="paragraph" w:customStyle="1" w:styleId="0cap4I111">
    <w:name w:val="0cap4_I.1.1.1"/>
    <w:basedOn w:val="Normal"/>
    <w:qFormat/>
    <w:rsid w:val="00223C10"/>
    <w:pPr>
      <w:spacing w:before="120" w:after="120" w:line="22" w:lineRule="atLeast"/>
    </w:pPr>
    <w:rPr>
      <w:rFonts w:eastAsia="Times New Roman"/>
      <w:b/>
      <w:sz w:val="24"/>
    </w:rPr>
  </w:style>
  <w:style w:type="paragraph" w:customStyle="1" w:styleId="CAP1">
    <w:name w:val="CAP1"/>
    <w:basedOn w:val="Normal"/>
    <w:autoRedefine/>
    <w:qFormat/>
    <w:rsid w:val="00E36144"/>
    <w:pPr>
      <w:numPr>
        <w:numId w:val="22"/>
      </w:numPr>
      <w:spacing w:line="240" w:lineRule="auto"/>
    </w:pPr>
    <w:rPr>
      <w:b/>
      <w:sz w:val="28"/>
      <w:szCs w:val="22"/>
    </w:rPr>
  </w:style>
  <w:style w:type="paragraph" w:customStyle="1" w:styleId="CAP2">
    <w:name w:val="CAP2"/>
    <w:basedOn w:val="CAP1"/>
    <w:autoRedefine/>
    <w:qFormat/>
    <w:rsid w:val="00E36144"/>
    <w:pPr>
      <w:numPr>
        <w:ilvl w:val="1"/>
      </w:numPr>
    </w:pPr>
  </w:style>
  <w:style w:type="paragraph" w:customStyle="1" w:styleId="CAP3">
    <w:name w:val="CAP3"/>
    <w:basedOn w:val="CAP2"/>
    <w:autoRedefine/>
    <w:qFormat/>
    <w:rsid w:val="00E36144"/>
    <w:pPr>
      <w:numPr>
        <w:ilvl w:val="2"/>
      </w:numPr>
      <w:outlineLvl w:val="2"/>
    </w:pPr>
  </w:style>
  <w:style w:type="paragraph" w:customStyle="1" w:styleId="CAP4">
    <w:name w:val="CAP4"/>
    <w:basedOn w:val="CAP3"/>
    <w:autoRedefine/>
    <w:qFormat/>
    <w:rsid w:val="007C160D"/>
    <w:pPr>
      <w:numPr>
        <w:ilvl w:val="3"/>
      </w:numPr>
    </w:pPr>
  </w:style>
  <w:style w:type="paragraph" w:customStyle="1" w:styleId="Default">
    <w:name w:val="Default"/>
    <w:link w:val="DefaultChar"/>
    <w:rsid w:val="00D83892"/>
    <w:pPr>
      <w:autoSpaceDE w:val="0"/>
      <w:autoSpaceDN w:val="0"/>
      <w:adjustRightInd w:val="0"/>
      <w:spacing w:line="240" w:lineRule="auto"/>
    </w:pPr>
    <w:rPr>
      <w:rFonts w:eastAsia="Times New Roman"/>
      <w:color w:val="000000"/>
      <w:sz w:val="24"/>
      <w:szCs w:val="24"/>
    </w:rPr>
  </w:style>
  <w:style w:type="character" w:customStyle="1" w:styleId="DefaultChar">
    <w:name w:val="Default Char"/>
    <w:link w:val="Default"/>
    <w:rsid w:val="00D83892"/>
    <w:rPr>
      <w:rFonts w:eastAsia="Times New Roman"/>
      <w:color w:val="000000"/>
      <w:sz w:val="24"/>
      <w:szCs w:val="24"/>
    </w:rPr>
  </w:style>
  <w:style w:type="character" w:customStyle="1" w:styleId="apple-converted-space">
    <w:name w:val="apple-converted-space"/>
    <w:basedOn w:val="DefaultParagraphFont"/>
    <w:rsid w:val="00EA4822"/>
  </w:style>
  <w:style w:type="paragraph" w:styleId="NormalWeb">
    <w:name w:val="Normal (Web)"/>
    <w:basedOn w:val="Normal"/>
    <w:uiPriority w:val="99"/>
    <w:unhideWhenUsed/>
    <w:rsid w:val="00EA4822"/>
    <w:pPr>
      <w:spacing w:before="100" w:beforeAutospacing="1" w:after="100" w:afterAutospacing="1" w:line="240" w:lineRule="auto"/>
    </w:pPr>
    <w:rPr>
      <w:rFonts w:eastAsia="Times New Roman"/>
      <w:sz w:val="24"/>
      <w:szCs w:val="24"/>
    </w:rPr>
  </w:style>
  <w:style w:type="table" w:styleId="MediumGrid3-Accent3">
    <w:name w:val="Medium Grid 3 Accent 3"/>
    <w:basedOn w:val="TableNormal"/>
    <w:uiPriority w:val="69"/>
    <w:rsid w:val="00EA4822"/>
    <w:pPr>
      <w:spacing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LightList-Accent3">
    <w:name w:val="Light List Accent 3"/>
    <w:basedOn w:val="TableNormal"/>
    <w:uiPriority w:val="61"/>
    <w:rsid w:val="00EA4822"/>
    <w:pPr>
      <w:spacing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character" w:customStyle="1" w:styleId="apple-style-span">
    <w:name w:val="apple-style-span"/>
    <w:rsid w:val="00EA4822"/>
  </w:style>
  <w:style w:type="table" w:customStyle="1" w:styleId="Calendar3">
    <w:name w:val="Calendar 3"/>
    <w:basedOn w:val="TableNormal"/>
    <w:uiPriority w:val="99"/>
    <w:qFormat/>
    <w:rsid w:val="00EA4822"/>
    <w:pPr>
      <w:spacing w:line="240" w:lineRule="auto"/>
      <w:jc w:val="right"/>
    </w:pPr>
    <w:rPr>
      <w:rFonts w:asciiTheme="majorHAnsi" w:eastAsiaTheme="minorEastAsia" w:hAnsiTheme="majorHAnsi" w:cstheme="minorBidi"/>
      <w:color w:val="7F7F7F" w:themeColor="text1" w:themeTint="80"/>
      <w:sz w:val="22"/>
      <w:szCs w:val="22"/>
      <w:lang w:eastAsia="ja-JP"/>
    </w:rPr>
    <w:tblPr>
      <w:tblInd w:w="0" w:type="dxa"/>
      <w:tblCellMar>
        <w:top w:w="0" w:type="dxa"/>
        <w:left w:w="108" w:type="dxa"/>
        <w:bottom w:w="0" w:type="dxa"/>
        <w:right w:w="108" w:type="dxa"/>
      </w:tblCellMar>
    </w:tblPr>
    <w:tblStylePr w:type="firstRow">
      <w:pPr>
        <w:wordWrap/>
        <w:jc w:val="right"/>
      </w:pPr>
      <w:rPr>
        <w:color w:val="365F91" w:themeColor="accent1" w:themeShade="BF"/>
        <w:sz w:val="44"/>
      </w:rPr>
    </w:tblStylePr>
    <w:tblStylePr w:type="firstCol">
      <w:rPr>
        <w:color w:val="365F91" w:themeColor="accent1" w:themeShade="BF"/>
      </w:rPr>
    </w:tblStylePr>
    <w:tblStylePr w:type="lastCol">
      <w:rPr>
        <w:color w:val="365F91" w:themeColor="accent1" w:themeShade="BF"/>
      </w:rPr>
    </w:tblStylePr>
  </w:style>
  <w:style w:type="paragraph" w:customStyle="1" w:styleId="Normal3">
    <w:name w:val="Normal+3"/>
    <w:basedOn w:val="Default"/>
    <w:next w:val="Default"/>
    <w:rsid w:val="00EA4822"/>
    <w:rPr>
      <w:color w:val="auto"/>
    </w:rPr>
  </w:style>
  <w:style w:type="paragraph" w:customStyle="1" w:styleId="aaacap1">
    <w:name w:val="aaacap1"/>
    <w:basedOn w:val="Normal"/>
    <w:rsid w:val="00EA4822"/>
    <w:pPr>
      <w:spacing w:line="240" w:lineRule="auto"/>
      <w:ind w:left="1134"/>
      <w:jc w:val="center"/>
    </w:pPr>
    <w:rPr>
      <w:rFonts w:eastAsia="Times New Roman"/>
      <w:b/>
      <w:sz w:val="32"/>
      <w:szCs w:val="36"/>
    </w:rPr>
  </w:style>
  <w:style w:type="paragraph" w:customStyle="1" w:styleId="aaacap2">
    <w:name w:val="aaacap2"/>
    <w:basedOn w:val="Normal"/>
    <w:rsid w:val="00EA4822"/>
    <w:pPr>
      <w:spacing w:line="240" w:lineRule="auto"/>
      <w:ind w:hanging="142"/>
    </w:pPr>
    <w:rPr>
      <w:rFonts w:eastAsia="Times New Roman"/>
      <w:b/>
      <w:sz w:val="28"/>
    </w:rPr>
  </w:style>
  <w:style w:type="paragraph" w:customStyle="1" w:styleId="aaacap3">
    <w:name w:val="aaacap3"/>
    <w:basedOn w:val="Normal"/>
    <w:rsid w:val="00EA4822"/>
    <w:pPr>
      <w:tabs>
        <w:tab w:val="num" w:pos="851"/>
      </w:tabs>
      <w:spacing w:line="240" w:lineRule="auto"/>
      <w:ind w:left="567"/>
    </w:pPr>
    <w:rPr>
      <w:rFonts w:eastAsia="Times New Roman"/>
      <w:b/>
      <w:sz w:val="24"/>
    </w:rPr>
  </w:style>
  <w:style w:type="paragraph" w:customStyle="1" w:styleId="aaacap4">
    <w:name w:val="aaacap4"/>
    <w:basedOn w:val="Normal"/>
    <w:rsid w:val="00EA4822"/>
    <w:pPr>
      <w:tabs>
        <w:tab w:val="num" w:pos="1134"/>
      </w:tabs>
      <w:spacing w:line="240" w:lineRule="auto"/>
      <w:ind w:left="851"/>
    </w:pPr>
    <w:rPr>
      <w:rFonts w:eastAsia="Times New Roman"/>
      <w:b/>
      <w:sz w:val="24"/>
    </w:rPr>
  </w:style>
  <w:style w:type="paragraph" w:customStyle="1" w:styleId="aaacap5">
    <w:name w:val="aaacap5"/>
    <w:basedOn w:val="Normal"/>
    <w:rsid w:val="00EA4822"/>
    <w:pPr>
      <w:tabs>
        <w:tab w:val="num" w:pos="1134"/>
      </w:tabs>
      <w:spacing w:line="240" w:lineRule="auto"/>
      <w:ind w:left="1134"/>
    </w:pPr>
    <w:rPr>
      <w:rFonts w:eastAsia="Times New Roman"/>
      <w:sz w:val="24"/>
    </w:rPr>
  </w:style>
  <w:style w:type="paragraph" w:customStyle="1" w:styleId="aaacap6">
    <w:name w:val="aaacap6"/>
    <w:basedOn w:val="Normal"/>
    <w:rsid w:val="00EA4822"/>
    <w:pPr>
      <w:numPr>
        <w:ilvl w:val="5"/>
        <w:numId w:val="70"/>
      </w:numPr>
      <w:tabs>
        <w:tab w:val="clear" w:pos="1418"/>
        <w:tab w:val="num" w:pos="1701"/>
      </w:tabs>
      <w:spacing w:line="240" w:lineRule="auto"/>
    </w:pPr>
    <w:rPr>
      <w:rFonts w:eastAsia="Times New Roman"/>
      <w:sz w:val="24"/>
    </w:rPr>
  </w:style>
  <w:style w:type="paragraph" w:customStyle="1" w:styleId="BodyText2">
    <w:name w:val="Body Text+2"/>
    <w:basedOn w:val="Default"/>
    <w:next w:val="Default"/>
    <w:rsid w:val="00EA4822"/>
    <w:pPr>
      <w:spacing w:after="120"/>
    </w:pPr>
    <w:rPr>
      <w:color w:val="auto"/>
    </w:rPr>
  </w:style>
  <w:style w:type="paragraph" w:customStyle="1" w:styleId="0phatsinh1">
    <w:name w:val="0phatsinh1"/>
    <w:basedOn w:val="aaacap4"/>
    <w:rsid w:val="00EA4822"/>
    <w:pPr>
      <w:numPr>
        <w:numId w:val="29"/>
      </w:numPr>
      <w:tabs>
        <w:tab w:val="num" w:pos="1080"/>
      </w:tabs>
      <w:spacing w:before="120" w:after="120"/>
    </w:pPr>
  </w:style>
  <w:style w:type="paragraph" w:styleId="TOC4">
    <w:name w:val="toc 4"/>
    <w:basedOn w:val="Normal"/>
    <w:next w:val="Normal"/>
    <w:autoRedefine/>
    <w:unhideWhenUsed/>
    <w:rsid w:val="00B15E2C"/>
    <w:pPr>
      <w:spacing w:after="100" w:line="276" w:lineRule="auto"/>
      <w:ind w:left="660"/>
    </w:pPr>
    <w:rPr>
      <w:rFonts w:asciiTheme="minorHAnsi" w:eastAsiaTheme="minorEastAsia" w:hAnsiTheme="minorHAnsi" w:cstheme="minorBidi"/>
      <w:sz w:val="22"/>
      <w:szCs w:val="22"/>
    </w:rPr>
  </w:style>
  <w:style w:type="paragraph" w:styleId="TOC5">
    <w:name w:val="toc 5"/>
    <w:basedOn w:val="Normal"/>
    <w:next w:val="Normal"/>
    <w:autoRedefine/>
    <w:unhideWhenUsed/>
    <w:rsid w:val="00B15E2C"/>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nhideWhenUsed/>
    <w:rsid w:val="00B15E2C"/>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nhideWhenUsed/>
    <w:rsid w:val="00B15E2C"/>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nhideWhenUsed/>
    <w:rsid w:val="00B15E2C"/>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nhideWhenUsed/>
    <w:rsid w:val="00B15E2C"/>
    <w:pPr>
      <w:spacing w:after="100" w:line="276" w:lineRule="auto"/>
      <w:ind w:left="1760"/>
    </w:pPr>
    <w:rPr>
      <w:rFonts w:asciiTheme="minorHAnsi" w:eastAsiaTheme="minorEastAsia" w:hAnsiTheme="minorHAnsi" w:cstheme="minorBidi"/>
      <w:sz w:val="22"/>
      <w:szCs w:val="22"/>
    </w:rPr>
  </w:style>
  <w:style w:type="paragraph" w:styleId="NoSpacing">
    <w:name w:val="No Spacing"/>
    <w:link w:val="NoSpacingChar"/>
    <w:uiPriority w:val="1"/>
    <w:qFormat/>
    <w:rsid w:val="00D2128B"/>
    <w:pPr>
      <w:spacing w:line="240" w:lineRule="auto"/>
    </w:pPr>
    <w:rPr>
      <w:rFonts w:asciiTheme="minorHAnsi" w:eastAsiaTheme="minorEastAsia" w:hAnsiTheme="minorHAnsi" w:cstheme="minorBidi"/>
      <w:sz w:val="22"/>
      <w:szCs w:val="22"/>
      <w:lang w:eastAsia="ja-JP"/>
    </w:rPr>
  </w:style>
  <w:style w:type="character" w:customStyle="1" w:styleId="NoSpacingChar">
    <w:name w:val="No Spacing Char"/>
    <w:basedOn w:val="DefaultParagraphFont"/>
    <w:link w:val="NoSpacing"/>
    <w:uiPriority w:val="1"/>
    <w:rsid w:val="00D2128B"/>
    <w:rPr>
      <w:rFonts w:asciiTheme="minorHAnsi" w:eastAsiaTheme="minorEastAsia" w:hAnsiTheme="minorHAnsi" w:cstheme="minorBidi"/>
      <w:sz w:val="22"/>
      <w:szCs w:val="22"/>
      <w:lang w:eastAsia="ja-JP"/>
    </w:rPr>
  </w:style>
  <w:style w:type="character" w:styleId="FollowedHyperlink">
    <w:name w:val="FollowedHyperlink"/>
    <w:basedOn w:val="DefaultParagraphFont"/>
    <w:uiPriority w:val="99"/>
    <w:semiHidden/>
    <w:unhideWhenUsed/>
    <w:rsid w:val="006F4D90"/>
    <w:rPr>
      <w:color w:val="800080" w:themeColor="followedHyperlink"/>
      <w:u w:val="single"/>
    </w:rPr>
  </w:style>
  <w:style w:type="character" w:customStyle="1" w:styleId="Heading4Char">
    <w:name w:val="Heading 4 Char"/>
    <w:basedOn w:val="DefaultParagraphFont"/>
    <w:link w:val="Heading4"/>
    <w:semiHidden/>
    <w:rsid w:val="00210472"/>
    <w:rPr>
      <w:rFonts w:eastAsia="Times New Roman"/>
      <w:b/>
      <w:bCs/>
      <w:sz w:val="28"/>
      <w:szCs w:val="28"/>
    </w:rPr>
  </w:style>
  <w:style w:type="character" w:customStyle="1" w:styleId="Heading5Char">
    <w:name w:val="Heading 5 Char"/>
    <w:basedOn w:val="DefaultParagraphFont"/>
    <w:link w:val="Heading5"/>
    <w:semiHidden/>
    <w:rsid w:val="00210472"/>
    <w:rPr>
      <w:rFonts w:eastAsia="Times New Roman"/>
      <w:b/>
      <w:bCs/>
      <w:i/>
      <w:iCs/>
    </w:rPr>
  </w:style>
  <w:style w:type="character" w:customStyle="1" w:styleId="Heading6Char">
    <w:name w:val="Heading 6 Char"/>
    <w:basedOn w:val="DefaultParagraphFont"/>
    <w:link w:val="Heading6"/>
    <w:semiHidden/>
    <w:rsid w:val="00210472"/>
    <w:rPr>
      <w:rFonts w:eastAsia="Times New Roman"/>
      <w:b/>
      <w:bCs/>
      <w:sz w:val="22"/>
      <w:szCs w:val="22"/>
    </w:rPr>
  </w:style>
  <w:style w:type="character" w:customStyle="1" w:styleId="Heading7Char">
    <w:name w:val="Heading 7 Char"/>
    <w:basedOn w:val="DefaultParagraphFont"/>
    <w:link w:val="Heading7"/>
    <w:semiHidden/>
    <w:rsid w:val="00210472"/>
    <w:rPr>
      <w:rFonts w:eastAsia="Times New Roman"/>
      <w:sz w:val="24"/>
      <w:szCs w:val="24"/>
    </w:rPr>
  </w:style>
  <w:style w:type="character" w:customStyle="1" w:styleId="Heading8Char">
    <w:name w:val="Heading 8 Char"/>
    <w:basedOn w:val="DefaultParagraphFont"/>
    <w:link w:val="Heading8"/>
    <w:semiHidden/>
    <w:rsid w:val="00210472"/>
    <w:rPr>
      <w:rFonts w:eastAsia="Times New Roman"/>
      <w:i/>
      <w:iCs/>
      <w:sz w:val="24"/>
      <w:szCs w:val="24"/>
    </w:rPr>
  </w:style>
  <w:style w:type="character" w:customStyle="1" w:styleId="Heading9Char">
    <w:name w:val="Heading 9 Char"/>
    <w:basedOn w:val="DefaultParagraphFont"/>
    <w:link w:val="Heading9"/>
    <w:semiHidden/>
    <w:rsid w:val="00210472"/>
    <w:rPr>
      <w:rFonts w:ascii="Arial" w:eastAsia="Times New Roman" w:hAnsi="Arial" w:cs="Arial"/>
      <w:sz w:val="22"/>
      <w:szCs w:val="22"/>
    </w:rPr>
  </w:style>
  <w:style w:type="paragraph" w:styleId="Index1">
    <w:name w:val="index 1"/>
    <w:basedOn w:val="Normal"/>
    <w:next w:val="Normal"/>
    <w:autoRedefine/>
    <w:semiHidden/>
    <w:unhideWhenUsed/>
    <w:rsid w:val="00210472"/>
    <w:pPr>
      <w:spacing w:line="240" w:lineRule="auto"/>
      <w:ind w:left="240" w:hanging="240"/>
    </w:pPr>
    <w:rPr>
      <w:rFonts w:eastAsia="Times New Roman"/>
      <w:sz w:val="24"/>
      <w:szCs w:val="24"/>
    </w:rPr>
  </w:style>
  <w:style w:type="paragraph" w:styleId="FootnoteText">
    <w:name w:val="footnote text"/>
    <w:basedOn w:val="Normal"/>
    <w:link w:val="FootnoteTextChar"/>
    <w:semiHidden/>
    <w:unhideWhenUsed/>
    <w:rsid w:val="00210472"/>
    <w:pPr>
      <w:spacing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210472"/>
    <w:rPr>
      <w:rFonts w:ascii="VNI-Times" w:eastAsia="Times New Roman" w:hAnsi="VNI-Times"/>
      <w:sz w:val="20"/>
      <w:szCs w:val="20"/>
    </w:rPr>
  </w:style>
  <w:style w:type="paragraph" w:styleId="CommentText">
    <w:name w:val="annotation text"/>
    <w:basedOn w:val="Normal"/>
    <w:link w:val="CommentTextChar"/>
    <w:semiHidden/>
    <w:unhideWhenUsed/>
    <w:rsid w:val="00210472"/>
    <w:pPr>
      <w:spacing w:line="240" w:lineRule="auto"/>
    </w:pPr>
    <w:rPr>
      <w:rFonts w:eastAsia="Times New Roman"/>
      <w:sz w:val="20"/>
      <w:szCs w:val="20"/>
    </w:rPr>
  </w:style>
  <w:style w:type="character" w:customStyle="1" w:styleId="CommentTextChar">
    <w:name w:val="Comment Text Char"/>
    <w:basedOn w:val="DefaultParagraphFont"/>
    <w:link w:val="CommentText"/>
    <w:semiHidden/>
    <w:rsid w:val="00210472"/>
    <w:rPr>
      <w:rFonts w:eastAsia="Times New Roman"/>
      <w:sz w:val="20"/>
      <w:szCs w:val="20"/>
    </w:rPr>
  </w:style>
  <w:style w:type="paragraph" w:styleId="Title">
    <w:name w:val="Title"/>
    <w:basedOn w:val="Normal"/>
    <w:link w:val="TitleChar"/>
    <w:qFormat/>
    <w:rsid w:val="00210472"/>
    <w:pPr>
      <w:spacing w:line="240" w:lineRule="auto"/>
      <w:jc w:val="center"/>
    </w:pPr>
    <w:rPr>
      <w:rFonts w:ascii="VNI-Times" w:eastAsia="Times New Roman" w:hAnsi="VNI-Times"/>
      <w:b/>
      <w:bCs/>
      <w:sz w:val="28"/>
      <w:szCs w:val="24"/>
    </w:rPr>
  </w:style>
  <w:style w:type="character" w:customStyle="1" w:styleId="TitleChar">
    <w:name w:val="Title Char"/>
    <w:basedOn w:val="DefaultParagraphFont"/>
    <w:link w:val="Title"/>
    <w:rsid w:val="00210472"/>
    <w:rPr>
      <w:rFonts w:ascii="VNI-Times" w:eastAsia="Times New Roman" w:hAnsi="VNI-Times"/>
      <w:b/>
      <w:bCs/>
      <w:sz w:val="28"/>
      <w:szCs w:val="24"/>
    </w:rPr>
  </w:style>
  <w:style w:type="paragraph" w:styleId="BodyText">
    <w:name w:val="Body Text"/>
    <w:basedOn w:val="Normal"/>
    <w:link w:val="BodyTextChar"/>
    <w:semiHidden/>
    <w:unhideWhenUsed/>
    <w:rsid w:val="00210472"/>
    <w:pPr>
      <w:spacing w:line="240" w:lineRule="auto"/>
    </w:pPr>
    <w:rPr>
      <w:rFonts w:ascii="VNI-Times" w:eastAsia="Times New Roman" w:hAnsi="VNI-Times"/>
      <w:sz w:val="22"/>
      <w:szCs w:val="24"/>
    </w:rPr>
  </w:style>
  <w:style w:type="character" w:customStyle="1" w:styleId="BodyTextChar">
    <w:name w:val="Body Text Char"/>
    <w:basedOn w:val="DefaultParagraphFont"/>
    <w:link w:val="BodyText"/>
    <w:semiHidden/>
    <w:rsid w:val="00210472"/>
    <w:rPr>
      <w:rFonts w:ascii="VNI-Times" w:eastAsia="Times New Roman" w:hAnsi="VNI-Times"/>
      <w:sz w:val="22"/>
      <w:szCs w:val="24"/>
    </w:rPr>
  </w:style>
  <w:style w:type="paragraph" w:styleId="BodyTextIndent">
    <w:name w:val="Body Text Indent"/>
    <w:basedOn w:val="Normal"/>
    <w:link w:val="BodyTextIndentChar"/>
    <w:semiHidden/>
    <w:unhideWhenUsed/>
    <w:rsid w:val="00210472"/>
    <w:pPr>
      <w:spacing w:after="120" w:line="240" w:lineRule="auto"/>
      <w:ind w:left="360"/>
    </w:pPr>
    <w:rPr>
      <w:rFonts w:eastAsia="Times New Roman"/>
      <w:sz w:val="24"/>
      <w:szCs w:val="24"/>
    </w:rPr>
  </w:style>
  <w:style w:type="character" w:customStyle="1" w:styleId="BodyTextIndentChar">
    <w:name w:val="Body Text Indent Char"/>
    <w:basedOn w:val="DefaultParagraphFont"/>
    <w:link w:val="BodyTextIndent"/>
    <w:semiHidden/>
    <w:rsid w:val="00210472"/>
    <w:rPr>
      <w:rFonts w:eastAsia="Times New Roman"/>
      <w:sz w:val="24"/>
      <w:szCs w:val="24"/>
    </w:rPr>
  </w:style>
  <w:style w:type="paragraph" w:styleId="Subtitle">
    <w:name w:val="Subtitle"/>
    <w:basedOn w:val="Normal"/>
    <w:next w:val="Normal"/>
    <w:link w:val="SubtitleChar"/>
    <w:uiPriority w:val="11"/>
    <w:qFormat/>
    <w:rsid w:val="00210472"/>
    <w:pPr>
      <w:spacing w:after="200" w:line="276" w:lineRule="auto"/>
    </w:pPr>
    <w:rPr>
      <w:rFonts w:asciiTheme="minorHAnsi" w:eastAsiaTheme="majorEastAsia" w:hAnsiTheme="minorHAnsi" w:cstheme="majorBidi"/>
      <w:iCs/>
      <w:color w:val="000000" w:themeColor="text1"/>
      <w:spacing w:val="15"/>
      <w:sz w:val="24"/>
      <w:szCs w:val="24"/>
      <w:lang w:eastAsia="ko-KR"/>
    </w:rPr>
  </w:style>
  <w:style w:type="character" w:customStyle="1" w:styleId="SubtitleChar">
    <w:name w:val="Subtitle Char"/>
    <w:basedOn w:val="DefaultParagraphFont"/>
    <w:link w:val="Subtitle"/>
    <w:uiPriority w:val="11"/>
    <w:rsid w:val="00210472"/>
    <w:rPr>
      <w:rFonts w:asciiTheme="minorHAnsi" w:eastAsiaTheme="majorEastAsia" w:hAnsiTheme="minorHAnsi" w:cstheme="majorBidi"/>
      <w:iCs/>
      <w:color w:val="000000" w:themeColor="text1"/>
      <w:spacing w:val="15"/>
      <w:sz w:val="24"/>
      <w:szCs w:val="24"/>
      <w:lang w:eastAsia="ko-KR"/>
    </w:rPr>
  </w:style>
  <w:style w:type="paragraph" w:styleId="BodyText3">
    <w:name w:val="Body Text 3"/>
    <w:basedOn w:val="Normal"/>
    <w:link w:val="BodyText3Char"/>
    <w:semiHidden/>
    <w:unhideWhenUsed/>
    <w:rsid w:val="00210472"/>
    <w:pPr>
      <w:spacing w:after="120" w:line="240" w:lineRule="auto"/>
    </w:pPr>
    <w:rPr>
      <w:rFonts w:eastAsia="Times New Roman"/>
      <w:sz w:val="16"/>
      <w:szCs w:val="16"/>
    </w:rPr>
  </w:style>
  <w:style w:type="character" w:customStyle="1" w:styleId="BodyText3Char">
    <w:name w:val="Body Text 3 Char"/>
    <w:basedOn w:val="DefaultParagraphFont"/>
    <w:link w:val="BodyText3"/>
    <w:semiHidden/>
    <w:rsid w:val="00210472"/>
    <w:rPr>
      <w:rFonts w:eastAsia="Times New Roman"/>
      <w:sz w:val="16"/>
      <w:szCs w:val="16"/>
    </w:rPr>
  </w:style>
  <w:style w:type="paragraph" w:styleId="CommentSubject">
    <w:name w:val="annotation subject"/>
    <w:basedOn w:val="CommentText"/>
    <w:next w:val="CommentText"/>
    <w:link w:val="CommentSubjectChar"/>
    <w:semiHidden/>
    <w:unhideWhenUsed/>
    <w:rsid w:val="00210472"/>
    <w:rPr>
      <w:b/>
      <w:bCs/>
    </w:rPr>
  </w:style>
  <w:style w:type="character" w:customStyle="1" w:styleId="CommentSubjectChar">
    <w:name w:val="Comment Subject Char"/>
    <w:basedOn w:val="CommentTextChar"/>
    <w:link w:val="CommentSubject"/>
    <w:semiHidden/>
    <w:rsid w:val="00210472"/>
    <w:rPr>
      <w:rFonts w:eastAsia="Times New Roman"/>
      <w:b/>
      <w:bCs/>
      <w:sz w:val="20"/>
      <w:szCs w:val="20"/>
    </w:rPr>
  </w:style>
  <w:style w:type="paragraph" w:styleId="Bibliography">
    <w:name w:val="Bibliography"/>
    <w:basedOn w:val="Normal"/>
    <w:next w:val="Normal"/>
    <w:uiPriority w:val="37"/>
    <w:semiHidden/>
    <w:unhideWhenUsed/>
    <w:rsid w:val="00210472"/>
    <w:pPr>
      <w:spacing w:line="240" w:lineRule="auto"/>
    </w:pPr>
    <w:rPr>
      <w:rFonts w:eastAsia="Times New Roman"/>
      <w:sz w:val="24"/>
      <w:szCs w:val="24"/>
    </w:rPr>
  </w:style>
  <w:style w:type="paragraph" w:customStyle="1" w:styleId="noidung">
    <w:name w:val="noidung"/>
    <w:basedOn w:val="Normal"/>
    <w:rsid w:val="00210472"/>
    <w:pPr>
      <w:spacing w:line="240" w:lineRule="auto"/>
      <w:ind w:left="180" w:firstLine="360"/>
      <w:jc w:val="both"/>
    </w:pPr>
    <w:rPr>
      <w:rFonts w:ascii="VNI-Times" w:eastAsia="Times New Roman" w:hAnsi="VNI-Times"/>
      <w:sz w:val="24"/>
      <w:szCs w:val="20"/>
    </w:rPr>
  </w:style>
  <w:style w:type="paragraph" w:customStyle="1" w:styleId="lama">
    <w:name w:val="lama"/>
    <w:basedOn w:val="Normal"/>
    <w:rsid w:val="00210472"/>
    <w:pPr>
      <w:spacing w:line="240" w:lineRule="auto"/>
    </w:pPr>
    <w:rPr>
      <w:rFonts w:ascii="VNI-Times" w:eastAsia="Times New Roman" w:hAnsi="VNI-Times"/>
      <w:sz w:val="24"/>
      <w:szCs w:val="20"/>
    </w:rPr>
  </w:style>
  <w:style w:type="character" w:customStyle="1" w:styleId="l1Char">
    <w:name w:val="l1 Char"/>
    <w:link w:val="l1"/>
    <w:locked/>
    <w:rsid w:val="00611CA5"/>
    <w:rPr>
      <w:b/>
      <w:sz w:val="36"/>
    </w:rPr>
  </w:style>
  <w:style w:type="character" w:customStyle="1" w:styleId="l2Char">
    <w:name w:val="l2 Char"/>
    <w:link w:val="l2"/>
    <w:locked/>
    <w:rsid w:val="00210472"/>
    <w:rPr>
      <w:b/>
      <w:sz w:val="32"/>
    </w:rPr>
  </w:style>
  <w:style w:type="paragraph" w:customStyle="1" w:styleId="Normal2">
    <w:name w:val="Normal+2"/>
    <w:basedOn w:val="Normal"/>
    <w:next w:val="Normal"/>
    <w:rsid w:val="00210472"/>
    <w:pPr>
      <w:autoSpaceDE w:val="0"/>
      <w:autoSpaceDN w:val="0"/>
      <w:adjustRightInd w:val="0"/>
      <w:spacing w:line="240" w:lineRule="auto"/>
    </w:pPr>
    <w:rPr>
      <w:rFonts w:eastAsia="Times New Roman"/>
      <w:sz w:val="24"/>
      <w:szCs w:val="24"/>
    </w:rPr>
  </w:style>
  <w:style w:type="paragraph" w:customStyle="1" w:styleId="Reporttitle">
    <w:name w:val="Report title"/>
    <w:basedOn w:val="Normal"/>
    <w:rsid w:val="00210472"/>
    <w:pPr>
      <w:spacing w:line="240" w:lineRule="auto"/>
      <w:jc w:val="center"/>
    </w:pPr>
    <w:rPr>
      <w:rFonts w:eastAsia="Times New Roman"/>
      <w:b/>
      <w:sz w:val="24"/>
      <w:szCs w:val="24"/>
    </w:rPr>
  </w:style>
  <w:style w:type="paragraph" w:customStyle="1" w:styleId="font5">
    <w:name w:val="font5"/>
    <w:basedOn w:val="Normal"/>
    <w:rsid w:val="00210472"/>
    <w:pPr>
      <w:spacing w:before="100" w:beforeAutospacing="1" w:after="100" w:afterAutospacing="1" w:line="240" w:lineRule="auto"/>
    </w:pPr>
    <w:rPr>
      <w:rFonts w:ascii="VNI-Times" w:eastAsia="Times New Roman" w:hAnsi="VNI-Times"/>
      <w:sz w:val="24"/>
      <w:szCs w:val="24"/>
    </w:rPr>
  </w:style>
  <w:style w:type="paragraph" w:customStyle="1" w:styleId="xl96">
    <w:name w:val="xl96"/>
    <w:basedOn w:val="Normal"/>
    <w:rsid w:val="00210472"/>
    <w:pPr>
      <w:spacing w:before="100" w:beforeAutospacing="1" w:after="100" w:afterAutospacing="1" w:line="240" w:lineRule="auto"/>
    </w:pPr>
    <w:rPr>
      <w:rFonts w:eastAsia="Times New Roman"/>
      <w:sz w:val="24"/>
      <w:szCs w:val="24"/>
    </w:rPr>
  </w:style>
  <w:style w:type="character" w:styleId="FootnoteReference">
    <w:name w:val="footnote reference"/>
    <w:semiHidden/>
    <w:unhideWhenUsed/>
    <w:rsid w:val="00210472"/>
    <w:rPr>
      <w:vertAlign w:val="superscript"/>
    </w:rPr>
  </w:style>
  <w:style w:type="character" w:styleId="CommentReference">
    <w:name w:val="annotation reference"/>
    <w:basedOn w:val="DefaultParagraphFont"/>
    <w:semiHidden/>
    <w:unhideWhenUsed/>
    <w:rsid w:val="00210472"/>
    <w:rPr>
      <w:sz w:val="16"/>
      <w:szCs w:val="16"/>
    </w:rPr>
  </w:style>
  <w:style w:type="character" w:styleId="PlaceholderText">
    <w:name w:val="Placeholder Text"/>
    <w:basedOn w:val="DefaultParagraphFont"/>
    <w:uiPriority w:val="99"/>
    <w:semiHidden/>
    <w:rsid w:val="00210472"/>
    <w:rPr>
      <w:color w:val="808080"/>
    </w:rPr>
  </w:style>
  <w:style w:type="table" w:styleId="LightGrid-Accent3">
    <w:name w:val="Light Grid Accent 3"/>
    <w:basedOn w:val="TableNormal"/>
    <w:uiPriority w:val="62"/>
    <w:semiHidden/>
    <w:unhideWhenUsed/>
    <w:rsid w:val="00210472"/>
    <w:pPr>
      <w:spacing w:line="240" w:lineRule="auto"/>
    </w:pPr>
    <w:rPr>
      <w:rFonts w:eastAsia="Times New Roman"/>
      <w:sz w:val="20"/>
      <w:szCs w:val="20"/>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Lines="0" w:before="100" w:beforeAutospacing="1" w:afterLines="0" w:after="100" w:afterAutospacing="1" w:line="240" w:lineRule="auto"/>
      </w:pPr>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Lines="0" w:before="100" w:beforeAutospacing="1" w:afterLines="0" w:after="100" w:afterAutospacing="1" w:line="240" w:lineRule="auto"/>
      </w:pPr>
      <w:rPr>
        <w:rFonts w:asciiTheme="majorHAnsi" w:eastAsiaTheme="majorEastAsia" w:hAnsiTheme="majorHAnsi" w:cstheme="majorBidi" w:hint="default"/>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5">
    <w:name w:val="Light Grid Accent 5"/>
    <w:basedOn w:val="TableNormal"/>
    <w:uiPriority w:val="62"/>
    <w:semiHidden/>
    <w:unhideWhenUsed/>
    <w:rsid w:val="00210472"/>
    <w:pPr>
      <w:spacing w:line="240" w:lineRule="auto"/>
    </w:pPr>
    <w:rPr>
      <w:rFonts w:asciiTheme="minorHAnsi" w:hAnsiTheme="minorHAnsi" w:cstheme="minorBidi"/>
      <w:sz w:val="22"/>
      <w:szCs w:val="22"/>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MediumGrid3-Accent5">
    <w:name w:val="Medium Grid 3 Accent 5"/>
    <w:basedOn w:val="TableNormal"/>
    <w:uiPriority w:val="69"/>
    <w:semiHidden/>
    <w:unhideWhenUsed/>
    <w:rsid w:val="00210472"/>
    <w:pPr>
      <w:spacing w:line="240" w:lineRule="auto"/>
    </w:pPr>
    <w:rPr>
      <w:rFonts w:eastAsia="Times New Roman"/>
      <w:sz w:val="20"/>
      <w:szCs w:val="20"/>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customStyle="1" w:styleId="TableGrid1">
    <w:name w:val="Table Grid1"/>
    <w:basedOn w:val="TableNormal"/>
    <w:rsid w:val="00210472"/>
    <w:pPr>
      <w:spacing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210472"/>
    <w:rPr>
      <w:i/>
      <w:iCs/>
    </w:rPr>
  </w:style>
  <w:style w:type="character" w:styleId="Strong">
    <w:name w:val="Strong"/>
    <w:basedOn w:val="DefaultParagraphFont"/>
    <w:qFormat/>
    <w:rsid w:val="00210472"/>
    <w:rPr>
      <w:b/>
      <w:bCs/>
    </w:rPr>
  </w:style>
  <w:style w:type="paragraph" w:styleId="TOCHeading">
    <w:name w:val="TOC Heading"/>
    <w:basedOn w:val="Heading1"/>
    <w:next w:val="Normal"/>
    <w:uiPriority w:val="39"/>
    <w:unhideWhenUsed/>
    <w:qFormat/>
    <w:rsid w:val="00191C7B"/>
    <w:pPr>
      <w:spacing w:before="240" w:line="259" w:lineRule="auto"/>
      <w:outlineLvl w:val="9"/>
    </w:pPr>
    <w:rPr>
      <w:b w:val="0"/>
      <w:bCs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0612725">
      <w:bodyDiv w:val="1"/>
      <w:marLeft w:val="0"/>
      <w:marRight w:val="0"/>
      <w:marTop w:val="0"/>
      <w:marBottom w:val="0"/>
      <w:divBdr>
        <w:top w:val="none" w:sz="0" w:space="0" w:color="auto"/>
        <w:left w:val="none" w:sz="0" w:space="0" w:color="auto"/>
        <w:bottom w:val="none" w:sz="0" w:space="0" w:color="auto"/>
        <w:right w:val="none" w:sz="0" w:space="0" w:color="auto"/>
      </w:divBdr>
    </w:div>
    <w:div w:id="2086874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9.png"/><Relationship Id="rId299" Type="http://schemas.openxmlformats.org/officeDocument/2006/relationships/image" Target="media/image290.tmp"/><Relationship Id="rId21" Type="http://schemas.openxmlformats.org/officeDocument/2006/relationships/image" Target="media/image15.png"/><Relationship Id="rId63" Type="http://schemas.openxmlformats.org/officeDocument/2006/relationships/image" Target="media/image57.png"/><Relationship Id="rId159" Type="http://schemas.openxmlformats.org/officeDocument/2006/relationships/image" Target="media/image151.png"/><Relationship Id="rId324" Type="http://schemas.openxmlformats.org/officeDocument/2006/relationships/image" Target="media/image315.tmp"/><Relationship Id="rId366" Type="http://schemas.openxmlformats.org/officeDocument/2006/relationships/image" Target="media/image357.png"/><Relationship Id="rId531" Type="http://schemas.openxmlformats.org/officeDocument/2006/relationships/oleObject" Target="embeddings/oleObject7.bin"/><Relationship Id="rId573" Type="http://schemas.openxmlformats.org/officeDocument/2006/relationships/header" Target="header2.xml"/><Relationship Id="rId170" Type="http://schemas.openxmlformats.org/officeDocument/2006/relationships/image" Target="media/image162.png"/><Relationship Id="rId226" Type="http://schemas.openxmlformats.org/officeDocument/2006/relationships/image" Target="media/image218.png"/><Relationship Id="rId433" Type="http://schemas.openxmlformats.org/officeDocument/2006/relationships/image" Target="media/image415.png"/><Relationship Id="rId268" Type="http://schemas.openxmlformats.org/officeDocument/2006/relationships/image" Target="media/image259.tmp"/><Relationship Id="rId475" Type="http://schemas.openxmlformats.org/officeDocument/2006/relationships/image" Target="media/image455.png"/><Relationship Id="rId32" Type="http://schemas.openxmlformats.org/officeDocument/2006/relationships/image" Target="media/image26.png"/><Relationship Id="rId74" Type="http://schemas.openxmlformats.org/officeDocument/2006/relationships/image" Target="media/image67.png"/><Relationship Id="rId128" Type="http://schemas.openxmlformats.org/officeDocument/2006/relationships/image" Target="media/image120.png"/><Relationship Id="rId335" Type="http://schemas.openxmlformats.org/officeDocument/2006/relationships/image" Target="media/image326.tmp"/><Relationship Id="rId377" Type="http://schemas.openxmlformats.org/officeDocument/2006/relationships/image" Target="media/image368.tmp"/><Relationship Id="rId500" Type="http://schemas.openxmlformats.org/officeDocument/2006/relationships/header" Target="header1.xml"/><Relationship Id="rId542" Type="http://schemas.openxmlformats.org/officeDocument/2006/relationships/chart" Target="charts/chart1.xml"/><Relationship Id="rId5" Type="http://schemas.openxmlformats.org/officeDocument/2006/relationships/webSettings" Target="webSettings.xml"/><Relationship Id="rId181" Type="http://schemas.openxmlformats.org/officeDocument/2006/relationships/image" Target="media/image173.png"/><Relationship Id="rId237" Type="http://schemas.openxmlformats.org/officeDocument/2006/relationships/image" Target="media/image229.tmp"/><Relationship Id="rId402" Type="http://schemas.openxmlformats.org/officeDocument/2006/relationships/image" Target="media/image393.tmp"/><Relationship Id="rId279" Type="http://schemas.openxmlformats.org/officeDocument/2006/relationships/image" Target="media/image270.tmp"/><Relationship Id="rId444" Type="http://schemas.openxmlformats.org/officeDocument/2006/relationships/image" Target="media/image424.png"/><Relationship Id="rId486" Type="http://schemas.openxmlformats.org/officeDocument/2006/relationships/image" Target="media/image466.png"/><Relationship Id="rId43" Type="http://schemas.openxmlformats.org/officeDocument/2006/relationships/image" Target="media/image37.png"/><Relationship Id="rId139" Type="http://schemas.openxmlformats.org/officeDocument/2006/relationships/image" Target="media/image131.png"/><Relationship Id="rId290" Type="http://schemas.openxmlformats.org/officeDocument/2006/relationships/image" Target="media/image281.tmp"/><Relationship Id="rId304" Type="http://schemas.openxmlformats.org/officeDocument/2006/relationships/image" Target="media/image295.tmp"/><Relationship Id="rId346" Type="http://schemas.openxmlformats.org/officeDocument/2006/relationships/image" Target="media/image337.tmp"/><Relationship Id="rId388" Type="http://schemas.openxmlformats.org/officeDocument/2006/relationships/image" Target="media/image379.tmp"/><Relationship Id="rId511" Type="http://schemas.microsoft.com/office/2007/relationships/hdphoto" Target="media/hdphoto4.wdp"/><Relationship Id="rId553" Type="http://schemas.openxmlformats.org/officeDocument/2006/relationships/image" Target="media/image512.jpeg"/><Relationship Id="rId85" Type="http://schemas.openxmlformats.org/officeDocument/2006/relationships/image" Target="media/image78.png"/><Relationship Id="rId150" Type="http://schemas.openxmlformats.org/officeDocument/2006/relationships/image" Target="media/image142.png"/><Relationship Id="rId192" Type="http://schemas.openxmlformats.org/officeDocument/2006/relationships/image" Target="media/image184.tmp"/><Relationship Id="rId206" Type="http://schemas.openxmlformats.org/officeDocument/2006/relationships/image" Target="media/image198.png"/><Relationship Id="rId413" Type="http://schemas.openxmlformats.org/officeDocument/2006/relationships/image" Target="media/image403.png"/><Relationship Id="rId248" Type="http://schemas.openxmlformats.org/officeDocument/2006/relationships/image" Target="media/image239.tmp"/><Relationship Id="rId455" Type="http://schemas.openxmlformats.org/officeDocument/2006/relationships/image" Target="media/image435.png"/><Relationship Id="rId497" Type="http://schemas.openxmlformats.org/officeDocument/2006/relationships/image" Target="media/image477.png"/><Relationship Id="rId12" Type="http://schemas.openxmlformats.org/officeDocument/2006/relationships/image" Target="media/image7.png"/><Relationship Id="rId108" Type="http://schemas.openxmlformats.org/officeDocument/2006/relationships/image" Target="media/image100.png"/><Relationship Id="rId315" Type="http://schemas.openxmlformats.org/officeDocument/2006/relationships/image" Target="media/image306.tmp"/><Relationship Id="rId357" Type="http://schemas.openxmlformats.org/officeDocument/2006/relationships/image" Target="media/image348.png"/><Relationship Id="rId522" Type="http://schemas.openxmlformats.org/officeDocument/2006/relationships/image" Target="media/image494.wmf"/><Relationship Id="rId54" Type="http://schemas.openxmlformats.org/officeDocument/2006/relationships/image" Target="media/image48.png"/><Relationship Id="rId96" Type="http://schemas.openxmlformats.org/officeDocument/2006/relationships/image" Target="media/image89.tmp"/><Relationship Id="rId161" Type="http://schemas.openxmlformats.org/officeDocument/2006/relationships/image" Target="media/image153.png"/><Relationship Id="rId217" Type="http://schemas.openxmlformats.org/officeDocument/2006/relationships/image" Target="media/image209.png"/><Relationship Id="rId399" Type="http://schemas.openxmlformats.org/officeDocument/2006/relationships/image" Target="media/image390.tmp"/><Relationship Id="rId564" Type="http://schemas.openxmlformats.org/officeDocument/2006/relationships/image" Target="media/image522.png"/><Relationship Id="rId259" Type="http://schemas.openxmlformats.org/officeDocument/2006/relationships/image" Target="media/image250.tmp"/><Relationship Id="rId424" Type="http://schemas.openxmlformats.org/officeDocument/2006/relationships/image" Target="media/image409.png"/><Relationship Id="rId466" Type="http://schemas.openxmlformats.org/officeDocument/2006/relationships/image" Target="media/image446.png"/><Relationship Id="rId23" Type="http://schemas.openxmlformats.org/officeDocument/2006/relationships/image" Target="media/image17.png"/><Relationship Id="rId119" Type="http://schemas.openxmlformats.org/officeDocument/2006/relationships/image" Target="media/image111.png"/><Relationship Id="rId270" Type="http://schemas.openxmlformats.org/officeDocument/2006/relationships/image" Target="media/image261.png"/><Relationship Id="rId326" Type="http://schemas.openxmlformats.org/officeDocument/2006/relationships/image" Target="media/image317.tmp"/><Relationship Id="rId533" Type="http://schemas.openxmlformats.org/officeDocument/2006/relationships/oleObject" Target="embeddings/oleObject9.bin"/><Relationship Id="rId65" Type="http://schemas.openxmlformats.org/officeDocument/2006/relationships/image" Target="media/image59.png"/><Relationship Id="rId130" Type="http://schemas.openxmlformats.org/officeDocument/2006/relationships/image" Target="media/image122.png"/><Relationship Id="rId368" Type="http://schemas.openxmlformats.org/officeDocument/2006/relationships/image" Target="media/image359.png"/><Relationship Id="rId575" Type="http://schemas.openxmlformats.org/officeDocument/2006/relationships/header" Target="header3.xml"/><Relationship Id="rId172" Type="http://schemas.openxmlformats.org/officeDocument/2006/relationships/image" Target="media/image164.png"/><Relationship Id="rId228" Type="http://schemas.openxmlformats.org/officeDocument/2006/relationships/image" Target="media/image220.png"/><Relationship Id="rId435" Type="http://schemas.openxmlformats.org/officeDocument/2006/relationships/hyperlink" Target="https://picasaweb.google.com" TargetMode="External"/><Relationship Id="rId477" Type="http://schemas.openxmlformats.org/officeDocument/2006/relationships/image" Target="media/image457.png"/><Relationship Id="rId281" Type="http://schemas.openxmlformats.org/officeDocument/2006/relationships/image" Target="media/image272.tmp"/><Relationship Id="rId337" Type="http://schemas.openxmlformats.org/officeDocument/2006/relationships/image" Target="media/image328.tmp"/><Relationship Id="rId502" Type="http://schemas.openxmlformats.org/officeDocument/2006/relationships/footer" Target="footer2.xml"/><Relationship Id="rId34" Type="http://schemas.openxmlformats.org/officeDocument/2006/relationships/image" Target="media/image28.png"/><Relationship Id="rId76" Type="http://schemas.openxmlformats.org/officeDocument/2006/relationships/image" Target="media/image69.png"/><Relationship Id="rId141" Type="http://schemas.openxmlformats.org/officeDocument/2006/relationships/image" Target="media/image133.png"/><Relationship Id="rId379" Type="http://schemas.openxmlformats.org/officeDocument/2006/relationships/image" Target="media/image370.tmp"/><Relationship Id="rId544" Type="http://schemas.openxmlformats.org/officeDocument/2006/relationships/chart" Target="charts/chart3.xml"/><Relationship Id="rId7" Type="http://schemas.openxmlformats.org/officeDocument/2006/relationships/endnotes" Target="endnotes.xml"/><Relationship Id="rId183" Type="http://schemas.openxmlformats.org/officeDocument/2006/relationships/image" Target="media/image175.png"/><Relationship Id="rId239" Type="http://schemas.openxmlformats.org/officeDocument/2006/relationships/image" Target="media/image231.tmp"/><Relationship Id="rId390" Type="http://schemas.openxmlformats.org/officeDocument/2006/relationships/image" Target="media/image381.tmp"/><Relationship Id="rId404" Type="http://schemas.openxmlformats.org/officeDocument/2006/relationships/image" Target="media/image395.tmp"/><Relationship Id="rId446" Type="http://schemas.openxmlformats.org/officeDocument/2006/relationships/image" Target="media/image426.png"/><Relationship Id="rId250" Type="http://schemas.openxmlformats.org/officeDocument/2006/relationships/image" Target="media/image241.tmp"/><Relationship Id="rId292" Type="http://schemas.openxmlformats.org/officeDocument/2006/relationships/image" Target="media/image283.tmp"/><Relationship Id="rId306" Type="http://schemas.openxmlformats.org/officeDocument/2006/relationships/image" Target="media/image297.tmp"/><Relationship Id="rId488" Type="http://schemas.openxmlformats.org/officeDocument/2006/relationships/image" Target="media/image468.png"/><Relationship Id="rId45" Type="http://schemas.openxmlformats.org/officeDocument/2006/relationships/image" Target="media/image39.png"/><Relationship Id="rId87" Type="http://schemas.openxmlformats.org/officeDocument/2006/relationships/image" Target="media/image80.png"/><Relationship Id="rId110" Type="http://schemas.openxmlformats.org/officeDocument/2006/relationships/image" Target="media/image102.png"/><Relationship Id="rId348" Type="http://schemas.openxmlformats.org/officeDocument/2006/relationships/image" Target="media/image339.tmp"/><Relationship Id="rId513" Type="http://schemas.openxmlformats.org/officeDocument/2006/relationships/oleObject" Target="embeddings/oleObject1.bin"/><Relationship Id="rId555" Type="http://schemas.openxmlformats.org/officeDocument/2006/relationships/image" Target="media/image513.wmf"/><Relationship Id="rId152" Type="http://schemas.openxmlformats.org/officeDocument/2006/relationships/image" Target="media/image144.png"/><Relationship Id="rId194" Type="http://schemas.openxmlformats.org/officeDocument/2006/relationships/image" Target="media/image186.png"/><Relationship Id="rId208" Type="http://schemas.openxmlformats.org/officeDocument/2006/relationships/image" Target="media/image200.png"/><Relationship Id="rId415" Type="http://schemas.openxmlformats.org/officeDocument/2006/relationships/hyperlink" Target="http://www.google.com" TargetMode="External"/><Relationship Id="rId457" Type="http://schemas.openxmlformats.org/officeDocument/2006/relationships/image" Target="media/image437.png"/><Relationship Id="rId261" Type="http://schemas.openxmlformats.org/officeDocument/2006/relationships/image" Target="media/image252.tmp"/><Relationship Id="rId499" Type="http://schemas.openxmlformats.org/officeDocument/2006/relationships/image" Target="media/image479.jpeg"/><Relationship Id="rId14" Type="http://schemas.openxmlformats.org/officeDocument/2006/relationships/hyperlink" Target="http://www.microsoft.com/vi-vn/download/details.aspx?id=35400" TargetMode="External"/><Relationship Id="rId56" Type="http://schemas.openxmlformats.org/officeDocument/2006/relationships/image" Target="media/image50.png"/><Relationship Id="rId317" Type="http://schemas.openxmlformats.org/officeDocument/2006/relationships/image" Target="media/image308.tmp"/><Relationship Id="rId359" Type="http://schemas.openxmlformats.org/officeDocument/2006/relationships/image" Target="media/image350.tmp"/><Relationship Id="rId524" Type="http://schemas.openxmlformats.org/officeDocument/2006/relationships/image" Target="media/image495.wmf"/><Relationship Id="rId566" Type="http://schemas.openxmlformats.org/officeDocument/2006/relationships/image" Target="media/image524.png"/><Relationship Id="rId98" Type="http://schemas.openxmlformats.org/officeDocument/2006/relationships/image" Target="media/image91.tmp"/><Relationship Id="rId121" Type="http://schemas.openxmlformats.org/officeDocument/2006/relationships/image" Target="media/image113.png"/><Relationship Id="rId163" Type="http://schemas.openxmlformats.org/officeDocument/2006/relationships/image" Target="media/image155.tmp"/><Relationship Id="rId219" Type="http://schemas.openxmlformats.org/officeDocument/2006/relationships/image" Target="media/image211.png"/><Relationship Id="rId370" Type="http://schemas.openxmlformats.org/officeDocument/2006/relationships/image" Target="media/image361.png"/><Relationship Id="rId426" Type="http://schemas.openxmlformats.org/officeDocument/2006/relationships/image" Target="media/image410.png"/><Relationship Id="rId230" Type="http://schemas.openxmlformats.org/officeDocument/2006/relationships/image" Target="media/image222.png"/><Relationship Id="rId468" Type="http://schemas.openxmlformats.org/officeDocument/2006/relationships/image" Target="media/image448.png"/><Relationship Id="rId25" Type="http://schemas.openxmlformats.org/officeDocument/2006/relationships/image" Target="media/image19.png"/><Relationship Id="rId67" Type="http://schemas.openxmlformats.org/officeDocument/2006/relationships/image" Target="media/image61.png"/><Relationship Id="rId272" Type="http://schemas.openxmlformats.org/officeDocument/2006/relationships/image" Target="media/image263.png"/><Relationship Id="rId328" Type="http://schemas.openxmlformats.org/officeDocument/2006/relationships/image" Target="media/image319.tmp"/><Relationship Id="rId535" Type="http://schemas.openxmlformats.org/officeDocument/2006/relationships/oleObject" Target="embeddings/oleObject11.bin"/><Relationship Id="rId577" Type="http://schemas.openxmlformats.org/officeDocument/2006/relationships/fontTable" Target="fontTable.xml"/><Relationship Id="rId132" Type="http://schemas.openxmlformats.org/officeDocument/2006/relationships/image" Target="media/image124.png"/><Relationship Id="rId174" Type="http://schemas.openxmlformats.org/officeDocument/2006/relationships/image" Target="media/image166.png"/><Relationship Id="rId381" Type="http://schemas.openxmlformats.org/officeDocument/2006/relationships/image" Target="media/image372.png"/><Relationship Id="rId241" Type="http://schemas.openxmlformats.org/officeDocument/2006/relationships/image" Target="media/image233.tmp"/><Relationship Id="rId437" Type="http://schemas.openxmlformats.org/officeDocument/2006/relationships/hyperlink" Target="https://www.google.com/calendar" TargetMode="External"/><Relationship Id="rId479" Type="http://schemas.openxmlformats.org/officeDocument/2006/relationships/image" Target="media/image459.png"/><Relationship Id="rId36" Type="http://schemas.openxmlformats.org/officeDocument/2006/relationships/image" Target="media/image30.tmp"/><Relationship Id="rId283" Type="http://schemas.openxmlformats.org/officeDocument/2006/relationships/image" Target="media/image274.tmp"/><Relationship Id="rId339" Type="http://schemas.openxmlformats.org/officeDocument/2006/relationships/image" Target="media/image330.tmp"/><Relationship Id="rId490" Type="http://schemas.openxmlformats.org/officeDocument/2006/relationships/image" Target="media/image470.png"/><Relationship Id="rId504" Type="http://schemas.openxmlformats.org/officeDocument/2006/relationships/image" Target="media/image481.jpeg"/><Relationship Id="rId546" Type="http://schemas.openxmlformats.org/officeDocument/2006/relationships/image" Target="media/image505.png"/><Relationship Id="rId78" Type="http://schemas.openxmlformats.org/officeDocument/2006/relationships/image" Target="media/image71.tmp"/><Relationship Id="rId101" Type="http://schemas.openxmlformats.org/officeDocument/2006/relationships/image" Target="media/image94.png"/><Relationship Id="rId143" Type="http://schemas.openxmlformats.org/officeDocument/2006/relationships/image" Target="media/image135.tmp"/><Relationship Id="rId185" Type="http://schemas.openxmlformats.org/officeDocument/2006/relationships/image" Target="media/image177.png"/><Relationship Id="rId350" Type="http://schemas.openxmlformats.org/officeDocument/2006/relationships/image" Target="media/image341.tmp"/><Relationship Id="rId406" Type="http://schemas.openxmlformats.org/officeDocument/2006/relationships/image" Target="media/image397.tmp"/><Relationship Id="rId9" Type="http://schemas.openxmlformats.org/officeDocument/2006/relationships/image" Target="media/image4.png"/><Relationship Id="rId210" Type="http://schemas.openxmlformats.org/officeDocument/2006/relationships/image" Target="media/image202.png"/><Relationship Id="rId392" Type="http://schemas.openxmlformats.org/officeDocument/2006/relationships/image" Target="media/image383.tmp"/><Relationship Id="rId448" Type="http://schemas.openxmlformats.org/officeDocument/2006/relationships/image" Target="media/image428.png"/><Relationship Id="rId252" Type="http://schemas.openxmlformats.org/officeDocument/2006/relationships/image" Target="media/image243.tmp"/><Relationship Id="rId294" Type="http://schemas.openxmlformats.org/officeDocument/2006/relationships/image" Target="media/image285.tmp"/><Relationship Id="rId308" Type="http://schemas.openxmlformats.org/officeDocument/2006/relationships/image" Target="media/image299.png"/><Relationship Id="rId515" Type="http://schemas.openxmlformats.org/officeDocument/2006/relationships/image" Target="media/image488.jpeg"/><Relationship Id="rId47" Type="http://schemas.openxmlformats.org/officeDocument/2006/relationships/image" Target="media/image41.png"/><Relationship Id="rId68" Type="http://schemas.openxmlformats.org/officeDocument/2006/relationships/image" Target="media/image62.png"/><Relationship Id="rId89" Type="http://schemas.openxmlformats.org/officeDocument/2006/relationships/image" Target="media/image82.tmp"/><Relationship Id="rId112" Type="http://schemas.openxmlformats.org/officeDocument/2006/relationships/image" Target="media/image104.png"/><Relationship Id="rId133" Type="http://schemas.openxmlformats.org/officeDocument/2006/relationships/image" Target="media/image125.png"/><Relationship Id="rId154" Type="http://schemas.openxmlformats.org/officeDocument/2006/relationships/image" Target="media/image146.tmp"/><Relationship Id="rId175" Type="http://schemas.openxmlformats.org/officeDocument/2006/relationships/image" Target="media/image167.png"/><Relationship Id="rId340" Type="http://schemas.openxmlformats.org/officeDocument/2006/relationships/image" Target="media/image331.tmp"/><Relationship Id="rId361" Type="http://schemas.openxmlformats.org/officeDocument/2006/relationships/image" Target="media/image352.tmp"/><Relationship Id="rId557" Type="http://schemas.openxmlformats.org/officeDocument/2006/relationships/image" Target="media/image515.wmf"/><Relationship Id="rId578" Type="http://schemas.openxmlformats.org/officeDocument/2006/relationships/theme" Target="theme/theme1.xml"/><Relationship Id="rId196" Type="http://schemas.openxmlformats.org/officeDocument/2006/relationships/image" Target="media/image188.tmp"/><Relationship Id="rId200" Type="http://schemas.openxmlformats.org/officeDocument/2006/relationships/image" Target="media/image192.png"/><Relationship Id="rId382" Type="http://schemas.openxmlformats.org/officeDocument/2006/relationships/image" Target="media/image373.tmp"/><Relationship Id="rId417" Type="http://schemas.openxmlformats.org/officeDocument/2006/relationships/image" Target="media/image405.png"/><Relationship Id="rId438" Type="http://schemas.openxmlformats.org/officeDocument/2006/relationships/image" Target="media/image418.png"/><Relationship Id="rId459" Type="http://schemas.openxmlformats.org/officeDocument/2006/relationships/image" Target="media/image439.png"/><Relationship Id="rId16" Type="http://schemas.openxmlformats.org/officeDocument/2006/relationships/image" Target="media/image10.png"/><Relationship Id="rId221" Type="http://schemas.openxmlformats.org/officeDocument/2006/relationships/image" Target="media/image213.png"/><Relationship Id="rId242" Type="http://schemas.openxmlformats.org/officeDocument/2006/relationships/image" Target="media/image234.tmp"/><Relationship Id="rId263" Type="http://schemas.openxmlformats.org/officeDocument/2006/relationships/image" Target="media/image254.tmp"/><Relationship Id="rId284" Type="http://schemas.openxmlformats.org/officeDocument/2006/relationships/image" Target="media/image275.png"/><Relationship Id="rId319" Type="http://schemas.openxmlformats.org/officeDocument/2006/relationships/image" Target="media/image310.tmp"/><Relationship Id="rId470" Type="http://schemas.openxmlformats.org/officeDocument/2006/relationships/image" Target="media/image450.png"/><Relationship Id="rId491" Type="http://schemas.openxmlformats.org/officeDocument/2006/relationships/image" Target="media/image471.png"/><Relationship Id="rId505" Type="http://schemas.openxmlformats.org/officeDocument/2006/relationships/image" Target="media/image482.png"/><Relationship Id="rId526" Type="http://schemas.openxmlformats.org/officeDocument/2006/relationships/image" Target="media/image496.wmf"/><Relationship Id="rId37" Type="http://schemas.openxmlformats.org/officeDocument/2006/relationships/image" Target="media/image31.png"/><Relationship Id="rId58" Type="http://schemas.openxmlformats.org/officeDocument/2006/relationships/image" Target="media/image52.png"/><Relationship Id="rId79" Type="http://schemas.openxmlformats.org/officeDocument/2006/relationships/image" Target="media/image72.png"/><Relationship Id="rId102" Type="http://schemas.microsoft.com/office/2007/relationships/hdphoto" Target="media/hdphoto1.wdp"/><Relationship Id="rId123" Type="http://schemas.openxmlformats.org/officeDocument/2006/relationships/image" Target="media/image115.png"/><Relationship Id="rId144" Type="http://schemas.openxmlformats.org/officeDocument/2006/relationships/image" Target="media/image136.png"/><Relationship Id="rId330" Type="http://schemas.openxmlformats.org/officeDocument/2006/relationships/image" Target="media/image321.tmp"/><Relationship Id="rId547" Type="http://schemas.openxmlformats.org/officeDocument/2006/relationships/image" Target="media/image506.png"/><Relationship Id="rId568" Type="http://schemas.openxmlformats.org/officeDocument/2006/relationships/image" Target="media/image526.png"/><Relationship Id="rId90" Type="http://schemas.openxmlformats.org/officeDocument/2006/relationships/image" Target="media/image83.tmp"/><Relationship Id="rId165" Type="http://schemas.openxmlformats.org/officeDocument/2006/relationships/image" Target="media/image157.png"/><Relationship Id="rId186" Type="http://schemas.openxmlformats.org/officeDocument/2006/relationships/image" Target="media/image178.png"/><Relationship Id="rId351" Type="http://schemas.openxmlformats.org/officeDocument/2006/relationships/image" Target="media/image342.tmp"/><Relationship Id="rId372" Type="http://schemas.openxmlformats.org/officeDocument/2006/relationships/image" Target="media/image363.png"/><Relationship Id="rId393" Type="http://schemas.openxmlformats.org/officeDocument/2006/relationships/image" Target="media/image384.tmp"/><Relationship Id="rId407" Type="http://schemas.openxmlformats.org/officeDocument/2006/relationships/image" Target="media/image398.tmp"/><Relationship Id="rId428" Type="http://schemas.openxmlformats.org/officeDocument/2006/relationships/image" Target="media/image412.png"/><Relationship Id="rId449" Type="http://schemas.openxmlformats.org/officeDocument/2006/relationships/image" Target="media/image429.png"/><Relationship Id="rId211" Type="http://schemas.openxmlformats.org/officeDocument/2006/relationships/image" Target="media/image203.png"/><Relationship Id="rId232" Type="http://schemas.openxmlformats.org/officeDocument/2006/relationships/image" Target="media/image224.png"/><Relationship Id="rId253" Type="http://schemas.openxmlformats.org/officeDocument/2006/relationships/image" Target="media/image244.tmp"/><Relationship Id="rId274" Type="http://schemas.openxmlformats.org/officeDocument/2006/relationships/image" Target="media/image265.tmp"/><Relationship Id="rId295" Type="http://schemas.openxmlformats.org/officeDocument/2006/relationships/image" Target="media/image286.tmp"/><Relationship Id="rId309" Type="http://schemas.openxmlformats.org/officeDocument/2006/relationships/image" Target="media/image300.png"/><Relationship Id="rId460" Type="http://schemas.openxmlformats.org/officeDocument/2006/relationships/image" Target="media/image440.png"/><Relationship Id="rId481" Type="http://schemas.openxmlformats.org/officeDocument/2006/relationships/image" Target="media/image461.png"/><Relationship Id="rId516" Type="http://schemas.openxmlformats.org/officeDocument/2006/relationships/image" Target="media/image489.png"/><Relationship Id="rId27" Type="http://schemas.openxmlformats.org/officeDocument/2006/relationships/image" Target="media/image21.png"/><Relationship Id="rId48" Type="http://schemas.openxmlformats.org/officeDocument/2006/relationships/image" Target="media/image42.png"/><Relationship Id="rId69" Type="http://schemas.openxmlformats.org/officeDocument/2006/relationships/image" Target="media/image63.png"/><Relationship Id="rId113" Type="http://schemas.openxmlformats.org/officeDocument/2006/relationships/image" Target="media/image105.png"/><Relationship Id="rId134" Type="http://schemas.openxmlformats.org/officeDocument/2006/relationships/image" Target="media/image126.png"/><Relationship Id="rId320" Type="http://schemas.openxmlformats.org/officeDocument/2006/relationships/image" Target="media/image311.tmp"/><Relationship Id="rId537" Type="http://schemas.openxmlformats.org/officeDocument/2006/relationships/oleObject" Target="embeddings/oleObject13.bin"/><Relationship Id="rId558" Type="http://schemas.openxmlformats.org/officeDocument/2006/relationships/image" Target="media/image516.gif"/><Relationship Id="rId80" Type="http://schemas.openxmlformats.org/officeDocument/2006/relationships/image" Target="media/image73.png"/><Relationship Id="rId155" Type="http://schemas.openxmlformats.org/officeDocument/2006/relationships/image" Target="media/image147.png"/><Relationship Id="rId176" Type="http://schemas.openxmlformats.org/officeDocument/2006/relationships/image" Target="media/image168.wmf"/><Relationship Id="rId197" Type="http://schemas.openxmlformats.org/officeDocument/2006/relationships/image" Target="media/image189.png"/><Relationship Id="rId341" Type="http://schemas.openxmlformats.org/officeDocument/2006/relationships/image" Target="media/image332.tmp"/><Relationship Id="rId362" Type="http://schemas.openxmlformats.org/officeDocument/2006/relationships/image" Target="media/image353.tmp"/><Relationship Id="rId383" Type="http://schemas.openxmlformats.org/officeDocument/2006/relationships/image" Target="media/image374.tmp"/><Relationship Id="rId418" Type="http://schemas.openxmlformats.org/officeDocument/2006/relationships/hyperlink" Target="http://www.gmail.com" TargetMode="External"/><Relationship Id="rId439" Type="http://schemas.openxmlformats.org/officeDocument/2006/relationships/image" Target="media/image419.png"/><Relationship Id="rId201" Type="http://schemas.openxmlformats.org/officeDocument/2006/relationships/image" Target="media/image193.png"/><Relationship Id="rId222" Type="http://schemas.openxmlformats.org/officeDocument/2006/relationships/image" Target="media/image214.png"/><Relationship Id="rId243" Type="http://schemas.openxmlformats.org/officeDocument/2006/relationships/image" Target="media/image235.tmp"/><Relationship Id="rId264" Type="http://schemas.openxmlformats.org/officeDocument/2006/relationships/image" Target="media/image255.tmp"/><Relationship Id="rId285" Type="http://schemas.openxmlformats.org/officeDocument/2006/relationships/image" Target="media/image276.tmp"/><Relationship Id="rId450" Type="http://schemas.openxmlformats.org/officeDocument/2006/relationships/image" Target="media/image430.png"/><Relationship Id="rId471" Type="http://schemas.openxmlformats.org/officeDocument/2006/relationships/image" Target="media/image451.png"/><Relationship Id="rId506" Type="http://schemas.openxmlformats.org/officeDocument/2006/relationships/hyperlink" Target="http://www.echip.com.vn/ky-thuat/may-tinh/1762/dat-paint-lam-chuong-trinh-bien-tap-anh-mac-dinh-tren-windows-8" TargetMode="External"/><Relationship Id="rId17" Type="http://schemas.openxmlformats.org/officeDocument/2006/relationships/image" Target="media/image11.png"/><Relationship Id="rId38" Type="http://schemas.openxmlformats.org/officeDocument/2006/relationships/image" Target="media/image32.png"/><Relationship Id="rId59" Type="http://schemas.openxmlformats.org/officeDocument/2006/relationships/image" Target="media/image53.png"/><Relationship Id="rId103" Type="http://schemas.openxmlformats.org/officeDocument/2006/relationships/image" Target="media/image95.png"/><Relationship Id="rId124" Type="http://schemas.openxmlformats.org/officeDocument/2006/relationships/image" Target="media/image116.png"/><Relationship Id="rId310" Type="http://schemas.openxmlformats.org/officeDocument/2006/relationships/image" Target="media/image301.png"/><Relationship Id="rId492" Type="http://schemas.openxmlformats.org/officeDocument/2006/relationships/image" Target="media/image472.png"/><Relationship Id="rId527" Type="http://schemas.openxmlformats.org/officeDocument/2006/relationships/oleObject" Target="embeddings/oleObject5.bin"/><Relationship Id="rId548" Type="http://schemas.openxmlformats.org/officeDocument/2006/relationships/image" Target="media/image507.png"/><Relationship Id="rId569" Type="http://schemas.openxmlformats.org/officeDocument/2006/relationships/image" Target="media/image527.png"/><Relationship Id="rId70" Type="http://schemas.openxmlformats.org/officeDocument/2006/relationships/image" Target="media/image64.png"/><Relationship Id="rId91" Type="http://schemas.openxmlformats.org/officeDocument/2006/relationships/image" Target="media/image84.png"/><Relationship Id="rId145" Type="http://schemas.openxmlformats.org/officeDocument/2006/relationships/image" Target="media/image137.png"/><Relationship Id="rId166" Type="http://schemas.openxmlformats.org/officeDocument/2006/relationships/image" Target="media/image158.png"/><Relationship Id="rId187" Type="http://schemas.openxmlformats.org/officeDocument/2006/relationships/image" Target="media/image179.png"/><Relationship Id="rId331" Type="http://schemas.openxmlformats.org/officeDocument/2006/relationships/image" Target="media/image322.tmp"/><Relationship Id="rId352" Type="http://schemas.openxmlformats.org/officeDocument/2006/relationships/image" Target="media/image343.tmp"/><Relationship Id="rId373" Type="http://schemas.openxmlformats.org/officeDocument/2006/relationships/image" Target="media/image364.png"/><Relationship Id="rId394" Type="http://schemas.openxmlformats.org/officeDocument/2006/relationships/image" Target="media/image385.tmp"/><Relationship Id="rId408" Type="http://schemas.openxmlformats.org/officeDocument/2006/relationships/image" Target="media/image399.tmp"/><Relationship Id="rId429" Type="http://schemas.openxmlformats.org/officeDocument/2006/relationships/image" Target="media/image413.jpeg"/><Relationship Id="rId1" Type="http://schemas.openxmlformats.org/officeDocument/2006/relationships/customXml" Target="../customXml/item1.xml"/><Relationship Id="rId212" Type="http://schemas.openxmlformats.org/officeDocument/2006/relationships/image" Target="media/image204.png"/><Relationship Id="rId233" Type="http://schemas.openxmlformats.org/officeDocument/2006/relationships/image" Target="media/image225.png"/><Relationship Id="rId254" Type="http://schemas.openxmlformats.org/officeDocument/2006/relationships/image" Target="media/image245.tmp"/><Relationship Id="rId440" Type="http://schemas.openxmlformats.org/officeDocument/2006/relationships/image" Target="media/image420.jpeg"/><Relationship Id="rId28" Type="http://schemas.openxmlformats.org/officeDocument/2006/relationships/image" Target="media/image22.png"/><Relationship Id="rId49" Type="http://schemas.openxmlformats.org/officeDocument/2006/relationships/image" Target="media/image43.png"/><Relationship Id="rId114" Type="http://schemas.openxmlformats.org/officeDocument/2006/relationships/image" Target="media/image106.png"/><Relationship Id="rId275" Type="http://schemas.openxmlformats.org/officeDocument/2006/relationships/image" Target="media/image266.png"/><Relationship Id="rId296" Type="http://schemas.openxmlformats.org/officeDocument/2006/relationships/image" Target="media/image287.tmp"/><Relationship Id="rId300" Type="http://schemas.openxmlformats.org/officeDocument/2006/relationships/image" Target="media/image291.tmp"/><Relationship Id="rId461" Type="http://schemas.openxmlformats.org/officeDocument/2006/relationships/image" Target="media/image441.png"/><Relationship Id="rId482" Type="http://schemas.openxmlformats.org/officeDocument/2006/relationships/image" Target="media/image462.png"/><Relationship Id="rId517" Type="http://schemas.openxmlformats.org/officeDocument/2006/relationships/image" Target="media/image490.jpeg"/><Relationship Id="rId538" Type="http://schemas.openxmlformats.org/officeDocument/2006/relationships/image" Target="media/image499.png"/><Relationship Id="rId559" Type="http://schemas.openxmlformats.org/officeDocument/2006/relationships/image" Target="media/image517.gif"/><Relationship Id="rId60" Type="http://schemas.openxmlformats.org/officeDocument/2006/relationships/image" Target="media/image54.png"/><Relationship Id="rId81" Type="http://schemas.openxmlformats.org/officeDocument/2006/relationships/image" Target="media/image74.png"/><Relationship Id="rId135" Type="http://schemas.openxmlformats.org/officeDocument/2006/relationships/image" Target="media/image127.png"/><Relationship Id="rId156" Type="http://schemas.openxmlformats.org/officeDocument/2006/relationships/image" Target="media/image148.png"/><Relationship Id="rId177" Type="http://schemas.openxmlformats.org/officeDocument/2006/relationships/image" Target="media/image169.png"/><Relationship Id="rId198" Type="http://schemas.openxmlformats.org/officeDocument/2006/relationships/image" Target="media/image190.png"/><Relationship Id="rId321" Type="http://schemas.openxmlformats.org/officeDocument/2006/relationships/image" Target="media/image312.tmp"/><Relationship Id="rId342" Type="http://schemas.openxmlformats.org/officeDocument/2006/relationships/image" Target="media/image333.tmp"/><Relationship Id="rId363" Type="http://schemas.openxmlformats.org/officeDocument/2006/relationships/image" Target="media/image354.png"/><Relationship Id="rId384" Type="http://schemas.openxmlformats.org/officeDocument/2006/relationships/image" Target="media/image375.png"/><Relationship Id="rId419" Type="http://schemas.openxmlformats.org/officeDocument/2006/relationships/hyperlink" Target="http://www.hotmail.com" TargetMode="External"/><Relationship Id="rId570" Type="http://schemas.openxmlformats.org/officeDocument/2006/relationships/image" Target="media/image528.png"/><Relationship Id="rId202" Type="http://schemas.openxmlformats.org/officeDocument/2006/relationships/image" Target="media/image194.png"/><Relationship Id="rId223" Type="http://schemas.openxmlformats.org/officeDocument/2006/relationships/image" Target="media/image215.png"/><Relationship Id="rId244" Type="http://schemas.openxmlformats.org/officeDocument/2006/relationships/image" Target="media/image236.png"/><Relationship Id="rId430" Type="http://schemas.openxmlformats.org/officeDocument/2006/relationships/image" Target="http://officeimg.vo.msecnd.net/en-us/files/441/324/ZA101866550.jpg" TargetMode="External"/><Relationship Id="rId18" Type="http://schemas.openxmlformats.org/officeDocument/2006/relationships/image" Target="media/image12.png"/><Relationship Id="rId39" Type="http://schemas.openxmlformats.org/officeDocument/2006/relationships/image" Target="media/image33.png"/><Relationship Id="rId265" Type="http://schemas.openxmlformats.org/officeDocument/2006/relationships/image" Target="media/image256.tmp"/><Relationship Id="rId286" Type="http://schemas.openxmlformats.org/officeDocument/2006/relationships/image" Target="media/image277.tmp"/><Relationship Id="rId451" Type="http://schemas.openxmlformats.org/officeDocument/2006/relationships/image" Target="media/image431.png"/><Relationship Id="rId472" Type="http://schemas.openxmlformats.org/officeDocument/2006/relationships/image" Target="media/image452.png"/><Relationship Id="rId493" Type="http://schemas.openxmlformats.org/officeDocument/2006/relationships/image" Target="media/image473.png"/><Relationship Id="rId507" Type="http://schemas.openxmlformats.org/officeDocument/2006/relationships/hyperlink" Target="http://www.echip.com.vn/ky-thuat/may-tinh/1762/dat-paint-lam-chuong-trinh-bien-tap-anh-mac-dinh-tren-windows-8" TargetMode="External"/><Relationship Id="rId528" Type="http://schemas.openxmlformats.org/officeDocument/2006/relationships/image" Target="media/image497.wmf"/><Relationship Id="rId549" Type="http://schemas.openxmlformats.org/officeDocument/2006/relationships/image" Target="media/image508.png"/><Relationship Id="rId50" Type="http://schemas.openxmlformats.org/officeDocument/2006/relationships/image" Target="media/image44.png"/><Relationship Id="rId104" Type="http://schemas.openxmlformats.org/officeDocument/2006/relationships/image" Target="media/image96.png"/><Relationship Id="rId125" Type="http://schemas.openxmlformats.org/officeDocument/2006/relationships/image" Target="media/image117.png"/><Relationship Id="rId146" Type="http://schemas.openxmlformats.org/officeDocument/2006/relationships/image" Target="media/image138.png"/><Relationship Id="rId167" Type="http://schemas.openxmlformats.org/officeDocument/2006/relationships/image" Target="media/image159.png"/><Relationship Id="rId188" Type="http://schemas.openxmlformats.org/officeDocument/2006/relationships/image" Target="media/image180.png"/><Relationship Id="rId311" Type="http://schemas.openxmlformats.org/officeDocument/2006/relationships/image" Target="media/image302.png"/><Relationship Id="rId332" Type="http://schemas.openxmlformats.org/officeDocument/2006/relationships/image" Target="media/image323.tmp"/><Relationship Id="rId353" Type="http://schemas.openxmlformats.org/officeDocument/2006/relationships/image" Target="media/image344.tmp"/><Relationship Id="rId374" Type="http://schemas.openxmlformats.org/officeDocument/2006/relationships/image" Target="media/image365.png"/><Relationship Id="rId395" Type="http://schemas.openxmlformats.org/officeDocument/2006/relationships/image" Target="media/image386.tmp"/><Relationship Id="rId409" Type="http://schemas.openxmlformats.org/officeDocument/2006/relationships/image" Target="media/image400.tmp"/><Relationship Id="rId560" Type="http://schemas.openxmlformats.org/officeDocument/2006/relationships/image" Target="media/image518.png"/><Relationship Id="rId71" Type="http://schemas.openxmlformats.org/officeDocument/2006/relationships/image" Target="media/image65.png"/><Relationship Id="rId92" Type="http://schemas.openxmlformats.org/officeDocument/2006/relationships/image" Target="media/image85.png"/><Relationship Id="rId213" Type="http://schemas.openxmlformats.org/officeDocument/2006/relationships/image" Target="media/image205.png"/><Relationship Id="rId234" Type="http://schemas.openxmlformats.org/officeDocument/2006/relationships/image" Target="media/image226.png"/><Relationship Id="rId420" Type="http://schemas.openxmlformats.org/officeDocument/2006/relationships/hyperlink" Target="http://www.mail.yahoo.com" TargetMode="External"/><Relationship Id="rId2" Type="http://schemas.openxmlformats.org/officeDocument/2006/relationships/numbering" Target="numbering.xml"/><Relationship Id="rId29" Type="http://schemas.openxmlformats.org/officeDocument/2006/relationships/image" Target="media/image23.tmp"/><Relationship Id="rId255" Type="http://schemas.openxmlformats.org/officeDocument/2006/relationships/image" Target="media/image246.tmp"/><Relationship Id="rId276" Type="http://schemas.openxmlformats.org/officeDocument/2006/relationships/image" Target="media/image267.tmp"/><Relationship Id="rId297" Type="http://schemas.openxmlformats.org/officeDocument/2006/relationships/image" Target="media/image288.tmp"/><Relationship Id="rId441" Type="http://schemas.openxmlformats.org/officeDocument/2006/relationships/image" Target="media/image421.png"/><Relationship Id="rId462" Type="http://schemas.openxmlformats.org/officeDocument/2006/relationships/image" Target="media/image442.png"/><Relationship Id="rId483" Type="http://schemas.openxmlformats.org/officeDocument/2006/relationships/image" Target="media/image463.png"/><Relationship Id="rId518" Type="http://schemas.openxmlformats.org/officeDocument/2006/relationships/image" Target="media/image491.gif"/><Relationship Id="rId539" Type="http://schemas.openxmlformats.org/officeDocument/2006/relationships/image" Target="media/image500.jpeg"/><Relationship Id="rId40" Type="http://schemas.openxmlformats.org/officeDocument/2006/relationships/image" Target="media/image34.png"/><Relationship Id="rId115" Type="http://schemas.openxmlformats.org/officeDocument/2006/relationships/image" Target="media/image107.png"/><Relationship Id="rId136" Type="http://schemas.openxmlformats.org/officeDocument/2006/relationships/image" Target="media/image128.png"/><Relationship Id="rId157" Type="http://schemas.openxmlformats.org/officeDocument/2006/relationships/image" Target="media/image149.png"/><Relationship Id="rId178" Type="http://schemas.openxmlformats.org/officeDocument/2006/relationships/image" Target="media/image170.png"/><Relationship Id="rId301" Type="http://schemas.openxmlformats.org/officeDocument/2006/relationships/image" Target="media/image292.tmp"/><Relationship Id="rId322" Type="http://schemas.openxmlformats.org/officeDocument/2006/relationships/image" Target="media/image313.tmp"/><Relationship Id="rId343" Type="http://schemas.openxmlformats.org/officeDocument/2006/relationships/image" Target="media/image334.tmp"/><Relationship Id="rId364" Type="http://schemas.openxmlformats.org/officeDocument/2006/relationships/image" Target="media/image355.tmp"/><Relationship Id="rId550" Type="http://schemas.openxmlformats.org/officeDocument/2006/relationships/image" Target="media/image509.png"/><Relationship Id="rId61" Type="http://schemas.openxmlformats.org/officeDocument/2006/relationships/image" Target="media/image55.png"/><Relationship Id="rId82" Type="http://schemas.openxmlformats.org/officeDocument/2006/relationships/image" Target="media/image75.png"/><Relationship Id="rId199" Type="http://schemas.openxmlformats.org/officeDocument/2006/relationships/image" Target="media/image191.png"/><Relationship Id="rId203" Type="http://schemas.openxmlformats.org/officeDocument/2006/relationships/image" Target="media/image195.png"/><Relationship Id="rId385" Type="http://schemas.openxmlformats.org/officeDocument/2006/relationships/image" Target="media/image376.tmp"/><Relationship Id="rId571" Type="http://schemas.openxmlformats.org/officeDocument/2006/relationships/image" Target="media/image529.png"/><Relationship Id="rId19" Type="http://schemas.openxmlformats.org/officeDocument/2006/relationships/image" Target="media/image13.tmp"/><Relationship Id="rId224" Type="http://schemas.openxmlformats.org/officeDocument/2006/relationships/image" Target="media/image216.png"/><Relationship Id="rId245" Type="http://schemas.microsoft.com/office/2007/relationships/hdphoto" Target="media/hdphoto2.wdp"/><Relationship Id="rId266" Type="http://schemas.openxmlformats.org/officeDocument/2006/relationships/image" Target="media/image257.tmp"/><Relationship Id="rId287" Type="http://schemas.openxmlformats.org/officeDocument/2006/relationships/image" Target="media/image278.tmp"/><Relationship Id="rId410" Type="http://schemas.openxmlformats.org/officeDocument/2006/relationships/image" Target="media/image401.tmp"/><Relationship Id="rId431" Type="http://schemas.openxmlformats.org/officeDocument/2006/relationships/hyperlink" Target="https://docs.google.com" TargetMode="External"/><Relationship Id="rId452" Type="http://schemas.openxmlformats.org/officeDocument/2006/relationships/image" Target="media/image432.png"/><Relationship Id="rId473" Type="http://schemas.openxmlformats.org/officeDocument/2006/relationships/image" Target="media/image453.png"/><Relationship Id="rId494" Type="http://schemas.openxmlformats.org/officeDocument/2006/relationships/image" Target="media/image474.png"/><Relationship Id="rId508" Type="http://schemas.openxmlformats.org/officeDocument/2006/relationships/image" Target="media/image483.png"/><Relationship Id="rId529" Type="http://schemas.openxmlformats.org/officeDocument/2006/relationships/oleObject" Target="embeddings/oleObject6.bin"/><Relationship Id="rId30" Type="http://schemas.openxmlformats.org/officeDocument/2006/relationships/image" Target="media/image24.png"/><Relationship Id="rId105" Type="http://schemas.openxmlformats.org/officeDocument/2006/relationships/image" Target="media/image97.png"/><Relationship Id="rId126" Type="http://schemas.openxmlformats.org/officeDocument/2006/relationships/image" Target="media/image118.png"/><Relationship Id="rId147" Type="http://schemas.openxmlformats.org/officeDocument/2006/relationships/image" Target="media/image139.png"/><Relationship Id="rId168" Type="http://schemas.openxmlformats.org/officeDocument/2006/relationships/image" Target="media/image160.png"/><Relationship Id="rId312" Type="http://schemas.openxmlformats.org/officeDocument/2006/relationships/image" Target="media/image303.tmp"/><Relationship Id="rId333" Type="http://schemas.openxmlformats.org/officeDocument/2006/relationships/image" Target="media/image324.tmp"/><Relationship Id="rId354" Type="http://schemas.openxmlformats.org/officeDocument/2006/relationships/image" Target="media/image345.tmp"/><Relationship Id="rId540" Type="http://schemas.openxmlformats.org/officeDocument/2006/relationships/image" Target="media/image501.png"/><Relationship Id="rId51" Type="http://schemas.openxmlformats.org/officeDocument/2006/relationships/image" Target="media/image45.png"/><Relationship Id="rId72" Type="http://schemas.openxmlformats.org/officeDocument/2006/relationships/hyperlink" Target="http://www.microsoft.com/vi-vn/download/details.aspx?id=35400" TargetMode="External"/><Relationship Id="rId93" Type="http://schemas.openxmlformats.org/officeDocument/2006/relationships/image" Target="media/image86.png"/><Relationship Id="rId189" Type="http://schemas.openxmlformats.org/officeDocument/2006/relationships/image" Target="media/image181.png"/><Relationship Id="rId375" Type="http://schemas.openxmlformats.org/officeDocument/2006/relationships/image" Target="media/image366.tmp"/><Relationship Id="rId396" Type="http://schemas.openxmlformats.org/officeDocument/2006/relationships/image" Target="media/image387.png"/><Relationship Id="rId561" Type="http://schemas.openxmlformats.org/officeDocument/2006/relationships/image" Target="media/image519.png"/><Relationship Id="rId3" Type="http://schemas.openxmlformats.org/officeDocument/2006/relationships/styles" Target="styles.xml"/><Relationship Id="rId214" Type="http://schemas.openxmlformats.org/officeDocument/2006/relationships/image" Target="media/image206.png"/><Relationship Id="rId235" Type="http://schemas.openxmlformats.org/officeDocument/2006/relationships/image" Target="media/image227.png"/><Relationship Id="rId256" Type="http://schemas.openxmlformats.org/officeDocument/2006/relationships/image" Target="media/image247.tmp"/><Relationship Id="rId277" Type="http://schemas.openxmlformats.org/officeDocument/2006/relationships/image" Target="media/image268.tmp"/><Relationship Id="rId298" Type="http://schemas.openxmlformats.org/officeDocument/2006/relationships/image" Target="media/image289.tmp"/><Relationship Id="rId400" Type="http://schemas.openxmlformats.org/officeDocument/2006/relationships/image" Target="media/image391.tmp"/><Relationship Id="rId421" Type="http://schemas.openxmlformats.org/officeDocument/2006/relationships/image" Target="media/image406.png"/><Relationship Id="rId442" Type="http://schemas.openxmlformats.org/officeDocument/2006/relationships/image" Target="media/image422.png"/><Relationship Id="rId463" Type="http://schemas.openxmlformats.org/officeDocument/2006/relationships/image" Target="media/image443.png"/><Relationship Id="rId484" Type="http://schemas.openxmlformats.org/officeDocument/2006/relationships/image" Target="media/image464.png"/><Relationship Id="rId519" Type="http://schemas.openxmlformats.org/officeDocument/2006/relationships/image" Target="media/image492.png"/><Relationship Id="rId116" Type="http://schemas.openxmlformats.org/officeDocument/2006/relationships/image" Target="media/image108.png"/><Relationship Id="rId137" Type="http://schemas.openxmlformats.org/officeDocument/2006/relationships/image" Target="media/image129.png"/><Relationship Id="rId158" Type="http://schemas.openxmlformats.org/officeDocument/2006/relationships/image" Target="media/image150.png"/><Relationship Id="rId302" Type="http://schemas.openxmlformats.org/officeDocument/2006/relationships/image" Target="media/image293.tmp"/><Relationship Id="rId323" Type="http://schemas.openxmlformats.org/officeDocument/2006/relationships/image" Target="media/image314.tmp"/><Relationship Id="rId344" Type="http://schemas.openxmlformats.org/officeDocument/2006/relationships/image" Target="media/image335.png"/><Relationship Id="rId530" Type="http://schemas.openxmlformats.org/officeDocument/2006/relationships/image" Target="media/image498.wmf"/><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6.tmp"/><Relationship Id="rId83" Type="http://schemas.openxmlformats.org/officeDocument/2006/relationships/image" Target="media/image76.png"/><Relationship Id="rId179" Type="http://schemas.openxmlformats.org/officeDocument/2006/relationships/image" Target="media/image171.png"/><Relationship Id="rId365" Type="http://schemas.openxmlformats.org/officeDocument/2006/relationships/image" Target="media/image356.png"/><Relationship Id="rId386" Type="http://schemas.openxmlformats.org/officeDocument/2006/relationships/image" Target="media/image377.tmp"/><Relationship Id="rId551" Type="http://schemas.openxmlformats.org/officeDocument/2006/relationships/image" Target="media/image510.png"/><Relationship Id="rId572" Type="http://schemas.openxmlformats.org/officeDocument/2006/relationships/image" Target="media/image530.png"/><Relationship Id="rId190" Type="http://schemas.openxmlformats.org/officeDocument/2006/relationships/image" Target="media/image182.png"/><Relationship Id="rId204" Type="http://schemas.openxmlformats.org/officeDocument/2006/relationships/image" Target="media/image196.png"/><Relationship Id="rId225" Type="http://schemas.openxmlformats.org/officeDocument/2006/relationships/image" Target="media/image217.png"/><Relationship Id="rId246" Type="http://schemas.openxmlformats.org/officeDocument/2006/relationships/image" Target="media/image237.tmp"/><Relationship Id="rId267" Type="http://schemas.openxmlformats.org/officeDocument/2006/relationships/image" Target="media/image258.tmp"/><Relationship Id="rId288" Type="http://schemas.openxmlformats.org/officeDocument/2006/relationships/image" Target="media/image279.tmp"/><Relationship Id="rId411" Type="http://schemas.openxmlformats.org/officeDocument/2006/relationships/image" Target="media/image402.tmp"/><Relationship Id="rId432" Type="http://schemas.openxmlformats.org/officeDocument/2006/relationships/image" Target="media/image414.png"/><Relationship Id="rId453" Type="http://schemas.openxmlformats.org/officeDocument/2006/relationships/image" Target="media/image433.png"/><Relationship Id="rId474" Type="http://schemas.openxmlformats.org/officeDocument/2006/relationships/image" Target="media/image454.png"/><Relationship Id="rId509" Type="http://schemas.openxmlformats.org/officeDocument/2006/relationships/image" Target="media/image484.jpeg"/><Relationship Id="rId106" Type="http://schemas.openxmlformats.org/officeDocument/2006/relationships/image" Target="media/image98.png"/><Relationship Id="rId127" Type="http://schemas.openxmlformats.org/officeDocument/2006/relationships/image" Target="media/image119.png"/><Relationship Id="rId313" Type="http://schemas.openxmlformats.org/officeDocument/2006/relationships/image" Target="media/image304.tmp"/><Relationship Id="rId495" Type="http://schemas.openxmlformats.org/officeDocument/2006/relationships/image" Target="media/image475.png"/><Relationship Id="rId10" Type="http://schemas.openxmlformats.org/officeDocument/2006/relationships/image" Target="media/image5.png"/><Relationship Id="rId31" Type="http://schemas.openxmlformats.org/officeDocument/2006/relationships/image" Target="media/image25.png"/><Relationship Id="rId52" Type="http://schemas.openxmlformats.org/officeDocument/2006/relationships/image" Target="media/image46.png"/><Relationship Id="rId73" Type="http://schemas.openxmlformats.org/officeDocument/2006/relationships/image" Target="media/image66.png"/><Relationship Id="rId94" Type="http://schemas.openxmlformats.org/officeDocument/2006/relationships/image" Target="media/image87.png"/><Relationship Id="rId148" Type="http://schemas.openxmlformats.org/officeDocument/2006/relationships/image" Target="media/image140.png"/><Relationship Id="rId169" Type="http://schemas.openxmlformats.org/officeDocument/2006/relationships/image" Target="media/image161.png"/><Relationship Id="rId334" Type="http://schemas.openxmlformats.org/officeDocument/2006/relationships/image" Target="media/image325.tmp"/><Relationship Id="rId355" Type="http://schemas.openxmlformats.org/officeDocument/2006/relationships/image" Target="media/image346.tmp"/><Relationship Id="rId376" Type="http://schemas.openxmlformats.org/officeDocument/2006/relationships/image" Target="media/image367.png"/><Relationship Id="rId397" Type="http://schemas.openxmlformats.org/officeDocument/2006/relationships/image" Target="media/image388.tmp"/><Relationship Id="rId520" Type="http://schemas.openxmlformats.org/officeDocument/2006/relationships/image" Target="media/image493.wmf"/><Relationship Id="rId541" Type="http://schemas.openxmlformats.org/officeDocument/2006/relationships/image" Target="media/image502.jpeg"/><Relationship Id="rId562" Type="http://schemas.openxmlformats.org/officeDocument/2006/relationships/image" Target="media/image520.png"/><Relationship Id="rId4" Type="http://schemas.openxmlformats.org/officeDocument/2006/relationships/settings" Target="settings.xml"/><Relationship Id="rId180" Type="http://schemas.openxmlformats.org/officeDocument/2006/relationships/image" Target="media/image172.png"/><Relationship Id="rId215" Type="http://schemas.openxmlformats.org/officeDocument/2006/relationships/image" Target="media/image207.png"/><Relationship Id="rId236" Type="http://schemas.openxmlformats.org/officeDocument/2006/relationships/image" Target="media/image228.png"/><Relationship Id="rId257" Type="http://schemas.openxmlformats.org/officeDocument/2006/relationships/image" Target="media/image248.png"/><Relationship Id="rId278" Type="http://schemas.openxmlformats.org/officeDocument/2006/relationships/image" Target="media/image269.tmp"/><Relationship Id="rId401" Type="http://schemas.openxmlformats.org/officeDocument/2006/relationships/image" Target="media/image392.tmp"/><Relationship Id="rId422" Type="http://schemas.openxmlformats.org/officeDocument/2006/relationships/image" Target="media/image407.png"/><Relationship Id="rId443" Type="http://schemas.openxmlformats.org/officeDocument/2006/relationships/image" Target="media/image423.png"/><Relationship Id="rId464" Type="http://schemas.openxmlformats.org/officeDocument/2006/relationships/image" Target="media/image444.png"/><Relationship Id="rId303" Type="http://schemas.openxmlformats.org/officeDocument/2006/relationships/image" Target="media/image294.tmp"/><Relationship Id="rId485" Type="http://schemas.openxmlformats.org/officeDocument/2006/relationships/image" Target="media/image465.png"/><Relationship Id="rId42" Type="http://schemas.openxmlformats.org/officeDocument/2006/relationships/image" Target="media/image36.png"/><Relationship Id="rId84" Type="http://schemas.openxmlformats.org/officeDocument/2006/relationships/image" Target="media/image77.tmp"/><Relationship Id="rId138" Type="http://schemas.openxmlformats.org/officeDocument/2006/relationships/image" Target="media/image130.png"/><Relationship Id="rId345" Type="http://schemas.openxmlformats.org/officeDocument/2006/relationships/image" Target="media/image336.tmp"/><Relationship Id="rId387" Type="http://schemas.openxmlformats.org/officeDocument/2006/relationships/image" Target="media/image378.tmp"/><Relationship Id="rId510" Type="http://schemas.openxmlformats.org/officeDocument/2006/relationships/image" Target="media/image485.png"/><Relationship Id="rId552" Type="http://schemas.openxmlformats.org/officeDocument/2006/relationships/image" Target="media/image511.png"/><Relationship Id="rId191" Type="http://schemas.openxmlformats.org/officeDocument/2006/relationships/image" Target="media/image183.png"/><Relationship Id="rId205" Type="http://schemas.openxmlformats.org/officeDocument/2006/relationships/image" Target="media/image197.png"/><Relationship Id="rId247" Type="http://schemas.openxmlformats.org/officeDocument/2006/relationships/image" Target="media/image238.tmp"/><Relationship Id="rId412" Type="http://schemas.openxmlformats.org/officeDocument/2006/relationships/hyperlink" Target="http://www.dntu.edu.vn" TargetMode="External"/><Relationship Id="rId107" Type="http://schemas.openxmlformats.org/officeDocument/2006/relationships/image" Target="media/image99.png"/><Relationship Id="rId289" Type="http://schemas.openxmlformats.org/officeDocument/2006/relationships/image" Target="media/image280.png"/><Relationship Id="rId454" Type="http://schemas.openxmlformats.org/officeDocument/2006/relationships/image" Target="media/image434.png"/><Relationship Id="rId496" Type="http://schemas.openxmlformats.org/officeDocument/2006/relationships/image" Target="media/image476.png"/><Relationship Id="rId11" Type="http://schemas.openxmlformats.org/officeDocument/2006/relationships/image" Target="media/image6.png"/><Relationship Id="rId53" Type="http://schemas.openxmlformats.org/officeDocument/2006/relationships/image" Target="media/image47.png"/><Relationship Id="rId149" Type="http://schemas.openxmlformats.org/officeDocument/2006/relationships/image" Target="media/image141.png"/><Relationship Id="rId314" Type="http://schemas.openxmlformats.org/officeDocument/2006/relationships/image" Target="media/image305.tmp"/><Relationship Id="rId356" Type="http://schemas.openxmlformats.org/officeDocument/2006/relationships/image" Target="media/image347.tmp"/><Relationship Id="rId398" Type="http://schemas.openxmlformats.org/officeDocument/2006/relationships/image" Target="media/image389.tmp"/><Relationship Id="rId521" Type="http://schemas.openxmlformats.org/officeDocument/2006/relationships/oleObject" Target="embeddings/oleObject2.bin"/><Relationship Id="rId563" Type="http://schemas.openxmlformats.org/officeDocument/2006/relationships/image" Target="media/image521.png"/><Relationship Id="rId95" Type="http://schemas.openxmlformats.org/officeDocument/2006/relationships/image" Target="media/image88.tmp"/><Relationship Id="rId160" Type="http://schemas.openxmlformats.org/officeDocument/2006/relationships/image" Target="media/image152.png"/><Relationship Id="rId216" Type="http://schemas.openxmlformats.org/officeDocument/2006/relationships/image" Target="media/image208.png"/><Relationship Id="rId423" Type="http://schemas.openxmlformats.org/officeDocument/2006/relationships/image" Target="media/image408.png"/><Relationship Id="rId258" Type="http://schemas.openxmlformats.org/officeDocument/2006/relationships/image" Target="media/image249.tmp"/><Relationship Id="rId465" Type="http://schemas.openxmlformats.org/officeDocument/2006/relationships/image" Target="media/image445.png"/><Relationship Id="rId22" Type="http://schemas.openxmlformats.org/officeDocument/2006/relationships/image" Target="media/image16.png"/><Relationship Id="rId64" Type="http://schemas.openxmlformats.org/officeDocument/2006/relationships/image" Target="media/image58.png"/><Relationship Id="rId118" Type="http://schemas.openxmlformats.org/officeDocument/2006/relationships/image" Target="media/image110.png"/><Relationship Id="rId325" Type="http://schemas.openxmlformats.org/officeDocument/2006/relationships/image" Target="media/image316.tmp"/><Relationship Id="rId367" Type="http://schemas.openxmlformats.org/officeDocument/2006/relationships/image" Target="media/image358.png"/><Relationship Id="rId532" Type="http://schemas.openxmlformats.org/officeDocument/2006/relationships/oleObject" Target="embeddings/oleObject8.bin"/><Relationship Id="rId574" Type="http://schemas.openxmlformats.org/officeDocument/2006/relationships/footer" Target="footer3.xml"/><Relationship Id="rId171" Type="http://schemas.openxmlformats.org/officeDocument/2006/relationships/image" Target="media/image163.png"/><Relationship Id="rId227" Type="http://schemas.openxmlformats.org/officeDocument/2006/relationships/image" Target="media/image219.png"/><Relationship Id="rId269" Type="http://schemas.openxmlformats.org/officeDocument/2006/relationships/image" Target="media/image260.png"/><Relationship Id="rId434" Type="http://schemas.openxmlformats.org/officeDocument/2006/relationships/image" Target="media/image416.png"/><Relationship Id="rId476" Type="http://schemas.openxmlformats.org/officeDocument/2006/relationships/image" Target="media/image456.png"/><Relationship Id="rId33" Type="http://schemas.openxmlformats.org/officeDocument/2006/relationships/image" Target="media/image27.png"/><Relationship Id="rId129" Type="http://schemas.openxmlformats.org/officeDocument/2006/relationships/image" Target="media/image121.png"/><Relationship Id="rId280" Type="http://schemas.openxmlformats.org/officeDocument/2006/relationships/image" Target="media/image271.png"/><Relationship Id="rId336" Type="http://schemas.openxmlformats.org/officeDocument/2006/relationships/image" Target="media/image327.tmp"/><Relationship Id="rId501" Type="http://schemas.openxmlformats.org/officeDocument/2006/relationships/footer" Target="footer1.xml"/><Relationship Id="rId543" Type="http://schemas.openxmlformats.org/officeDocument/2006/relationships/chart" Target="charts/chart2.xml"/><Relationship Id="rId75" Type="http://schemas.openxmlformats.org/officeDocument/2006/relationships/image" Target="media/image68.png"/><Relationship Id="rId140" Type="http://schemas.openxmlformats.org/officeDocument/2006/relationships/image" Target="media/image132.tmp"/><Relationship Id="rId182" Type="http://schemas.openxmlformats.org/officeDocument/2006/relationships/image" Target="media/image174.png"/><Relationship Id="rId378" Type="http://schemas.openxmlformats.org/officeDocument/2006/relationships/image" Target="media/image369.png"/><Relationship Id="rId403" Type="http://schemas.openxmlformats.org/officeDocument/2006/relationships/image" Target="media/image394.tmp"/><Relationship Id="rId6" Type="http://schemas.openxmlformats.org/officeDocument/2006/relationships/footnotes" Target="footnotes.xml"/><Relationship Id="rId238" Type="http://schemas.openxmlformats.org/officeDocument/2006/relationships/image" Target="media/image230.tmp"/><Relationship Id="rId445" Type="http://schemas.openxmlformats.org/officeDocument/2006/relationships/image" Target="media/image425.png"/><Relationship Id="rId487" Type="http://schemas.openxmlformats.org/officeDocument/2006/relationships/image" Target="media/image467.png"/><Relationship Id="rId291" Type="http://schemas.openxmlformats.org/officeDocument/2006/relationships/image" Target="media/image282.tmp"/><Relationship Id="rId305" Type="http://schemas.openxmlformats.org/officeDocument/2006/relationships/image" Target="media/image296.tmp"/><Relationship Id="rId347" Type="http://schemas.openxmlformats.org/officeDocument/2006/relationships/image" Target="media/image338.tmp"/><Relationship Id="rId512" Type="http://schemas.openxmlformats.org/officeDocument/2006/relationships/image" Target="media/image486.wmf"/><Relationship Id="rId44" Type="http://schemas.openxmlformats.org/officeDocument/2006/relationships/image" Target="media/image38.png"/><Relationship Id="rId86" Type="http://schemas.openxmlformats.org/officeDocument/2006/relationships/image" Target="media/image79.png"/><Relationship Id="rId151" Type="http://schemas.openxmlformats.org/officeDocument/2006/relationships/image" Target="media/image143.png"/><Relationship Id="rId389" Type="http://schemas.openxmlformats.org/officeDocument/2006/relationships/image" Target="media/image380.png"/><Relationship Id="rId554" Type="http://schemas.microsoft.com/office/2007/relationships/hdphoto" Target="media/hdphoto5.wdp"/><Relationship Id="rId193" Type="http://schemas.openxmlformats.org/officeDocument/2006/relationships/image" Target="media/image185.png"/><Relationship Id="rId207" Type="http://schemas.openxmlformats.org/officeDocument/2006/relationships/image" Target="media/image199.png"/><Relationship Id="rId249" Type="http://schemas.openxmlformats.org/officeDocument/2006/relationships/image" Target="media/image240.png"/><Relationship Id="rId414" Type="http://schemas.openxmlformats.org/officeDocument/2006/relationships/image" Target="media/image404.png"/><Relationship Id="rId456" Type="http://schemas.openxmlformats.org/officeDocument/2006/relationships/image" Target="media/image436.png"/><Relationship Id="rId498" Type="http://schemas.openxmlformats.org/officeDocument/2006/relationships/image" Target="media/image478.jpeg"/><Relationship Id="rId13" Type="http://schemas.openxmlformats.org/officeDocument/2006/relationships/image" Target="media/image8.png"/><Relationship Id="rId109" Type="http://schemas.openxmlformats.org/officeDocument/2006/relationships/image" Target="media/image101.png"/><Relationship Id="rId260" Type="http://schemas.openxmlformats.org/officeDocument/2006/relationships/image" Target="media/image251.tmp"/><Relationship Id="rId316" Type="http://schemas.openxmlformats.org/officeDocument/2006/relationships/image" Target="media/image307.png"/><Relationship Id="rId523" Type="http://schemas.openxmlformats.org/officeDocument/2006/relationships/oleObject" Target="embeddings/oleObject3.bin"/><Relationship Id="rId55" Type="http://schemas.openxmlformats.org/officeDocument/2006/relationships/image" Target="media/image49.png"/><Relationship Id="rId97" Type="http://schemas.openxmlformats.org/officeDocument/2006/relationships/image" Target="media/image90.png"/><Relationship Id="rId120" Type="http://schemas.openxmlformats.org/officeDocument/2006/relationships/image" Target="media/image112.png"/><Relationship Id="rId358" Type="http://schemas.openxmlformats.org/officeDocument/2006/relationships/image" Target="media/image349.tmp"/><Relationship Id="rId565" Type="http://schemas.openxmlformats.org/officeDocument/2006/relationships/image" Target="media/image523.png"/><Relationship Id="rId162" Type="http://schemas.openxmlformats.org/officeDocument/2006/relationships/image" Target="media/image154.png"/><Relationship Id="rId218" Type="http://schemas.openxmlformats.org/officeDocument/2006/relationships/image" Target="media/image210.png"/><Relationship Id="rId425" Type="http://schemas.microsoft.com/office/2007/relationships/hdphoto" Target="media/hdphoto3.wdp"/><Relationship Id="rId467" Type="http://schemas.openxmlformats.org/officeDocument/2006/relationships/image" Target="media/image447.png"/><Relationship Id="rId271" Type="http://schemas.openxmlformats.org/officeDocument/2006/relationships/image" Target="media/image262.png"/><Relationship Id="rId24" Type="http://schemas.openxmlformats.org/officeDocument/2006/relationships/image" Target="media/image18.png"/><Relationship Id="rId66" Type="http://schemas.openxmlformats.org/officeDocument/2006/relationships/image" Target="media/image60.png"/><Relationship Id="rId131" Type="http://schemas.openxmlformats.org/officeDocument/2006/relationships/image" Target="media/image123.tmp"/><Relationship Id="rId327" Type="http://schemas.openxmlformats.org/officeDocument/2006/relationships/image" Target="media/image318.tmp"/><Relationship Id="rId369" Type="http://schemas.openxmlformats.org/officeDocument/2006/relationships/image" Target="media/image360.tmp"/><Relationship Id="rId534" Type="http://schemas.openxmlformats.org/officeDocument/2006/relationships/oleObject" Target="embeddings/oleObject10.bin"/><Relationship Id="rId576" Type="http://schemas.openxmlformats.org/officeDocument/2006/relationships/footer" Target="footer4.xml"/><Relationship Id="rId173" Type="http://schemas.openxmlformats.org/officeDocument/2006/relationships/image" Target="media/image165.png"/><Relationship Id="rId229" Type="http://schemas.openxmlformats.org/officeDocument/2006/relationships/image" Target="media/image221.png"/><Relationship Id="rId380" Type="http://schemas.openxmlformats.org/officeDocument/2006/relationships/image" Target="media/image371.tmp"/><Relationship Id="rId436" Type="http://schemas.openxmlformats.org/officeDocument/2006/relationships/image" Target="media/image417.png"/><Relationship Id="rId240" Type="http://schemas.openxmlformats.org/officeDocument/2006/relationships/image" Target="media/image232.tmp"/><Relationship Id="rId478" Type="http://schemas.openxmlformats.org/officeDocument/2006/relationships/image" Target="media/image458.png"/><Relationship Id="rId35" Type="http://schemas.openxmlformats.org/officeDocument/2006/relationships/image" Target="media/image29.png"/><Relationship Id="rId77" Type="http://schemas.openxmlformats.org/officeDocument/2006/relationships/image" Target="media/image70.png"/><Relationship Id="rId100" Type="http://schemas.openxmlformats.org/officeDocument/2006/relationships/image" Target="media/image93.png"/><Relationship Id="rId282" Type="http://schemas.openxmlformats.org/officeDocument/2006/relationships/image" Target="media/image273.tmp"/><Relationship Id="rId338" Type="http://schemas.openxmlformats.org/officeDocument/2006/relationships/image" Target="media/image329.tmp"/><Relationship Id="rId503" Type="http://schemas.openxmlformats.org/officeDocument/2006/relationships/image" Target="media/image480.wmf"/><Relationship Id="rId545" Type="http://schemas.openxmlformats.org/officeDocument/2006/relationships/image" Target="media/image504.wmf"/><Relationship Id="rId8" Type="http://schemas.openxmlformats.org/officeDocument/2006/relationships/image" Target="media/image3.png"/><Relationship Id="rId142" Type="http://schemas.openxmlformats.org/officeDocument/2006/relationships/image" Target="media/image134.png"/><Relationship Id="rId184" Type="http://schemas.openxmlformats.org/officeDocument/2006/relationships/image" Target="media/image176.png"/><Relationship Id="rId391" Type="http://schemas.openxmlformats.org/officeDocument/2006/relationships/image" Target="media/image382.tmp"/><Relationship Id="rId405" Type="http://schemas.openxmlformats.org/officeDocument/2006/relationships/image" Target="media/image396.tmp"/><Relationship Id="rId447" Type="http://schemas.openxmlformats.org/officeDocument/2006/relationships/image" Target="media/image427.png"/><Relationship Id="rId251" Type="http://schemas.openxmlformats.org/officeDocument/2006/relationships/image" Target="media/image242.png"/><Relationship Id="rId489" Type="http://schemas.openxmlformats.org/officeDocument/2006/relationships/image" Target="media/image469.png"/><Relationship Id="rId46" Type="http://schemas.openxmlformats.org/officeDocument/2006/relationships/image" Target="media/image40.tmp"/><Relationship Id="rId293" Type="http://schemas.openxmlformats.org/officeDocument/2006/relationships/image" Target="media/image284.tmp"/><Relationship Id="rId307" Type="http://schemas.openxmlformats.org/officeDocument/2006/relationships/image" Target="media/image298.tmp"/><Relationship Id="rId349" Type="http://schemas.openxmlformats.org/officeDocument/2006/relationships/image" Target="media/image340.tmp"/><Relationship Id="rId514" Type="http://schemas.openxmlformats.org/officeDocument/2006/relationships/image" Target="media/image487.png"/><Relationship Id="rId556" Type="http://schemas.openxmlformats.org/officeDocument/2006/relationships/image" Target="media/image514.png"/><Relationship Id="rId88" Type="http://schemas.openxmlformats.org/officeDocument/2006/relationships/image" Target="media/image81.tmp"/><Relationship Id="rId111" Type="http://schemas.openxmlformats.org/officeDocument/2006/relationships/image" Target="media/image103.png"/><Relationship Id="rId153" Type="http://schemas.openxmlformats.org/officeDocument/2006/relationships/image" Target="media/image145.png"/><Relationship Id="rId195" Type="http://schemas.openxmlformats.org/officeDocument/2006/relationships/image" Target="media/image187.png"/><Relationship Id="rId209" Type="http://schemas.openxmlformats.org/officeDocument/2006/relationships/image" Target="media/image201.png"/><Relationship Id="rId360" Type="http://schemas.openxmlformats.org/officeDocument/2006/relationships/image" Target="media/image351.tmp"/><Relationship Id="rId416" Type="http://schemas.openxmlformats.org/officeDocument/2006/relationships/hyperlink" Target="http://www.bing.com" TargetMode="External"/><Relationship Id="rId220" Type="http://schemas.openxmlformats.org/officeDocument/2006/relationships/image" Target="media/image212.png"/><Relationship Id="rId458" Type="http://schemas.openxmlformats.org/officeDocument/2006/relationships/image" Target="media/image438.png"/><Relationship Id="rId15" Type="http://schemas.openxmlformats.org/officeDocument/2006/relationships/image" Target="media/image9.png"/><Relationship Id="rId57" Type="http://schemas.openxmlformats.org/officeDocument/2006/relationships/image" Target="media/image51.png"/><Relationship Id="rId262" Type="http://schemas.openxmlformats.org/officeDocument/2006/relationships/image" Target="media/image253.tmp"/><Relationship Id="rId318" Type="http://schemas.openxmlformats.org/officeDocument/2006/relationships/image" Target="media/image309.png"/><Relationship Id="rId525" Type="http://schemas.openxmlformats.org/officeDocument/2006/relationships/oleObject" Target="embeddings/oleObject4.bin"/><Relationship Id="rId567" Type="http://schemas.openxmlformats.org/officeDocument/2006/relationships/image" Target="media/image525.png"/><Relationship Id="rId99" Type="http://schemas.openxmlformats.org/officeDocument/2006/relationships/image" Target="media/image92.tmp"/><Relationship Id="rId122" Type="http://schemas.openxmlformats.org/officeDocument/2006/relationships/image" Target="media/image114.jpeg"/><Relationship Id="rId164" Type="http://schemas.openxmlformats.org/officeDocument/2006/relationships/image" Target="media/image156.png"/><Relationship Id="rId371" Type="http://schemas.openxmlformats.org/officeDocument/2006/relationships/image" Target="media/image362.tmp"/><Relationship Id="rId427" Type="http://schemas.openxmlformats.org/officeDocument/2006/relationships/image" Target="media/image411.png"/><Relationship Id="rId469" Type="http://schemas.openxmlformats.org/officeDocument/2006/relationships/image" Target="media/image449.png"/><Relationship Id="rId26" Type="http://schemas.openxmlformats.org/officeDocument/2006/relationships/image" Target="media/image20.png"/><Relationship Id="rId231" Type="http://schemas.openxmlformats.org/officeDocument/2006/relationships/image" Target="media/image223.png"/><Relationship Id="rId273" Type="http://schemas.openxmlformats.org/officeDocument/2006/relationships/image" Target="media/image264.tmp"/><Relationship Id="rId329" Type="http://schemas.openxmlformats.org/officeDocument/2006/relationships/image" Target="media/image320.tmp"/><Relationship Id="rId480" Type="http://schemas.openxmlformats.org/officeDocument/2006/relationships/image" Target="media/image460.png"/><Relationship Id="rId536" Type="http://schemas.openxmlformats.org/officeDocument/2006/relationships/oleObject" Target="embeddings/oleObject12.bin"/></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mailMergeSource" Target="file:///D:\Dong%20Nai\GiaoTrinhB\Tronthu_ngoai\DanhSach.xlsx"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image" Target="../media/image503.jpeg"/></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title>
      <c:tx>
        <c:rich>
          <a:bodyPr/>
          <a:lstStyle/>
          <a:p>
            <a:pPr>
              <a:defRPr sz="1600">
                <a:solidFill>
                  <a:schemeClr val="dk1"/>
                </a:solidFill>
                <a:latin typeface="+mj-lt"/>
                <a:ea typeface="+mn-ea"/>
                <a:cs typeface="+mn-cs"/>
              </a:defRPr>
            </a:pPr>
            <a:r>
              <a:rPr lang="en-US" sz="1600">
                <a:solidFill>
                  <a:schemeClr val="dk1"/>
                </a:solidFill>
                <a:latin typeface="+mj-lt"/>
                <a:ea typeface="+mn-ea"/>
                <a:cs typeface="+mn-cs"/>
              </a:rPr>
              <a:t>Biểu</a:t>
            </a:r>
            <a:r>
              <a:rPr lang="en-US" sz="1600" baseline="0">
                <a:solidFill>
                  <a:schemeClr val="dk1"/>
                </a:solidFill>
                <a:latin typeface="+mj-lt"/>
                <a:ea typeface="+mn-ea"/>
                <a:cs typeface="+mn-cs"/>
              </a:rPr>
              <a:t> đồ số lượng fan MU theo các quốc gia</a:t>
            </a:r>
            <a:endParaRPr lang="en-US" sz="1600">
              <a:solidFill>
                <a:srgbClr val="C00000"/>
              </a:solidFill>
              <a:latin typeface="+mj-lt"/>
            </a:endParaRPr>
          </a:p>
        </c:rich>
      </c:tx>
      <c:layout/>
      <c:overlay val="0"/>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c:spPr>
    </c:title>
    <c:autoTitleDeleted val="0"/>
    <c:plotArea>
      <c:layout/>
      <c:barChart>
        <c:barDir val="col"/>
        <c:grouping val="clustered"/>
        <c:varyColors val="0"/>
        <c:ser>
          <c:idx val="0"/>
          <c:order val="0"/>
          <c:tx>
            <c:strRef>
              <c:f>Sheet1!$B$1</c:f>
              <c:strCache>
                <c:ptCount val="1"/>
                <c:pt idx="0">
                  <c:v>Số followers của MU ( Triệu )</c:v>
                </c:pt>
              </c:strCache>
            </c:strRef>
          </c:tx>
          <c:spPr>
            <a:pattFill prst="wdUpDiag">
              <a:fgClr>
                <a:srgbClr val="FF0000"/>
              </a:fgClr>
              <a:bgClr>
                <a:schemeClr val="bg1"/>
              </a:bgClr>
            </a:pattFill>
            <a:ln w="19050">
              <a:solidFill>
                <a:srgbClr val="FF0000"/>
              </a:solidFill>
              <a:prstDash val="sysDash"/>
            </a:ln>
          </c:spPr>
          <c:invertIfNegative val="0"/>
          <c:cat>
            <c:strRef>
              <c:f>Sheet1!$A$2:$A$10</c:f>
              <c:strCache>
                <c:ptCount val="9"/>
                <c:pt idx="0">
                  <c:v>Việt Nam</c:v>
                </c:pt>
                <c:pt idx="1">
                  <c:v>Nga</c:v>
                </c:pt>
                <c:pt idx="2">
                  <c:v>Ấn Độ</c:v>
                </c:pt>
                <c:pt idx="3">
                  <c:v>Trung Quốc</c:v>
                </c:pt>
                <c:pt idx="4">
                  <c:v>Indonesia</c:v>
                </c:pt>
                <c:pt idx="5">
                  <c:v>Thái Lan</c:v>
                </c:pt>
                <c:pt idx="6">
                  <c:v>Nigeria</c:v>
                </c:pt>
                <c:pt idx="7">
                  <c:v>Hàn Quốc</c:v>
                </c:pt>
                <c:pt idx="8">
                  <c:v>Mexico</c:v>
                </c:pt>
              </c:strCache>
            </c:strRef>
          </c:cat>
          <c:val>
            <c:numRef>
              <c:f>Sheet1!$B$2:$B$10</c:f>
              <c:numCache>
                <c:formatCode>General</c:formatCode>
                <c:ptCount val="9"/>
                <c:pt idx="0">
                  <c:v>25</c:v>
                </c:pt>
                <c:pt idx="1">
                  <c:v>18</c:v>
                </c:pt>
                <c:pt idx="2">
                  <c:v>35</c:v>
                </c:pt>
                <c:pt idx="3">
                  <c:v>108</c:v>
                </c:pt>
                <c:pt idx="4">
                  <c:v>55</c:v>
                </c:pt>
                <c:pt idx="5">
                  <c:v>20</c:v>
                </c:pt>
                <c:pt idx="6">
                  <c:v>35</c:v>
                </c:pt>
                <c:pt idx="7">
                  <c:v>15</c:v>
                </c:pt>
                <c:pt idx="8">
                  <c:v>25</c:v>
                </c:pt>
              </c:numCache>
            </c:numRef>
          </c:val>
        </c:ser>
        <c:dLbls>
          <c:showLegendKey val="0"/>
          <c:showVal val="0"/>
          <c:showCatName val="0"/>
          <c:showSerName val="0"/>
          <c:showPercent val="0"/>
          <c:showBubbleSize val="0"/>
        </c:dLbls>
        <c:gapWidth val="37"/>
        <c:overlap val="6"/>
        <c:axId val="153220432"/>
        <c:axId val="153220816"/>
      </c:barChart>
      <c:catAx>
        <c:axId val="153220432"/>
        <c:scaling>
          <c:orientation val="minMax"/>
        </c:scaling>
        <c:delete val="0"/>
        <c:axPos val="b"/>
        <c:title>
          <c:tx>
            <c:rich>
              <a:bodyPr/>
              <a:lstStyle/>
              <a:p>
                <a:pPr>
                  <a:defRPr sz="1400">
                    <a:solidFill>
                      <a:schemeClr val="lt1"/>
                    </a:solidFill>
                    <a:latin typeface="+mj-lt"/>
                    <a:ea typeface="+mn-ea"/>
                    <a:cs typeface="+mn-cs"/>
                  </a:defRPr>
                </a:pPr>
                <a:r>
                  <a:rPr lang="en-US" sz="1400">
                    <a:solidFill>
                      <a:schemeClr val="lt1"/>
                    </a:solidFill>
                    <a:latin typeface="+mj-lt"/>
                    <a:ea typeface="+mn-ea"/>
                    <a:cs typeface="+mn-cs"/>
                  </a:rPr>
                  <a:t>Quốc</a:t>
                </a:r>
                <a:r>
                  <a:rPr lang="en-US" sz="1400" baseline="0">
                    <a:solidFill>
                      <a:schemeClr val="lt1"/>
                    </a:solidFill>
                    <a:latin typeface="+mj-lt"/>
                    <a:ea typeface="+mn-ea"/>
                    <a:cs typeface="+mn-cs"/>
                  </a:rPr>
                  <a:t> gia</a:t>
                </a:r>
                <a:endParaRPr lang="en-US" sz="1400">
                  <a:latin typeface="+mj-lt"/>
                </a:endParaRPr>
              </a:p>
            </c:rich>
          </c:tx>
          <c:layout/>
          <c:overlay val="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title>
        <c:numFmt formatCode="General" sourceLinked="0"/>
        <c:majorTickMark val="none"/>
        <c:minorTickMark val="none"/>
        <c:tickLblPos val="nextTo"/>
        <c:txPr>
          <a:bodyPr/>
          <a:lstStyle/>
          <a:p>
            <a:pPr>
              <a:defRPr>
                <a:latin typeface="+mj-lt"/>
              </a:defRPr>
            </a:pPr>
            <a:endParaRPr lang="en-US"/>
          </a:p>
        </c:txPr>
        <c:crossAx val="153220816"/>
        <c:crosses val="autoZero"/>
        <c:auto val="1"/>
        <c:lblAlgn val="ctr"/>
        <c:lblOffset val="100"/>
        <c:noMultiLvlLbl val="0"/>
      </c:catAx>
      <c:valAx>
        <c:axId val="153220816"/>
        <c:scaling>
          <c:orientation val="minMax"/>
        </c:scaling>
        <c:delete val="0"/>
        <c:axPos val="l"/>
        <c:majorGridlines/>
        <c:title>
          <c:tx>
            <c:rich>
              <a:bodyPr/>
              <a:lstStyle/>
              <a:p>
                <a:pPr>
                  <a:defRPr sz="1400">
                    <a:solidFill>
                      <a:schemeClr val="lt1"/>
                    </a:solidFill>
                    <a:latin typeface="+mj-lt"/>
                    <a:ea typeface="+mn-ea"/>
                    <a:cs typeface="+mn-cs"/>
                  </a:defRPr>
                </a:pPr>
                <a:r>
                  <a:rPr lang="en-US" sz="1400">
                    <a:solidFill>
                      <a:schemeClr val="lt1"/>
                    </a:solidFill>
                    <a:latin typeface="+mj-lt"/>
                    <a:ea typeface="+mn-ea"/>
                    <a:cs typeface="+mn-cs"/>
                  </a:rPr>
                  <a:t>Số</a:t>
                </a:r>
                <a:r>
                  <a:rPr lang="en-US" sz="1400" baseline="0">
                    <a:solidFill>
                      <a:schemeClr val="lt1"/>
                    </a:solidFill>
                    <a:latin typeface="+mj-lt"/>
                    <a:ea typeface="+mn-ea"/>
                    <a:cs typeface="+mn-cs"/>
                  </a:rPr>
                  <a:t> lượng</a:t>
                </a:r>
                <a:endParaRPr lang="en-US" sz="1400">
                  <a:latin typeface="+mj-lt"/>
                </a:endParaRPr>
              </a:p>
            </c:rich>
          </c:tx>
          <c:layout/>
          <c:overlay val="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title>
        <c:numFmt formatCode="General" sourceLinked="1"/>
        <c:majorTickMark val="out"/>
        <c:minorTickMark val="none"/>
        <c:tickLblPos val="nextTo"/>
        <c:crossAx val="153220432"/>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cap="all" spc="0">
                <a:ln w="45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defRPr>
            </a:pPr>
            <a:r>
              <a:rPr lang="en-US" sz="1200" b="1" cap="all" spc="0">
                <a:ln w="45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Biểu</a:t>
            </a:r>
            <a:r>
              <a:rPr lang="en-US" sz="1200" b="1" cap="all" spc="0" baseline="0">
                <a:ln w="45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 đồ thống kê số lượng mua bán căn hộ XYZ</a:t>
            </a:r>
            <a:endParaRPr lang="en-US" sz="1200" b="1" cap="all" spc="0">
              <a:ln w="45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endParaRPr>
          </a:p>
        </c:rich>
      </c:tx>
      <c:layout/>
      <c:overlay val="0"/>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B$1</c:f>
              <c:strCache>
                <c:ptCount val="1"/>
                <c:pt idx="0">
                  <c:v>2009</c:v>
                </c:pt>
              </c:strCache>
            </c:strRef>
          </c:tx>
          <c:spPr>
            <a:blipFill>
              <a:blip xmlns:r="http://schemas.openxmlformats.org/officeDocument/2006/relationships" r:embed="rId1"/>
              <a:tile tx="0" ty="0" sx="100000" sy="100000" flip="none" algn="tl"/>
            </a:blipFill>
          </c:spPr>
          <c:invertIfNegative val="0"/>
          <c:cat>
            <c:strRef>
              <c:f>Sheet1!$A$2:$A$4</c:f>
              <c:strCache>
                <c:ptCount val="3"/>
                <c:pt idx="0">
                  <c:v>Hạng sang và cao cấp</c:v>
                </c:pt>
                <c:pt idx="1">
                  <c:v>Trung bình</c:v>
                </c:pt>
                <c:pt idx="2">
                  <c:v>Bình dân</c:v>
                </c:pt>
              </c:strCache>
            </c:strRef>
          </c:cat>
          <c:val>
            <c:numRef>
              <c:f>Sheet1!$B$2:$B$4</c:f>
              <c:numCache>
                <c:formatCode>General</c:formatCode>
                <c:ptCount val="3"/>
                <c:pt idx="0">
                  <c:v>4000</c:v>
                </c:pt>
                <c:pt idx="1">
                  <c:v>2886</c:v>
                </c:pt>
                <c:pt idx="2">
                  <c:v>2808</c:v>
                </c:pt>
              </c:numCache>
            </c:numRef>
          </c:val>
        </c:ser>
        <c:ser>
          <c:idx val="1"/>
          <c:order val="1"/>
          <c:tx>
            <c:strRef>
              <c:f>Sheet1!$C$1</c:f>
              <c:strCache>
                <c:ptCount val="1"/>
                <c:pt idx="0">
                  <c:v>2010</c:v>
                </c:pt>
              </c:strCache>
            </c:strRef>
          </c:tx>
          <c:spPr>
            <a:pattFill prst="diagBrick">
              <a:fgClr>
                <a:srgbClr val="FF0000"/>
              </a:fgClr>
              <a:bgClr>
                <a:schemeClr val="bg1"/>
              </a:bgClr>
            </a:pattFill>
          </c:spPr>
          <c:invertIfNegative val="0"/>
          <c:cat>
            <c:strRef>
              <c:f>Sheet1!$A$2:$A$4</c:f>
              <c:strCache>
                <c:ptCount val="3"/>
                <c:pt idx="0">
                  <c:v>Hạng sang và cao cấp</c:v>
                </c:pt>
                <c:pt idx="1">
                  <c:v>Trung bình</c:v>
                </c:pt>
                <c:pt idx="2">
                  <c:v>Bình dân</c:v>
                </c:pt>
              </c:strCache>
            </c:strRef>
          </c:cat>
          <c:val>
            <c:numRef>
              <c:f>Sheet1!$C$2:$C$4</c:f>
              <c:numCache>
                <c:formatCode>General</c:formatCode>
                <c:ptCount val="3"/>
                <c:pt idx="0">
                  <c:v>2242</c:v>
                </c:pt>
                <c:pt idx="1">
                  <c:v>4898</c:v>
                </c:pt>
                <c:pt idx="2">
                  <c:v>4883</c:v>
                </c:pt>
              </c:numCache>
            </c:numRef>
          </c:val>
        </c:ser>
        <c:ser>
          <c:idx val="2"/>
          <c:order val="2"/>
          <c:tx>
            <c:strRef>
              <c:f>Sheet1!$D$1</c:f>
              <c:strCache>
                <c:ptCount val="1"/>
                <c:pt idx="0">
                  <c:v>2011</c:v>
                </c:pt>
              </c:strCache>
            </c:strRef>
          </c:tx>
          <c:spPr>
            <a:pattFill prst="sphere">
              <a:fgClr>
                <a:srgbClr val="00FF00"/>
              </a:fgClr>
              <a:bgClr>
                <a:schemeClr val="bg1"/>
              </a:bgClr>
            </a:pattFill>
          </c:spPr>
          <c:invertIfNegative val="0"/>
          <c:cat>
            <c:strRef>
              <c:f>Sheet1!$A$2:$A$4</c:f>
              <c:strCache>
                <c:ptCount val="3"/>
                <c:pt idx="0">
                  <c:v>Hạng sang và cao cấp</c:v>
                </c:pt>
                <c:pt idx="1">
                  <c:v>Trung bình</c:v>
                </c:pt>
                <c:pt idx="2">
                  <c:v>Bình dân</c:v>
                </c:pt>
              </c:strCache>
            </c:strRef>
          </c:cat>
          <c:val>
            <c:numRef>
              <c:f>Sheet1!$D$2:$D$4</c:f>
              <c:numCache>
                <c:formatCode>General</c:formatCode>
                <c:ptCount val="3"/>
                <c:pt idx="0">
                  <c:v>4884</c:v>
                </c:pt>
                <c:pt idx="1">
                  <c:v>3074</c:v>
                </c:pt>
                <c:pt idx="2">
                  <c:v>12860</c:v>
                </c:pt>
              </c:numCache>
            </c:numRef>
          </c:val>
        </c:ser>
        <c:ser>
          <c:idx val="3"/>
          <c:order val="3"/>
          <c:tx>
            <c:strRef>
              <c:f>Sheet1!$E$1</c:f>
              <c:strCache>
                <c:ptCount val="1"/>
                <c:pt idx="0">
                  <c:v>2012</c:v>
                </c:pt>
              </c:strCache>
            </c:strRef>
          </c:tx>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cat>
            <c:strRef>
              <c:f>Sheet1!$A$2:$A$4</c:f>
              <c:strCache>
                <c:ptCount val="3"/>
                <c:pt idx="0">
                  <c:v>Hạng sang và cao cấp</c:v>
                </c:pt>
                <c:pt idx="1">
                  <c:v>Trung bình</c:v>
                </c:pt>
                <c:pt idx="2">
                  <c:v>Bình dân</c:v>
                </c:pt>
              </c:strCache>
            </c:strRef>
          </c:cat>
          <c:val>
            <c:numRef>
              <c:f>Sheet1!$E$2:$E$4</c:f>
              <c:numCache>
                <c:formatCode>General</c:formatCode>
                <c:ptCount val="3"/>
                <c:pt idx="0">
                  <c:v>13847</c:v>
                </c:pt>
                <c:pt idx="1">
                  <c:v>12778</c:v>
                </c:pt>
                <c:pt idx="2">
                  <c:v>9546</c:v>
                </c:pt>
              </c:numCache>
            </c:numRef>
          </c:val>
        </c:ser>
        <c:dLbls>
          <c:showLegendKey val="0"/>
          <c:showVal val="0"/>
          <c:showCatName val="0"/>
          <c:showSerName val="0"/>
          <c:showPercent val="0"/>
          <c:showBubbleSize val="0"/>
        </c:dLbls>
        <c:gapWidth val="150"/>
        <c:shape val="cone"/>
        <c:axId val="159233792"/>
        <c:axId val="159234176"/>
        <c:axId val="0"/>
      </c:bar3DChart>
      <c:catAx>
        <c:axId val="159233792"/>
        <c:scaling>
          <c:orientation val="minMax"/>
        </c:scaling>
        <c:delete val="0"/>
        <c:axPos val="b"/>
        <c:numFmt formatCode="General" sourceLinked="0"/>
        <c:majorTickMark val="none"/>
        <c:minorTickMark val="none"/>
        <c:tickLblPos val="nextTo"/>
        <c:txPr>
          <a:bodyPr/>
          <a:lstStyle/>
          <a:p>
            <a:pPr>
              <a:defRPr b="1">
                <a:latin typeface="Times New Roman" pitchFamily="18" charset="0"/>
                <a:cs typeface="Times New Roman" pitchFamily="18" charset="0"/>
              </a:defRPr>
            </a:pPr>
            <a:endParaRPr lang="en-US"/>
          </a:p>
        </c:txPr>
        <c:crossAx val="159234176"/>
        <c:crosses val="autoZero"/>
        <c:auto val="1"/>
        <c:lblAlgn val="ctr"/>
        <c:lblOffset val="100"/>
        <c:noMultiLvlLbl val="0"/>
      </c:catAx>
      <c:valAx>
        <c:axId val="159234176"/>
        <c:scaling>
          <c:orientation val="minMax"/>
        </c:scaling>
        <c:delete val="0"/>
        <c:axPos val="l"/>
        <c:majorGridlines/>
        <c:numFmt formatCode="General" sourceLinked="1"/>
        <c:majorTickMark val="none"/>
        <c:minorTickMark val="none"/>
        <c:tickLblPos val="nextTo"/>
        <c:crossAx val="159233792"/>
        <c:crosses val="autoZero"/>
        <c:crossBetween val="between"/>
      </c:valAx>
    </c:plotArea>
    <c:legend>
      <c:legendPos val="r"/>
      <c:layout/>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00" b="1" cap="none" spc="0">
                <a:ln w="5270" cmpd="sng">
                  <a:solidFill>
                    <a:schemeClr val="accent1">
                      <a:shade val="88000"/>
                      <a:satMod val="110000"/>
                    </a:schemeClr>
                  </a:solidFill>
                  <a:prstDash val="solid"/>
                </a:ln>
                <a:solidFill>
                  <a:srgbClr val="FF0000"/>
                </a:solidFill>
                <a:effectLst/>
                <a:latin typeface="Times New Roman" pitchFamily="18" charset="0"/>
                <a:cs typeface="Times New Roman" pitchFamily="18" charset="0"/>
              </a:defRPr>
            </a:pPr>
            <a:r>
              <a:rPr lang="en-US" sz="1600" b="1" cap="none" spc="0">
                <a:ln w="5270" cmpd="sng">
                  <a:solidFill>
                    <a:schemeClr val="accent1">
                      <a:shade val="88000"/>
                      <a:satMod val="110000"/>
                    </a:schemeClr>
                  </a:solidFill>
                  <a:prstDash val="solid"/>
                </a:ln>
                <a:solidFill>
                  <a:srgbClr val="FF0000"/>
                </a:solidFill>
                <a:effectLst/>
                <a:latin typeface="Times New Roman" pitchFamily="18" charset="0"/>
                <a:cs typeface="Times New Roman" pitchFamily="18" charset="0"/>
              </a:rPr>
              <a:t>Biểu</a:t>
            </a:r>
            <a:r>
              <a:rPr lang="en-US" sz="1600" b="1" cap="none" spc="0" baseline="0">
                <a:ln w="5270" cmpd="sng">
                  <a:solidFill>
                    <a:schemeClr val="accent1">
                      <a:shade val="88000"/>
                      <a:satMod val="110000"/>
                    </a:schemeClr>
                  </a:solidFill>
                  <a:prstDash val="solid"/>
                </a:ln>
                <a:solidFill>
                  <a:srgbClr val="FF0000"/>
                </a:solidFill>
                <a:effectLst/>
                <a:latin typeface="Times New Roman" pitchFamily="18" charset="0"/>
                <a:cs typeface="Times New Roman" pitchFamily="18" charset="0"/>
              </a:rPr>
              <a:t> đồ thống kê số lượng mua bán căn hộ XYZ</a:t>
            </a:r>
            <a:endParaRPr lang="en-US" sz="1600" b="1" cap="none" spc="0">
              <a:ln w="5270" cmpd="sng">
                <a:solidFill>
                  <a:schemeClr val="accent1">
                    <a:shade val="88000"/>
                    <a:satMod val="110000"/>
                  </a:schemeClr>
                </a:solidFill>
                <a:prstDash val="solid"/>
              </a:ln>
              <a:solidFill>
                <a:srgbClr val="FF0000"/>
              </a:solidFill>
              <a:effectLst/>
              <a:latin typeface="Times New Roman" pitchFamily="18" charset="0"/>
              <a:cs typeface="Times New Roman" pitchFamily="18" charset="0"/>
            </a:endParaRPr>
          </a:p>
        </c:rich>
      </c:tx>
      <c:layout/>
      <c:overlay val="0"/>
    </c:title>
    <c:autoTitleDeleted val="0"/>
    <c:view3D>
      <c:rotX val="15"/>
      <c:rotY val="20"/>
      <c:rAngAx val="1"/>
    </c:view3D>
    <c:floor>
      <c:thickness val="0"/>
    </c:floor>
    <c:sideWall>
      <c:thickness val="0"/>
    </c:sideWall>
    <c:backWall>
      <c:thickness val="0"/>
    </c:backWall>
    <c:plotArea>
      <c:layout>
        <c:manualLayout>
          <c:layoutTarget val="inner"/>
          <c:xMode val="edge"/>
          <c:yMode val="edge"/>
          <c:x val="0.2459814305466248"/>
          <c:y val="0.14144475448359606"/>
          <c:w val="0.70839318035263366"/>
          <c:h val="0.48388634015227411"/>
        </c:manualLayout>
      </c:layout>
      <c:bar3DChart>
        <c:barDir val="bar"/>
        <c:grouping val="clustered"/>
        <c:varyColors val="0"/>
        <c:ser>
          <c:idx val="0"/>
          <c:order val="0"/>
          <c:tx>
            <c:strRef>
              <c:f>Sheet1!$A$2</c:f>
              <c:strCache>
                <c:ptCount val="1"/>
                <c:pt idx="0">
                  <c:v>Hạng sang và cao cấp</c:v>
                </c:pt>
              </c:strCache>
            </c:strRef>
          </c:tx>
          <c:spPr>
            <a:gradFill>
              <a:gsLst>
                <a:gs pos="41250">
                  <a:srgbClr val="FF0000"/>
                </a:gs>
                <a:gs pos="0">
                  <a:srgbClr val="FF0000"/>
                </a:gs>
                <a:gs pos="73000">
                  <a:srgbClr val="FF0000"/>
                </a:gs>
                <a:gs pos="100000">
                  <a:schemeClr val="accent1">
                    <a:tint val="23500"/>
                    <a:satMod val="160000"/>
                  </a:schemeClr>
                </a:gs>
              </a:gsLst>
              <a:lin ang="5400000" scaled="0"/>
            </a:gradFill>
          </c:spPr>
          <c:invertIfNegative val="0"/>
          <c:cat>
            <c:strRef>
              <c:f>Sheet1!$B$1:$D$1</c:f>
              <c:strCache>
                <c:ptCount val="3"/>
                <c:pt idx="0">
                  <c:v>2010</c:v>
                </c:pt>
                <c:pt idx="1">
                  <c:v>2011</c:v>
                </c:pt>
                <c:pt idx="2">
                  <c:v>2012</c:v>
                </c:pt>
              </c:strCache>
            </c:strRef>
          </c:cat>
          <c:val>
            <c:numRef>
              <c:f>Sheet1!$B$2:$D$2</c:f>
              <c:numCache>
                <c:formatCode>General</c:formatCode>
                <c:ptCount val="3"/>
                <c:pt idx="0">
                  <c:v>2242</c:v>
                </c:pt>
                <c:pt idx="1">
                  <c:v>4884</c:v>
                </c:pt>
                <c:pt idx="2">
                  <c:v>13847</c:v>
                </c:pt>
              </c:numCache>
            </c:numRef>
          </c:val>
        </c:ser>
        <c:ser>
          <c:idx val="1"/>
          <c:order val="1"/>
          <c:tx>
            <c:strRef>
              <c:f>Sheet1!$A$3</c:f>
              <c:strCache>
                <c:ptCount val="1"/>
                <c:pt idx="0">
                  <c:v>Trung bình</c:v>
                </c:pt>
              </c:strCache>
            </c:strRef>
          </c:tx>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cat>
            <c:strRef>
              <c:f>Sheet1!$B$1:$D$1</c:f>
              <c:strCache>
                <c:ptCount val="3"/>
                <c:pt idx="0">
                  <c:v>2010</c:v>
                </c:pt>
                <c:pt idx="1">
                  <c:v>2011</c:v>
                </c:pt>
                <c:pt idx="2">
                  <c:v>2012</c:v>
                </c:pt>
              </c:strCache>
            </c:strRef>
          </c:cat>
          <c:val>
            <c:numRef>
              <c:f>Sheet1!$B$3:$D$3</c:f>
              <c:numCache>
                <c:formatCode>General</c:formatCode>
                <c:ptCount val="3"/>
                <c:pt idx="0">
                  <c:v>4898</c:v>
                </c:pt>
                <c:pt idx="1">
                  <c:v>3074</c:v>
                </c:pt>
                <c:pt idx="2">
                  <c:v>12778</c:v>
                </c:pt>
              </c:numCache>
            </c:numRef>
          </c:val>
        </c:ser>
        <c:ser>
          <c:idx val="2"/>
          <c:order val="2"/>
          <c:tx>
            <c:strRef>
              <c:f>Sheet1!$A$4</c:f>
              <c:strCache>
                <c:ptCount val="1"/>
                <c:pt idx="0">
                  <c:v>Bình dân</c:v>
                </c:pt>
              </c:strCache>
            </c:strRef>
          </c:tx>
          <c:spPr>
            <a:pattFill prst="sphere">
              <a:fgClr>
                <a:srgbClr val="00FF00"/>
              </a:fgClr>
              <a:bgClr>
                <a:schemeClr val="bg1"/>
              </a:bgClr>
            </a:pattFill>
          </c:spPr>
          <c:invertIfNegative val="0"/>
          <c:cat>
            <c:strRef>
              <c:f>Sheet1!$B$1:$D$1</c:f>
              <c:strCache>
                <c:ptCount val="3"/>
                <c:pt idx="0">
                  <c:v>2010</c:v>
                </c:pt>
                <c:pt idx="1">
                  <c:v>2011</c:v>
                </c:pt>
                <c:pt idx="2">
                  <c:v>2012</c:v>
                </c:pt>
              </c:strCache>
            </c:strRef>
          </c:cat>
          <c:val>
            <c:numRef>
              <c:f>Sheet1!$B$4:$D$4</c:f>
              <c:numCache>
                <c:formatCode>General</c:formatCode>
                <c:ptCount val="3"/>
                <c:pt idx="0">
                  <c:v>4883</c:v>
                </c:pt>
                <c:pt idx="1">
                  <c:v>12860</c:v>
                </c:pt>
                <c:pt idx="2">
                  <c:v>9546</c:v>
                </c:pt>
              </c:numCache>
            </c:numRef>
          </c:val>
        </c:ser>
        <c:dLbls>
          <c:showLegendKey val="0"/>
          <c:showVal val="0"/>
          <c:showCatName val="0"/>
          <c:showSerName val="0"/>
          <c:showPercent val="0"/>
          <c:showBubbleSize val="0"/>
        </c:dLbls>
        <c:gapWidth val="150"/>
        <c:shape val="cylinder"/>
        <c:axId val="159851648"/>
        <c:axId val="159852032"/>
        <c:axId val="0"/>
      </c:bar3DChart>
      <c:catAx>
        <c:axId val="159851648"/>
        <c:scaling>
          <c:orientation val="minMax"/>
        </c:scaling>
        <c:delete val="0"/>
        <c:axPos val="l"/>
        <c:title>
          <c:tx>
            <c:rich>
              <a:bodyPr/>
              <a:lstStyle/>
              <a:p>
                <a:pPr>
                  <a:defRPr sz="1400">
                    <a:solidFill>
                      <a:schemeClr val="dk1"/>
                    </a:solidFill>
                    <a:latin typeface="Times New Roman" pitchFamily="18" charset="0"/>
                    <a:ea typeface="+mn-ea"/>
                    <a:cs typeface="Times New Roman" pitchFamily="18" charset="0"/>
                  </a:defRPr>
                </a:pPr>
                <a:r>
                  <a:rPr lang="en-US" sz="1400">
                    <a:solidFill>
                      <a:schemeClr val="dk1"/>
                    </a:solidFill>
                    <a:latin typeface="Times New Roman" pitchFamily="18" charset="0"/>
                    <a:ea typeface="+mn-ea"/>
                    <a:cs typeface="Times New Roman" pitchFamily="18" charset="0"/>
                  </a:rPr>
                  <a:t>Năm</a:t>
                </a:r>
                <a:endParaRPr lang="en-US" sz="1400">
                  <a:latin typeface="Times New Roman" pitchFamily="18" charset="0"/>
                  <a:cs typeface="Times New Roman" pitchFamily="18" charset="0"/>
                </a:endParaRPr>
              </a:p>
            </c:rich>
          </c:tx>
          <c:layout>
            <c:manualLayout>
              <c:xMode val="edge"/>
              <c:yMode val="edge"/>
              <c:x val="0.14719234766563297"/>
              <c:y val="0.11103840745436186"/>
            </c:manualLayout>
          </c:layout>
          <c:overlay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c:spPr>
        </c:title>
        <c:numFmt formatCode="General" sourceLinked="0"/>
        <c:majorTickMark val="none"/>
        <c:minorTickMark val="none"/>
        <c:tickLblPos val="nextTo"/>
        <c:txPr>
          <a:bodyPr/>
          <a:lstStyle/>
          <a:p>
            <a:pPr>
              <a:defRPr b="1">
                <a:latin typeface="Times New Roman" pitchFamily="18" charset="0"/>
                <a:cs typeface="Times New Roman" pitchFamily="18" charset="0"/>
              </a:defRPr>
            </a:pPr>
            <a:endParaRPr lang="en-US"/>
          </a:p>
        </c:txPr>
        <c:crossAx val="159852032"/>
        <c:crosses val="autoZero"/>
        <c:auto val="1"/>
        <c:lblAlgn val="ctr"/>
        <c:lblOffset val="100"/>
        <c:noMultiLvlLbl val="0"/>
      </c:catAx>
      <c:valAx>
        <c:axId val="159852032"/>
        <c:scaling>
          <c:orientation val="minMax"/>
        </c:scaling>
        <c:delete val="0"/>
        <c:axPos val="b"/>
        <c:majorGridlines/>
        <c:title>
          <c:tx>
            <c:rich>
              <a:bodyPr/>
              <a:lstStyle/>
              <a:p>
                <a:pPr>
                  <a:defRPr sz="1200">
                    <a:solidFill>
                      <a:schemeClr val="dk1"/>
                    </a:solidFill>
                    <a:latin typeface="Times New Roman" pitchFamily="18" charset="0"/>
                    <a:ea typeface="+mn-ea"/>
                    <a:cs typeface="Times New Roman" pitchFamily="18" charset="0"/>
                  </a:defRPr>
                </a:pPr>
                <a:r>
                  <a:rPr lang="en-US" sz="1200">
                    <a:solidFill>
                      <a:schemeClr val="dk1"/>
                    </a:solidFill>
                    <a:latin typeface="Times New Roman" pitchFamily="18" charset="0"/>
                    <a:ea typeface="+mn-ea"/>
                    <a:cs typeface="Times New Roman" pitchFamily="18" charset="0"/>
                  </a:rPr>
                  <a:t>Số</a:t>
                </a:r>
                <a:r>
                  <a:rPr lang="en-US" sz="1200" baseline="0">
                    <a:solidFill>
                      <a:schemeClr val="dk1"/>
                    </a:solidFill>
                    <a:latin typeface="Times New Roman" pitchFamily="18" charset="0"/>
                    <a:ea typeface="+mn-ea"/>
                    <a:cs typeface="Times New Roman" pitchFamily="18" charset="0"/>
                  </a:rPr>
                  <a:t> lượng</a:t>
                </a:r>
                <a:endParaRPr lang="en-US" sz="1200">
                  <a:latin typeface="Times New Roman" pitchFamily="18" charset="0"/>
                  <a:cs typeface="Times New Roman" pitchFamily="18" charset="0"/>
                </a:endParaRPr>
              </a:p>
            </c:rich>
          </c:tx>
          <c:layout>
            <c:manualLayout>
              <c:xMode val="edge"/>
              <c:yMode val="edge"/>
              <c:x val="0.11074923385162296"/>
              <c:y val="0.62793057779483519"/>
            </c:manualLayout>
          </c:layout>
          <c:overlay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c:spPr>
        </c:title>
        <c:numFmt formatCode="General" sourceLinked="1"/>
        <c:majorTickMark val="out"/>
        <c:minorTickMark val="none"/>
        <c:tickLblPos val="nextTo"/>
        <c:crossAx val="159851648"/>
        <c:crosses val="autoZero"/>
        <c:crossBetween val="between"/>
      </c:valAx>
      <c:dTable>
        <c:showHorzBorder val="1"/>
        <c:showVertBorder val="1"/>
        <c:showOutline val="1"/>
        <c:showKeys val="0"/>
        <c:txPr>
          <a:bodyPr/>
          <a:lstStyle/>
          <a:p>
            <a:pPr rtl="0">
              <a:defRPr>
                <a:latin typeface="Times New Roman" pitchFamily="18" charset="0"/>
                <a:cs typeface="Times New Roman" pitchFamily="18" charset="0"/>
              </a:defRPr>
            </a:pPr>
            <a:endParaRPr lang="en-US"/>
          </a:p>
        </c:txPr>
      </c:dTable>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07AA44-91A7-4268-8220-04EAE25235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79</TotalTime>
  <Pages>267</Pages>
  <Words>33400</Words>
  <Characters>190381</Characters>
  <Application>Microsoft Office Word</Application>
  <DocSecurity>0</DocSecurity>
  <Lines>1586</Lines>
  <Paragraphs>4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3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ero</dc:creator>
  <cp:lastModifiedBy>cafecse</cp:lastModifiedBy>
  <cp:revision>3482</cp:revision>
  <cp:lastPrinted>2014-12-12T04:35:00Z</cp:lastPrinted>
  <dcterms:created xsi:type="dcterms:W3CDTF">2013-05-20T16:13:00Z</dcterms:created>
  <dcterms:modified xsi:type="dcterms:W3CDTF">2015-10-19T03:39:00Z</dcterms:modified>
  <cp:contentStatus/>
</cp:coreProperties>
</file>